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2"/>
  </p:notesMasterIdLst>
  <p:sldIdLst>
    <p:sldId id="301" r:id="rId2"/>
    <p:sldId id="449" r:id="rId3"/>
    <p:sldId id="439" r:id="rId4"/>
    <p:sldId id="302" r:id="rId5"/>
    <p:sldId id="303" r:id="rId6"/>
    <p:sldId id="329" r:id="rId7"/>
    <p:sldId id="327" r:id="rId8"/>
    <p:sldId id="305" r:id="rId9"/>
    <p:sldId id="330" r:id="rId10"/>
    <p:sldId id="308" r:id="rId11"/>
    <p:sldId id="311" r:id="rId12"/>
    <p:sldId id="310" r:id="rId13"/>
    <p:sldId id="331" r:id="rId14"/>
    <p:sldId id="550" r:id="rId15"/>
    <p:sldId id="312" r:id="rId16"/>
    <p:sldId id="325" r:id="rId17"/>
    <p:sldId id="313" r:id="rId18"/>
    <p:sldId id="314" r:id="rId19"/>
    <p:sldId id="315" r:id="rId20"/>
    <p:sldId id="316" r:id="rId21"/>
    <p:sldId id="326" r:id="rId22"/>
    <p:sldId id="318" r:id="rId23"/>
    <p:sldId id="319" r:id="rId24"/>
    <p:sldId id="328" r:id="rId25"/>
    <p:sldId id="551" r:id="rId26"/>
    <p:sldId id="335" r:id="rId27"/>
    <p:sldId id="336" r:id="rId28"/>
    <p:sldId id="341" r:id="rId29"/>
    <p:sldId id="340" r:id="rId30"/>
    <p:sldId id="307" r:id="rId31"/>
    <p:sldId id="342" r:id="rId32"/>
    <p:sldId id="309" r:id="rId33"/>
    <p:sldId id="344" r:id="rId34"/>
    <p:sldId id="345" r:id="rId35"/>
    <p:sldId id="346" r:id="rId36"/>
    <p:sldId id="343" r:id="rId37"/>
    <p:sldId id="347" r:id="rId38"/>
    <p:sldId id="348" r:id="rId39"/>
    <p:sldId id="349" r:id="rId40"/>
    <p:sldId id="317" r:id="rId41"/>
    <p:sldId id="350" r:id="rId42"/>
    <p:sldId id="351" r:id="rId43"/>
    <p:sldId id="320" r:id="rId44"/>
    <p:sldId id="322" r:id="rId45"/>
    <p:sldId id="323" r:id="rId46"/>
    <p:sldId id="352" r:id="rId47"/>
    <p:sldId id="324" r:id="rId48"/>
    <p:sldId id="552" r:id="rId49"/>
    <p:sldId id="354" r:id="rId50"/>
    <p:sldId id="355" r:id="rId51"/>
    <p:sldId id="356" r:id="rId52"/>
    <p:sldId id="357" r:id="rId53"/>
    <p:sldId id="358" r:id="rId54"/>
    <p:sldId id="359" r:id="rId55"/>
    <p:sldId id="360" r:id="rId56"/>
    <p:sldId id="361" r:id="rId57"/>
    <p:sldId id="362" r:id="rId58"/>
    <p:sldId id="363" r:id="rId59"/>
    <p:sldId id="364" r:id="rId60"/>
    <p:sldId id="553" r:id="rId61"/>
    <p:sldId id="366" r:id="rId62"/>
    <p:sldId id="367" r:id="rId63"/>
    <p:sldId id="368" r:id="rId64"/>
    <p:sldId id="369" r:id="rId65"/>
    <p:sldId id="370" r:id="rId66"/>
    <p:sldId id="371" r:id="rId67"/>
    <p:sldId id="554" r:id="rId68"/>
    <p:sldId id="373" r:id="rId69"/>
    <p:sldId id="374" r:id="rId70"/>
    <p:sldId id="555" r:id="rId7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67" userDrawn="1">
          <p15:clr>
            <a:srgbClr val="A4A3A4"/>
          </p15:clr>
        </p15:guide>
        <p15:guide id="2" pos="4997" userDrawn="1">
          <p15:clr>
            <a:srgbClr val="A4A3A4"/>
          </p15:clr>
        </p15:guide>
        <p15:guide id="3" pos="393" userDrawn="1">
          <p15:clr>
            <a:srgbClr val="A4A3A4"/>
          </p15:clr>
        </p15:guide>
        <p15:guide id="4" orient="horz" pos="250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FF6"/>
    <a:srgbClr val="5BCCF6"/>
    <a:srgbClr val="FFC000"/>
    <a:srgbClr val="FDECC7"/>
    <a:srgbClr val="FEF6E5"/>
    <a:srgbClr val="FCD484"/>
    <a:srgbClr val="00A3F8"/>
    <a:srgbClr val="8296EF"/>
    <a:srgbClr val="FEF1D6"/>
    <a:srgbClr val="1F25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06" autoAdjust="0"/>
    <p:restoredTop sz="90984" autoAdjust="0"/>
  </p:normalViewPr>
  <p:slideViewPr>
    <p:cSldViewPr snapToGrid="0" showGuides="1">
      <p:cViewPr varScale="1">
        <p:scale>
          <a:sx n="60" d="100"/>
          <a:sy n="60" d="100"/>
        </p:scale>
        <p:origin x="920" y="56"/>
      </p:cViewPr>
      <p:guideLst>
        <p:guide orient="horz" pos="867"/>
        <p:guide pos="4997"/>
        <p:guide pos="393"/>
        <p:guide orient="horz" pos="250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-1727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CE86E9-A8AE-4FEF-90F7-B94D0D49F904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BA7B3-3AC0-4751-BD47-8A885B63C7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1592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71593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56319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28111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80321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53645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81936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26063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82240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81345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98669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F4D2AF2D-E6C6-493A-81B2-8FE7A50EB4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1EE88B8-0F18-457A-990A-02FCF8D1C0C7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174F7E3F-3C00-4166-AC55-2992B81212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35B6FA8A-08E8-4B48-A453-0C597DB826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z="10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35046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49251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464593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993328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003609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578676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313627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71603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017869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062224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26211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872390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40046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184842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6181531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245274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6995195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6905895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1466720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085172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904636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36959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651573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7754932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102444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7042071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8307406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143619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300253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6453358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03154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138075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98738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545213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684629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38220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018514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708258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0820295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5522086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919445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66369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4304519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41818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2169674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48621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881197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100560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2442129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721760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1610009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908563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3722289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2477913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37662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0630682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DB9E91F-576C-4823-BAA9-6B8CE253F96B}" type="slidenum">
              <a:rPr lang="en-US" altLang="zh-CN"/>
              <a:t>70</a:t>
            </a:fld>
            <a:endParaRPr lang="en-US" altLang="zh-CN"/>
          </a:p>
        </p:txBody>
      </p:sp>
      <p:sp>
        <p:nvSpPr>
          <p:cNvPr id="27955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79556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57383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9458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BB599312-B0B9-403C-BC09-99113F4D9A7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682"/>
            <a:ext cx="12192000" cy="6880682"/>
          </a:xfrm>
          <a:prstGeom prst="rect">
            <a:avLst/>
          </a:prstGeom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A0D7C4E9-D982-42ED-ADB7-2174C7D01F50}"/>
              </a:ext>
            </a:extLst>
          </p:cNvPr>
          <p:cNvGrpSpPr/>
          <p:nvPr userDrawn="1"/>
        </p:nvGrpSpPr>
        <p:grpSpPr>
          <a:xfrm>
            <a:off x="9741877" y="4991361"/>
            <a:ext cx="3176954" cy="2182169"/>
            <a:chOff x="9741877" y="4991361"/>
            <a:chExt cx="3176954" cy="2182169"/>
          </a:xfrm>
        </p:grpSpPr>
        <p:sp>
          <p:nvSpPr>
            <p:cNvPr id="10" name="平行四边形 9">
              <a:extLst>
                <a:ext uri="{FF2B5EF4-FFF2-40B4-BE49-F238E27FC236}">
                  <a16:creationId xmlns:a16="http://schemas.microsoft.com/office/drawing/2014/main" id="{63179F71-3E30-4C31-9D85-AB5A6F42B57A}"/>
                </a:ext>
              </a:extLst>
            </p:cNvPr>
            <p:cNvSpPr/>
            <p:nvPr/>
          </p:nvSpPr>
          <p:spPr>
            <a:xfrm>
              <a:off x="9741877" y="5342416"/>
              <a:ext cx="3176954" cy="1633054"/>
            </a:xfrm>
            <a:prstGeom prst="parallelogram">
              <a:avLst>
                <a:gd name="adj" fmla="val 164471"/>
              </a:avLst>
            </a:prstGeom>
            <a:solidFill>
              <a:schemeClr val="bg1">
                <a:alpha val="80000"/>
              </a:schemeClr>
            </a:solidFill>
            <a:ln w="19050">
              <a:noFill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8E5BD99B-AFA1-46D2-894F-3D44561B001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86550" y="4991361"/>
              <a:ext cx="2182169" cy="21821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132405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201C54-7880-4C82-8116-B3C7BF311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5ACCB62-E616-4348-8E0C-F36C24879D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4EFCD9-14B1-4664-9E79-3755655A6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DEDB65A-1F68-46C4-8285-913A34397F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0D50A1-8748-40D0-96C4-151228559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49748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AB858F4-5BFB-4388-89A4-50A45B7AE0C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7BD3564-2FCE-40D2-9777-B6525AD420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5FFE50F-791D-4882-BFFF-CA09B842B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BCFE9D6-B7DD-4D66-973B-32FEE655AF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85D63B5-B463-422E-AE71-99148D6D4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9299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8D8A2D-20C1-4D21-93F1-58F176F5B4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174133-CF44-4BEC-A371-6D78637B15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7EB8ED4-C05C-47AA-98F6-9D6C8F1568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5639F3A-5A16-4F82-9999-FD8F4C52DA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6C5AEFE-A905-4BBB-962B-E414DCF3E7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1684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8F4E90-4394-4671-B203-92463547D4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29A1674-E175-48DC-87C1-FEDF146064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E68C302-E704-483A-ADC1-4AFBED7FF8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A4A5CF4-E2E3-43E5-ACA2-420A87B96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284264E-5349-4B5C-BA31-4BDDF1BEA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87584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32EAAB-30E9-4218-B0EF-F299DE6C4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0FF8E83-CC61-46C9-8E1F-5DEF993E526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120B338-BBF1-45BE-995E-D2F990867C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D7FD59A-FAE5-4669-8EF1-D610DF821D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8E69D16-0B5D-4CBE-BFFF-FA8262DC72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FFA7F52-E958-4305-BBE4-CA2E9A7896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4973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6A26D0-4BC5-4CEF-89D1-B9EFD1CB43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57EE176-1A29-4B7F-8004-24D6E90962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662F509-731C-4734-9A67-EFCC7051853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8BD31B6-1B95-40E5-A147-DED2A5B18B8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4AB8366-2C64-46AB-BF5D-E0C25710343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23E2BBF-C73E-4481-B72B-5C0D039DA0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59B1FE2-6BE3-4B53-88B0-C845296B3F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23C4932-1453-45E7-8424-6765D39E5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05640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57717F-C750-487A-93AC-E9A11C73FF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3463166-987C-40B3-A06E-B64A5A6410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BBE40B2-A441-4240-B9EF-57A352E40F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F1CA60F-712C-4B35-87E2-EC2339FBF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20227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180B16E-AE00-42B9-8C00-E98FC11F62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DA9F8B5-B8B7-4098-963F-96A96398F9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5086D5B-4D3F-470A-B3F6-904A7886D8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60718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0ECF21-6B2D-4612-ADEC-017694B6DE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93FAC5-1DFF-43B9-8BEC-260901C1B3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7CDE37E-073A-4985-AB2C-572F674F38B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37CE0DF-6D95-43CD-AA22-416FB6E3B6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6BC2B19-6BB3-4E89-BAB2-9FD83EEA77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179DD5C-1AE3-4185-81EE-B4030FC6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0723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45D7E9-4B33-4ABB-815B-1FBC6B8A83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425AD51-DD32-468A-A463-4614B07EB1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F539762-FBFB-4B91-BAE4-F87BA901BF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E4A41F4-ECBB-4D9C-A690-C6E3BAA30E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8424D45-7C02-47FA-BBE3-60AA5DD6DF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1081CDD-4489-42CD-9918-C9D30D615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61095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D06D152-0ED5-4BF1-847C-D0A353F9AA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16CF94A-752E-48FC-A558-594897091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BD32901-836A-4AE9-8C51-786E7487CFC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1C511D-B6A8-4D83-B220-59B493F03F9F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3E1917-F435-41AE-9AF1-16F3421B3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8C23633-5B30-4C6A-8C5E-C4F12FF6B0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10BC57B-DAE2-4C70-B51C-40E8F73ACA26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8631"/>
            <a:ext cx="12192000" cy="6880682"/>
          </a:xfrm>
          <a:prstGeom prst="rect">
            <a:avLst/>
          </a:prstGeom>
          <a:blipFill>
            <a:blip r:embed="rId14"/>
            <a:stretch>
              <a:fillRect/>
            </a:stretch>
          </a:blipFill>
        </p:spPr>
      </p:pic>
    </p:spTree>
    <p:extLst>
      <p:ext uri="{BB962C8B-B14F-4D97-AF65-F5344CB8AC3E}">
        <p14:creationId xmlns:p14="http://schemas.microsoft.com/office/powerpoint/2010/main" val="2188202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1.emf"/><Relationship Id="rId10" Type="http://schemas.openxmlformats.org/officeDocument/2006/relationships/image" Target="../media/image5.png"/><Relationship Id="rId4" Type="http://schemas.openxmlformats.org/officeDocument/2006/relationships/image" Target="../media/image13.png"/><Relationship Id="rId9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18.png"/><Relationship Id="rId4" Type="http://schemas.openxmlformats.org/officeDocument/2006/relationships/image" Target="../media/image1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1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19.wmf"/><Relationship Id="rId10" Type="http://schemas.openxmlformats.org/officeDocument/2006/relationships/image" Target="../media/image5.png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5.png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9.png"/><Relationship Id="rId9" Type="http://schemas.openxmlformats.org/officeDocument/2006/relationships/image" Target="../media/image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9.png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5.png"/><Relationship Id="rId9" Type="http://schemas.openxmlformats.org/officeDocument/2006/relationships/image" Target="../media/image7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9.png"/><Relationship Id="rId4" Type="http://schemas.openxmlformats.org/officeDocument/2006/relationships/image" Target="../media/image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3.bin"/><Relationship Id="rId34" Type="http://schemas.openxmlformats.org/officeDocument/2006/relationships/oleObject" Target="../embeddings/oleObject26.bin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3.bin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8.png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20.bin"/><Relationship Id="rId36" Type="http://schemas.openxmlformats.org/officeDocument/2006/relationships/oleObject" Target="../embeddings/oleObject28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2.bin"/><Relationship Id="rId35" Type="http://schemas.openxmlformats.org/officeDocument/2006/relationships/oleObject" Target="../embeddings/oleObject27.bin"/><Relationship Id="rId8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6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3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53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36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6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55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56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36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51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57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36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54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59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7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57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3.bin"/><Relationship Id="rId34" Type="http://schemas.openxmlformats.org/officeDocument/2006/relationships/oleObject" Target="../embeddings/oleObject26.bin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3.bin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8.png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20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2.bin"/><Relationship Id="rId8" Type="http://schemas.openxmlformats.org/officeDocument/2006/relationships/image" Target="../media/image6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62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36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60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emf"/><Relationship Id="rId4" Type="http://schemas.openxmlformats.org/officeDocument/2006/relationships/image" Target="../media/image10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13.bin"/><Relationship Id="rId34" Type="http://schemas.openxmlformats.org/officeDocument/2006/relationships/oleObject" Target="../embeddings/oleObject26.bin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3.bin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8.png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20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2.bin"/><Relationship Id="rId8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>
            <a:extLst>
              <a:ext uri="{FF2B5EF4-FFF2-40B4-BE49-F238E27FC236}">
                <a16:creationId xmlns:a16="http://schemas.microsoft.com/office/drawing/2014/main" id="{E2FC0143-51AC-4948-80E8-9BC500126F3B}"/>
              </a:ext>
            </a:extLst>
          </p:cNvPr>
          <p:cNvSpPr/>
          <p:nvPr/>
        </p:nvSpPr>
        <p:spPr>
          <a:xfrm>
            <a:off x="1418137" y="1403349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B92D39A8-AB88-49CB-9F6C-292F75EFDE9A}"/>
              </a:ext>
            </a:extLst>
          </p:cNvPr>
          <p:cNvGrpSpPr/>
          <p:nvPr/>
        </p:nvGrpSpPr>
        <p:grpSpPr>
          <a:xfrm>
            <a:off x="2648395" y="2107020"/>
            <a:ext cx="8412880" cy="2428031"/>
            <a:chOff x="2547989" y="2302832"/>
            <a:chExt cx="8412880" cy="2428031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F55A1D8A-4D59-4C3E-9792-84427F80460F}"/>
                </a:ext>
              </a:extLst>
            </p:cNvPr>
            <p:cNvGrpSpPr/>
            <p:nvPr/>
          </p:nvGrpSpPr>
          <p:grpSpPr>
            <a:xfrm>
              <a:off x="2547989" y="2302832"/>
              <a:ext cx="8412880" cy="1926312"/>
              <a:chOff x="1910994" y="1727124"/>
              <a:chExt cx="6309668" cy="1444734"/>
            </a:xfrm>
          </p:grpSpPr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805C810-6795-4D6E-898A-AF23AF458D1E}"/>
                  </a:ext>
                </a:extLst>
              </p:cNvPr>
              <p:cNvSpPr/>
              <p:nvPr/>
            </p:nvSpPr>
            <p:spPr>
              <a:xfrm>
                <a:off x="1910994" y="1727124"/>
                <a:ext cx="6309668" cy="7070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第</a:t>
                </a:r>
                <a:r>
                  <a:rPr lang="en-US" altLang="zh-CN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7</a:t>
                </a:r>
                <a:r>
                  <a:rPr lang="zh-CN" altLang="en-US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章 无线网络和移动网络</a:t>
                </a: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90C97EEE-77C3-4880-BD41-77E47DDB18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60919" y="3171858"/>
                <a:ext cx="4481073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05F598D7-8728-4BBE-BF11-D00616B8EDF1}"/>
                </a:ext>
              </a:extLst>
            </p:cNvPr>
            <p:cNvSpPr/>
            <p:nvPr/>
          </p:nvSpPr>
          <p:spPr>
            <a:xfrm>
              <a:off x="9508509" y="4022977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8A7B8671-A919-4B28-968F-F4685045CCFF}"/>
              </a:ext>
            </a:extLst>
          </p:cNvPr>
          <p:cNvGrpSpPr/>
          <p:nvPr/>
        </p:nvGrpSpPr>
        <p:grpSpPr>
          <a:xfrm>
            <a:off x="1088419" y="1812654"/>
            <a:ext cx="1479553" cy="1353390"/>
            <a:chOff x="787397" y="1578243"/>
            <a:chExt cx="1679793" cy="1536555"/>
          </a:xfrm>
        </p:grpSpPr>
        <p:sp>
          <p:nvSpPr>
            <p:cNvPr id="21" name="Oval 6">
              <a:extLst>
                <a:ext uri="{FF2B5EF4-FFF2-40B4-BE49-F238E27FC236}">
                  <a16:creationId xmlns:a16="http://schemas.microsoft.com/office/drawing/2014/main" id="{243BE39F-F63C-4DD7-8AE3-F5E2181CF1DA}"/>
                </a:ext>
              </a:extLst>
            </p:cNvPr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98402D77-7B74-48B7-A371-74D826D404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16607"/>
            <a:stretch/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  <p:sp>
        <p:nvSpPr>
          <p:cNvPr id="14" name="矩形 13">
            <a:extLst>
              <a:ext uri="{FF2B5EF4-FFF2-40B4-BE49-F238E27FC236}">
                <a16:creationId xmlns:a16="http://schemas.microsoft.com/office/drawing/2014/main" id="{DE1ECDBC-835A-42CA-B41D-962C08C473EA}"/>
              </a:ext>
            </a:extLst>
          </p:cNvPr>
          <p:cNvSpPr/>
          <p:nvPr/>
        </p:nvSpPr>
        <p:spPr>
          <a:xfrm>
            <a:off x="5450445" y="3323023"/>
            <a:ext cx="56108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800" spc="300" baseline="-25000" dirty="0">
                <a:gradFill>
                  <a:gsLst>
                    <a:gs pos="100000">
                      <a:srgbClr val="2E95D1"/>
                    </a:gs>
                    <a:gs pos="0">
                      <a:srgbClr val="8296EF"/>
                    </a:gs>
                  </a:gsLst>
                  <a:lin ang="10800000"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ireless and Mobile Networks</a:t>
            </a:r>
            <a:endParaRPr lang="zh-CN" altLang="en-US" sz="4800" spc="300" baseline="-25000" dirty="0">
              <a:gradFill>
                <a:gsLst>
                  <a:gs pos="100000">
                    <a:srgbClr val="2E95D1"/>
                  </a:gs>
                  <a:gs pos="0">
                    <a:srgbClr val="8296EF"/>
                  </a:gs>
                </a:gsLst>
                <a:lin ang="10800000" scaled="0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6A741195-B3D4-4E75-AD92-83B56C90556E}"/>
              </a:ext>
            </a:extLst>
          </p:cNvPr>
          <p:cNvSpPr/>
          <p:nvPr/>
        </p:nvSpPr>
        <p:spPr>
          <a:xfrm>
            <a:off x="4819205" y="2994728"/>
            <a:ext cx="830677" cy="9130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8000" baseline="-25000" dirty="0">
                <a:solidFill>
                  <a:srgbClr val="2E95D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sz="8000" baseline="-25000" dirty="0">
              <a:solidFill>
                <a:srgbClr val="2E95D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4518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" name="组合 91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806755" cy="1428589"/>
            <a:chOff x="551030" y="-368704"/>
            <a:chExt cx="5806755" cy="1428589"/>
          </a:xfrm>
        </p:grpSpPr>
        <p:grpSp>
          <p:nvGrpSpPr>
            <p:cNvPr id="110" name="组合 109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5156154" cy="681476"/>
              <a:chOff x="1839058" y="967769"/>
              <a:chExt cx="5156154" cy="681476"/>
            </a:xfrm>
          </p:grpSpPr>
          <p:sp>
            <p:nvSpPr>
              <p:cNvPr id="115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18" name="文本框 117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830020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基础设施模式</a:t>
                </a:r>
              </a:p>
            </p:txBody>
          </p:sp>
        </p:grpSp>
        <p:pic>
          <p:nvPicPr>
            <p:cNvPr id="114" name="图片 113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pic>
        <p:nvPicPr>
          <p:cNvPr id="12290" name="Picture 2" descr="https://timgsa.baidu.com/timg?image&amp;quality=80&amp;size=b9999_10000&amp;sec=1571136011740&amp;di=d3581f24cd6008b62de9619909fc28e0&amp;imgtype=0&amp;src=http%3A%2F%2Ftc.sinaimg.cn%2Fmaxwidth.2048%2Ftc.service.weibo.com%2Fimg5_jiemian_com%2Faa2175cc4bc22ee91177a5403c11fffe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62" b="20619"/>
          <a:stretch/>
        </p:blipFill>
        <p:spPr bwMode="auto">
          <a:xfrm>
            <a:off x="2944679" y="1568120"/>
            <a:ext cx="4603377" cy="173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878489" y="4244145"/>
            <a:ext cx="11034376" cy="497235"/>
            <a:chOff x="1403750" y="3572109"/>
            <a:chExt cx="10786140" cy="497235"/>
          </a:xfrm>
        </p:grpSpPr>
        <p:grpSp>
          <p:nvGrpSpPr>
            <p:cNvPr id="124" name="组合 123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6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7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5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9951" y="3572109"/>
              <a:ext cx="10159939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础设施模式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指预先建立起来的、能够覆盖一定地理范围的一批固定基站</a:t>
              </a:r>
            </a:p>
          </p:txBody>
        </p:sp>
      </p:grpSp>
      <p:grpSp>
        <p:nvGrpSpPr>
          <p:cNvPr id="129" name="组合 128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878489" y="4954441"/>
            <a:ext cx="6758367" cy="513634"/>
            <a:chOff x="1403750" y="3593123"/>
            <a:chExt cx="6606327" cy="513634"/>
          </a:xfrm>
        </p:grpSpPr>
        <p:grpSp>
          <p:nvGrpSpPr>
            <p:cNvPr id="130" name="组合 129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7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5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9952" y="3630536"/>
              <a:ext cx="5980125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主机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通过基站接入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线网络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FF035705-1D58-405C-806B-088412F3F942}"/>
              </a:ext>
            </a:extLst>
          </p:cNvPr>
          <p:cNvGrpSpPr/>
          <p:nvPr/>
        </p:nvGrpSpPr>
        <p:grpSpPr>
          <a:xfrm>
            <a:off x="878489" y="3533849"/>
            <a:ext cx="9743222" cy="497235"/>
            <a:chOff x="1403750" y="3572109"/>
            <a:chExt cx="9524033" cy="497235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453C4BD3-9413-4C25-B595-AB99C4C88E7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1" name="对话气泡: 椭圆形 59">
                <a:extLst>
                  <a:ext uri="{FF2B5EF4-FFF2-40B4-BE49-F238E27FC236}">
                    <a16:creationId xmlns:a16="http://schemas.microsoft.com/office/drawing/2014/main" id="{2CB94C9E-9CF8-4601-9FB1-287EB8D585BC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round-web-cam_17861">
                <a:extLst>
                  <a:ext uri="{FF2B5EF4-FFF2-40B4-BE49-F238E27FC236}">
                    <a16:creationId xmlns:a16="http://schemas.microsoft.com/office/drawing/2014/main" id="{0E864556-9995-44BF-9C43-5316348C442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0" name="Text Box 79">
              <a:extLst>
                <a:ext uri="{FF2B5EF4-FFF2-40B4-BE49-F238E27FC236}">
                  <a16:creationId xmlns:a16="http://schemas.microsoft.com/office/drawing/2014/main" id="{C1B702D2-B231-4768-8BE5-B69FFA63F8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9952" y="3572109"/>
              <a:ext cx="8897831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局域网可分为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两大类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固定基础设施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自组网络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ad hoc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网络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34DAA939-42A9-47FA-BAF4-D464A50099D8}"/>
              </a:ext>
            </a:extLst>
          </p:cNvPr>
          <p:cNvGrpSpPr/>
          <p:nvPr/>
        </p:nvGrpSpPr>
        <p:grpSpPr>
          <a:xfrm>
            <a:off x="878489" y="5681137"/>
            <a:ext cx="7759718" cy="476221"/>
            <a:chOff x="1403750" y="3593123"/>
            <a:chExt cx="7585151" cy="476221"/>
          </a:xfrm>
        </p:grpSpPr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09E41C47-8A4C-4198-8C0A-1DD860847699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6" name="对话气泡: 椭圆形 59">
                <a:extLst>
                  <a:ext uri="{FF2B5EF4-FFF2-40B4-BE49-F238E27FC236}">
                    <a16:creationId xmlns:a16="http://schemas.microsoft.com/office/drawing/2014/main" id="{4D5D3E6A-4802-4F5C-8E8D-714C30EAA83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round-web-cam_17861">
                <a:extLst>
                  <a:ext uri="{FF2B5EF4-FFF2-40B4-BE49-F238E27FC236}">
                    <a16:creationId xmlns:a16="http://schemas.microsoft.com/office/drawing/2014/main" id="{5BCDAA79-41CA-49F8-8ABA-2C58682BB2D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5" name="Text Box 79">
              <a:extLst>
                <a:ext uri="{FF2B5EF4-FFF2-40B4-BE49-F238E27FC236}">
                  <a16:creationId xmlns:a16="http://schemas.microsoft.com/office/drawing/2014/main" id="{C8368EAD-EE35-4FE8-B7FF-334F3A17AC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9952" y="3630536"/>
              <a:ext cx="6958949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切换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主机的移动可能会改变与之相关联的基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27386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4050346" cy="1428589"/>
            <a:chOff x="551030" y="-368704"/>
            <a:chExt cx="405034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3399745" cy="698202"/>
              <a:chOff x="1839058" y="967769"/>
              <a:chExt cx="3399745" cy="698202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339974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95237" y="1019640"/>
                <a:ext cx="244356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几个概念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7" name="组合 66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1080814" y="1624997"/>
            <a:ext cx="3275784" cy="476221"/>
            <a:chOff x="1403750" y="3593123"/>
            <a:chExt cx="3275784" cy="476221"/>
          </a:xfrm>
        </p:grpSpPr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关联</a:t>
              </a:r>
            </a:p>
          </p:txBody>
        </p:sp>
      </p:grpSp>
      <p:sp>
        <p:nvSpPr>
          <p:cNvPr id="77" name="Text Box 79">
            <a:extLst>
              <a:ext uri="{FF2B5EF4-FFF2-40B4-BE49-F238E27FC236}">
                <a16:creationId xmlns:a16="http://schemas.microsoft.com/office/drawing/2014/main" id="{A2157D10-AF15-4D1E-A096-978B8D1C7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1644" y="2263883"/>
            <a:ext cx="7309915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主机位于某个基站的无线通信覆盖范围内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该主机使用该基站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中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它与更大网络之间的数据</a:t>
            </a:r>
          </a:p>
        </p:txBody>
      </p: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B083079D-749A-46F9-B1AE-4652534E7B3E}"/>
              </a:ext>
            </a:extLst>
          </p:cNvPr>
          <p:cNvGrpSpPr/>
          <p:nvPr/>
        </p:nvGrpSpPr>
        <p:grpSpPr>
          <a:xfrm>
            <a:off x="1080814" y="3628705"/>
            <a:ext cx="3275784" cy="476221"/>
            <a:chOff x="1403750" y="3593123"/>
            <a:chExt cx="3275784" cy="476221"/>
          </a:xfrm>
        </p:grpSpPr>
        <p:grpSp>
          <p:nvGrpSpPr>
            <p:cNvPr id="79" name="组合 78">
              <a:extLst>
                <a:ext uri="{FF2B5EF4-FFF2-40B4-BE49-F238E27FC236}">
                  <a16:creationId xmlns:a16="http://schemas.microsoft.com/office/drawing/2014/main" id="{DBB3E95F-6E46-4D3B-B0FB-884E3F91319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1" name="对话气泡: 椭圆形 80">
                <a:extLst>
                  <a:ext uri="{FF2B5EF4-FFF2-40B4-BE49-F238E27FC236}">
                    <a16:creationId xmlns:a16="http://schemas.microsoft.com/office/drawing/2014/main" id="{E997C69C-069C-4844-BBBD-7C985FDE449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round-web-cam_17861">
                <a:extLst>
                  <a:ext uri="{FF2B5EF4-FFF2-40B4-BE49-F238E27FC236}">
                    <a16:creationId xmlns:a16="http://schemas.microsoft.com/office/drawing/2014/main" id="{F9C5DCCC-D658-48B6-B824-0ADD7131F1D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0" name="Text Box 79">
              <a:extLst>
                <a:ext uri="{FF2B5EF4-FFF2-40B4-BE49-F238E27FC236}">
                  <a16:creationId xmlns:a16="http://schemas.microsoft.com/office/drawing/2014/main" id="{25C59948-DC93-4CEF-B99E-A3FFA5AB31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切换</a:t>
              </a:r>
            </a:p>
          </p:txBody>
        </p:sp>
      </p:grpSp>
      <p:sp>
        <p:nvSpPr>
          <p:cNvPr id="83" name="Text Box 79">
            <a:extLst>
              <a:ext uri="{FF2B5EF4-FFF2-40B4-BE49-F238E27FC236}">
                <a16:creationId xmlns:a16="http://schemas.microsoft.com/office/drawing/2014/main" id="{B5179433-5577-425A-908E-F898110B2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1644" y="4267592"/>
            <a:ext cx="10605555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当一台移动主机移动范围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超出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一个基站的覆盖范围而到达另一个基站的覆盖范围后，它将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改变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其接入更大网络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点</a:t>
            </a:r>
          </a:p>
        </p:txBody>
      </p:sp>
    </p:spTree>
    <p:extLst>
      <p:ext uri="{BB962C8B-B14F-4D97-AF65-F5344CB8AC3E}">
        <p14:creationId xmlns:p14="http://schemas.microsoft.com/office/powerpoint/2010/main" val="2829167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8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380750" y="1551392"/>
            <a:ext cx="3386425" cy="4132307"/>
            <a:chOff x="495195" y="1497031"/>
            <a:chExt cx="3386425" cy="4132307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8B242EA3-6122-4C1B-AA3E-8BFFF350C002}"/>
                </a:ext>
              </a:extLst>
            </p:cNvPr>
            <p:cNvGrpSpPr/>
            <p:nvPr/>
          </p:nvGrpSpPr>
          <p:grpSpPr>
            <a:xfrm>
              <a:off x="495195" y="4086734"/>
              <a:ext cx="1666133" cy="1542604"/>
              <a:chOff x="1933575" y="4433888"/>
              <a:chExt cx="1755775" cy="1625600"/>
            </a:xfrm>
          </p:grpSpPr>
          <p:sp>
            <p:nvSpPr>
              <p:cNvPr id="168" name="Oval 17">
                <a:extLst>
                  <a:ext uri="{FF2B5EF4-FFF2-40B4-BE49-F238E27FC236}">
                    <a16:creationId xmlns:a16="http://schemas.microsoft.com/office/drawing/2014/main" id="{BD08CA44-4BF3-443C-A12C-FE7B8086F8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3575" y="4433888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66C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37" name="组合 236">
                <a:extLst>
                  <a:ext uri="{FF2B5EF4-FFF2-40B4-BE49-F238E27FC236}">
                    <a16:creationId xmlns:a16="http://schemas.microsoft.com/office/drawing/2014/main" id="{87078E3F-B79D-4AB4-9C99-C986540A9CDB}"/>
                  </a:ext>
                </a:extLst>
              </p:cNvPr>
              <p:cNvGrpSpPr/>
              <p:nvPr/>
            </p:nvGrpSpPr>
            <p:grpSpPr>
              <a:xfrm>
                <a:off x="2466722" y="5014279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38" name="图片 237">
                  <a:extLst>
                    <a:ext uri="{FF2B5EF4-FFF2-40B4-BE49-F238E27FC236}">
                      <a16:creationId xmlns:a16="http://schemas.microsoft.com/office/drawing/2014/main" id="{5E1B6C04-9DC5-440D-A8EC-FC6894B9D65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39" name="图片 238">
                  <a:extLst>
                    <a:ext uri="{FF2B5EF4-FFF2-40B4-BE49-F238E27FC236}">
                      <a16:creationId xmlns:a16="http://schemas.microsoft.com/office/drawing/2014/main" id="{08B9C1DE-1CDA-4385-8ECB-C57E5DF6986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5CC62781-B776-47C0-8CE7-AAEA8B37C160}"/>
                </a:ext>
              </a:extLst>
            </p:cNvPr>
            <p:cNvGrpSpPr/>
            <p:nvPr/>
          </p:nvGrpSpPr>
          <p:grpSpPr>
            <a:xfrm>
              <a:off x="910562" y="1497031"/>
              <a:ext cx="1666133" cy="1542604"/>
              <a:chOff x="876300" y="1385888"/>
              <a:chExt cx="1755775" cy="1625600"/>
            </a:xfrm>
          </p:grpSpPr>
          <p:sp>
            <p:nvSpPr>
              <p:cNvPr id="145" name="Oval 7">
                <a:extLst>
                  <a:ext uri="{FF2B5EF4-FFF2-40B4-BE49-F238E27FC236}">
                    <a16:creationId xmlns:a16="http://schemas.microsoft.com/office/drawing/2014/main" id="{DA650049-3CF2-49FB-A14C-D220DE2D23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6300" y="1385888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66C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49" name="组合 248">
                <a:extLst>
                  <a:ext uri="{FF2B5EF4-FFF2-40B4-BE49-F238E27FC236}">
                    <a16:creationId xmlns:a16="http://schemas.microsoft.com/office/drawing/2014/main" id="{1A6B8F9A-38B6-43C7-B7F3-9FF4295E16AC}"/>
                  </a:ext>
                </a:extLst>
              </p:cNvPr>
              <p:cNvGrpSpPr/>
              <p:nvPr/>
            </p:nvGrpSpPr>
            <p:grpSpPr>
              <a:xfrm>
                <a:off x="1391950" y="1978743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50" name="图片 249">
                  <a:extLst>
                    <a:ext uri="{FF2B5EF4-FFF2-40B4-BE49-F238E27FC236}">
                      <a16:creationId xmlns:a16="http://schemas.microsoft.com/office/drawing/2014/main" id="{D5716AF6-8A3C-4163-89F9-33ADD57984C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51" name="图片 250">
                  <a:extLst>
                    <a:ext uri="{FF2B5EF4-FFF2-40B4-BE49-F238E27FC236}">
                      <a16:creationId xmlns:a16="http://schemas.microsoft.com/office/drawing/2014/main" id="{B1F17004-686D-4701-B96E-67C73A97404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2BFBBC84-9E61-4CC1-9198-193F6BEA1F58}"/>
                </a:ext>
              </a:extLst>
            </p:cNvPr>
            <p:cNvGrpSpPr/>
            <p:nvPr/>
          </p:nvGrpSpPr>
          <p:grpSpPr>
            <a:xfrm>
              <a:off x="2215487" y="2821006"/>
              <a:ext cx="1666133" cy="1542604"/>
              <a:chOff x="2181225" y="2709863"/>
              <a:chExt cx="1755775" cy="1625600"/>
            </a:xfrm>
          </p:grpSpPr>
          <p:sp>
            <p:nvSpPr>
              <p:cNvPr id="159" name="Oval 12">
                <a:extLst>
                  <a:ext uri="{FF2B5EF4-FFF2-40B4-BE49-F238E27FC236}">
                    <a16:creationId xmlns:a16="http://schemas.microsoft.com/office/drawing/2014/main" id="{32EBA899-9C43-4565-A49C-1156A69B3C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1225" y="2709863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66C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40" name="组合 239">
                <a:extLst>
                  <a:ext uri="{FF2B5EF4-FFF2-40B4-BE49-F238E27FC236}">
                    <a16:creationId xmlns:a16="http://schemas.microsoft.com/office/drawing/2014/main" id="{ACBE0C74-BAAF-4B0F-8CCE-53C4A9D83925}"/>
                  </a:ext>
                </a:extLst>
              </p:cNvPr>
              <p:cNvGrpSpPr/>
              <p:nvPr/>
            </p:nvGrpSpPr>
            <p:grpSpPr>
              <a:xfrm>
                <a:off x="2701686" y="3269932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41" name="图片 240">
                  <a:extLst>
                    <a:ext uri="{FF2B5EF4-FFF2-40B4-BE49-F238E27FC236}">
                      <a16:creationId xmlns:a16="http://schemas.microsoft.com/office/drawing/2014/main" id="{1CBF397B-8EEA-48A6-A566-2B867AB90A9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42" name="图片 241">
                  <a:extLst>
                    <a:ext uri="{FF2B5EF4-FFF2-40B4-BE49-F238E27FC236}">
                      <a16:creationId xmlns:a16="http://schemas.microsoft.com/office/drawing/2014/main" id="{65E6D5AB-094C-4DC9-90DA-B429A69B3F9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A932A6FE-2DC5-4815-9A2D-18FAC423D86B}"/>
                </a:ext>
              </a:extLst>
            </p:cNvPr>
            <p:cNvGrpSpPr/>
            <p:nvPr/>
          </p:nvGrpSpPr>
          <p:grpSpPr>
            <a:xfrm>
              <a:off x="1082012" y="2097106"/>
              <a:ext cx="1666133" cy="1542604"/>
              <a:chOff x="1047750" y="1985963"/>
              <a:chExt cx="1755775" cy="1625600"/>
            </a:xfrm>
          </p:grpSpPr>
          <p:grpSp>
            <p:nvGrpSpPr>
              <p:cNvPr id="185" name="Group 21">
                <a:extLst>
                  <a:ext uri="{FF2B5EF4-FFF2-40B4-BE49-F238E27FC236}">
                    <a16:creationId xmlns:a16="http://schemas.microsoft.com/office/drawing/2014/main" id="{E2F2BB0D-0DC4-4AD5-9E2F-ED65BB4AAC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7750" y="1985963"/>
                <a:ext cx="1755775" cy="1625600"/>
                <a:chOff x="1824" y="1076"/>
                <a:chExt cx="1106" cy="1024"/>
              </a:xfrm>
            </p:grpSpPr>
            <p:sp>
              <p:nvSpPr>
                <p:cNvPr id="186" name="Oval 22">
                  <a:extLst>
                    <a:ext uri="{FF2B5EF4-FFF2-40B4-BE49-F238E27FC236}">
                      <a16:creationId xmlns:a16="http://schemas.microsoft.com/office/drawing/2014/main" id="{CF2511AF-B3A6-4C8F-BD94-5BF0284D9E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4" y="1076"/>
                  <a:ext cx="1106" cy="102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6CCFF"/>
                    </a:gs>
                    <a:gs pos="100000">
                      <a:srgbClr val="CCFFFF">
                        <a:alpha val="50998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grpSp>
              <p:nvGrpSpPr>
                <p:cNvPr id="187" name="Group 23">
                  <a:extLst>
                    <a:ext uri="{FF2B5EF4-FFF2-40B4-BE49-F238E27FC236}">
                      <a16:creationId xmlns:a16="http://schemas.microsoft.com/office/drawing/2014/main" id="{F2A23B6D-FFF6-420D-BFBA-2471E7667DA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4" y="1436"/>
                  <a:ext cx="252" cy="288"/>
                  <a:chOff x="2870" y="1518"/>
                  <a:chExt cx="292" cy="320"/>
                </a:xfrm>
              </p:grpSpPr>
              <p:graphicFrame>
                <p:nvGraphicFramePr>
                  <p:cNvPr id="188" name="Object 24">
                    <a:extLst>
                      <a:ext uri="{FF2B5EF4-FFF2-40B4-BE49-F238E27FC236}">
                        <a16:creationId xmlns:a16="http://schemas.microsoft.com/office/drawing/2014/main" id="{F237532C-F8A8-421F-ABE7-7D300696DAB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870" y="1518"/>
                  <a:ext cx="272" cy="2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244" name="Clip" r:id="rId6" imgW="826829" imgH="840406" progId="MS_ClipArt_Gallery.2">
                          <p:embed/>
                        </p:oleObj>
                      </mc:Choice>
                      <mc:Fallback>
                        <p:oleObj name="Clip" r:id="rId6" imgW="826829" imgH="840406" progId="MS_ClipArt_Gallery.2">
                          <p:embed/>
                          <p:pic>
                            <p:nvPicPr>
                              <p:cNvPr id="20521" name="Object 24">
                                <a:extLst>
                                  <a:ext uri="{FF2B5EF4-FFF2-40B4-BE49-F238E27FC236}">
                                    <a16:creationId xmlns:a16="http://schemas.microsoft.com/office/drawing/2014/main" id="{0B137A32-F276-4A30-9F24-3CEFA982A0A3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70" y="1518"/>
                                <a:ext cx="272" cy="28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90" name="Object 25">
                    <a:extLst>
                      <a:ext uri="{FF2B5EF4-FFF2-40B4-BE49-F238E27FC236}">
                        <a16:creationId xmlns:a16="http://schemas.microsoft.com/office/drawing/2014/main" id="{3F8A3123-FCF9-4EDD-ABD0-57A2CE538D7A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913" y="1602"/>
                  <a:ext cx="249" cy="2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245" name="Clip" r:id="rId8" imgW="1268295" imgH="1199426" progId="MS_ClipArt_Gallery.2">
                          <p:embed/>
                        </p:oleObj>
                      </mc:Choice>
                      <mc:Fallback>
                        <p:oleObj name="Clip" r:id="rId8" imgW="1268295" imgH="1199426" progId="MS_ClipArt_Gallery.2">
                          <p:embed/>
                          <p:pic>
                            <p:nvPicPr>
                              <p:cNvPr id="20522" name="Object 25">
                                <a:extLst>
                                  <a:ext uri="{FF2B5EF4-FFF2-40B4-BE49-F238E27FC236}">
                                    <a16:creationId xmlns:a16="http://schemas.microsoft.com/office/drawing/2014/main" id="{84B2B86B-A164-49FE-B5C2-764D14EDF1F6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13" y="1602"/>
                                <a:ext cx="249" cy="2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246" name="组合 245">
                <a:extLst>
                  <a:ext uri="{FF2B5EF4-FFF2-40B4-BE49-F238E27FC236}">
                    <a16:creationId xmlns:a16="http://schemas.microsoft.com/office/drawing/2014/main" id="{8CF2F0CC-DCED-4AC6-9BF7-15DF91B960E4}"/>
                  </a:ext>
                </a:extLst>
              </p:cNvPr>
              <p:cNvGrpSpPr/>
              <p:nvPr/>
            </p:nvGrpSpPr>
            <p:grpSpPr>
              <a:xfrm>
                <a:off x="1601607" y="2539131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47" name="图片 246">
                  <a:extLst>
                    <a:ext uri="{FF2B5EF4-FFF2-40B4-BE49-F238E27FC236}">
                      <a16:creationId xmlns:a16="http://schemas.microsoft.com/office/drawing/2014/main" id="{E6675361-5B76-4766-B2B1-D44BC05C25A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48" name="图片 247">
                  <a:extLst>
                    <a:ext uri="{FF2B5EF4-FFF2-40B4-BE49-F238E27FC236}">
                      <a16:creationId xmlns:a16="http://schemas.microsoft.com/office/drawing/2014/main" id="{633902D9-F627-4711-B904-ED246FDC51C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35817BA5-15CF-436E-896C-E889CBB484BF}"/>
                </a:ext>
              </a:extLst>
            </p:cNvPr>
            <p:cNvGrpSpPr/>
            <p:nvPr/>
          </p:nvGrpSpPr>
          <p:grpSpPr>
            <a:xfrm>
              <a:off x="1655100" y="2520968"/>
              <a:ext cx="1666133" cy="1542604"/>
              <a:chOff x="1620838" y="2409825"/>
              <a:chExt cx="1755775" cy="1625600"/>
            </a:xfrm>
          </p:grpSpPr>
          <p:sp>
            <p:nvSpPr>
              <p:cNvPr id="193" name="Oval 27">
                <a:extLst>
                  <a:ext uri="{FF2B5EF4-FFF2-40B4-BE49-F238E27FC236}">
                    <a16:creationId xmlns:a16="http://schemas.microsoft.com/office/drawing/2014/main" id="{5BBA0E95-20AD-487C-A674-8A0404493A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0838" y="2409825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CCE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43" name="组合 242">
                <a:extLst>
                  <a:ext uri="{FF2B5EF4-FFF2-40B4-BE49-F238E27FC236}">
                    <a16:creationId xmlns:a16="http://schemas.microsoft.com/office/drawing/2014/main" id="{B7F75E76-3144-40DB-A04C-E33143D89266}"/>
                  </a:ext>
                </a:extLst>
              </p:cNvPr>
              <p:cNvGrpSpPr/>
              <p:nvPr/>
            </p:nvGrpSpPr>
            <p:grpSpPr>
              <a:xfrm>
                <a:off x="2161994" y="2974745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44" name="图片 243">
                  <a:extLst>
                    <a:ext uri="{FF2B5EF4-FFF2-40B4-BE49-F238E27FC236}">
                      <a16:creationId xmlns:a16="http://schemas.microsoft.com/office/drawing/2014/main" id="{19714EC9-F945-4715-9B88-0E92A4151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45" name="图片 244">
                  <a:extLst>
                    <a:ext uri="{FF2B5EF4-FFF2-40B4-BE49-F238E27FC236}">
                      <a16:creationId xmlns:a16="http://schemas.microsoft.com/office/drawing/2014/main" id="{64936F50-3AE9-4367-9EA5-42E44DF477E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</p:grpSp>
      <p:sp>
        <p:nvSpPr>
          <p:cNvPr id="269" name="Text Box 79">
            <a:extLst>
              <a:ext uri="{FF2B5EF4-FFF2-40B4-BE49-F238E27FC236}">
                <a16:creationId xmlns:a16="http://schemas.microsoft.com/office/drawing/2014/main" id="{11A550D9-D7FD-4A23-98AA-108765EF8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2205" y="2699411"/>
            <a:ext cx="6565369" cy="2950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基站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主机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仅仅能够在其覆盖范围内向其他节点传送数据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节点之间相互通信组成的临时网络</a:t>
            </a: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它们内部进行选路和地址分配</a:t>
            </a:r>
          </a:p>
        </p:txBody>
      </p: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133810" cy="1428589"/>
            <a:chOff x="551030" y="-368704"/>
            <a:chExt cx="5133810" cy="1428589"/>
          </a:xfrm>
        </p:grpSpPr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483209" cy="681476"/>
              <a:chOff x="1839058" y="967769"/>
              <a:chExt cx="4483209" cy="681476"/>
            </a:xfrm>
          </p:grpSpPr>
          <p:sp>
            <p:nvSpPr>
              <p:cNvPr id="64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337535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Ad hoc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网络</a:t>
                </a:r>
              </a:p>
            </p:txBody>
          </p:sp>
        </p:grpSp>
        <p:pic>
          <p:nvPicPr>
            <p:cNvPr id="63" name="图片 62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6" name="组合 65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4810483" y="2020701"/>
            <a:ext cx="5819424" cy="476221"/>
            <a:chOff x="1403750" y="3593123"/>
            <a:chExt cx="5688508" cy="476221"/>
          </a:xfrm>
        </p:grpSpPr>
        <p:grpSp>
          <p:nvGrpSpPr>
            <p:cNvPr id="67" name="组合 66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9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8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510632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一种没有固定基础设施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自组网络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22517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组合 60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133810" cy="1428589"/>
            <a:chOff x="551030" y="-368704"/>
            <a:chExt cx="5133810" cy="1428589"/>
          </a:xfrm>
        </p:grpSpPr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483209" cy="681476"/>
              <a:chOff x="1839058" y="967769"/>
              <a:chExt cx="4483209" cy="681476"/>
            </a:xfrm>
          </p:grpSpPr>
          <p:sp>
            <p:nvSpPr>
              <p:cNvPr id="64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337535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Ad hoc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网络</a:t>
                </a:r>
              </a:p>
            </p:txBody>
          </p:sp>
        </p:grpSp>
        <p:pic>
          <p:nvPicPr>
            <p:cNvPr id="63" name="图片 62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43" name="Text Box 4">
            <a:extLst>
              <a:ext uri="{FF2B5EF4-FFF2-40B4-BE49-F238E27FC236}">
                <a16:creationId xmlns:a16="http://schemas.microsoft.com/office/drawing/2014/main" id="{228406BC-6BDC-418B-AE40-DC547272A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9438" y="2119841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单跳</a:t>
            </a:r>
            <a:endParaRPr lang="en-US" altLang="zh-CN" sz="24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4" name="Text Box 5">
            <a:extLst>
              <a:ext uri="{FF2B5EF4-FFF2-40B4-BE49-F238E27FC236}">
                <a16:creationId xmlns:a16="http://schemas.microsoft.com/office/drawing/2014/main" id="{15453EDC-C21E-4AC7-B60F-703CCB2EF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8228" y="2127249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多跳</a:t>
            </a:r>
            <a:endParaRPr lang="en-US" altLang="zh-CN" sz="24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5" name="Text Box 7">
            <a:extLst>
              <a:ext uri="{FF2B5EF4-FFF2-40B4-BE49-F238E27FC236}">
                <a16:creationId xmlns:a16="http://schemas.microsoft.com/office/drawing/2014/main" id="{67CABE51-8A80-4F57-9FFA-2DF1817DC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9301" y="2927646"/>
            <a:ext cx="16002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有基础设施</a:t>
            </a:r>
            <a:endParaRPr lang="en-US" altLang="zh-CN" sz="22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zh-CN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(e.g.</a:t>
            </a:r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接入点</a:t>
            </a:r>
            <a:r>
              <a:rPr lang="en-US" altLang="zh-CN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)</a:t>
            </a:r>
          </a:p>
        </p:txBody>
      </p:sp>
      <p:sp>
        <p:nvSpPr>
          <p:cNvPr id="46" name="Text Box 8">
            <a:extLst>
              <a:ext uri="{FF2B5EF4-FFF2-40B4-BE49-F238E27FC236}">
                <a16:creationId xmlns:a16="http://schemas.microsoft.com/office/drawing/2014/main" id="{6D348DB8-63C5-44CF-B37A-AB14B93C1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7223" y="4406369"/>
            <a:ext cx="15938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无基础设施</a:t>
            </a:r>
            <a:endParaRPr lang="en-US" altLang="zh-CN" sz="22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  <a:p>
            <a:pPr algn="ctr"/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（</a:t>
            </a:r>
            <a:r>
              <a:rPr lang="en-US" altLang="zh-CN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Ad hoc</a:t>
            </a:r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）</a:t>
            </a:r>
            <a:endParaRPr lang="en-US" altLang="zh-CN" sz="22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7" name="Text Box 14">
            <a:extLst>
              <a:ext uri="{FF2B5EF4-FFF2-40B4-BE49-F238E27FC236}">
                <a16:creationId xmlns:a16="http://schemas.microsoft.com/office/drawing/2014/main" id="{7C981B7A-108E-4215-A1B7-171CBD4275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6822" y="2942496"/>
            <a:ext cx="272740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具有与较大的有线网络连接的</a:t>
            </a:r>
            <a:r>
              <a:rPr lang="zh-CN" altLang="en-US" b="1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基站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(</a:t>
            </a:r>
            <a:r>
              <a:rPr lang="en-US" altLang="zh-CN" dirty="0" err="1">
                <a:latin typeface="Gill Sans MT" panose="020B0502020104020203" pitchFamily="34" charset="0"/>
                <a:ea typeface="ＭＳ Ｐゴシック" panose="020B0600070205080204" pitchFamily="34" charset="-128"/>
              </a:rPr>
              <a:t>WiFi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、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WiMAX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、蜂窝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) </a:t>
            </a:r>
          </a:p>
        </p:txBody>
      </p:sp>
      <p:sp>
        <p:nvSpPr>
          <p:cNvPr id="48" name="Text Box 15">
            <a:extLst>
              <a:ext uri="{FF2B5EF4-FFF2-40B4-BE49-F238E27FC236}">
                <a16:creationId xmlns:a16="http://schemas.microsoft.com/office/drawing/2014/main" id="{DE5F832A-7641-4536-813B-0A1A5578C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7338" y="4406369"/>
            <a:ext cx="26236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无基站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, 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不连接到更大的网络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(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蓝牙、自组织网络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)</a:t>
            </a:r>
          </a:p>
        </p:txBody>
      </p:sp>
      <p:sp>
        <p:nvSpPr>
          <p:cNvPr id="49" name="Text Box 16">
            <a:extLst>
              <a:ext uri="{FF2B5EF4-FFF2-40B4-BE49-F238E27FC236}">
                <a16:creationId xmlns:a16="http://schemas.microsoft.com/office/drawing/2014/main" id="{20B5C0B0-0392-4E7D-8EAA-9BB9E82D0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9342" y="2957610"/>
            <a:ext cx="3694286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可能通过其他无线节点</a:t>
            </a:r>
            <a:r>
              <a:rPr lang="zh-CN" altLang="en-US" b="1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中继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它们的通信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: 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网状网络</a:t>
            </a:r>
            <a:endParaRPr lang="en-US" altLang="zh-CN" i="1" dirty="0"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0" name="Text Box 17">
            <a:extLst>
              <a:ext uri="{FF2B5EF4-FFF2-40B4-BE49-F238E27FC236}">
                <a16:creationId xmlns:a16="http://schemas.microsoft.com/office/drawing/2014/main" id="{7C0BE1CB-7404-4BD4-8B65-DD691549E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1" y="4406369"/>
            <a:ext cx="381422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没有基站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, 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不连接到更大的网络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.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可能必须</a:t>
            </a:r>
            <a:r>
              <a:rPr lang="zh-CN" altLang="en-US" b="1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在几个其他节点之间中继报文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：</a:t>
            </a:r>
            <a:endParaRPr lang="en-US" altLang="zh-CN" dirty="0"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MANET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（移动自组织网络）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, </a:t>
            </a:r>
          </a:p>
          <a:p>
            <a:pPr algn="ctr"/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VANET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（车载自组织网络）</a:t>
            </a:r>
            <a:endParaRPr lang="en-US" altLang="zh-CN" i="1" dirty="0"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1" name="Rectangle 19">
            <a:extLst>
              <a:ext uri="{FF2B5EF4-FFF2-40B4-BE49-F238E27FC236}">
                <a16:creationId xmlns:a16="http://schemas.microsoft.com/office/drawing/2014/main" id="{222484A4-7785-44B2-9334-02D49A92D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9135" y="2135716"/>
            <a:ext cx="8614195" cy="3849688"/>
          </a:xfrm>
          <a:prstGeom prst="rect">
            <a:avLst/>
          </a:prstGeom>
          <a:noFill/>
          <a:ln w="19050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en-US" altLang="zh-CN">
              <a:latin typeface="Gill Sans MT" panose="020B0502020104020203" pitchFamily="34" charset="0"/>
            </a:endParaRPr>
          </a:p>
        </p:txBody>
      </p:sp>
      <p:sp>
        <p:nvSpPr>
          <p:cNvPr id="52" name="Line 20">
            <a:extLst>
              <a:ext uri="{FF2B5EF4-FFF2-40B4-BE49-F238E27FC236}">
                <a16:creationId xmlns:a16="http://schemas.microsoft.com/office/drawing/2014/main" id="{E1ACBB55-B631-4135-A89A-785CD396E2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69136" y="2575454"/>
            <a:ext cx="8614194" cy="635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21">
            <a:extLst>
              <a:ext uri="{FF2B5EF4-FFF2-40B4-BE49-F238E27FC236}">
                <a16:creationId xmlns:a16="http://schemas.microsoft.com/office/drawing/2014/main" id="{09F972FB-D84E-45CB-9FE2-DFAD20BC66D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3161" y="2134129"/>
            <a:ext cx="0" cy="3851275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22">
            <a:extLst>
              <a:ext uri="{FF2B5EF4-FFF2-40B4-BE49-F238E27FC236}">
                <a16:creationId xmlns:a16="http://schemas.microsoft.com/office/drawing/2014/main" id="{31311BFE-7D38-4AE8-BBB4-43998E68C6FD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165" y="2134129"/>
            <a:ext cx="0" cy="3851275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13823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1750229" y="1935667"/>
            <a:ext cx="8861156" cy="2575735"/>
            <a:chOff x="292178" y="2056300"/>
            <a:chExt cx="8861153" cy="2575735"/>
          </a:xfrm>
        </p:grpSpPr>
        <p:grpSp>
          <p:nvGrpSpPr>
            <p:cNvPr id="9" name="组合 8"/>
            <p:cNvGrpSpPr/>
            <p:nvPr/>
          </p:nvGrpSpPr>
          <p:grpSpPr>
            <a:xfrm>
              <a:off x="292178" y="2056300"/>
              <a:ext cx="8861153" cy="2049032"/>
              <a:chOff x="219135" y="1542225"/>
              <a:chExt cx="6645873" cy="1536774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013402" y="1542225"/>
                <a:ext cx="5851606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无线链路和网络特性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731603" y="2400655"/>
                <a:ext cx="6076428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reless Links and Network Characteristics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219135" y="2031322"/>
                <a:ext cx="719188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386348" y="3078999"/>
                <a:ext cx="6338241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7793989" y="3924149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418750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223827" cy="1428589"/>
            <a:chOff x="551030" y="-368704"/>
            <a:chExt cx="5223827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4573225" cy="687997"/>
              <a:chOff x="1839059" y="967769"/>
              <a:chExt cx="4573225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457322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36261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链路的特征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" name="组合 4"/>
          <p:cNvGrpSpPr/>
          <p:nvPr/>
        </p:nvGrpSpPr>
        <p:grpSpPr>
          <a:xfrm>
            <a:off x="3573920" y="1580479"/>
            <a:ext cx="5503863" cy="1603773"/>
            <a:chOff x="1429051" y="1872340"/>
            <a:chExt cx="5503863" cy="1603773"/>
          </a:xfrm>
        </p:grpSpPr>
        <p:pic>
          <p:nvPicPr>
            <p:cNvPr id="13314" name="Picture 2" descr="https://timgsa.baidu.com/timg?image&amp;quality=80&amp;size=b9999_10000&amp;sec=1571138508181&amp;di=39d9d94a80c8adbab50e3e8fbcae2ea7&amp;imgtype=0&amp;src=http%3A%2F%2Fgss0.baidu.com%2F9fo3dSag_xI4khGko9WTAnF6hhy%2Fzhidao%2Fpic%2Fitem%2Fb2de9c82d158ccbf0698b9ce1fd8bc3eb1354119.jpg"/>
            <p:cNvPicPr>
              <a:picLocks noChangeAspect="1" noChangeArrowheads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9243"/>
            <a:stretch/>
          </p:blipFill>
          <p:spPr bwMode="auto">
            <a:xfrm>
              <a:off x="1429051" y="1872340"/>
              <a:ext cx="2782457" cy="16037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" name="组合 3"/>
            <p:cNvGrpSpPr/>
            <p:nvPr/>
          </p:nvGrpSpPr>
          <p:grpSpPr>
            <a:xfrm>
              <a:off x="4405516" y="2298294"/>
              <a:ext cx="2527398" cy="1094194"/>
              <a:chOff x="8003864" y="4198597"/>
              <a:chExt cx="3449369" cy="1320549"/>
            </a:xfrm>
          </p:grpSpPr>
          <p:pic>
            <p:nvPicPr>
              <p:cNvPr id="13316" name="Picture 4" descr="https://timgsa.baidu.com/timg?image&amp;quality=80&amp;size=b9999_10000&amp;sec=1571138633426&amp;di=7653dfbb56a7a6bbfcff131c187d221b&amp;imgtype=0&amp;src=http%3A%2F%2Fimage.16898.cc%2Fuploadfiles%2FNewBusinessExpress%2F2016%2F3%2F22%2F2016032216270711319.jpg"/>
              <p:cNvPicPr>
                <a:picLocks noChangeAspect="1" noChangeArrowheads="1"/>
              </p:cNvPicPr>
              <p:nvPr/>
            </p:nvPicPr>
            <p:blipFill>
              <a:blip r:embed="rId5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03864" y="4198597"/>
                <a:ext cx="1410055" cy="132054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2" name="Picture 4" descr="https://timgsa.baidu.com/timg?image&amp;quality=80&amp;size=b9999_10000&amp;sec=1571138633426&amp;di=7653dfbb56a7a6bbfcff131c187d221b&amp;imgtype=0&amp;src=http%3A%2F%2Fimage.16898.cc%2Fuploadfiles%2FNewBusinessExpress%2F2016%2F3%2F22%2F2016032216270711319.jpg"/>
              <p:cNvPicPr>
                <a:picLocks noChangeAspect="1" noChangeArrowheads="1"/>
              </p:cNvPicPr>
              <p:nvPr/>
            </p:nvPicPr>
            <p:blipFill>
              <a:blip r:embed="rId5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43178" y="4198597"/>
                <a:ext cx="1410055" cy="132054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" name="任意多边形 1"/>
              <p:cNvSpPr/>
              <p:nvPr/>
            </p:nvSpPr>
            <p:spPr>
              <a:xfrm>
                <a:off x="8980972" y="4337434"/>
                <a:ext cx="1495154" cy="284519"/>
              </a:xfrm>
              <a:custGeom>
                <a:avLst/>
                <a:gdLst>
                  <a:gd name="connsiteX0" fmla="*/ 0 w 2977375"/>
                  <a:gd name="connsiteY0" fmla="*/ 245327 h 546410"/>
                  <a:gd name="connsiteX1" fmla="*/ 1483112 w 2977375"/>
                  <a:gd name="connsiteY1" fmla="*/ 367991 h 546410"/>
                  <a:gd name="connsiteX2" fmla="*/ 1237785 w 2977375"/>
                  <a:gd name="connsiteY2" fmla="*/ 0 h 546410"/>
                  <a:gd name="connsiteX3" fmla="*/ 2977375 w 2977375"/>
                  <a:gd name="connsiteY3" fmla="*/ 234176 h 546410"/>
                  <a:gd name="connsiteX4" fmla="*/ 1505414 w 2977375"/>
                  <a:gd name="connsiteY4" fmla="*/ 111513 h 546410"/>
                  <a:gd name="connsiteX5" fmla="*/ 1773044 w 2977375"/>
                  <a:gd name="connsiteY5" fmla="*/ 546410 h 546410"/>
                  <a:gd name="connsiteX6" fmla="*/ 0 w 2977375"/>
                  <a:gd name="connsiteY6" fmla="*/ 245327 h 5464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977375" h="546410">
                    <a:moveTo>
                      <a:pt x="0" y="245327"/>
                    </a:moveTo>
                    <a:lnTo>
                      <a:pt x="1483112" y="367991"/>
                    </a:lnTo>
                    <a:lnTo>
                      <a:pt x="1237785" y="0"/>
                    </a:lnTo>
                    <a:lnTo>
                      <a:pt x="2977375" y="234176"/>
                    </a:lnTo>
                    <a:lnTo>
                      <a:pt x="1505414" y="111513"/>
                    </a:lnTo>
                    <a:lnTo>
                      <a:pt x="1773044" y="546410"/>
                    </a:lnTo>
                    <a:lnTo>
                      <a:pt x="0" y="245327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4568489" y="3474984"/>
            <a:ext cx="3275784" cy="476221"/>
            <a:chOff x="1403750" y="3593123"/>
            <a:chExt cx="3275784" cy="476221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6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5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递减的信号强度</a:t>
              </a:r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4568489" y="4015977"/>
            <a:ext cx="3275784" cy="476221"/>
            <a:chOff x="1403750" y="3593123"/>
            <a:chExt cx="3275784" cy="476221"/>
          </a:xfrm>
        </p:grpSpPr>
        <p:grpSp>
          <p:nvGrpSpPr>
            <p:cNvPr id="49" name="组合 48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1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0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来自其他源的干扰</a:t>
              </a:r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4568489" y="4575242"/>
            <a:ext cx="3275784" cy="476221"/>
            <a:chOff x="1403750" y="3593123"/>
            <a:chExt cx="3275784" cy="476221"/>
          </a:xfrm>
        </p:grpSpPr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6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5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多径传播</a:t>
              </a:r>
            </a:p>
          </p:txBody>
        </p:sp>
      </p:grpSp>
      <p:sp>
        <p:nvSpPr>
          <p:cNvPr id="33" name="箭头: 下 32">
            <a:extLst>
              <a:ext uri="{FF2B5EF4-FFF2-40B4-BE49-F238E27FC236}">
                <a16:creationId xmlns:a16="http://schemas.microsoft.com/office/drawing/2014/main" id="{7772F5B4-E71A-401D-B474-32D6D52E6472}"/>
              </a:ext>
            </a:extLst>
          </p:cNvPr>
          <p:cNvSpPr/>
          <p:nvPr/>
        </p:nvSpPr>
        <p:spPr>
          <a:xfrm>
            <a:off x="6206381" y="5251774"/>
            <a:ext cx="431800" cy="7191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9E143230-9508-4A4A-B63D-5F6C8B6C516F}"/>
              </a:ext>
            </a:extLst>
          </p:cNvPr>
          <p:cNvSpPr txBox="1"/>
          <p:nvPr/>
        </p:nvSpPr>
        <p:spPr>
          <a:xfrm>
            <a:off x="2559893" y="6015361"/>
            <a:ext cx="73977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无线链路中的比特差错比有线链路中更为常见</a:t>
            </a:r>
          </a:p>
        </p:txBody>
      </p:sp>
    </p:spTree>
    <p:extLst>
      <p:ext uri="{BB962C8B-B14F-4D97-AF65-F5344CB8AC3E}">
        <p14:creationId xmlns:p14="http://schemas.microsoft.com/office/powerpoint/2010/main" val="358750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352972" cy="1428589"/>
            <a:chOff x="551030" y="-368704"/>
            <a:chExt cx="6352972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5702370" cy="687997"/>
              <a:chOff x="1839059" y="967769"/>
              <a:chExt cx="5702370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570237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475533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链路中差错处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1080815" y="2020701"/>
            <a:ext cx="3739740" cy="476221"/>
            <a:chOff x="1403750" y="3593123"/>
            <a:chExt cx="3739740" cy="476221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4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3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315755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采用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RC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行帧校验</a:t>
              </a:r>
            </a:p>
          </p:txBody>
        </p: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1080815" y="2845891"/>
            <a:ext cx="4295684" cy="476221"/>
            <a:chOff x="1403750" y="3593123"/>
            <a:chExt cx="4295684" cy="476221"/>
          </a:xfrm>
        </p:grpSpPr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9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8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4743" y="3593123"/>
              <a:ext cx="39046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采用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RQ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进行重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88526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352972" cy="1428589"/>
            <a:chOff x="551030" y="-368704"/>
            <a:chExt cx="6352972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5702370" cy="687997"/>
              <a:chOff x="1839059" y="967769"/>
              <a:chExt cx="5702370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570237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475533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链路质量描述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086349B3-AD40-4BF7-8ED2-68C591D5B325}"/>
              </a:ext>
            </a:extLst>
          </p:cNvPr>
          <p:cNvGrpSpPr/>
          <p:nvPr/>
        </p:nvGrpSpPr>
        <p:grpSpPr>
          <a:xfrm>
            <a:off x="1087639" y="1846765"/>
            <a:ext cx="6267828" cy="508905"/>
            <a:chOff x="1403750" y="3593123"/>
            <a:chExt cx="6267828" cy="508905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E7CB7A4A-3CFF-44C4-A75A-AA1389AA06EE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5" name="对话气泡: 椭圆形 44">
                <a:extLst>
                  <a:ext uri="{FF2B5EF4-FFF2-40B4-BE49-F238E27FC236}">
                    <a16:creationId xmlns:a16="http://schemas.microsoft.com/office/drawing/2014/main" id="{0547F62F-A589-4104-9490-F8020A4E3267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round-web-cam_17861">
                <a:extLst>
                  <a:ext uri="{FF2B5EF4-FFF2-40B4-BE49-F238E27FC236}">
                    <a16:creationId xmlns:a16="http://schemas.microsoft.com/office/drawing/2014/main" id="{D298CD64-FEFB-4968-99B8-E5F02BF2223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4" name="Text Box 79">
              <a:extLst>
                <a:ext uri="{FF2B5EF4-FFF2-40B4-BE49-F238E27FC236}">
                  <a16:creationId xmlns:a16="http://schemas.microsoft.com/office/drawing/2014/main" id="{5C9F34AA-F73F-4AE2-AB90-F007B34CF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3202" y="3631963"/>
              <a:ext cx="573837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号的传输会引入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噪声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可能出现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差错</a:t>
              </a:r>
              <a:endPara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230400" y="3546809"/>
            <a:ext cx="5361241" cy="2107754"/>
            <a:chOff x="1151646" y="3256786"/>
            <a:chExt cx="3682671" cy="2107754"/>
          </a:xfrm>
        </p:grpSpPr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7A41C5FD-7133-4140-931A-2F72393007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0959" y="3256786"/>
              <a:ext cx="302820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——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噪比</a:t>
              </a:r>
            </a:p>
          </p:txBody>
        </p:sp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0076BA8C-E0F3-4B1C-80CA-CA1A4BF57263}"/>
                </a:ext>
              </a:extLst>
            </p:cNvPr>
            <p:cNvGrpSpPr/>
            <p:nvPr/>
          </p:nvGrpSpPr>
          <p:grpSpPr>
            <a:xfrm>
              <a:off x="1151646" y="3732101"/>
              <a:ext cx="3559324" cy="517461"/>
              <a:chOff x="4650628" y="2375499"/>
              <a:chExt cx="3579232" cy="701023"/>
            </a:xfrm>
          </p:grpSpPr>
          <p:sp>
            <p:nvSpPr>
              <p:cNvPr id="49" name="矩形: 圆角 48">
                <a:extLst>
                  <a:ext uri="{FF2B5EF4-FFF2-40B4-BE49-F238E27FC236}">
                    <a16:creationId xmlns:a16="http://schemas.microsoft.com/office/drawing/2014/main" id="{57145493-2673-493C-B0AA-A01A867BA9E0}"/>
                  </a:ext>
                </a:extLst>
              </p:cNvPr>
              <p:cNvSpPr/>
              <p:nvPr/>
            </p:nvSpPr>
            <p:spPr>
              <a:xfrm>
                <a:off x="4650628" y="2375499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8AA2395E-2EB2-4127-BD96-267DB1806F5E}"/>
                  </a:ext>
                </a:extLst>
              </p:cNvPr>
              <p:cNvSpPr txBox="1"/>
              <p:nvPr/>
            </p:nvSpPr>
            <p:spPr>
              <a:xfrm>
                <a:off x="4774666" y="2451085"/>
                <a:ext cx="3347793" cy="625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          Signal-Noise Ratio </a:t>
                </a:r>
              </a:p>
            </p:txBody>
          </p:sp>
        </p:grpSp>
        <p:sp>
          <p:nvSpPr>
            <p:cNvPr id="54" name="Text Box 79">
              <a:extLst>
                <a:ext uri="{FF2B5EF4-FFF2-40B4-BE49-F238E27FC236}">
                  <a16:creationId xmlns:a16="http://schemas.microsoft.com/office/drawing/2014/main" id="{F37EFA77-CBBD-4104-904A-5D804F10E8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0958" y="4351145"/>
              <a:ext cx="341335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ER——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比特差错率</a:t>
              </a:r>
            </a:p>
          </p:txBody>
        </p:sp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93965498-1FAD-4E68-A476-1E11ED72E04E}"/>
                </a:ext>
              </a:extLst>
            </p:cNvPr>
            <p:cNvGrpSpPr/>
            <p:nvPr/>
          </p:nvGrpSpPr>
          <p:grpSpPr>
            <a:xfrm>
              <a:off x="1151646" y="4847079"/>
              <a:ext cx="3559324" cy="517461"/>
              <a:chOff x="4650628" y="2375498"/>
              <a:chExt cx="3579232" cy="701023"/>
            </a:xfrm>
          </p:grpSpPr>
          <p:sp>
            <p:nvSpPr>
              <p:cNvPr id="56" name="矩形: 圆角 55">
                <a:extLst>
                  <a:ext uri="{FF2B5EF4-FFF2-40B4-BE49-F238E27FC236}">
                    <a16:creationId xmlns:a16="http://schemas.microsoft.com/office/drawing/2014/main" id="{0CCF8C49-75A9-4413-8AFB-95EC31EE76DB}"/>
                  </a:ext>
                </a:extLst>
              </p:cNvPr>
              <p:cNvSpPr/>
              <p:nvPr/>
            </p:nvSpPr>
            <p:spPr>
              <a:xfrm>
                <a:off x="4650628" y="2375498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F9E7F623-2A3C-4179-BFC9-95798A83E1CA}"/>
                  </a:ext>
                </a:extLst>
              </p:cNvPr>
              <p:cNvSpPr txBox="1"/>
              <p:nvPr/>
            </p:nvSpPr>
            <p:spPr>
              <a:xfrm>
                <a:off x="4774666" y="2451085"/>
                <a:ext cx="3347793" cy="625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          Bit Error Rate</a:t>
                </a:r>
              </a:p>
            </p:txBody>
          </p:sp>
        </p:grp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086349B3-AD40-4BF7-8ED2-68C591D5B325}"/>
              </a:ext>
            </a:extLst>
          </p:cNvPr>
          <p:cNvGrpSpPr/>
          <p:nvPr/>
        </p:nvGrpSpPr>
        <p:grpSpPr>
          <a:xfrm>
            <a:off x="1080815" y="2637014"/>
            <a:ext cx="6182623" cy="543039"/>
            <a:chOff x="1403750" y="3593123"/>
            <a:chExt cx="6182623" cy="543039"/>
          </a:xfrm>
        </p:grpSpPr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E7CB7A4A-3CFF-44C4-A75A-AA1389AA06EE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5" name="对话气泡: 椭圆形 44">
                <a:extLst>
                  <a:ext uri="{FF2B5EF4-FFF2-40B4-BE49-F238E27FC236}">
                    <a16:creationId xmlns:a16="http://schemas.microsoft.com/office/drawing/2014/main" id="{0547F62F-A589-4104-9490-F8020A4E3267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round-web-cam_17861">
                <a:extLst>
                  <a:ext uri="{FF2B5EF4-FFF2-40B4-BE49-F238E27FC236}">
                    <a16:creationId xmlns:a16="http://schemas.microsoft.com/office/drawing/2014/main" id="{D298CD64-FEFB-4968-99B8-E5F02BF2223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4" name="Text Box 79">
              <a:extLst>
                <a:ext uri="{FF2B5EF4-FFF2-40B4-BE49-F238E27FC236}">
                  <a16:creationId xmlns:a16="http://schemas.microsoft.com/office/drawing/2014/main" id="{5C9F34AA-F73F-4AE2-AB90-F007B34CF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3204" y="3637564"/>
              <a:ext cx="5653169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常用的两个描述链路质量的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13347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5">
            <a:extLst>
              <a:ext uri="{FF2B5EF4-FFF2-40B4-BE49-F238E27FC236}">
                <a16:creationId xmlns:a16="http://schemas.microsoft.com/office/drawing/2014/main" id="{6F508688-8D16-46D8-AC46-176A759F7D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6477" y="1604004"/>
            <a:ext cx="3559324" cy="4581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" name="组合 24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916936" y="1882685"/>
            <a:ext cx="6780098" cy="476221"/>
            <a:chOff x="1403750" y="3593123"/>
            <a:chExt cx="6780098" cy="476221"/>
          </a:xfrm>
        </p:grpSpPr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8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19791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对于给定的调制方案，</a:t>
              </a:r>
              <a:r>
                <a:rPr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越高，</a:t>
              </a:r>
              <a:r>
                <a:rPr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ER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越低</a:t>
              </a: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916936" y="3038193"/>
            <a:ext cx="6487069" cy="830997"/>
            <a:chOff x="1403750" y="3593123"/>
            <a:chExt cx="6487069" cy="830997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904888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对于给定的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具有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较高比特传输率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调制技术将具有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较高的</a:t>
              </a:r>
              <a:r>
                <a:rPr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ER</a:t>
              </a:r>
              <a:endPara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7642062" cy="1428589"/>
            <a:chOff x="551030" y="-368704"/>
            <a:chExt cx="7642062" cy="1428589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6991460" cy="715701"/>
              <a:chOff x="1839059" y="967769"/>
              <a:chExt cx="6991460" cy="715701"/>
            </a:xfrm>
          </p:grpSpPr>
          <p:sp>
            <p:nvSpPr>
              <p:cNvPr id="2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699146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5" y="1037139"/>
                <a:ext cx="590488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信噪比与比特差错率的关系</a:t>
                </a:r>
              </a:p>
            </p:txBody>
          </p:sp>
        </p:grpSp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287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8BF88F51-6DF2-48F9-8FBE-434EDE8942F4}"/>
              </a:ext>
            </a:extLst>
          </p:cNvPr>
          <p:cNvGrpSpPr/>
          <p:nvPr/>
        </p:nvGrpSpPr>
        <p:grpSpPr>
          <a:xfrm>
            <a:off x="6518886" y="1155702"/>
            <a:ext cx="5089181" cy="3859060"/>
            <a:chOff x="4009152" y="2493942"/>
            <a:chExt cx="3480682" cy="2215370"/>
          </a:xfrm>
        </p:grpSpPr>
        <p:grpSp>
          <p:nvGrpSpPr>
            <p:cNvPr id="65" name="组合 64">
              <a:extLst>
                <a:ext uri="{FF2B5EF4-FFF2-40B4-BE49-F238E27FC236}">
                  <a16:creationId xmlns:a16="http://schemas.microsoft.com/office/drawing/2014/main" id="{9C491F6B-322C-4F14-B96A-23442B57C0B1}"/>
                </a:ext>
              </a:extLst>
            </p:cNvPr>
            <p:cNvGrpSpPr/>
            <p:nvPr/>
          </p:nvGrpSpPr>
          <p:grpSpPr>
            <a:xfrm>
              <a:off x="5343073" y="2865918"/>
              <a:ext cx="916063" cy="1018255"/>
              <a:chOff x="5032539" y="5524063"/>
              <a:chExt cx="512853" cy="570065"/>
            </a:xfrm>
          </p:grpSpPr>
          <p:pic>
            <p:nvPicPr>
              <p:cNvPr id="66" name="图片 65">
                <a:extLst>
                  <a:ext uri="{FF2B5EF4-FFF2-40B4-BE49-F238E27FC236}">
                    <a16:creationId xmlns:a16="http://schemas.microsoft.com/office/drawing/2014/main" id="{1C703168-0E28-410F-AD76-B1D146641C8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67" name="图片 66">
                <a:extLst>
                  <a:ext uri="{FF2B5EF4-FFF2-40B4-BE49-F238E27FC236}">
                    <a16:creationId xmlns:a16="http://schemas.microsoft.com/office/drawing/2014/main" id="{5020CB2E-B39E-4F39-B4CA-4AA60089CE0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CB2D5D1B-16E8-4560-9B53-E96FBA581D9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73" t="22581" r="21644" b="20000"/>
            <a:stretch/>
          </p:blipFill>
          <p:spPr>
            <a:xfrm>
              <a:off x="4009152" y="2493942"/>
              <a:ext cx="2187780" cy="2097724"/>
            </a:xfrm>
            <a:prstGeom prst="rect">
              <a:avLst/>
            </a:prstGeom>
          </p:spPr>
        </p:pic>
        <p:sp>
          <p:nvSpPr>
            <p:cNvPr id="51" name="Line 15">
              <a:extLst>
                <a:ext uri="{FF2B5EF4-FFF2-40B4-BE49-F238E27FC236}">
                  <a16:creationId xmlns:a16="http://schemas.microsoft.com/office/drawing/2014/main" id="{C84391B6-013D-4C28-B4FF-3929163803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46077" y="4113466"/>
              <a:ext cx="909758" cy="224832"/>
            </a:xfrm>
            <a:prstGeom prst="line">
              <a:avLst/>
            </a:prstGeom>
            <a:noFill/>
            <a:ln w="38100">
              <a:solidFill>
                <a:srgbClr val="009FF6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16">
              <a:extLst>
                <a:ext uri="{FF2B5EF4-FFF2-40B4-BE49-F238E27FC236}">
                  <a16:creationId xmlns:a16="http://schemas.microsoft.com/office/drawing/2014/main" id="{54235096-ECFF-4339-AA91-892E758858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19177" y="3689010"/>
              <a:ext cx="407988" cy="322263"/>
            </a:xfrm>
            <a:prstGeom prst="line">
              <a:avLst/>
            </a:prstGeom>
            <a:noFill/>
            <a:ln w="38100">
              <a:solidFill>
                <a:srgbClr val="009FF6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Text Box 17">
              <a:extLst>
                <a:ext uri="{FF2B5EF4-FFF2-40B4-BE49-F238E27FC236}">
                  <a16:creationId xmlns:a16="http://schemas.microsoft.com/office/drawing/2014/main" id="{360869EA-F58E-47F0-AF0D-1873FF9892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5014" y="4060485"/>
              <a:ext cx="35083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4" name="Text Box 18">
              <a:extLst>
                <a:ext uri="{FF2B5EF4-FFF2-40B4-BE49-F238E27FC236}">
                  <a16:creationId xmlns:a16="http://schemas.microsoft.com/office/drawing/2014/main" id="{C5835A53-A8EA-464A-A49E-41DCDF7F25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51280" y="3885588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5" name="Text Box 19">
              <a:extLst>
                <a:ext uri="{FF2B5EF4-FFF2-40B4-BE49-F238E27FC236}">
                  <a16:creationId xmlns:a16="http://schemas.microsoft.com/office/drawing/2014/main" id="{7B6B593B-6646-44F9-80F2-201683DD49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5214" y="3128622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8371CF9A-5590-4BE9-AB51-16AE6E4AA1E1}"/>
                </a:ext>
              </a:extLst>
            </p:cNvPr>
            <p:cNvGrpSpPr/>
            <p:nvPr/>
          </p:nvGrpSpPr>
          <p:grpSpPr>
            <a:xfrm>
              <a:off x="4593148" y="3691057"/>
              <a:ext cx="916063" cy="1018255"/>
              <a:chOff x="5032539" y="5524063"/>
              <a:chExt cx="512853" cy="570065"/>
            </a:xfrm>
          </p:grpSpPr>
          <p:pic>
            <p:nvPicPr>
              <p:cNvPr id="63" name="图片 62">
                <a:extLst>
                  <a:ext uri="{FF2B5EF4-FFF2-40B4-BE49-F238E27FC236}">
                    <a16:creationId xmlns:a16="http://schemas.microsoft.com/office/drawing/2014/main" id="{0C8339CB-C89A-4F65-BDDF-6DE4562AD79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64" name="图片 63">
                <a:extLst>
                  <a:ext uri="{FF2B5EF4-FFF2-40B4-BE49-F238E27FC236}">
                    <a16:creationId xmlns:a16="http://schemas.microsoft.com/office/drawing/2014/main" id="{315B844A-D62B-4B0A-AED7-D87D126A325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33E15209-9006-4082-B3EB-5483D7B815DB}"/>
                </a:ext>
              </a:extLst>
            </p:cNvPr>
            <p:cNvGrpSpPr/>
            <p:nvPr/>
          </p:nvGrpSpPr>
          <p:grpSpPr>
            <a:xfrm>
              <a:off x="6304656" y="3508721"/>
              <a:ext cx="916063" cy="1018255"/>
              <a:chOff x="5032539" y="5524063"/>
              <a:chExt cx="512853" cy="570065"/>
            </a:xfrm>
          </p:grpSpPr>
          <p:pic>
            <p:nvPicPr>
              <p:cNvPr id="69" name="图片 68">
                <a:extLst>
                  <a:ext uri="{FF2B5EF4-FFF2-40B4-BE49-F238E27FC236}">
                    <a16:creationId xmlns:a16="http://schemas.microsoft.com/office/drawing/2014/main" id="{5E0D32FA-18C1-4E56-BB4E-BF33CFC8352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70" name="图片 69">
                <a:extLst>
                  <a:ext uri="{FF2B5EF4-FFF2-40B4-BE49-F238E27FC236}">
                    <a16:creationId xmlns:a16="http://schemas.microsoft.com/office/drawing/2014/main" id="{504F02DD-CFE7-4B2A-9A3E-03DF1F8BD2E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</p:grp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8E3FDA86-F7BD-4668-845D-B10001B4EED8}"/>
              </a:ext>
            </a:extLst>
          </p:cNvPr>
          <p:cNvGrpSpPr/>
          <p:nvPr/>
        </p:nvGrpSpPr>
        <p:grpSpPr>
          <a:xfrm>
            <a:off x="1080815" y="2878286"/>
            <a:ext cx="3942813" cy="476221"/>
            <a:chOff x="1403750" y="3593123"/>
            <a:chExt cx="3942813" cy="476221"/>
          </a:xfrm>
        </p:grpSpPr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id="{AE917409-3864-4A19-AD84-CDE84913FF7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4" name="对话气泡: 椭圆形 73">
                <a:extLst>
                  <a:ext uri="{FF2B5EF4-FFF2-40B4-BE49-F238E27FC236}">
                    <a16:creationId xmlns:a16="http://schemas.microsoft.com/office/drawing/2014/main" id="{5F3B11DD-12E2-4421-BB34-F5344917CA8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round-web-cam_17861">
                <a:extLst>
                  <a:ext uri="{FF2B5EF4-FFF2-40B4-BE49-F238E27FC236}">
                    <a16:creationId xmlns:a16="http://schemas.microsoft.com/office/drawing/2014/main" id="{DE98E2C8-32DD-49D4-92D8-B5872F89547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3" name="Text Box 79">
              <a:extLst>
                <a:ext uri="{FF2B5EF4-FFF2-40B4-BE49-F238E27FC236}">
                  <a16:creationId xmlns:a16="http://schemas.microsoft.com/office/drawing/2014/main" id="{4D0A71E9-087C-48BD-9F89-53E08F634C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336063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.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存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障碍物</a:t>
              </a:r>
            </a:p>
          </p:txBody>
        </p:sp>
      </p:grpSp>
      <p:sp>
        <p:nvSpPr>
          <p:cNvPr id="76" name="Text Box 79">
            <a:extLst>
              <a:ext uri="{FF2B5EF4-FFF2-40B4-BE49-F238E27FC236}">
                <a16:creationId xmlns:a16="http://schemas.microsoft.com/office/drawing/2014/main" id="{2308E2E9-7837-41FF-8636-E839E4040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9122" y="3509220"/>
            <a:ext cx="10528057" cy="1842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两个站点不能互相“听见”，即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不知道它们对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干扰</a:t>
            </a: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4795547" cy="1428589"/>
            <a:chOff x="551030" y="-368704"/>
            <a:chExt cx="4795547" cy="1428589"/>
          </a:xfrm>
        </p:grpSpPr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293510"/>
              <a:ext cx="4144945" cy="685858"/>
              <a:chOff x="1839059" y="957354"/>
              <a:chExt cx="4144945" cy="685858"/>
            </a:xfrm>
          </p:grpSpPr>
          <p:sp>
            <p:nvSpPr>
              <p:cNvPr id="36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414494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95619" y="957354"/>
                <a:ext cx="31883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隐藏终端问题</a:t>
                </a:r>
              </a:p>
            </p:txBody>
          </p:sp>
        </p:grpSp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44986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DC81CE45-0818-449B-9709-0C46889AF2C9}"/>
              </a:ext>
            </a:extLst>
          </p:cNvPr>
          <p:cNvSpPr txBox="1"/>
          <p:nvPr/>
        </p:nvSpPr>
        <p:spPr>
          <a:xfrm>
            <a:off x="1270265" y="1911952"/>
            <a:ext cx="9337699" cy="33508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概述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链路和网络特征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i-Fi : 802.1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LAN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管理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原理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和移动性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高层协议的影响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91E056BE-9AEC-43C4-8A52-735B9670DA18}"/>
              </a:ext>
            </a:extLst>
          </p:cNvPr>
          <p:cNvGrpSpPr/>
          <p:nvPr/>
        </p:nvGrpSpPr>
        <p:grpSpPr>
          <a:xfrm>
            <a:off x="3821408" y="736971"/>
            <a:ext cx="3952872" cy="792887"/>
            <a:chOff x="1638299" y="2533650"/>
            <a:chExt cx="7301525" cy="822836"/>
          </a:xfrm>
        </p:grpSpPr>
        <p:sp>
          <p:nvSpPr>
            <p:cNvPr id="8" name="矩形: 圆角 53">
              <a:extLst>
                <a:ext uri="{FF2B5EF4-FFF2-40B4-BE49-F238E27FC236}">
                  <a16:creationId xmlns:a16="http://schemas.microsoft.com/office/drawing/2014/main" id="{28C65F84-5252-49BB-B60C-525623ADD453}"/>
                </a:ext>
              </a:extLst>
            </p:cNvPr>
            <p:cNvSpPr/>
            <p:nvPr/>
          </p:nvSpPr>
          <p:spPr>
            <a:xfrm>
              <a:off x="1638299" y="2533650"/>
              <a:ext cx="7301525" cy="822836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25E05322-C9C3-46F4-A720-75FE1259ACB8}"/>
                </a:ext>
              </a:extLst>
            </p:cNvPr>
            <p:cNvSpPr txBox="1"/>
            <p:nvPr/>
          </p:nvSpPr>
          <p:spPr>
            <a:xfrm>
              <a:off x="1731116" y="2653059"/>
              <a:ext cx="6987294" cy="606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目          录</a:t>
              </a:r>
            </a:p>
          </p:txBody>
        </p:sp>
        <p:sp>
          <p:nvSpPr>
            <p:cNvPr id="10" name="矩形: 圆角 55">
              <a:extLst>
                <a:ext uri="{FF2B5EF4-FFF2-40B4-BE49-F238E27FC236}">
                  <a16:creationId xmlns:a16="http://schemas.microsoft.com/office/drawing/2014/main" id="{E74827F5-201C-4D94-9BD7-59FD546DCFC0}"/>
                </a:ext>
              </a:extLst>
            </p:cNvPr>
            <p:cNvSpPr/>
            <p:nvPr/>
          </p:nvSpPr>
          <p:spPr>
            <a:xfrm>
              <a:off x="1724818" y="2603031"/>
              <a:ext cx="7121343" cy="678474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8684715-1389-4CD0-8935-D99D763B9B59}"/>
              </a:ext>
            </a:extLst>
          </p:cNvPr>
          <p:cNvGrpSpPr/>
          <p:nvPr/>
        </p:nvGrpSpPr>
        <p:grpSpPr>
          <a:xfrm>
            <a:off x="2818457" y="451855"/>
            <a:ext cx="1241447" cy="1166375"/>
            <a:chOff x="787397" y="1578243"/>
            <a:chExt cx="1679793" cy="1536555"/>
          </a:xfrm>
        </p:grpSpPr>
        <p:sp>
          <p:nvSpPr>
            <p:cNvPr id="14" name="Oval 6">
              <a:extLst>
                <a:ext uri="{FF2B5EF4-FFF2-40B4-BE49-F238E27FC236}">
                  <a16:creationId xmlns:a16="http://schemas.microsoft.com/office/drawing/2014/main" id="{7CF51212-945C-4A6B-A249-DF7EDFE2EC7E}"/>
                </a:ext>
              </a:extLst>
            </p:cNvPr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7D8F9087-D3B6-47A6-837D-CB7FB25FA0A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16607"/>
            <a:stretch/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2506702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组合 70">
            <a:extLst>
              <a:ext uri="{FF2B5EF4-FFF2-40B4-BE49-F238E27FC236}">
                <a16:creationId xmlns:a16="http://schemas.microsoft.com/office/drawing/2014/main" id="{8E3FDA86-F7BD-4668-845D-B10001B4EED8}"/>
              </a:ext>
            </a:extLst>
          </p:cNvPr>
          <p:cNvGrpSpPr/>
          <p:nvPr/>
        </p:nvGrpSpPr>
        <p:grpSpPr>
          <a:xfrm>
            <a:off x="984016" y="2360966"/>
            <a:ext cx="3942813" cy="476221"/>
            <a:chOff x="1403750" y="3593123"/>
            <a:chExt cx="3942813" cy="476221"/>
          </a:xfrm>
        </p:grpSpPr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id="{AE917409-3864-4A19-AD84-CDE84913FF7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4" name="对话气泡: 椭圆形 73">
                <a:extLst>
                  <a:ext uri="{FF2B5EF4-FFF2-40B4-BE49-F238E27FC236}">
                    <a16:creationId xmlns:a16="http://schemas.microsoft.com/office/drawing/2014/main" id="{5F3B11DD-12E2-4421-BB34-F5344917CA8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round-web-cam_17861">
                <a:extLst>
                  <a:ext uri="{FF2B5EF4-FFF2-40B4-BE49-F238E27FC236}">
                    <a16:creationId xmlns:a16="http://schemas.microsoft.com/office/drawing/2014/main" id="{DE98E2C8-32DD-49D4-92D8-B5872F89547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3" name="Text Box 79">
              <a:extLst>
                <a:ext uri="{FF2B5EF4-FFF2-40B4-BE49-F238E27FC236}">
                  <a16:creationId xmlns:a16="http://schemas.microsoft.com/office/drawing/2014/main" id="{4D0A71E9-087C-48BD-9F89-53E08F634C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336063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.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号衰减</a:t>
              </a:r>
            </a:p>
          </p:txBody>
        </p:sp>
      </p:grpSp>
      <p:sp>
        <p:nvSpPr>
          <p:cNvPr id="76" name="Text Box 79">
            <a:extLst>
              <a:ext uri="{FF2B5EF4-FFF2-40B4-BE49-F238E27FC236}">
                <a16:creationId xmlns:a16="http://schemas.microsoft.com/office/drawing/2014/main" id="{2308E2E9-7837-41FF-8636-E839E4040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841" y="2880002"/>
            <a:ext cx="9828094" cy="1842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A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因为它们信号强度的衰减不能互相“听见”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BE2883EE-2E86-48B2-9200-E1D59077E86C}"/>
              </a:ext>
            </a:extLst>
          </p:cNvPr>
          <p:cNvGrpSpPr/>
          <p:nvPr/>
        </p:nvGrpSpPr>
        <p:grpSpPr>
          <a:xfrm>
            <a:off x="7267092" y="1148057"/>
            <a:ext cx="3884611" cy="2664907"/>
            <a:chOff x="4283075" y="2144840"/>
            <a:chExt cx="3702407" cy="2513741"/>
          </a:xfrm>
        </p:grpSpPr>
        <p:sp>
          <p:nvSpPr>
            <p:cNvPr id="58" name="Text Box 29">
              <a:extLst>
                <a:ext uri="{FF2B5EF4-FFF2-40B4-BE49-F238E27FC236}">
                  <a16:creationId xmlns:a16="http://schemas.microsoft.com/office/drawing/2014/main" id="{89EA398E-B67A-4B21-BE4C-6CAD245CA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3075" y="2439195"/>
              <a:ext cx="35083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9" name="Text Box 30">
              <a:extLst>
                <a:ext uri="{FF2B5EF4-FFF2-40B4-BE49-F238E27FC236}">
                  <a16:creationId xmlns:a16="http://schemas.microsoft.com/office/drawing/2014/main" id="{7DC580E6-7727-4CF7-A723-E62E82B2E6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92838" y="2436020"/>
              <a:ext cx="328613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0" name="Text Box 31">
              <a:extLst>
                <a:ext uri="{FF2B5EF4-FFF2-40B4-BE49-F238E27FC236}">
                  <a16:creationId xmlns:a16="http://schemas.microsoft.com/office/drawing/2014/main" id="{0CE295C9-5B1E-4D95-A1F3-0B87475E16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73938" y="2478883"/>
              <a:ext cx="3381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1" name="Text Box 35">
              <a:extLst>
                <a:ext uri="{FF2B5EF4-FFF2-40B4-BE49-F238E27FC236}">
                  <a16:creationId xmlns:a16="http://schemas.microsoft.com/office/drawing/2014/main" id="{1D1B236C-3749-4FC8-96AE-FDDB3350D3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6100" y="3266283"/>
              <a:ext cx="99052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’s signal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rength</a:t>
              </a:r>
            </a:p>
          </p:txBody>
        </p:sp>
        <p:sp>
          <p:nvSpPr>
            <p:cNvPr id="42" name="Line 36">
              <a:extLst>
                <a:ext uri="{FF2B5EF4-FFF2-40B4-BE49-F238E27FC236}">
                  <a16:creationId xmlns:a16="http://schemas.microsoft.com/office/drawing/2014/main" id="{FA229A5A-434C-4F57-9451-913AA9CA00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4038" y="4294983"/>
              <a:ext cx="33178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Line 37">
              <a:extLst>
                <a:ext uri="{FF2B5EF4-FFF2-40B4-BE49-F238E27FC236}">
                  <a16:creationId xmlns:a16="http://schemas.microsoft.com/office/drawing/2014/main" id="{2477CD32-405A-4F8E-8BCA-C93BBEFA86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4038" y="3115469"/>
              <a:ext cx="0" cy="11795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Freeform 38">
              <a:extLst>
                <a:ext uri="{FF2B5EF4-FFF2-40B4-BE49-F238E27FC236}">
                  <a16:creationId xmlns:a16="http://schemas.microsoft.com/office/drawing/2014/main" id="{3944388D-76AB-4D1F-89E8-3DCC6875F5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6588" y="3171033"/>
              <a:ext cx="2995613" cy="1081088"/>
            </a:xfrm>
            <a:custGeom>
              <a:avLst/>
              <a:gdLst>
                <a:gd name="T0" fmla="*/ 0 w 1887"/>
                <a:gd name="T1" fmla="*/ 0 h 681"/>
                <a:gd name="T2" fmla="*/ 966 w 1887"/>
                <a:gd name="T3" fmla="*/ 151 h 681"/>
                <a:gd name="T4" fmla="*/ 1373 w 1887"/>
                <a:gd name="T5" fmla="*/ 594 h 681"/>
                <a:gd name="T6" fmla="*/ 1887 w 1887"/>
                <a:gd name="T7" fmla="*/ 673 h 6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87"/>
                <a:gd name="T13" fmla="*/ 0 h 681"/>
                <a:gd name="T14" fmla="*/ 1887 w 1887"/>
                <a:gd name="T15" fmla="*/ 681 h 6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87" h="681">
                  <a:moveTo>
                    <a:pt x="0" y="0"/>
                  </a:moveTo>
                  <a:cubicBezTo>
                    <a:pt x="161" y="25"/>
                    <a:pt x="737" y="52"/>
                    <a:pt x="966" y="151"/>
                  </a:cubicBezTo>
                  <a:cubicBezTo>
                    <a:pt x="1195" y="250"/>
                    <a:pt x="1220" y="507"/>
                    <a:pt x="1373" y="594"/>
                  </a:cubicBezTo>
                  <a:cubicBezTo>
                    <a:pt x="1526" y="681"/>
                    <a:pt x="1780" y="657"/>
                    <a:pt x="1887" y="673"/>
                  </a:cubicBezTo>
                </a:path>
              </a:pathLst>
            </a:custGeom>
            <a:noFill/>
            <a:ln w="38100">
              <a:solidFill>
                <a:srgbClr val="009FF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39">
              <a:extLst>
                <a:ext uri="{FF2B5EF4-FFF2-40B4-BE49-F238E27FC236}">
                  <a16:creationId xmlns:a16="http://schemas.microsoft.com/office/drawing/2014/main" id="{9C74F57D-37B5-488D-8B37-0495ED90B1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3412" y="4258471"/>
              <a:ext cx="75373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pace</a:t>
              </a:r>
            </a:p>
          </p:txBody>
        </p:sp>
        <p:sp>
          <p:nvSpPr>
            <p:cNvPr id="46" name="Freeform 40">
              <a:extLst>
                <a:ext uri="{FF2B5EF4-FFF2-40B4-BE49-F238E27FC236}">
                  <a16:creationId xmlns:a16="http://schemas.microsoft.com/office/drawing/2014/main" id="{F4A4ABCD-3C6C-4A42-BF9A-0E31AB4CDBA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41838" y="3140870"/>
              <a:ext cx="2995613" cy="1081088"/>
            </a:xfrm>
            <a:custGeom>
              <a:avLst/>
              <a:gdLst>
                <a:gd name="T0" fmla="*/ 0 w 1887"/>
                <a:gd name="T1" fmla="*/ 0 h 681"/>
                <a:gd name="T2" fmla="*/ 966 w 1887"/>
                <a:gd name="T3" fmla="*/ 151 h 681"/>
                <a:gd name="T4" fmla="*/ 1373 w 1887"/>
                <a:gd name="T5" fmla="*/ 594 h 681"/>
                <a:gd name="T6" fmla="*/ 1887 w 1887"/>
                <a:gd name="T7" fmla="*/ 673 h 6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87"/>
                <a:gd name="T13" fmla="*/ 0 h 681"/>
                <a:gd name="T14" fmla="*/ 1887 w 1887"/>
                <a:gd name="T15" fmla="*/ 681 h 6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87" h="681">
                  <a:moveTo>
                    <a:pt x="0" y="0"/>
                  </a:moveTo>
                  <a:cubicBezTo>
                    <a:pt x="161" y="25"/>
                    <a:pt x="737" y="52"/>
                    <a:pt x="966" y="151"/>
                  </a:cubicBezTo>
                  <a:cubicBezTo>
                    <a:pt x="1195" y="250"/>
                    <a:pt x="1220" y="507"/>
                    <a:pt x="1373" y="594"/>
                  </a:cubicBezTo>
                  <a:cubicBezTo>
                    <a:pt x="1526" y="681"/>
                    <a:pt x="1780" y="657"/>
                    <a:pt x="1887" y="673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 Box 41">
              <a:extLst>
                <a:ext uri="{FF2B5EF4-FFF2-40B4-BE49-F238E27FC236}">
                  <a16:creationId xmlns:a16="http://schemas.microsoft.com/office/drawing/2014/main" id="{48A2BFE6-4CDE-4AE6-BFAA-7064B825DA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83413" y="3194845"/>
              <a:ext cx="100206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’s signal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rength</a:t>
              </a:r>
            </a:p>
          </p:txBody>
        </p:sp>
        <p:sp>
          <p:nvSpPr>
            <p:cNvPr id="48" name="Line 42">
              <a:extLst>
                <a:ext uri="{FF2B5EF4-FFF2-40B4-BE49-F238E27FC236}">
                  <a16:creationId xmlns:a16="http://schemas.microsoft.com/office/drawing/2014/main" id="{9DA26262-3B6F-4CBC-BA69-8EBF44DBE5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67474" y="3002757"/>
              <a:ext cx="2963" cy="12922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Line 43">
              <a:extLst>
                <a:ext uri="{FF2B5EF4-FFF2-40B4-BE49-F238E27FC236}">
                  <a16:creationId xmlns:a16="http://schemas.microsoft.com/office/drawing/2014/main" id="{DE9AFBB1-974E-4B8E-BEA4-7CF8419476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64238" y="3071020"/>
              <a:ext cx="0" cy="1208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Line 44">
              <a:extLst>
                <a:ext uri="{FF2B5EF4-FFF2-40B4-BE49-F238E27FC236}">
                  <a16:creationId xmlns:a16="http://schemas.microsoft.com/office/drawing/2014/main" id="{0F340B94-E4BE-40F2-8140-E4881CDDC5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5325" y="3055145"/>
              <a:ext cx="0" cy="12398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id="{13445D50-9F4F-4AB8-8CB6-B5C8AC12B580}"/>
                </a:ext>
              </a:extLst>
            </p:cNvPr>
            <p:cNvGrpSpPr/>
            <p:nvPr/>
          </p:nvGrpSpPr>
          <p:grpSpPr>
            <a:xfrm>
              <a:off x="4451275" y="2144840"/>
              <a:ext cx="916063" cy="1018255"/>
              <a:chOff x="5032539" y="5524063"/>
              <a:chExt cx="512853" cy="570065"/>
            </a:xfrm>
          </p:grpSpPr>
          <p:pic>
            <p:nvPicPr>
              <p:cNvPr id="84" name="图片 83">
                <a:extLst>
                  <a:ext uri="{FF2B5EF4-FFF2-40B4-BE49-F238E27FC236}">
                    <a16:creationId xmlns:a16="http://schemas.microsoft.com/office/drawing/2014/main" id="{28DA89DE-DA74-4069-A849-28B2A59C928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85" name="图片 84">
                <a:extLst>
                  <a:ext uri="{FF2B5EF4-FFF2-40B4-BE49-F238E27FC236}">
                    <a16:creationId xmlns:a16="http://schemas.microsoft.com/office/drawing/2014/main" id="{12BD2132-B13F-4169-A6FB-3AB911CA217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grpSp>
          <p:nvGrpSpPr>
            <p:cNvPr id="86" name="组合 85">
              <a:extLst>
                <a:ext uri="{FF2B5EF4-FFF2-40B4-BE49-F238E27FC236}">
                  <a16:creationId xmlns:a16="http://schemas.microsoft.com/office/drawing/2014/main" id="{F39D0A45-1669-4B12-9BC2-8F51B82321E9}"/>
                </a:ext>
              </a:extLst>
            </p:cNvPr>
            <p:cNvGrpSpPr/>
            <p:nvPr/>
          </p:nvGrpSpPr>
          <p:grpSpPr>
            <a:xfrm>
              <a:off x="5404063" y="2154699"/>
              <a:ext cx="916063" cy="1018255"/>
              <a:chOff x="5032539" y="5524063"/>
              <a:chExt cx="512853" cy="570065"/>
            </a:xfrm>
          </p:grpSpPr>
          <p:pic>
            <p:nvPicPr>
              <p:cNvPr id="87" name="图片 86">
                <a:extLst>
                  <a:ext uri="{FF2B5EF4-FFF2-40B4-BE49-F238E27FC236}">
                    <a16:creationId xmlns:a16="http://schemas.microsoft.com/office/drawing/2014/main" id="{D5ED1931-637D-43EF-87DA-19B82993CC4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88" name="图片 87">
                <a:extLst>
                  <a:ext uri="{FF2B5EF4-FFF2-40B4-BE49-F238E27FC236}">
                    <a16:creationId xmlns:a16="http://schemas.microsoft.com/office/drawing/2014/main" id="{96828776-8456-4C23-B360-67E071A76A6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B220B6FD-2D0C-4388-9D2B-E2717DBC3A32}"/>
                </a:ext>
              </a:extLst>
            </p:cNvPr>
            <p:cNvGrpSpPr/>
            <p:nvPr/>
          </p:nvGrpSpPr>
          <p:grpSpPr>
            <a:xfrm>
              <a:off x="6525956" y="2160715"/>
              <a:ext cx="916063" cy="1018255"/>
              <a:chOff x="5032539" y="5524063"/>
              <a:chExt cx="512853" cy="570065"/>
            </a:xfrm>
          </p:grpSpPr>
          <p:pic>
            <p:nvPicPr>
              <p:cNvPr id="90" name="图片 89">
                <a:extLst>
                  <a:ext uri="{FF2B5EF4-FFF2-40B4-BE49-F238E27FC236}">
                    <a16:creationId xmlns:a16="http://schemas.microsoft.com/office/drawing/2014/main" id="{134AEEBF-88B5-45F8-B6E5-AE4A0DC76A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91" name="图片 90">
                <a:extLst>
                  <a:ext uri="{FF2B5EF4-FFF2-40B4-BE49-F238E27FC236}">
                    <a16:creationId xmlns:a16="http://schemas.microsoft.com/office/drawing/2014/main" id="{3AA506AE-EAAB-49A4-B5DD-1964E07FE49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B9B35E54-2D2C-48CD-94C4-5195A2046172}"/>
              </a:ext>
            </a:extLst>
          </p:cNvPr>
          <p:cNvGrpSpPr/>
          <p:nvPr/>
        </p:nvGrpSpPr>
        <p:grpSpPr>
          <a:xfrm>
            <a:off x="430213" y="0"/>
            <a:ext cx="4795547" cy="1428589"/>
            <a:chOff x="551030" y="-368704"/>
            <a:chExt cx="4795547" cy="1428589"/>
          </a:xfrm>
        </p:grpSpPr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BFCBEDC9-8426-4BB5-953E-46B11BE769C3}"/>
                </a:ext>
              </a:extLst>
            </p:cNvPr>
            <p:cNvGrpSpPr/>
            <p:nvPr/>
          </p:nvGrpSpPr>
          <p:grpSpPr>
            <a:xfrm>
              <a:off x="1201632" y="293510"/>
              <a:ext cx="4144945" cy="685858"/>
              <a:chOff x="1839059" y="957354"/>
              <a:chExt cx="4144945" cy="685858"/>
            </a:xfrm>
          </p:grpSpPr>
          <p:sp>
            <p:nvSpPr>
              <p:cNvPr id="54" name="矩形: 圆角 30">
                <a:extLst>
                  <a:ext uri="{FF2B5EF4-FFF2-40B4-BE49-F238E27FC236}">
                    <a16:creationId xmlns:a16="http://schemas.microsoft.com/office/drawing/2014/main" id="{0A5CEEFE-DB50-41B0-A2E7-21670544F415}"/>
                  </a:ext>
                </a:extLst>
              </p:cNvPr>
              <p:cNvSpPr/>
              <p:nvPr/>
            </p:nvSpPr>
            <p:spPr>
              <a:xfrm>
                <a:off x="1839059" y="967769"/>
                <a:ext cx="414494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FDA15174-4BB4-42BB-84C6-CC8514747EDC}"/>
                  </a:ext>
                </a:extLst>
              </p:cNvPr>
              <p:cNvSpPr txBox="1"/>
              <p:nvPr/>
            </p:nvSpPr>
            <p:spPr>
              <a:xfrm>
                <a:off x="2795619" y="957354"/>
                <a:ext cx="31883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隐藏终端问题</a:t>
                </a:r>
              </a:p>
            </p:txBody>
          </p:sp>
        </p:grpSp>
        <p:pic>
          <p:nvPicPr>
            <p:cNvPr id="53" name="图片 52">
              <a:extLst>
                <a:ext uri="{FF2B5EF4-FFF2-40B4-BE49-F238E27FC236}">
                  <a16:creationId xmlns:a16="http://schemas.microsoft.com/office/drawing/2014/main" id="{6525B861-75AB-4E37-88F7-4CC027FBFE8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46280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组合 56">
            <a:extLst>
              <a:ext uri="{FF2B5EF4-FFF2-40B4-BE49-F238E27FC236}">
                <a16:creationId xmlns:a16="http://schemas.microsoft.com/office/drawing/2014/main" id="{37177032-2495-42C3-819C-7D1A614B0FA5}"/>
              </a:ext>
            </a:extLst>
          </p:cNvPr>
          <p:cNvGrpSpPr/>
          <p:nvPr/>
        </p:nvGrpSpPr>
        <p:grpSpPr>
          <a:xfrm>
            <a:off x="1198538" y="3983855"/>
            <a:ext cx="6475745" cy="476221"/>
            <a:chOff x="1403750" y="3593123"/>
            <a:chExt cx="6475745" cy="476221"/>
          </a:xfrm>
        </p:grpSpPr>
        <p:grpSp>
          <p:nvGrpSpPr>
            <p:cNvPr id="61" name="组合 60">
              <a:extLst>
                <a:ext uri="{FF2B5EF4-FFF2-40B4-BE49-F238E27FC236}">
                  <a16:creationId xmlns:a16="http://schemas.microsoft.com/office/drawing/2014/main" id="{4622AEE0-2E25-4355-BBBB-9D1B31FCC87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3" name="对话气泡: 椭圆形 62">
                <a:extLst>
                  <a:ext uri="{FF2B5EF4-FFF2-40B4-BE49-F238E27FC236}">
                    <a16:creationId xmlns:a16="http://schemas.microsoft.com/office/drawing/2014/main" id="{D010FF12-BE73-4F0C-BDF2-891F7C603C43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round-web-cam_17861">
                <a:extLst>
                  <a:ext uri="{FF2B5EF4-FFF2-40B4-BE49-F238E27FC236}">
                    <a16:creationId xmlns:a16="http://schemas.microsoft.com/office/drawing/2014/main" id="{EADF0E3B-E7DF-46B9-86FF-231AB33117A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2" name="Text Box 79">
              <a:extLst>
                <a:ext uri="{FF2B5EF4-FFF2-40B4-BE49-F238E27FC236}">
                  <a16:creationId xmlns:a16="http://schemas.microsoft.com/office/drawing/2014/main" id="{6593AE26-2057-4388-B497-D33B099FD0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589356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个用户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被指派一个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唯一的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 bit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码片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列</a:t>
              </a:r>
            </a:p>
          </p:txBody>
        </p: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129E57BB-20A4-46FB-9C66-2701B7627946}"/>
              </a:ext>
            </a:extLst>
          </p:cNvPr>
          <p:cNvGrpSpPr/>
          <p:nvPr/>
        </p:nvGrpSpPr>
        <p:grpSpPr>
          <a:xfrm>
            <a:off x="1233794" y="1884532"/>
            <a:ext cx="10682282" cy="1604565"/>
            <a:chOff x="1403750" y="3593123"/>
            <a:chExt cx="10274157" cy="1604565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45FA29EE-127A-4735-8E8A-FCECDB59282B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6" name="对话气泡: 椭圆形 53">
                <a:extLst>
                  <a:ext uri="{FF2B5EF4-FFF2-40B4-BE49-F238E27FC236}">
                    <a16:creationId xmlns:a16="http://schemas.microsoft.com/office/drawing/2014/main" id="{878E3287-5B23-45C7-A0DF-C0E3060EC75C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round-web-cam_17861">
                <a:extLst>
                  <a:ext uri="{FF2B5EF4-FFF2-40B4-BE49-F238E27FC236}">
                    <a16:creationId xmlns:a16="http://schemas.microsoft.com/office/drawing/2014/main" id="{115F2F20-A1C5-42FB-A674-57E3B64F0DB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5" name="Text Box 79">
              <a:extLst>
                <a:ext uri="{FF2B5EF4-FFF2-40B4-BE49-F238E27FC236}">
                  <a16:creationId xmlns:a16="http://schemas.microsoft.com/office/drawing/2014/main" id="{C6C624C0-741A-40D4-8B5F-9DFDAB2972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8" y="3631938"/>
              <a:ext cx="9684279" cy="156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DMA(Code Division Multiple Access)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个用户可以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同样的时间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内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相同的频带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行通信。由于各用户使用经过特殊挑选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同码型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因此不会造成干扰。这种通信信号具有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很高的抗干扰能力</a:t>
              </a:r>
              <a:endParaRPr kumimoji="1" lang="zh-CN" altLang="en-US" sz="28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8111114" cy="1428589"/>
            <a:chOff x="551030" y="-368704"/>
            <a:chExt cx="8111114" cy="1428589"/>
          </a:xfrm>
        </p:grpSpPr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7460513" cy="698387"/>
              <a:chOff x="1839058" y="967769"/>
              <a:chExt cx="7460513" cy="698387"/>
            </a:xfrm>
          </p:grpSpPr>
          <p:sp>
            <p:nvSpPr>
              <p:cNvPr id="38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5934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19825"/>
                <a:ext cx="65134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码分多址访问（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CDMA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</a:p>
            </p:txBody>
          </p:sp>
        </p:grpSp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80188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 Box 79">
            <a:extLst>
              <a:ext uri="{FF2B5EF4-FFF2-40B4-BE49-F238E27FC236}">
                <a16:creationId xmlns:a16="http://schemas.microsoft.com/office/drawing/2014/main" id="{7A3ADB38-DBE9-4DCC-88A6-FB18AB992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8470" y="2804461"/>
            <a:ext cx="9259971" cy="1491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比特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时，发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指定给该站点的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m bit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码片序列</a:t>
            </a:r>
            <a:endParaRPr kumimoji="1" lang="en-US" altLang="zh-CN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比特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时，发送此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m bit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码片序列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二进制</a:t>
            </a:r>
            <a:r>
              <a:rPr kumimoji="1" lang="zh-CN" altLang="en-US" sz="2400" b="1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反码</a:t>
            </a:r>
            <a:endParaRPr kumimoji="1"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习惯上，将码片序列中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写成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-1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“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写成“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+1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8111114" cy="1428589"/>
            <a:chOff x="551030" y="-368704"/>
            <a:chExt cx="8111114" cy="1428589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7460513" cy="698387"/>
              <a:chOff x="1839058" y="967769"/>
              <a:chExt cx="7460513" cy="698387"/>
            </a:xfrm>
          </p:grpSpPr>
          <p:sp>
            <p:nvSpPr>
              <p:cNvPr id="16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5934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19825"/>
                <a:ext cx="65134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码分多址访问（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CDMA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</a:p>
            </p:txBody>
          </p:sp>
        </p:grp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2E15C6D4-B04F-451D-ABCA-30EC8BC83520}"/>
              </a:ext>
            </a:extLst>
          </p:cNvPr>
          <p:cNvGrpSpPr/>
          <p:nvPr/>
        </p:nvGrpSpPr>
        <p:grpSpPr>
          <a:xfrm>
            <a:off x="1756291" y="1912248"/>
            <a:ext cx="9003149" cy="876330"/>
            <a:chOff x="1403750" y="3593123"/>
            <a:chExt cx="9003149" cy="876330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64357F30-14FE-484B-A9CC-FFBE05D7567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1" name="对话气泡: 椭圆形 20">
                <a:extLst>
                  <a:ext uri="{FF2B5EF4-FFF2-40B4-BE49-F238E27FC236}">
                    <a16:creationId xmlns:a16="http://schemas.microsoft.com/office/drawing/2014/main" id="{7CDBFE37-6CFD-4381-BC90-4E245BF1608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round-web-cam_17861">
                <a:extLst>
                  <a:ext uri="{FF2B5EF4-FFF2-40B4-BE49-F238E27FC236}">
                    <a16:creationId xmlns:a16="http://schemas.microsoft.com/office/drawing/2014/main" id="{1B10F913-249F-4B9A-83BF-AF25CD75D79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0" name="Text Box 79">
              <a:extLst>
                <a:ext uri="{FF2B5EF4-FFF2-40B4-BE49-F238E27FC236}">
                  <a16:creationId xmlns:a16="http://schemas.microsoft.com/office/drawing/2014/main" id="{03E1576F-A4F6-4AB7-AD63-065F9B886D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8420969" cy="87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所有用户共享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相同的频道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但每个用户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自己的“码片”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列对数据编码</a:t>
              </a:r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E47B7022-4557-4CE3-987D-287EDEBF65CC}"/>
              </a:ext>
            </a:extLst>
          </p:cNvPr>
          <p:cNvGrpSpPr/>
          <p:nvPr/>
        </p:nvGrpSpPr>
        <p:grpSpPr>
          <a:xfrm>
            <a:off x="1756291" y="4868707"/>
            <a:ext cx="9128615" cy="508880"/>
            <a:chOff x="1403750" y="3593123"/>
            <a:chExt cx="9128615" cy="508880"/>
          </a:xfrm>
        </p:grpSpPr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14D34E82-1B8C-4BC7-A048-B61071EB4CA7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6" name="对话气泡: 椭圆形 53">
                <a:extLst>
                  <a:ext uri="{FF2B5EF4-FFF2-40B4-BE49-F238E27FC236}">
                    <a16:creationId xmlns:a16="http://schemas.microsoft.com/office/drawing/2014/main" id="{ABBEE825-DD80-43AC-A515-EA0ACE2C6CB6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round-web-cam_17861">
                <a:extLst>
                  <a:ext uri="{FF2B5EF4-FFF2-40B4-BE49-F238E27FC236}">
                    <a16:creationId xmlns:a16="http://schemas.microsoft.com/office/drawing/2014/main" id="{CB9D0B90-E10A-4EDF-821B-41C9BC694C2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5" name="Text Box 79">
              <a:extLst>
                <a:ext uri="{FF2B5EF4-FFF2-40B4-BE49-F238E27FC236}">
                  <a16:creationId xmlns:a16="http://schemas.microsoft.com/office/drawing/2014/main" id="{9534D1A6-069E-4ADE-9242-91E2FC2FC0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631938"/>
              <a:ext cx="853873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允许多个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共存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发送信号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且相互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干扰极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41452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>
            <a:extLst>
              <a:ext uri="{FF2B5EF4-FFF2-40B4-BE49-F238E27FC236}">
                <a16:creationId xmlns:a16="http://schemas.microsoft.com/office/drawing/2014/main" id="{92AB0C58-6F2B-4535-8C55-C8BFEC046C44}"/>
              </a:ext>
            </a:extLst>
          </p:cNvPr>
          <p:cNvGrpSpPr/>
          <p:nvPr/>
        </p:nvGrpSpPr>
        <p:grpSpPr>
          <a:xfrm>
            <a:off x="1162904" y="1855683"/>
            <a:ext cx="6758379" cy="476221"/>
            <a:chOff x="1403750" y="3593123"/>
            <a:chExt cx="6758379" cy="476221"/>
          </a:xfrm>
        </p:grpSpPr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810AFEF3-2FA5-47CB-B317-0621545D6FE0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6" name="对话气泡: 椭圆形 45">
                <a:extLst>
                  <a:ext uri="{FF2B5EF4-FFF2-40B4-BE49-F238E27FC236}">
                    <a16:creationId xmlns:a16="http://schemas.microsoft.com/office/drawing/2014/main" id="{CF221317-5F42-470D-88B7-101727515D3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round-web-cam_17861">
                <a:extLst>
                  <a:ext uri="{FF2B5EF4-FFF2-40B4-BE49-F238E27FC236}">
                    <a16:creationId xmlns:a16="http://schemas.microsoft.com/office/drawing/2014/main" id="{0898AE91-2BEB-425F-B786-D286CF3DEDA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5" name="Text Box 79">
              <a:extLst>
                <a:ext uri="{FF2B5EF4-FFF2-40B4-BE49-F238E27FC236}">
                  <a16:creationId xmlns:a16="http://schemas.microsoft.com/office/drawing/2014/main" id="{D7B73250-A03D-456C-8B29-6C2DB72EE9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176199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一个站的码片序列各不相同，互相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正交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095803" y="2655178"/>
            <a:ext cx="10550764" cy="3004782"/>
            <a:chOff x="622724" y="2378953"/>
            <a:chExt cx="8875658" cy="3004782"/>
          </a:xfrm>
        </p:grpSpPr>
        <p:grpSp>
          <p:nvGrpSpPr>
            <p:cNvPr id="4" name="组合 3"/>
            <p:cNvGrpSpPr/>
            <p:nvPr/>
          </p:nvGrpSpPr>
          <p:grpSpPr>
            <a:xfrm>
              <a:off x="622724" y="2378953"/>
              <a:ext cx="8875658" cy="904863"/>
              <a:chOff x="622724" y="2378953"/>
              <a:chExt cx="8875658" cy="904863"/>
            </a:xfrm>
          </p:grpSpPr>
          <p:sp>
            <p:nvSpPr>
              <p:cNvPr id="48" name="Text Box 79">
                <a:extLst>
                  <a:ext uri="{FF2B5EF4-FFF2-40B4-BE49-F238E27FC236}">
                    <a16:creationId xmlns:a16="http://schemas.microsoft.com/office/drawing/2014/main" id="{16813CEC-CDD8-447E-B39E-1AEEFEE1C0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7731" y="2378953"/>
                <a:ext cx="5420651" cy="904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>
                  <a:lnSpc>
                    <a:spcPct val="110000"/>
                  </a:lnSpc>
                  <a:buClr>
                    <a:srgbClr val="009FF6"/>
                  </a:buClr>
                  <a:buFont typeface="Wingdings" panose="05000000000000000000" pitchFamily="2" charset="2"/>
                  <a:buChar char="p"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任何两个站点（如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和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T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站点）的码片向量的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规格化内积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为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</a:t>
                </a:r>
                <a:endPara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" name="组合 1">
                <a:extLst>
                  <a:ext uri="{FF2B5EF4-FFF2-40B4-BE49-F238E27FC236}">
                    <a16:creationId xmlns:a16="http://schemas.microsoft.com/office/drawing/2014/main" id="{6535C1B6-4A9D-479C-8267-A46D19139BCC}"/>
                  </a:ext>
                </a:extLst>
              </p:cNvPr>
              <p:cNvGrpSpPr/>
              <p:nvPr/>
            </p:nvGrpSpPr>
            <p:grpSpPr>
              <a:xfrm>
                <a:off x="622724" y="2457686"/>
                <a:ext cx="3455007" cy="649183"/>
                <a:chOff x="1459323" y="3497262"/>
                <a:chExt cx="4190987" cy="1037417"/>
              </a:xfrm>
            </p:grpSpPr>
            <p:sp>
              <p:nvSpPr>
                <p:cNvPr id="51" name="矩形: 圆角 50">
                  <a:extLst>
                    <a:ext uri="{FF2B5EF4-FFF2-40B4-BE49-F238E27FC236}">
                      <a16:creationId xmlns:a16="http://schemas.microsoft.com/office/drawing/2014/main" id="{FAED00DE-3781-4921-A090-BD381770BCF0}"/>
                    </a:ext>
                  </a:extLst>
                </p:cNvPr>
                <p:cNvSpPr/>
                <p:nvPr/>
              </p:nvSpPr>
              <p:spPr>
                <a:xfrm>
                  <a:off x="1459323" y="3497262"/>
                  <a:ext cx="4190987" cy="1037417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900"/>
                </a:p>
              </p:txBody>
            </p:sp>
            <p:graphicFrame>
              <p:nvGraphicFramePr>
                <p:cNvPr id="49" name="Object 4">
                  <a:extLst>
                    <a:ext uri="{FF2B5EF4-FFF2-40B4-BE49-F238E27FC236}">
                      <a16:creationId xmlns:a16="http://schemas.microsoft.com/office/drawing/2014/main" id="{2BDEE986-76FE-464F-96E7-6AC6259D2CE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35740362"/>
                    </p:ext>
                  </p:extLst>
                </p:nvPr>
              </p:nvGraphicFramePr>
              <p:xfrm>
                <a:off x="1986927" y="3579714"/>
                <a:ext cx="3065729" cy="9197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41" name="Equation" r:id="rId4" imgW="2793960" imgH="838080" progId="Equation.DSMT4">
                        <p:embed/>
                      </p:oleObj>
                    </mc:Choice>
                    <mc:Fallback>
                      <p:oleObj name="Equation" r:id="rId4" imgW="2793960" imgH="838080" progId="Equation.DSMT4">
                        <p:embed/>
                        <p:pic>
                          <p:nvPicPr>
                            <p:cNvPr id="32774" name="Object 4">
                              <a:extLst>
                                <a:ext uri="{FF2B5EF4-FFF2-40B4-BE49-F238E27FC236}">
                                  <a16:creationId xmlns:a16="http://schemas.microsoft.com/office/drawing/2014/main" id="{EB368778-4971-42D9-85B3-EF1831804AA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6927" y="3579714"/>
                              <a:ext cx="3065729" cy="9197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5" name="组合 4"/>
            <p:cNvGrpSpPr/>
            <p:nvPr/>
          </p:nvGrpSpPr>
          <p:grpSpPr>
            <a:xfrm>
              <a:off x="622724" y="3610745"/>
              <a:ext cx="8632748" cy="656797"/>
              <a:chOff x="622724" y="3610745"/>
              <a:chExt cx="8632748" cy="656797"/>
            </a:xfrm>
          </p:grpSpPr>
          <p:sp>
            <p:nvSpPr>
              <p:cNvPr id="53" name="Text Box 79">
                <a:extLst>
                  <a:ext uri="{FF2B5EF4-FFF2-40B4-BE49-F238E27FC236}">
                    <a16:creationId xmlns:a16="http://schemas.microsoft.com/office/drawing/2014/main" id="{DDE44253-82EC-4B13-92C6-70809D499B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7731" y="3704110"/>
                <a:ext cx="5177741" cy="47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>
                  <a:lnSpc>
                    <a:spcPct val="110000"/>
                  </a:lnSpc>
                  <a:buClr>
                    <a:srgbClr val="009FF6"/>
                  </a:buClr>
                  <a:buFont typeface="Wingdings" panose="05000000000000000000" pitchFamily="2" charset="2"/>
                  <a:buChar char="p"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任何码片向量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和自己的规格化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内积为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1</a:t>
                </a:r>
                <a:endPara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4" name="组合 53">
                <a:extLst>
                  <a:ext uri="{FF2B5EF4-FFF2-40B4-BE49-F238E27FC236}">
                    <a16:creationId xmlns:a16="http://schemas.microsoft.com/office/drawing/2014/main" id="{9FBC1B79-9EE3-43A7-A552-1C951CED9CBD}"/>
                  </a:ext>
                </a:extLst>
              </p:cNvPr>
              <p:cNvGrpSpPr/>
              <p:nvPr/>
            </p:nvGrpSpPr>
            <p:grpSpPr>
              <a:xfrm>
                <a:off x="622724" y="3610745"/>
                <a:ext cx="3432705" cy="656797"/>
                <a:chOff x="1459323" y="3497262"/>
                <a:chExt cx="4190987" cy="1037417"/>
              </a:xfrm>
            </p:grpSpPr>
            <p:sp>
              <p:nvSpPr>
                <p:cNvPr id="55" name="矩形: 圆角 54">
                  <a:extLst>
                    <a:ext uri="{FF2B5EF4-FFF2-40B4-BE49-F238E27FC236}">
                      <a16:creationId xmlns:a16="http://schemas.microsoft.com/office/drawing/2014/main" id="{5B2F1971-9277-477C-8B65-BBD9F4049667}"/>
                    </a:ext>
                  </a:extLst>
                </p:cNvPr>
                <p:cNvSpPr/>
                <p:nvPr/>
              </p:nvSpPr>
              <p:spPr>
                <a:xfrm>
                  <a:off x="1459323" y="3497262"/>
                  <a:ext cx="4190987" cy="1037417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900"/>
                </a:p>
              </p:txBody>
            </p:sp>
            <p:graphicFrame>
              <p:nvGraphicFramePr>
                <p:cNvPr id="56" name="Object 4">
                  <a:extLst>
                    <a:ext uri="{FF2B5EF4-FFF2-40B4-BE49-F238E27FC236}">
                      <a16:creationId xmlns:a16="http://schemas.microsoft.com/office/drawing/2014/main" id="{A682196D-2CD4-4DA6-A2CC-06BCC8A656D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74951637"/>
                    </p:ext>
                  </p:extLst>
                </p:nvPr>
              </p:nvGraphicFramePr>
              <p:xfrm>
                <a:off x="1985291" y="3558072"/>
                <a:ext cx="3111819" cy="9378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42" name="Equation" r:id="rId6" imgW="2781000" imgH="838080" progId="Equation.DSMT4">
                        <p:embed/>
                      </p:oleObj>
                    </mc:Choice>
                    <mc:Fallback>
                      <p:oleObj name="Equation" r:id="rId6" imgW="2781000" imgH="838080" progId="Equation.DSMT4">
                        <p:embed/>
                        <p:pic>
                          <p:nvPicPr>
                            <p:cNvPr id="49" name="Object 4">
                              <a:extLst>
                                <a:ext uri="{FF2B5EF4-FFF2-40B4-BE49-F238E27FC236}">
                                  <a16:creationId xmlns:a16="http://schemas.microsoft.com/office/drawing/2014/main" id="{2BDEE986-76FE-464F-96E7-6AC6259D2CE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5291" y="3558072"/>
                              <a:ext cx="3111819" cy="9378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6" name="组合 5"/>
            <p:cNvGrpSpPr/>
            <p:nvPr/>
          </p:nvGrpSpPr>
          <p:grpSpPr>
            <a:xfrm>
              <a:off x="645026" y="4726938"/>
              <a:ext cx="8831054" cy="656797"/>
              <a:chOff x="645026" y="4726938"/>
              <a:chExt cx="8831054" cy="656797"/>
            </a:xfrm>
          </p:grpSpPr>
          <p:sp>
            <p:nvSpPr>
              <p:cNvPr id="20" name="Text Box 79">
                <a:extLst>
                  <a:ext uri="{FF2B5EF4-FFF2-40B4-BE49-F238E27FC236}">
                    <a16:creationId xmlns:a16="http://schemas.microsoft.com/office/drawing/2014/main" id="{16813CEC-CDD8-447E-B39E-1AEEFEE1C0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55429" y="4820303"/>
                <a:ext cx="5420651" cy="47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>
                  <a:lnSpc>
                    <a:spcPct val="110000"/>
                  </a:lnSpc>
                  <a:buClr>
                    <a:srgbClr val="009FF6"/>
                  </a:buClr>
                  <a:buFont typeface="Wingdings" panose="05000000000000000000" pitchFamily="2" charset="2"/>
                  <a:buChar char="p"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任何码片向量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和其反码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的规格化内积为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1</a:t>
                </a:r>
                <a:endPara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" name="组合 2"/>
              <p:cNvGrpSpPr/>
              <p:nvPr/>
            </p:nvGrpSpPr>
            <p:grpSpPr>
              <a:xfrm>
                <a:off x="645026" y="4726938"/>
                <a:ext cx="3432705" cy="656797"/>
                <a:chOff x="633874" y="4502606"/>
                <a:chExt cx="3432705" cy="656797"/>
              </a:xfrm>
            </p:grpSpPr>
            <p:sp>
              <p:nvSpPr>
                <p:cNvPr id="25" name="矩形: 圆角 54">
                  <a:extLst>
                    <a:ext uri="{FF2B5EF4-FFF2-40B4-BE49-F238E27FC236}">
                      <a16:creationId xmlns:a16="http://schemas.microsoft.com/office/drawing/2014/main" id="{5B2F1971-9277-477C-8B65-BBD9F4049667}"/>
                    </a:ext>
                  </a:extLst>
                </p:cNvPr>
                <p:cNvSpPr/>
                <p:nvPr/>
              </p:nvSpPr>
              <p:spPr>
                <a:xfrm>
                  <a:off x="633874" y="4502606"/>
                  <a:ext cx="3432705" cy="656797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900"/>
                </a:p>
              </p:txBody>
            </p:sp>
            <p:graphicFrame>
              <p:nvGraphicFramePr>
                <p:cNvPr id="34" name="Object 4">
                  <a:extLst>
                    <a:ext uri="{FF2B5EF4-FFF2-40B4-BE49-F238E27FC236}">
                      <a16:creationId xmlns:a16="http://schemas.microsoft.com/office/drawing/2014/main" id="{2BDEE986-76FE-464F-96E7-6AC6259D2CE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73781230"/>
                    </p:ext>
                  </p:extLst>
                </p:nvPr>
              </p:nvGraphicFramePr>
              <p:xfrm>
                <a:off x="898946" y="4502606"/>
                <a:ext cx="2826038" cy="6016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43" name="Equation" r:id="rId8" imgW="3936960" imgH="838080" progId="Equation.DSMT4">
                        <p:embed/>
                      </p:oleObj>
                    </mc:Choice>
                    <mc:Fallback>
                      <p:oleObj name="Equation" r:id="rId8" imgW="3936960" imgH="838080" progId="Equation.DSMT4">
                        <p:embed/>
                        <p:pic>
                          <p:nvPicPr>
                            <p:cNvPr id="23" name="Object 4">
                              <a:extLst>
                                <a:ext uri="{FF2B5EF4-FFF2-40B4-BE49-F238E27FC236}">
                                  <a16:creationId xmlns:a16="http://schemas.microsoft.com/office/drawing/2014/main" id="{2BDEE986-76FE-464F-96E7-6AC6259D2CE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98946" y="4502606"/>
                              <a:ext cx="2826038" cy="6016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8111114" cy="1428589"/>
            <a:chOff x="551030" y="-368704"/>
            <a:chExt cx="8111114" cy="1428589"/>
          </a:xfrm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7460513" cy="698387"/>
              <a:chOff x="1839058" y="967769"/>
              <a:chExt cx="7460513" cy="698387"/>
            </a:xfrm>
          </p:grpSpPr>
          <p:sp>
            <p:nvSpPr>
              <p:cNvPr id="36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5934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19825"/>
                <a:ext cx="65134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CDMA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码片序列的特点</a:t>
                </a:r>
              </a:p>
            </p:txBody>
          </p:sp>
        </p:grpSp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43610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646892" cy="1428589"/>
            <a:chOff x="551030" y="-368704"/>
            <a:chExt cx="6646892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5996291" cy="687997"/>
              <a:chOff x="1839058" y="967769"/>
              <a:chExt cx="5996291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599629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485195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基于</a:t>
                </a:r>
                <a:r>
                  <a:rPr kumimoji="1" lang="en-US" altLang="zh-CN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DMA</a:t>
                </a:r>
                <a:r>
                  <a:rPr kumimoji="1" lang="zh-CN" alt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的通信举例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4A713ABE-3D84-497F-9B75-941CC07E80E9}"/>
              </a:ext>
            </a:extLst>
          </p:cNvPr>
          <p:cNvSpPr txBox="1"/>
          <p:nvPr/>
        </p:nvSpPr>
        <p:spPr>
          <a:xfrm>
            <a:off x="1295633" y="1468537"/>
            <a:ext cx="100969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以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相同频率发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送数据，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站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希望收到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数据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3" name="Line 6">
            <a:extLst>
              <a:ext uri="{FF2B5EF4-FFF2-40B4-BE49-F238E27FC236}">
                <a16:creationId xmlns:a16="http://schemas.microsoft.com/office/drawing/2014/main" id="{25CD0401-2042-48D2-9565-E789F96917AB}"/>
              </a:ext>
            </a:extLst>
          </p:cNvPr>
          <p:cNvSpPr>
            <a:spLocks noChangeShapeType="1"/>
          </p:cNvSpPr>
          <p:nvPr/>
        </p:nvSpPr>
        <p:spPr bwMode="auto">
          <a:xfrm>
            <a:off x="5307831" y="2735826"/>
            <a:ext cx="0" cy="2351343"/>
          </a:xfrm>
          <a:prstGeom prst="line">
            <a:avLst/>
          </a:prstGeom>
          <a:noFill/>
          <a:ln w="19050">
            <a:solidFill>
              <a:srgbClr val="080808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Line 7">
            <a:extLst>
              <a:ext uri="{FF2B5EF4-FFF2-40B4-BE49-F238E27FC236}">
                <a16:creationId xmlns:a16="http://schemas.microsoft.com/office/drawing/2014/main" id="{37785D56-C9A7-4B52-9C26-3D48E68755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3774" y="2735827"/>
            <a:ext cx="0" cy="2351342"/>
          </a:xfrm>
          <a:prstGeom prst="line">
            <a:avLst/>
          </a:prstGeom>
          <a:noFill/>
          <a:ln w="19050">
            <a:solidFill>
              <a:srgbClr val="080808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Line 8">
            <a:extLst>
              <a:ext uri="{FF2B5EF4-FFF2-40B4-BE49-F238E27FC236}">
                <a16:creationId xmlns:a16="http://schemas.microsoft.com/office/drawing/2014/main" id="{9BA5B203-D593-41B0-818C-DDF28D85490F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9717" y="2735827"/>
            <a:ext cx="0" cy="2413223"/>
          </a:xfrm>
          <a:prstGeom prst="line">
            <a:avLst/>
          </a:prstGeom>
          <a:noFill/>
          <a:ln w="19050">
            <a:solidFill>
              <a:srgbClr val="080808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Line 9">
            <a:extLst>
              <a:ext uri="{FF2B5EF4-FFF2-40B4-BE49-F238E27FC236}">
                <a16:creationId xmlns:a16="http://schemas.microsoft.com/office/drawing/2014/main" id="{BCBC6921-9451-4350-8786-0AA91592C67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35659" y="2735827"/>
            <a:ext cx="0" cy="2351342"/>
          </a:xfrm>
          <a:prstGeom prst="line">
            <a:avLst/>
          </a:prstGeom>
          <a:noFill/>
          <a:ln w="19050">
            <a:solidFill>
              <a:srgbClr val="080808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A72D998B-A404-4090-ADE7-A9EFFA983D6D}"/>
              </a:ext>
            </a:extLst>
          </p:cNvPr>
          <p:cNvGrpSpPr/>
          <p:nvPr/>
        </p:nvGrpSpPr>
        <p:grpSpPr>
          <a:xfrm>
            <a:off x="5194483" y="2935291"/>
            <a:ext cx="5235074" cy="400110"/>
            <a:chOff x="2826205" y="3820600"/>
            <a:chExt cx="5235074" cy="400110"/>
          </a:xfrm>
        </p:grpSpPr>
        <p:sp>
          <p:nvSpPr>
            <p:cNvPr id="37" name="Line 12">
              <a:extLst>
                <a:ext uri="{FF2B5EF4-FFF2-40B4-BE49-F238E27FC236}">
                  <a16:creationId xmlns:a16="http://schemas.microsoft.com/office/drawing/2014/main" id="{3A3BB80A-0B05-49A6-B8CB-706E747F5D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6205" y="4007486"/>
              <a:ext cx="5010515" cy="0"/>
            </a:xfrm>
            <a:prstGeom prst="line">
              <a:avLst/>
            </a:prstGeom>
            <a:noFill/>
            <a:ln w="19050">
              <a:solidFill>
                <a:srgbClr val="08080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Rectangle 32">
              <a:extLst>
                <a:ext uri="{FF2B5EF4-FFF2-40B4-BE49-F238E27FC236}">
                  <a16:creationId xmlns:a16="http://schemas.microsoft.com/office/drawing/2014/main" id="{83F3C687-69D3-4EC2-B08D-579066E235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553" y="4007486"/>
              <a:ext cx="589954" cy="6145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Rectangle 33">
              <a:extLst>
                <a:ext uri="{FF2B5EF4-FFF2-40B4-BE49-F238E27FC236}">
                  <a16:creationId xmlns:a16="http://schemas.microsoft.com/office/drawing/2014/main" id="{7DE72950-ED1F-49A5-B564-7D8CE53341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9638" y="4006120"/>
              <a:ext cx="198017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Rectangle 34">
              <a:extLst>
                <a:ext uri="{FF2B5EF4-FFF2-40B4-BE49-F238E27FC236}">
                  <a16:creationId xmlns:a16="http://schemas.microsoft.com/office/drawing/2014/main" id="{C859BA31-5435-4D73-9E0A-05CD12EC9E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0827" y="3946032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Rectangle 35">
              <a:extLst>
                <a:ext uri="{FF2B5EF4-FFF2-40B4-BE49-F238E27FC236}">
                  <a16:creationId xmlns:a16="http://schemas.microsoft.com/office/drawing/2014/main" id="{859CE18D-0D71-4C4F-BB1B-E789A48DF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6335" y="3946032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Rectangle 36">
              <a:extLst>
                <a:ext uri="{FF2B5EF4-FFF2-40B4-BE49-F238E27FC236}">
                  <a16:creationId xmlns:a16="http://schemas.microsoft.com/office/drawing/2014/main" id="{B0C8FD7D-3F9E-4FEE-A85D-FB435DA4A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5496" y="4007486"/>
              <a:ext cx="591319" cy="6145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37">
              <a:extLst>
                <a:ext uri="{FF2B5EF4-FFF2-40B4-BE49-F238E27FC236}">
                  <a16:creationId xmlns:a16="http://schemas.microsoft.com/office/drawing/2014/main" id="{5F064AB4-2F58-4350-932B-7D713DC9B3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4656" y="4006120"/>
              <a:ext cx="196651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Rectangle 38">
              <a:extLst>
                <a:ext uri="{FF2B5EF4-FFF2-40B4-BE49-F238E27FC236}">
                  <a16:creationId xmlns:a16="http://schemas.microsoft.com/office/drawing/2014/main" id="{96BD4A5D-966C-47C8-BCF8-138F90684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6770" y="3946032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Rectangle 39">
              <a:extLst>
                <a:ext uri="{FF2B5EF4-FFF2-40B4-BE49-F238E27FC236}">
                  <a16:creationId xmlns:a16="http://schemas.microsoft.com/office/drawing/2014/main" id="{55C04CBE-6E4E-48C9-AA52-D76ABCBC6A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913" y="3946032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Rectangle 40">
              <a:extLst>
                <a:ext uri="{FF2B5EF4-FFF2-40B4-BE49-F238E27FC236}">
                  <a16:creationId xmlns:a16="http://schemas.microsoft.com/office/drawing/2014/main" id="{13EE2A27-190F-444A-91C2-C11A86C7468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6092804" y="3946032"/>
              <a:ext cx="591320" cy="61454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Rectangle 41">
              <a:extLst>
                <a:ext uri="{FF2B5EF4-FFF2-40B4-BE49-F238E27FC236}">
                  <a16:creationId xmlns:a16="http://schemas.microsoft.com/office/drawing/2014/main" id="{40B6BBD2-A44A-44CB-9AB8-C49951F2E1A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7071964" y="3946032"/>
              <a:ext cx="198017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Rectangle 42">
              <a:extLst>
                <a:ext uri="{FF2B5EF4-FFF2-40B4-BE49-F238E27FC236}">
                  <a16:creationId xmlns:a16="http://schemas.microsoft.com/office/drawing/2014/main" id="{973BBBC1-0AD1-467C-BDE0-C82783509D7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7274078" y="4006120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Rectangle 43">
              <a:extLst>
                <a:ext uri="{FF2B5EF4-FFF2-40B4-BE49-F238E27FC236}">
                  <a16:creationId xmlns:a16="http://schemas.microsoft.com/office/drawing/2014/main" id="{B9A24EA2-C1FE-44FF-8F7F-46A3689250A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6677295" y="4006120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" name="Text Box 91">
              <a:extLst>
                <a:ext uri="{FF2B5EF4-FFF2-40B4-BE49-F238E27FC236}">
                  <a16:creationId xmlns:a16="http://schemas.microsoft.com/office/drawing/2014/main" id="{E7A74921-3263-4720-9B91-801A8ED2CA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6080" y="3820600"/>
              <a:ext cx="2551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</a:t>
              </a: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0C78DDC6-BBE8-43D9-AF02-C97A5C2770F8}"/>
              </a:ext>
            </a:extLst>
          </p:cNvPr>
          <p:cNvGrpSpPr/>
          <p:nvPr/>
        </p:nvGrpSpPr>
        <p:grpSpPr>
          <a:xfrm>
            <a:off x="5194483" y="3843593"/>
            <a:ext cx="5235074" cy="400110"/>
            <a:chOff x="2826205" y="4626325"/>
            <a:chExt cx="5235074" cy="400110"/>
          </a:xfrm>
        </p:grpSpPr>
        <p:sp>
          <p:nvSpPr>
            <p:cNvPr id="39" name="Line 14">
              <a:extLst>
                <a:ext uri="{FF2B5EF4-FFF2-40B4-BE49-F238E27FC236}">
                  <a16:creationId xmlns:a16="http://schemas.microsoft.com/office/drawing/2014/main" id="{837CE0E5-B21A-46FD-94D2-3F002D7E61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6205" y="4813211"/>
              <a:ext cx="5010515" cy="0"/>
            </a:xfrm>
            <a:prstGeom prst="line">
              <a:avLst/>
            </a:prstGeom>
            <a:noFill/>
            <a:ln w="19050">
              <a:solidFill>
                <a:srgbClr val="08080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Rectangle 60">
              <a:extLst>
                <a:ext uri="{FF2B5EF4-FFF2-40B4-BE49-F238E27FC236}">
                  <a16:creationId xmlns:a16="http://schemas.microsoft.com/office/drawing/2014/main" id="{24605B4E-1C68-479A-A53E-B520D6BD5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1439" y="4688937"/>
              <a:ext cx="393303" cy="12427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0" name="Rectangle 61">
              <a:extLst>
                <a:ext uri="{FF2B5EF4-FFF2-40B4-BE49-F238E27FC236}">
                  <a16:creationId xmlns:a16="http://schemas.microsoft.com/office/drawing/2014/main" id="{2BCCBEBF-E68F-4562-AE2E-B70E7CB723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5496" y="4813211"/>
              <a:ext cx="393303" cy="124272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Rectangle 62">
              <a:extLst>
                <a:ext uri="{FF2B5EF4-FFF2-40B4-BE49-F238E27FC236}">
                  <a16:creationId xmlns:a16="http://schemas.microsoft.com/office/drawing/2014/main" id="{3444D28D-4D83-4E1E-86C0-05BDC3CF28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553" y="4813211"/>
              <a:ext cx="393303" cy="124272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Rectangle 63">
              <a:extLst>
                <a:ext uri="{FF2B5EF4-FFF2-40B4-BE49-F238E27FC236}">
                  <a16:creationId xmlns:a16="http://schemas.microsoft.com/office/drawing/2014/main" id="{EB8F75E0-C29D-4AC9-A24E-32F48A30D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7524" y="4688937"/>
              <a:ext cx="196651" cy="12427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3" name="Rectangle 64">
              <a:extLst>
                <a:ext uri="{FF2B5EF4-FFF2-40B4-BE49-F238E27FC236}">
                  <a16:creationId xmlns:a16="http://schemas.microsoft.com/office/drawing/2014/main" id="{5E77483C-1CEE-4BAD-8B38-6E80E2F6A4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8977" y="4688937"/>
              <a:ext cx="196651" cy="12427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4" name="Rectangle 65">
              <a:extLst>
                <a:ext uri="{FF2B5EF4-FFF2-40B4-BE49-F238E27FC236}">
                  <a16:creationId xmlns:a16="http://schemas.microsoft.com/office/drawing/2014/main" id="{DED0738D-2BB6-46DF-AEEE-DAD237C657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4392" y="4688937"/>
              <a:ext cx="198017" cy="12427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5" name="Rectangle 66">
              <a:extLst>
                <a:ext uri="{FF2B5EF4-FFF2-40B4-BE49-F238E27FC236}">
                  <a16:creationId xmlns:a16="http://schemas.microsoft.com/office/drawing/2014/main" id="{6822A1BB-EA3A-48BD-B454-288D8E7688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4919" y="4688937"/>
              <a:ext cx="196651" cy="12427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6" name="Rectangle 67">
              <a:extLst>
                <a:ext uri="{FF2B5EF4-FFF2-40B4-BE49-F238E27FC236}">
                  <a16:creationId xmlns:a16="http://schemas.microsoft.com/office/drawing/2014/main" id="{62DCD78F-5893-4C80-BA23-3BCE3851AA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0334" y="4813211"/>
              <a:ext cx="198017" cy="124272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7" name="Rectangle 68">
              <a:extLst>
                <a:ext uri="{FF2B5EF4-FFF2-40B4-BE49-F238E27FC236}">
                  <a16:creationId xmlns:a16="http://schemas.microsoft.com/office/drawing/2014/main" id="{295F972F-C0A1-4144-A18E-EFBC2A772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72712" y="4813211"/>
              <a:ext cx="198017" cy="124272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Text Box 93">
              <a:extLst>
                <a:ext uri="{FF2B5EF4-FFF2-40B4-BE49-F238E27FC236}">
                  <a16:creationId xmlns:a16="http://schemas.microsoft.com/office/drawing/2014/main" id="{6F1913A6-31FD-47F2-A289-95F81D8704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6080" y="4626325"/>
              <a:ext cx="2551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</a:t>
              </a: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D5E56B74-1449-472E-8BB6-112ECF46562E}"/>
              </a:ext>
            </a:extLst>
          </p:cNvPr>
          <p:cNvGrpSpPr/>
          <p:nvPr/>
        </p:nvGrpSpPr>
        <p:grpSpPr>
          <a:xfrm>
            <a:off x="5194483" y="4748940"/>
            <a:ext cx="5235074" cy="400110"/>
            <a:chOff x="2826205" y="5059232"/>
            <a:chExt cx="5235074" cy="400110"/>
          </a:xfrm>
        </p:grpSpPr>
        <p:sp>
          <p:nvSpPr>
            <p:cNvPr id="40" name="Line 15">
              <a:extLst>
                <a:ext uri="{FF2B5EF4-FFF2-40B4-BE49-F238E27FC236}">
                  <a16:creationId xmlns:a16="http://schemas.microsoft.com/office/drawing/2014/main" id="{5FB0ACA4-EE7D-4705-BC05-35FE412EF1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6205" y="5246116"/>
              <a:ext cx="5010515" cy="0"/>
            </a:xfrm>
            <a:prstGeom prst="line">
              <a:avLst/>
            </a:prstGeom>
            <a:noFill/>
            <a:ln w="19050">
              <a:solidFill>
                <a:srgbClr val="08080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8" name="Rectangle 69">
              <a:extLst>
                <a:ext uri="{FF2B5EF4-FFF2-40B4-BE49-F238E27FC236}">
                  <a16:creationId xmlns:a16="http://schemas.microsoft.com/office/drawing/2014/main" id="{A9DEE844-635A-4CBF-AD2A-772CE468BD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553" y="5184663"/>
              <a:ext cx="157594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9" name="Rectangle 70">
              <a:extLst>
                <a:ext uri="{FF2B5EF4-FFF2-40B4-BE49-F238E27FC236}">
                  <a16:creationId xmlns:a16="http://schemas.microsoft.com/office/drawing/2014/main" id="{4D6939CD-54AE-4365-A050-603D0B248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5496" y="5184663"/>
              <a:ext cx="157594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0" name="Rectangle 71">
              <a:extLst>
                <a:ext uri="{FF2B5EF4-FFF2-40B4-BE49-F238E27FC236}">
                  <a16:creationId xmlns:a16="http://schemas.microsoft.com/office/drawing/2014/main" id="{DBD546F5-8211-404D-B68D-593443A02F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1439" y="5247482"/>
              <a:ext cx="157594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Text Box 94">
              <a:extLst>
                <a:ext uri="{FF2B5EF4-FFF2-40B4-BE49-F238E27FC236}">
                  <a16:creationId xmlns:a16="http://schemas.microsoft.com/office/drawing/2014/main" id="{B20C2682-AF58-4160-908A-B46634304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6080" y="5059232"/>
              <a:ext cx="2551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</a:t>
              </a:r>
            </a:p>
          </p:txBody>
        </p:sp>
      </p:grpSp>
      <p:sp>
        <p:nvSpPr>
          <p:cNvPr id="108" name="Text Box 97">
            <a:extLst>
              <a:ext uri="{FF2B5EF4-FFF2-40B4-BE49-F238E27FC236}">
                <a16:creationId xmlns:a16="http://schemas.microsoft.com/office/drawing/2014/main" id="{478893D0-2566-49FD-9E61-5FD9DE2DC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1416" y="2938801"/>
            <a:ext cx="19928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发送的信号</a:t>
            </a:r>
            <a:r>
              <a:rPr lang="en-US" altLang="zh-CN" sz="1800" b="1" dirty="0" err="1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x</a:t>
            </a:r>
            <a:endParaRPr lang="en-US" altLang="zh-CN" sz="1800" b="1" dirty="0">
              <a:solidFill>
                <a:srgbClr val="080808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0" name="Text Box 99">
            <a:extLst>
              <a:ext uri="{FF2B5EF4-FFF2-40B4-BE49-F238E27FC236}">
                <a16:creationId xmlns:a16="http://schemas.microsoft.com/office/drawing/2014/main" id="{83129B2B-630A-484D-B775-672F21CC8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0774" y="3674371"/>
            <a:ext cx="184631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总的发送的信号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 err="1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x</a:t>
            </a: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x</a:t>
            </a:r>
          </a:p>
        </p:txBody>
      </p:sp>
      <p:sp>
        <p:nvSpPr>
          <p:cNvPr id="111" name="Text Box 100">
            <a:extLst>
              <a:ext uri="{FF2B5EF4-FFF2-40B4-BE49-F238E27FC236}">
                <a16:creationId xmlns:a16="http://schemas.microsoft.com/office/drawing/2014/main" id="{8526FF69-1431-4F1F-B552-B6DB4214E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198" y="4748616"/>
            <a:ext cx="22685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规格化内积</a:t>
            </a:r>
            <a:r>
              <a:rPr lang="en-US" altLang="zh-CN" sz="16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16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＊</a:t>
            </a:r>
            <a:r>
              <a:rPr lang="en-US" altLang="zh-CN" sz="16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1600" b="1" dirty="0" err="1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x+Tx</a:t>
            </a:r>
            <a:r>
              <a:rPr lang="en-US" altLang="zh-CN" sz="16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2" name="AutoShape 102">
            <a:extLst>
              <a:ext uri="{FF2B5EF4-FFF2-40B4-BE49-F238E27FC236}">
                <a16:creationId xmlns:a16="http://schemas.microsoft.com/office/drawing/2014/main" id="{BB75F257-7153-4C2C-9CEB-6E148B8C6911}"/>
              </a:ext>
            </a:extLst>
          </p:cNvPr>
          <p:cNvSpPr>
            <a:spLocks/>
          </p:cNvSpPr>
          <p:nvPr/>
        </p:nvSpPr>
        <p:spPr bwMode="auto">
          <a:xfrm>
            <a:off x="2858054" y="2946978"/>
            <a:ext cx="153122" cy="1355906"/>
          </a:xfrm>
          <a:prstGeom prst="leftBracket">
            <a:avLst>
              <a:gd name="adj" fmla="val 99726"/>
            </a:avLst>
          </a:prstGeom>
          <a:noFill/>
          <a:ln w="19050">
            <a:solidFill>
              <a:srgbClr val="009FF6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3" name="Text Box 104">
            <a:extLst>
              <a:ext uri="{FF2B5EF4-FFF2-40B4-BE49-F238E27FC236}">
                <a16:creationId xmlns:a16="http://schemas.microsoft.com/office/drawing/2014/main" id="{592D3761-4F15-4151-AF56-1F2E2D61F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1011" y="3120811"/>
            <a:ext cx="461665" cy="804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端</a:t>
            </a:r>
          </a:p>
        </p:txBody>
      </p:sp>
      <p:sp>
        <p:nvSpPr>
          <p:cNvPr id="114" name="Text Box 105">
            <a:extLst>
              <a:ext uri="{FF2B5EF4-FFF2-40B4-BE49-F238E27FC236}">
                <a16:creationId xmlns:a16="http://schemas.microsoft.com/office/drawing/2014/main" id="{68B07627-E649-4D73-83AC-67509020D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760" y="4457738"/>
            <a:ext cx="461665" cy="804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端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532556" y="2136324"/>
            <a:ext cx="7209111" cy="384483"/>
            <a:chOff x="93614" y="1973047"/>
            <a:chExt cx="7209111" cy="384483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BEB4E1CF-B614-477C-A94B-BF7BF5DF35DB}"/>
                </a:ext>
              </a:extLst>
            </p:cNvPr>
            <p:cNvGrpSpPr/>
            <p:nvPr/>
          </p:nvGrpSpPr>
          <p:grpSpPr>
            <a:xfrm>
              <a:off x="2859281" y="2109394"/>
              <a:ext cx="1574577" cy="122907"/>
              <a:chOff x="2939553" y="3574579"/>
              <a:chExt cx="1574577" cy="122907"/>
            </a:xfrm>
          </p:grpSpPr>
          <p:sp>
            <p:nvSpPr>
              <p:cNvPr id="43" name="Rectangle 20">
                <a:extLst>
                  <a:ext uri="{FF2B5EF4-FFF2-40B4-BE49-F238E27FC236}">
                    <a16:creationId xmlns:a16="http://schemas.microsoft.com/office/drawing/2014/main" id="{2ADFAC69-F235-40FE-939A-1A5592E3AB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9553" y="3636033"/>
                <a:ext cx="589954" cy="61453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Rectangle 21">
                <a:extLst>
                  <a:ext uri="{FF2B5EF4-FFF2-40B4-BE49-F238E27FC236}">
                    <a16:creationId xmlns:a16="http://schemas.microsoft.com/office/drawing/2014/main" id="{8C7D9A23-0BC6-4B92-AE3D-32CEB87201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9638" y="3634667"/>
                <a:ext cx="198017" cy="62819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Rectangle 22">
                <a:extLst>
                  <a:ext uri="{FF2B5EF4-FFF2-40B4-BE49-F238E27FC236}">
                    <a16:creationId xmlns:a16="http://schemas.microsoft.com/office/drawing/2014/main" id="{35E4C12A-8EEE-4F30-89F6-7BBA3BB0D5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0827" y="3574579"/>
                <a:ext cx="393303" cy="62819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Rectangle 23">
                <a:extLst>
                  <a:ext uri="{FF2B5EF4-FFF2-40B4-BE49-F238E27FC236}">
                    <a16:creationId xmlns:a16="http://schemas.microsoft.com/office/drawing/2014/main" id="{8E7E0BC7-5E48-4846-BC3D-1926A23725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6335" y="3574579"/>
                <a:ext cx="393303" cy="62819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7" name="Text Box 96">
              <a:extLst>
                <a:ext uri="{FF2B5EF4-FFF2-40B4-BE49-F238E27FC236}">
                  <a16:creationId xmlns:a16="http://schemas.microsoft.com/office/drawing/2014/main" id="{C4A2B73C-DD15-4B46-ABD6-AE5CA5850D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614" y="1988198"/>
              <a:ext cx="236084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None/>
              </a:pPr>
              <a:r>
                <a:rPr lang="zh-CN" altLang="en-US" sz="1800" b="1" dirty="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分配码片序列</a:t>
              </a:r>
              <a:r>
                <a:rPr lang="en-US" altLang="zh-CN" sz="1800" b="1" dirty="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 S</a:t>
              </a:r>
              <a:r>
                <a:rPr lang="zh-CN" altLang="en-US" sz="1800" b="1" dirty="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站</a:t>
              </a:r>
              <a:endPara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Text Box 98">
              <a:extLst>
                <a:ext uri="{FF2B5EF4-FFF2-40B4-BE49-F238E27FC236}">
                  <a16:creationId xmlns:a16="http://schemas.microsoft.com/office/drawing/2014/main" id="{41E90951-54C7-4DF4-903A-52E9881DF2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4554" y="1973047"/>
              <a:ext cx="79774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None/>
              </a:pPr>
              <a:r>
                <a:rPr lang="en-US" altLang="zh-CN" sz="1800" b="1" dirty="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</a:t>
              </a:r>
              <a:r>
                <a:rPr lang="zh-CN" altLang="en-US" sz="1800" b="1" dirty="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站</a:t>
              </a:r>
              <a:endPara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C307E983-EF7E-4925-B98F-C4CD6BCE3AA3}"/>
                </a:ext>
              </a:extLst>
            </p:cNvPr>
            <p:cNvGrpSpPr/>
            <p:nvPr/>
          </p:nvGrpSpPr>
          <p:grpSpPr>
            <a:xfrm>
              <a:off x="5728147" y="2113299"/>
              <a:ext cx="1574578" cy="125639"/>
              <a:chOff x="2938187" y="4316119"/>
              <a:chExt cx="1574578" cy="125639"/>
            </a:xfrm>
          </p:grpSpPr>
          <p:sp>
            <p:nvSpPr>
              <p:cNvPr id="73" name="Rectangle 44">
                <a:extLst>
                  <a:ext uri="{FF2B5EF4-FFF2-40B4-BE49-F238E27FC236}">
                    <a16:creationId xmlns:a16="http://schemas.microsoft.com/office/drawing/2014/main" id="{279DC9A5-BD11-4EB2-8C10-B505C44037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4221" y="4316119"/>
                <a:ext cx="192555" cy="64184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Rectangle 45">
                <a:extLst>
                  <a:ext uri="{FF2B5EF4-FFF2-40B4-BE49-F238E27FC236}">
                    <a16:creationId xmlns:a16="http://schemas.microsoft.com/office/drawing/2014/main" id="{41D4C105-90D0-45DB-BDF1-062166CFFF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5895" y="4377573"/>
                <a:ext cx="192554" cy="64185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Rectangle 46">
                <a:extLst>
                  <a:ext uri="{FF2B5EF4-FFF2-40B4-BE49-F238E27FC236}">
                    <a16:creationId xmlns:a16="http://schemas.microsoft.com/office/drawing/2014/main" id="{FFE9CCAC-FC91-41D3-AAB5-D91CE30CFA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210" y="4377573"/>
                <a:ext cx="192555" cy="64185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Rectangle 47">
                <a:extLst>
                  <a:ext uri="{FF2B5EF4-FFF2-40B4-BE49-F238E27FC236}">
                    <a16:creationId xmlns:a16="http://schemas.microsoft.com/office/drawing/2014/main" id="{61121D2B-ACCB-40A0-B891-476D85E5CF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3912" y="4316119"/>
                <a:ext cx="576298" cy="61453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Rectangle 106">
                <a:extLst>
                  <a:ext uri="{FF2B5EF4-FFF2-40B4-BE49-F238E27FC236}">
                    <a16:creationId xmlns:a16="http://schemas.microsoft.com/office/drawing/2014/main" id="{EE2E2CC3-42B8-4BA3-9629-597BAF385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8187" y="4378939"/>
                <a:ext cx="393303" cy="62819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19" name="Rectangle 11">
            <a:extLst>
              <a:ext uri="{FF2B5EF4-FFF2-40B4-BE49-F238E27FC236}">
                <a16:creationId xmlns:a16="http://schemas.microsoft.com/office/drawing/2014/main" id="{D5E40507-815D-4A68-99E3-F9526EEA3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2157" y="5369507"/>
            <a:ext cx="7132910" cy="40308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的码片序列是（</a:t>
            </a:r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-1-1-1+1+1-1+1+1</a:t>
            </a:r>
            <a:r>
              <a:rPr kumimoji="1"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，发送的数据是</a:t>
            </a:r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0</a:t>
            </a:r>
          </a:p>
        </p:txBody>
      </p:sp>
      <p:sp>
        <p:nvSpPr>
          <p:cNvPr id="120" name="Rectangle 11">
            <a:extLst>
              <a:ext uri="{FF2B5EF4-FFF2-40B4-BE49-F238E27FC236}">
                <a16:creationId xmlns:a16="http://schemas.microsoft.com/office/drawing/2014/main" id="{767E29FA-1DD0-4DE6-9E55-869FE2D16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8078" y="5995157"/>
            <a:ext cx="7132910" cy="40308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的码片序列是（</a:t>
            </a:r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-1-1+1-1+1+1+1-1</a:t>
            </a:r>
            <a:r>
              <a:rPr kumimoji="1"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，发送的数据是</a:t>
            </a:r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0</a:t>
            </a:r>
          </a:p>
        </p:txBody>
      </p:sp>
      <p:sp>
        <p:nvSpPr>
          <p:cNvPr id="142" name="Text Box 98">
            <a:extLst>
              <a:ext uri="{FF2B5EF4-FFF2-40B4-BE49-F238E27FC236}">
                <a16:creationId xmlns:a16="http://schemas.microsoft.com/office/drawing/2014/main" id="{41E90951-54C7-4DF4-903A-52E9881DF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0423" y="3312710"/>
            <a:ext cx="20753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发送的信号</a:t>
            </a:r>
            <a:r>
              <a: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x</a:t>
            </a:r>
          </a:p>
        </p:txBody>
      </p:sp>
      <p:grpSp>
        <p:nvGrpSpPr>
          <p:cNvPr id="143" name="组合 142">
            <a:extLst>
              <a:ext uri="{FF2B5EF4-FFF2-40B4-BE49-F238E27FC236}">
                <a16:creationId xmlns:a16="http://schemas.microsoft.com/office/drawing/2014/main" id="{C307E983-EF7E-4925-B98F-C4CD6BCE3AA3}"/>
              </a:ext>
            </a:extLst>
          </p:cNvPr>
          <p:cNvGrpSpPr/>
          <p:nvPr/>
        </p:nvGrpSpPr>
        <p:grpSpPr>
          <a:xfrm>
            <a:off x="5194483" y="3324282"/>
            <a:ext cx="5235074" cy="400110"/>
            <a:chOff x="2826205" y="4198882"/>
            <a:chExt cx="5235074" cy="400110"/>
          </a:xfrm>
        </p:grpSpPr>
        <p:sp>
          <p:nvSpPr>
            <p:cNvPr id="144" name="Line 13">
              <a:extLst>
                <a:ext uri="{FF2B5EF4-FFF2-40B4-BE49-F238E27FC236}">
                  <a16:creationId xmlns:a16="http://schemas.microsoft.com/office/drawing/2014/main" id="{A10501AD-A359-49B5-BD7D-C638DC0600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6205" y="4378939"/>
              <a:ext cx="5010515" cy="0"/>
            </a:xfrm>
            <a:prstGeom prst="line">
              <a:avLst/>
            </a:prstGeom>
            <a:noFill/>
            <a:ln w="19050">
              <a:solidFill>
                <a:srgbClr val="08080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" name="Rectangle 44">
              <a:extLst>
                <a:ext uri="{FF2B5EF4-FFF2-40B4-BE49-F238E27FC236}">
                  <a16:creationId xmlns:a16="http://schemas.microsoft.com/office/drawing/2014/main" id="{279DC9A5-BD11-4EB2-8C10-B505C44037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221" y="4316119"/>
              <a:ext cx="192555" cy="64184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6" name="Rectangle 45">
              <a:extLst>
                <a:ext uri="{FF2B5EF4-FFF2-40B4-BE49-F238E27FC236}">
                  <a16:creationId xmlns:a16="http://schemas.microsoft.com/office/drawing/2014/main" id="{41D4C105-90D0-45DB-BDF1-062166CFFF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5895" y="4377573"/>
              <a:ext cx="192554" cy="64185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7" name="Rectangle 46">
              <a:extLst>
                <a:ext uri="{FF2B5EF4-FFF2-40B4-BE49-F238E27FC236}">
                  <a16:creationId xmlns:a16="http://schemas.microsoft.com/office/drawing/2014/main" id="{FFE9CCAC-FC91-41D3-AAB5-D91CE30CFA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210" y="4377573"/>
              <a:ext cx="192555" cy="64185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8" name="Rectangle 47">
              <a:extLst>
                <a:ext uri="{FF2B5EF4-FFF2-40B4-BE49-F238E27FC236}">
                  <a16:creationId xmlns:a16="http://schemas.microsoft.com/office/drawing/2014/main" id="{61121D2B-ACCB-40A0-B891-476D85E5CF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3912" y="4316119"/>
              <a:ext cx="576298" cy="6145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49" name="Group 48">
              <a:extLst>
                <a:ext uri="{FF2B5EF4-FFF2-40B4-BE49-F238E27FC236}">
                  <a16:creationId xmlns:a16="http://schemas.microsoft.com/office/drawing/2014/main" id="{C0501AF0-845D-4BA4-B51C-29197628A2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5496" y="4317485"/>
              <a:ext cx="1575943" cy="124273"/>
              <a:chOff x="1429" y="2024"/>
              <a:chExt cx="1270" cy="91"/>
            </a:xfrm>
            <a:solidFill>
              <a:srgbClr val="009FF6"/>
            </a:solidFill>
          </p:grpSpPr>
          <p:sp>
            <p:nvSpPr>
              <p:cNvPr id="158" name="Rectangle 49">
                <a:extLst>
                  <a:ext uri="{FF2B5EF4-FFF2-40B4-BE49-F238E27FC236}">
                    <a16:creationId xmlns:a16="http://schemas.microsoft.com/office/drawing/2014/main" id="{3CDBB79B-2A37-410D-87FD-EBC9E67994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6" y="2024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9" name="Rectangle 50">
                <a:extLst>
                  <a:ext uri="{FF2B5EF4-FFF2-40B4-BE49-F238E27FC236}">
                    <a16:creationId xmlns:a16="http://schemas.microsoft.com/office/drawing/2014/main" id="{0A85C3CA-4939-4F98-B755-9DD9C82FD1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9" y="2069"/>
                <a:ext cx="317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0" name="Rectangle 51">
                <a:extLst>
                  <a:ext uri="{FF2B5EF4-FFF2-40B4-BE49-F238E27FC236}">
                    <a16:creationId xmlns:a16="http://schemas.microsoft.com/office/drawing/2014/main" id="{EA904181-398F-4B2D-AB0C-2D64CB5ACE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2069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1" name="Rectangle 52">
                <a:extLst>
                  <a:ext uri="{FF2B5EF4-FFF2-40B4-BE49-F238E27FC236}">
                    <a16:creationId xmlns:a16="http://schemas.microsoft.com/office/drawing/2014/main" id="{1985DA3D-5985-4B01-BF63-ECC1CB0012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0" y="2069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2" name="Rectangle 53">
                <a:extLst>
                  <a:ext uri="{FF2B5EF4-FFF2-40B4-BE49-F238E27FC236}">
                    <a16:creationId xmlns:a16="http://schemas.microsoft.com/office/drawing/2014/main" id="{AD2F6AE8-0056-40AC-AEC5-BEA512AFAC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2024"/>
                <a:ext cx="476" cy="45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0" name="Group 54">
              <a:extLst>
                <a:ext uri="{FF2B5EF4-FFF2-40B4-BE49-F238E27FC236}">
                  <a16:creationId xmlns:a16="http://schemas.microsoft.com/office/drawing/2014/main" id="{D3DC4AC5-8E19-4270-81D0-584F33DA3A27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6091439" y="4317485"/>
              <a:ext cx="1575943" cy="124273"/>
              <a:chOff x="1429" y="2024"/>
              <a:chExt cx="1270" cy="91"/>
            </a:xfrm>
            <a:solidFill>
              <a:srgbClr val="009FF6"/>
            </a:solidFill>
          </p:grpSpPr>
          <p:sp>
            <p:nvSpPr>
              <p:cNvPr id="153" name="Rectangle 55">
                <a:extLst>
                  <a:ext uri="{FF2B5EF4-FFF2-40B4-BE49-F238E27FC236}">
                    <a16:creationId xmlns:a16="http://schemas.microsoft.com/office/drawing/2014/main" id="{357FED65-0E97-4188-8552-331C98E8AD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6" y="2024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" name="Rectangle 56">
                <a:extLst>
                  <a:ext uri="{FF2B5EF4-FFF2-40B4-BE49-F238E27FC236}">
                    <a16:creationId xmlns:a16="http://schemas.microsoft.com/office/drawing/2014/main" id="{4DBEC33B-D10D-48A0-AF11-9B3AC12653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9" y="2069"/>
                <a:ext cx="317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" name="Rectangle 57">
                <a:extLst>
                  <a:ext uri="{FF2B5EF4-FFF2-40B4-BE49-F238E27FC236}">
                    <a16:creationId xmlns:a16="http://schemas.microsoft.com/office/drawing/2014/main" id="{AC6F1B31-137C-46E5-8FD4-7E71A1EAD3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2069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" name="Rectangle 58">
                <a:extLst>
                  <a:ext uri="{FF2B5EF4-FFF2-40B4-BE49-F238E27FC236}">
                    <a16:creationId xmlns:a16="http://schemas.microsoft.com/office/drawing/2014/main" id="{542C7355-483C-4C9F-9BA8-6B0E235225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0" y="2069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7" name="Rectangle 59">
                <a:extLst>
                  <a:ext uri="{FF2B5EF4-FFF2-40B4-BE49-F238E27FC236}">
                    <a16:creationId xmlns:a16="http://schemas.microsoft.com/office/drawing/2014/main" id="{A39A36B3-02B3-4EA6-BE0C-59BCDE92FC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2024"/>
                <a:ext cx="476" cy="45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1" name="Text Box 92">
              <a:extLst>
                <a:ext uri="{FF2B5EF4-FFF2-40B4-BE49-F238E27FC236}">
                  <a16:creationId xmlns:a16="http://schemas.microsoft.com/office/drawing/2014/main" id="{6F69CDA1-42CD-4BF0-8235-3FACA6AA1E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6080" y="4198882"/>
              <a:ext cx="2551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52" name="Rectangle 106">
              <a:extLst>
                <a:ext uri="{FF2B5EF4-FFF2-40B4-BE49-F238E27FC236}">
                  <a16:creationId xmlns:a16="http://schemas.microsoft.com/office/drawing/2014/main" id="{EE2E2CC3-42B8-4BA3-9629-597BAF385D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8187" y="4378939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7" name="Text Box 107">
            <a:extLst>
              <a:ext uri="{FF2B5EF4-FFF2-40B4-BE49-F238E27FC236}">
                <a16:creationId xmlns:a16="http://schemas.microsoft.com/office/drawing/2014/main" id="{815B94B1-0BBE-47D5-96E0-F6953F31F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1665" y="2498433"/>
            <a:ext cx="3000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8" name="Text Box 108">
            <a:extLst>
              <a:ext uri="{FF2B5EF4-FFF2-40B4-BE49-F238E27FC236}">
                <a16:creationId xmlns:a16="http://schemas.microsoft.com/office/drawing/2014/main" id="{83737EB1-1723-40D7-8A4F-69E48A501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0295" y="2498433"/>
            <a:ext cx="3000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9" name="Text Box 109">
            <a:extLst>
              <a:ext uri="{FF2B5EF4-FFF2-40B4-BE49-F238E27FC236}">
                <a16:creationId xmlns:a16="http://schemas.microsoft.com/office/drawing/2014/main" id="{53981B06-914F-4DC4-9290-0C889E2F3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7031" y="2498433"/>
            <a:ext cx="3000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68" name="Text Box 96">
            <a:extLst>
              <a:ext uri="{FF2B5EF4-FFF2-40B4-BE49-F238E27FC236}">
                <a16:creationId xmlns:a16="http://schemas.microsoft.com/office/drawing/2014/main" id="{C4A2B73C-DD15-4B46-ABD6-AE5CA5850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6255" y="2544555"/>
            <a:ext cx="20663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要发送的数据：</a:t>
            </a:r>
            <a:endParaRPr lang="en-US" altLang="zh-CN" sz="1800" b="1" dirty="0">
              <a:solidFill>
                <a:srgbClr val="080808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3673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34" grpId="0" animBg="1"/>
      <p:bldP spid="108" grpId="0"/>
      <p:bldP spid="110" grpId="0"/>
      <p:bldP spid="111" grpId="0"/>
      <p:bldP spid="112" grpId="0" animBg="1"/>
      <p:bldP spid="113" grpId="0"/>
      <p:bldP spid="114" grpId="0"/>
      <p:bldP spid="119" grpId="0" animBg="1"/>
      <p:bldP spid="120" grpId="0" animBg="1"/>
      <p:bldP spid="142" grpId="0"/>
      <p:bldP spid="137" grpId="0"/>
      <p:bldP spid="138" grpId="0"/>
      <p:bldP spid="139" grpId="0"/>
      <p:bldP spid="16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633729" y="1931377"/>
            <a:ext cx="9143080" cy="2637776"/>
            <a:chOff x="1175678" y="2052010"/>
            <a:chExt cx="9143077" cy="2637776"/>
          </a:xfrm>
        </p:grpSpPr>
        <p:grpSp>
          <p:nvGrpSpPr>
            <p:cNvPr id="9" name="组合 8"/>
            <p:cNvGrpSpPr/>
            <p:nvPr/>
          </p:nvGrpSpPr>
          <p:grpSpPr>
            <a:xfrm>
              <a:off x="1175678" y="2052010"/>
              <a:ext cx="9143077" cy="2053321"/>
              <a:chOff x="881761" y="1539008"/>
              <a:chExt cx="6857316" cy="1539991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881761" y="1539008"/>
                <a:ext cx="6857316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Wi-Fi : 802.11</a:t>
                </a: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无线</a:t>
                </a: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LAN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813960" y="2436588"/>
                <a:ext cx="3925117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i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802.11 Wireless LANs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3251095" y="2064643"/>
                <a:ext cx="719188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3478466" y="3078999"/>
                <a:ext cx="4126835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8968271" y="3981900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976224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457239" cy="1428589"/>
            <a:chOff x="551030" y="-368704"/>
            <a:chExt cx="5457239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4806639" cy="687997"/>
              <a:chOff x="1839057" y="967769"/>
              <a:chExt cx="4806639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8066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355666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簇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91D7D1B9-832C-44E7-9594-4EE7F42248DC}"/>
              </a:ext>
            </a:extLst>
          </p:cNvPr>
          <p:cNvGrpSpPr/>
          <p:nvPr/>
        </p:nvGrpSpPr>
        <p:grpSpPr>
          <a:xfrm>
            <a:off x="1180256" y="4786377"/>
            <a:ext cx="3275784" cy="476221"/>
            <a:chOff x="1403750" y="3593123"/>
            <a:chExt cx="3275784" cy="476221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AEEC3134-279F-48F6-B4DB-F439F0ECCEB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7" name="对话气泡: 椭圆形 26">
                <a:extLst>
                  <a:ext uri="{FF2B5EF4-FFF2-40B4-BE49-F238E27FC236}">
                    <a16:creationId xmlns:a16="http://schemas.microsoft.com/office/drawing/2014/main" id="{F2A9EB51-3A33-48EE-A2CC-6C96B9B309E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round-web-cam_17861">
                <a:extLst>
                  <a:ext uri="{FF2B5EF4-FFF2-40B4-BE49-F238E27FC236}">
                    <a16:creationId xmlns:a16="http://schemas.microsoft.com/office/drawing/2014/main" id="{95260847-8C4A-4E50-ADEA-9B812FAE9D4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6" name="Text Box 79">
              <a:extLst>
                <a:ext uri="{FF2B5EF4-FFF2-40B4-BE49-F238E27FC236}">
                  <a16:creationId xmlns:a16="http://schemas.microsoft.com/office/drawing/2014/main" id="{A1127123-6CFC-44FB-8322-E8BAE5FB08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69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a </a:t>
              </a:r>
            </a:p>
          </p:txBody>
        </p: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91D7D1B9-832C-44E7-9594-4EE7F42248DC}"/>
              </a:ext>
            </a:extLst>
          </p:cNvPr>
          <p:cNvGrpSpPr/>
          <p:nvPr/>
        </p:nvGrpSpPr>
        <p:grpSpPr>
          <a:xfrm>
            <a:off x="6875221" y="4854340"/>
            <a:ext cx="3275784" cy="476221"/>
            <a:chOff x="1403750" y="3593123"/>
            <a:chExt cx="3275784" cy="476221"/>
          </a:xfrm>
        </p:grpSpPr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AEEC3134-279F-48F6-B4DB-F439F0ECCEB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26">
                <a:extLst>
                  <a:ext uri="{FF2B5EF4-FFF2-40B4-BE49-F238E27FC236}">
                    <a16:creationId xmlns:a16="http://schemas.microsoft.com/office/drawing/2014/main" id="{F2A9EB51-3A33-48EE-A2CC-6C96B9B309E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>
                <a:extLst>
                  <a:ext uri="{FF2B5EF4-FFF2-40B4-BE49-F238E27FC236}">
                    <a16:creationId xmlns:a16="http://schemas.microsoft.com/office/drawing/2014/main" id="{95260847-8C4A-4E50-ADEA-9B812FAE9D4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>
              <a:extLst>
                <a:ext uri="{FF2B5EF4-FFF2-40B4-BE49-F238E27FC236}">
                  <a16:creationId xmlns:a16="http://schemas.microsoft.com/office/drawing/2014/main" id="{A1127123-6CFC-44FB-8322-E8BAE5FB08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69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g </a:t>
              </a:r>
            </a:p>
          </p:txBody>
        </p:sp>
      </p:grpSp>
      <p:sp>
        <p:nvSpPr>
          <p:cNvPr id="72" name="Text Box 79">
            <a:extLst>
              <a:ext uri="{FF2B5EF4-FFF2-40B4-BE49-F238E27FC236}">
                <a16:creationId xmlns:a16="http://schemas.microsoft.com/office/drawing/2014/main" id="{370B0BE3-1BF0-45E2-BFD8-35BECC35B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6143" y="5330561"/>
            <a:ext cx="4403239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~2.485 GHz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范围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4 Mbps</a:t>
            </a:r>
          </a:p>
        </p:txBody>
      </p:sp>
      <p:sp>
        <p:nvSpPr>
          <p:cNvPr id="73" name="Text Box 79">
            <a:extLst>
              <a:ext uri="{FF2B5EF4-FFF2-40B4-BE49-F238E27FC236}">
                <a16:creationId xmlns:a16="http://schemas.microsoft.com/office/drawing/2014/main" id="{8B17EF44-617B-446A-876C-3A671C9BC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437" y="5368311"/>
            <a:ext cx="4403239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频率范围：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.1~5.8 GHz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高数据速率：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4 Mbps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73E892D7-7C71-4A56-B2DF-4CCD8E7AB141}"/>
              </a:ext>
            </a:extLst>
          </p:cNvPr>
          <p:cNvGrpSpPr/>
          <p:nvPr/>
        </p:nvGrpSpPr>
        <p:grpSpPr>
          <a:xfrm>
            <a:off x="1080813" y="1673861"/>
            <a:ext cx="3275784" cy="476221"/>
            <a:chOff x="1403750" y="3593123"/>
            <a:chExt cx="3275784" cy="476221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1DBC64AF-0AB3-48CE-B0FD-9D935B4693CF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2" name="对话气泡: 椭圆形 21">
                <a:extLst>
                  <a:ext uri="{FF2B5EF4-FFF2-40B4-BE49-F238E27FC236}">
                    <a16:creationId xmlns:a16="http://schemas.microsoft.com/office/drawing/2014/main" id="{3F504D58-CFA2-4975-8546-CABA0458314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round-web-cam_17861">
                <a:extLst>
                  <a:ext uri="{FF2B5EF4-FFF2-40B4-BE49-F238E27FC236}">
                    <a16:creationId xmlns:a16="http://schemas.microsoft.com/office/drawing/2014/main" id="{8D04A4D4-2150-4B01-BA87-3669BADE28D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1" name="Text Box 79">
              <a:extLst>
                <a:ext uri="{FF2B5EF4-FFF2-40B4-BE49-F238E27FC236}">
                  <a16:creationId xmlns:a16="http://schemas.microsoft.com/office/drawing/2014/main" id="{FDC2DAC3-3646-4753-82AA-CAEEA30AAA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69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b</a:t>
              </a:r>
            </a:p>
          </p:txBody>
        </p:sp>
      </p:grpSp>
      <p:sp>
        <p:nvSpPr>
          <p:cNvPr id="34" name="Text Box 79">
            <a:extLst>
              <a:ext uri="{FF2B5EF4-FFF2-40B4-BE49-F238E27FC236}">
                <a16:creationId xmlns:a16="http://schemas.microsoft.com/office/drawing/2014/main" id="{EF667491-932E-4182-BEBA-7F427855D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4094" y="2347275"/>
            <a:ext cx="7723045" cy="199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工作在不需要许可证的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~2.485 GHz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无线频谱上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 Mbps</a:t>
            </a:r>
          </a:p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采用直接序列扩频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DSSS)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6696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/>
      <p:bldP spid="3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457239" cy="1428589"/>
            <a:chOff x="551030" y="-368704"/>
            <a:chExt cx="5457239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4806639" cy="687997"/>
              <a:chOff x="1839057" y="967769"/>
              <a:chExt cx="4806639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8066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355666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簇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D35D4464-5173-4108-9CF4-C75FB5F2BBD5}"/>
              </a:ext>
            </a:extLst>
          </p:cNvPr>
          <p:cNvGrpSpPr/>
          <p:nvPr/>
        </p:nvGrpSpPr>
        <p:grpSpPr>
          <a:xfrm>
            <a:off x="1080463" y="1880848"/>
            <a:ext cx="3275784" cy="476221"/>
            <a:chOff x="1403750" y="3593123"/>
            <a:chExt cx="3275784" cy="476221"/>
          </a:xfrm>
        </p:grpSpPr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76E310C1-034E-42CC-9874-04936D2A5499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4" name="对话气泡: 椭圆形 43">
                <a:extLst>
                  <a:ext uri="{FF2B5EF4-FFF2-40B4-BE49-F238E27FC236}">
                    <a16:creationId xmlns:a16="http://schemas.microsoft.com/office/drawing/2014/main" id="{B9986A5D-87E4-46E5-B774-2259279A669B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round-web-cam_17861">
                <a:extLst>
                  <a:ext uri="{FF2B5EF4-FFF2-40B4-BE49-F238E27FC236}">
                    <a16:creationId xmlns:a16="http://schemas.microsoft.com/office/drawing/2014/main" id="{80190A51-7625-43FE-9D1D-5F5BC381A8F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3" name="Text Box 79">
              <a:extLst>
                <a:ext uri="{FF2B5EF4-FFF2-40B4-BE49-F238E27FC236}">
                  <a16:creationId xmlns:a16="http://schemas.microsoft.com/office/drawing/2014/main" id="{6006A6C6-214B-46B6-9872-9DB473CB08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n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多天线</a:t>
              </a:r>
              <a:endPara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9" name="Text Box 79">
            <a:extLst>
              <a:ext uri="{FF2B5EF4-FFF2-40B4-BE49-F238E27FC236}">
                <a16:creationId xmlns:a16="http://schemas.microsoft.com/office/drawing/2014/main" id="{F53DEAFF-F7EE-48EA-A250-8F6866A31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5681" y="2526571"/>
            <a:ext cx="4403239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~2.485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.1~5.8GHz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范围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单流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50Mbps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多流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600Mbps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F49057E-7165-4E93-8EFE-98485CD2954A}"/>
              </a:ext>
            </a:extLst>
          </p:cNvPr>
          <p:cNvGrpSpPr/>
          <p:nvPr/>
        </p:nvGrpSpPr>
        <p:grpSpPr>
          <a:xfrm>
            <a:off x="5887452" y="1880848"/>
            <a:ext cx="3268909" cy="485617"/>
            <a:chOff x="1403750" y="3583727"/>
            <a:chExt cx="3268909" cy="485617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45E6007F-DC4D-40BF-A0E1-045C82F731F9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6" name="对话气泡: 椭圆形 15">
                <a:extLst>
                  <a:ext uri="{FF2B5EF4-FFF2-40B4-BE49-F238E27FC236}">
                    <a16:creationId xmlns:a16="http://schemas.microsoft.com/office/drawing/2014/main" id="{527B3FDA-2AF7-43DF-969D-BC9D9FED7F6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round-web-cam_17861">
                <a:extLst>
                  <a:ext uri="{FF2B5EF4-FFF2-40B4-BE49-F238E27FC236}">
                    <a16:creationId xmlns:a16="http://schemas.microsoft.com/office/drawing/2014/main" id="{C5D2ADBA-E962-40F6-A77A-3C98F328670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5" name="Text Box 79">
              <a:extLst>
                <a:ext uri="{FF2B5EF4-FFF2-40B4-BE49-F238E27FC236}">
                  <a16:creationId xmlns:a16="http://schemas.microsoft.com/office/drawing/2014/main" id="{92B4D636-F494-4C6F-89E2-E26B0001B3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9056" y="3583727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ac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874FFA7-DD4C-4EBA-8A43-E3B81C2E890E}"/>
              </a:ext>
            </a:extLst>
          </p:cNvPr>
          <p:cNvGrpSpPr/>
          <p:nvPr/>
        </p:nvGrpSpPr>
        <p:grpSpPr>
          <a:xfrm>
            <a:off x="6377888" y="2408799"/>
            <a:ext cx="6023491" cy="3350854"/>
            <a:chOff x="1101621" y="2571532"/>
            <a:chExt cx="6023491" cy="3350854"/>
          </a:xfrm>
        </p:grpSpPr>
        <p:sp>
          <p:nvSpPr>
            <p:cNvPr id="19" name="Text Box 79">
              <a:extLst>
                <a:ext uri="{FF2B5EF4-FFF2-40B4-BE49-F238E27FC236}">
                  <a16:creationId xmlns:a16="http://schemas.microsoft.com/office/drawing/2014/main" id="{8F80093C-C187-4DD3-95D3-2338D8DF8A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1621" y="2571532"/>
              <a:ext cx="6023491" cy="33508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.1~5.8GHz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范围</a:t>
              </a: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单流最高数据速率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多流最高数据速率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.73Gbp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.47Gbps</a:t>
              </a:r>
            </a:p>
          </p:txBody>
        </p: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860AC64E-59A4-4009-85A0-3D9ED60DF729}"/>
                </a:ext>
              </a:extLst>
            </p:cNvPr>
            <p:cNvGrpSpPr/>
            <p:nvPr/>
          </p:nvGrpSpPr>
          <p:grpSpPr>
            <a:xfrm>
              <a:off x="1400803" y="3890567"/>
              <a:ext cx="4248990" cy="517461"/>
              <a:chOff x="4842889" y="2547551"/>
              <a:chExt cx="3579232" cy="701023"/>
            </a:xfrm>
          </p:grpSpPr>
          <p:sp>
            <p:nvSpPr>
              <p:cNvPr id="24" name="矩形: 圆角 53">
                <a:extLst>
                  <a:ext uri="{FF2B5EF4-FFF2-40B4-BE49-F238E27FC236}">
                    <a16:creationId xmlns:a16="http://schemas.microsoft.com/office/drawing/2014/main" id="{E1511873-EB48-40B7-A7FE-EA503CFCCB1C}"/>
                  </a:ext>
                </a:extLst>
              </p:cNvPr>
              <p:cNvSpPr/>
              <p:nvPr/>
            </p:nvSpPr>
            <p:spPr>
              <a:xfrm>
                <a:off x="4842889" y="2547551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71021E43-A064-414D-86EE-0385037487F1}"/>
                  </a:ext>
                </a:extLst>
              </p:cNvPr>
              <p:cNvSpPr txBox="1"/>
              <p:nvPr/>
            </p:nvSpPr>
            <p:spPr>
              <a:xfrm>
                <a:off x="4966925" y="2623138"/>
                <a:ext cx="3455194" cy="542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433Mbps@80MHz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信道带宽</a:t>
                </a:r>
              </a:p>
            </p:txBody>
          </p: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403C3F01-0667-4AE5-B4F1-CC99113D43CB}"/>
                </a:ext>
              </a:extLst>
            </p:cNvPr>
            <p:cNvGrpSpPr/>
            <p:nvPr/>
          </p:nvGrpSpPr>
          <p:grpSpPr>
            <a:xfrm>
              <a:off x="1400802" y="4640166"/>
              <a:ext cx="4248990" cy="517461"/>
              <a:chOff x="4842888" y="2547551"/>
              <a:chExt cx="3579232" cy="701023"/>
            </a:xfrm>
          </p:grpSpPr>
          <p:sp>
            <p:nvSpPr>
              <p:cNvPr id="22" name="矩形: 圆角 56">
                <a:extLst>
                  <a:ext uri="{FF2B5EF4-FFF2-40B4-BE49-F238E27FC236}">
                    <a16:creationId xmlns:a16="http://schemas.microsoft.com/office/drawing/2014/main" id="{93CC4436-575A-4094-A5F1-F2120151F36D}"/>
                  </a:ext>
                </a:extLst>
              </p:cNvPr>
              <p:cNvSpPr/>
              <p:nvPr/>
            </p:nvSpPr>
            <p:spPr>
              <a:xfrm>
                <a:off x="4842888" y="2547551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7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0100BD77-7C3C-4781-B957-F2A1FBE4DDB6}"/>
                  </a:ext>
                </a:extLst>
              </p:cNvPr>
              <p:cNvSpPr txBox="1"/>
              <p:nvPr/>
            </p:nvSpPr>
            <p:spPr>
              <a:xfrm>
                <a:off x="4966925" y="2623139"/>
                <a:ext cx="3455194" cy="542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866Mbps@160MHz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信道带宽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48115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756650" cy="1914624"/>
            <a:chOff x="551030" y="-368704"/>
            <a:chExt cx="6756650" cy="1914624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6106050" cy="1241995"/>
              <a:chOff x="1839057" y="967769"/>
              <a:chExt cx="6106050" cy="124199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10605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15901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第六代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Wi-Fi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：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802.11ax</a:t>
                </a:r>
              </a:p>
              <a:p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5" name="内容占位符 7">
            <a:extLst>
              <a:ext uri="{FF2B5EF4-FFF2-40B4-BE49-F238E27FC236}">
                <a16:creationId xmlns:a16="http://schemas.microsoft.com/office/drawing/2014/main" id="{94D2DC49-11B9-4176-AFC7-E3C0C36E0D16}"/>
              </a:ext>
            </a:extLst>
          </p:cNvPr>
          <p:cNvSpPr txBox="1">
            <a:spLocks/>
          </p:cNvSpPr>
          <p:nvPr/>
        </p:nvSpPr>
        <p:spPr>
          <a:xfrm>
            <a:off x="86627" y="1781164"/>
            <a:ext cx="11713946" cy="47513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单流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速率提升至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.2Gbp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x8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模式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下提供高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9.6Gbp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传输速率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支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较窄的子载波间隔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以及增加的符号持续时间，更有利于确保信号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健壮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令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i-Fi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覆盖至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更远范围</a:t>
            </a:r>
            <a:endParaRPr kumimoji="1" lang="en-US" altLang="zh-CN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引入曾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G LTE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上使用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正交频分多址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OFDM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技术，加之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同时支持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GHz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GHz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频段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能创造出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更多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用的数据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通道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解决无线网络拥堵问题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通过在多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多用户并发场景中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引入很多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LTE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领域的组网特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让信号的抗干扰性大幅提升</a:t>
            </a:r>
          </a:p>
        </p:txBody>
      </p:sp>
    </p:spTree>
    <p:extLst>
      <p:ext uri="{BB962C8B-B14F-4D97-AF65-F5344CB8AC3E}">
        <p14:creationId xmlns:p14="http://schemas.microsoft.com/office/powerpoint/2010/main" val="10395432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457239" cy="1428589"/>
            <a:chOff x="551030" y="-368704"/>
            <a:chExt cx="5457239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4806639" cy="687997"/>
              <a:chOff x="1839057" y="967769"/>
              <a:chExt cx="4806639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8066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355666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簇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2FA3B655-C188-4423-847A-BA4EF8908FAC}"/>
              </a:ext>
            </a:extLst>
          </p:cNvPr>
          <p:cNvGrpSpPr/>
          <p:nvPr/>
        </p:nvGrpSpPr>
        <p:grpSpPr>
          <a:xfrm>
            <a:off x="2483708" y="2529372"/>
            <a:ext cx="6807487" cy="761246"/>
            <a:chOff x="1791494" y="2561767"/>
            <a:chExt cx="5638006" cy="1179621"/>
          </a:xfrm>
        </p:grpSpPr>
        <p:sp>
          <p:nvSpPr>
            <p:cNvPr id="61" name="矩形: 圆角 60">
              <a:extLst>
                <a:ext uri="{FF2B5EF4-FFF2-40B4-BE49-F238E27FC236}">
                  <a16:creationId xmlns:a16="http://schemas.microsoft.com/office/drawing/2014/main" id="{5FEE44DA-695A-4418-8B41-DFB88C500C39}"/>
                </a:ext>
              </a:extLst>
            </p:cNvPr>
            <p:cNvSpPr/>
            <p:nvPr/>
          </p:nvSpPr>
          <p:spPr>
            <a:xfrm>
              <a:off x="1791494" y="2561767"/>
              <a:ext cx="5638006" cy="11796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60196EB2-DD8D-41AE-A157-E1FB5E9B8E68}"/>
                </a:ext>
              </a:extLst>
            </p:cNvPr>
            <p:cNvSpPr txBox="1"/>
            <p:nvPr/>
          </p:nvSpPr>
          <p:spPr>
            <a:xfrm>
              <a:off x="1857002" y="2793880"/>
              <a:ext cx="5505824" cy="7153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都是使用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SMA/CA 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实现多路访问</a:t>
              </a:r>
            </a:p>
          </p:txBody>
        </p:sp>
        <p:sp>
          <p:nvSpPr>
            <p:cNvPr id="63" name="矩形: 圆角 62">
              <a:extLst>
                <a:ext uri="{FF2B5EF4-FFF2-40B4-BE49-F238E27FC236}">
                  <a16:creationId xmlns:a16="http://schemas.microsoft.com/office/drawing/2014/main" id="{67A825C5-61D4-4FC8-9C70-24306E445C7F}"/>
                </a:ext>
              </a:extLst>
            </p:cNvPr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BBCDB606-2A05-4C68-B358-69732063B2EB}"/>
              </a:ext>
            </a:extLst>
          </p:cNvPr>
          <p:cNvGrpSpPr/>
          <p:nvPr/>
        </p:nvGrpSpPr>
        <p:grpSpPr>
          <a:xfrm>
            <a:off x="2483708" y="3871789"/>
            <a:ext cx="6807487" cy="761246"/>
            <a:chOff x="1791494" y="2561767"/>
            <a:chExt cx="5638006" cy="1179621"/>
          </a:xfrm>
        </p:grpSpPr>
        <p:sp>
          <p:nvSpPr>
            <p:cNvPr id="65" name="矩形: 圆角 64">
              <a:extLst>
                <a:ext uri="{FF2B5EF4-FFF2-40B4-BE49-F238E27FC236}">
                  <a16:creationId xmlns:a16="http://schemas.microsoft.com/office/drawing/2014/main" id="{109E6DB0-8388-4EBE-8DF6-56C8548F2D36}"/>
                </a:ext>
              </a:extLst>
            </p:cNvPr>
            <p:cNvSpPr/>
            <p:nvPr/>
          </p:nvSpPr>
          <p:spPr>
            <a:xfrm>
              <a:off x="1791494" y="2561767"/>
              <a:ext cx="5638006" cy="11796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文本框 65">
              <a:extLst>
                <a:ext uri="{FF2B5EF4-FFF2-40B4-BE49-F238E27FC236}">
                  <a16:creationId xmlns:a16="http://schemas.microsoft.com/office/drawing/2014/main" id="{7C43E821-79B5-4924-8C9C-9FF8F9C8F602}"/>
                </a:ext>
              </a:extLst>
            </p:cNvPr>
            <p:cNvSpPr txBox="1"/>
            <p:nvPr/>
          </p:nvSpPr>
          <p:spPr>
            <a:xfrm>
              <a:off x="1857375" y="2793879"/>
              <a:ext cx="5505450" cy="7153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都可以用于有固定基础设施模式和自组网络模式</a:t>
              </a:r>
            </a:p>
          </p:txBody>
        </p:sp>
        <p:sp>
          <p:nvSpPr>
            <p:cNvPr id="67" name="矩形: 圆角 66">
              <a:extLst>
                <a:ext uri="{FF2B5EF4-FFF2-40B4-BE49-F238E27FC236}">
                  <a16:creationId xmlns:a16="http://schemas.microsoft.com/office/drawing/2014/main" id="{0593B28C-D78C-4746-A4FA-4A543AFAFC19}"/>
                </a:ext>
              </a:extLst>
            </p:cNvPr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51248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235959" y="1970957"/>
            <a:ext cx="2670290" cy="2581965"/>
            <a:chOff x="777908" y="2091590"/>
            <a:chExt cx="2670289" cy="2581965"/>
          </a:xfrm>
        </p:grpSpPr>
        <p:grpSp>
          <p:nvGrpSpPr>
            <p:cNvPr id="9" name="组合 8"/>
            <p:cNvGrpSpPr/>
            <p:nvPr/>
          </p:nvGrpSpPr>
          <p:grpSpPr>
            <a:xfrm>
              <a:off x="777908" y="2091590"/>
              <a:ext cx="2670289" cy="2013743"/>
              <a:chOff x="583433" y="1568692"/>
              <a:chExt cx="2002719" cy="1510307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120013" y="1568692"/>
                <a:ext cx="1408079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概述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817397" y="2390966"/>
                <a:ext cx="1768755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troduction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83433" y="2001053"/>
                <a:ext cx="344085" cy="8079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634471" y="3078999"/>
                <a:ext cx="1810243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2269029" y="3965669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903683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956072" cy="1428589"/>
            <a:chOff x="551030" y="-368704"/>
            <a:chExt cx="5956072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29" y="303925"/>
              <a:ext cx="5305473" cy="687997"/>
              <a:chOff x="1839056" y="967769"/>
              <a:chExt cx="5305473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6" y="967769"/>
                <a:ext cx="5305473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0681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体系结构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1447104" y="4097688"/>
            <a:ext cx="4342184" cy="1849239"/>
            <a:chOff x="708090" y="3845466"/>
            <a:chExt cx="4342184" cy="1849239"/>
          </a:xfrm>
        </p:grpSpPr>
        <p:grpSp>
          <p:nvGrpSpPr>
            <p:cNvPr id="378" name="组合 377">
              <a:extLst>
                <a:ext uri="{FF2B5EF4-FFF2-40B4-BE49-F238E27FC236}">
                  <a16:creationId xmlns:a16="http://schemas.microsoft.com/office/drawing/2014/main" id="{E3C0B5B9-CB1F-4A77-9D3A-7E81F62CF743}"/>
                </a:ext>
              </a:extLst>
            </p:cNvPr>
            <p:cNvGrpSpPr/>
            <p:nvPr/>
          </p:nvGrpSpPr>
          <p:grpSpPr>
            <a:xfrm>
              <a:off x="708090" y="3845466"/>
              <a:ext cx="3464374" cy="476221"/>
              <a:chOff x="1403750" y="3593123"/>
              <a:chExt cx="3464374" cy="476221"/>
            </a:xfrm>
          </p:grpSpPr>
          <p:grpSp>
            <p:nvGrpSpPr>
              <p:cNvPr id="379" name="组合 378">
                <a:extLst>
                  <a:ext uri="{FF2B5EF4-FFF2-40B4-BE49-F238E27FC236}">
                    <a16:creationId xmlns:a16="http://schemas.microsoft.com/office/drawing/2014/main" id="{5EFF0A65-2CE2-4ABC-A4AF-39382E33C9AF}"/>
                  </a:ext>
                </a:extLst>
              </p:cNvPr>
              <p:cNvGrpSpPr/>
              <p:nvPr/>
            </p:nvGrpSpPr>
            <p:grpSpPr>
              <a:xfrm>
                <a:off x="1403750" y="3593123"/>
                <a:ext cx="490436" cy="476221"/>
                <a:chOff x="1403750" y="3593123"/>
                <a:chExt cx="808892" cy="785446"/>
              </a:xfrm>
            </p:grpSpPr>
            <p:sp>
              <p:nvSpPr>
                <p:cNvPr id="381" name="对话气泡: 椭圆形 380">
                  <a:extLst>
                    <a:ext uri="{FF2B5EF4-FFF2-40B4-BE49-F238E27FC236}">
                      <a16:creationId xmlns:a16="http://schemas.microsoft.com/office/drawing/2014/main" id="{82FB08A4-3098-417B-83DD-2F9204DEBCA1}"/>
                    </a:ext>
                  </a:extLst>
                </p:cNvPr>
                <p:cNvSpPr/>
                <p:nvPr/>
              </p:nvSpPr>
              <p:spPr>
                <a:xfrm>
                  <a:off x="1403750" y="3593123"/>
                  <a:ext cx="808892" cy="785446"/>
                </a:xfrm>
                <a:prstGeom prst="wedgeEllipseCallout">
                  <a:avLst>
                    <a:gd name="adj1" fmla="val 66124"/>
                    <a:gd name="adj2" fmla="val 2799"/>
                  </a:avLst>
                </a:prstGeom>
                <a:solidFill>
                  <a:srgbClr val="009F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82" name="round-web-cam_17861">
                  <a:extLst>
                    <a:ext uri="{FF2B5EF4-FFF2-40B4-BE49-F238E27FC236}">
                      <a16:creationId xmlns:a16="http://schemas.microsoft.com/office/drawing/2014/main" id="{D77594E4-5F6F-4046-A242-19BD9C408C4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567764" y="3705353"/>
                  <a:ext cx="480863" cy="560986"/>
                </a:xfrm>
                <a:custGeom>
                  <a:avLst/>
                  <a:gdLst>
                    <a:gd name="connsiteX0" fmla="*/ 382866 w 517527"/>
                    <a:gd name="connsiteY0" fmla="*/ 485037 h 603758"/>
                    <a:gd name="connsiteX1" fmla="*/ 258763 w 517527"/>
                    <a:gd name="connsiteY1" fmla="*/ 516800 h 603758"/>
                    <a:gd name="connsiteX2" fmla="*/ 136617 w 517527"/>
                    <a:gd name="connsiteY2" fmla="*/ 486079 h 603758"/>
                    <a:gd name="connsiteX3" fmla="*/ 81214 w 517527"/>
                    <a:gd name="connsiteY3" fmla="*/ 525522 h 603758"/>
                    <a:gd name="connsiteX4" fmla="*/ 261371 w 517527"/>
                    <a:gd name="connsiteY4" fmla="*/ 581888 h 603758"/>
                    <a:gd name="connsiteX5" fmla="*/ 441658 w 517527"/>
                    <a:gd name="connsiteY5" fmla="*/ 525522 h 603758"/>
                    <a:gd name="connsiteX6" fmla="*/ 382866 w 517527"/>
                    <a:gd name="connsiteY6" fmla="*/ 485037 h 603758"/>
                    <a:gd name="connsiteX7" fmla="*/ 258870 w 517527"/>
                    <a:gd name="connsiteY7" fmla="*/ 184740 h 603758"/>
                    <a:gd name="connsiteX8" fmla="*/ 332717 w 517527"/>
                    <a:gd name="connsiteY8" fmla="*/ 258481 h 603758"/>
                    <a:gd name="connsiteX9" fmla="*/ 258870 w 517527"/>
                    <a:gd name="connsiteY9" fmla="*/ 332222 h 603758"/>
                    <a:gd name="connsiteX10" fmla="*/ 185023 w 517527"/>
                    <a:gd name="connsiteY10" fmla="*/ 258481 h 603758"/>
                    <a:gd name="connsiteX11" fmla="*/ 258870 w 517527"/>
                    <a:gd name="connsiteY11" fmla="*/ 184740 h 603758"/>
                    <a:gd name="connsiteX12" fmla="*/ 258763 w 517527"/>
                    <a:gd name="connsiteY12" fmla="*/ 147620 h 603758"/>
                    <a:gd name="connsiteX13" fmla="*/ 147697 w 517527"/>
                    <a:gd name="connsiteY13" fmla="*/ 258400 h 603758"/>
                    <a:gd name="connsiteX14" fmla="*/ 258763 w 517527"/>
                    <a:gd name="connsiteY14" fmla="*/ 369310 h 603758"/>
                    <a:gd name="connsiteX15" fmla="*/ 369830 w 517527"/>
                    <a:gd name="connsiteY15" fmla="*/ 258400 h 603758"/>
                    <a:gd name="connsiteX16" fmla="*/ 258763 w 517527"/>
                    <a:gd name="connsiteY16" fmla="*/ 147620 h 603758"/>
                    <a:gd name="connsiteX17" fmla="*/ 258112 w 517527"/>
                    <a:gd name="connsiteY17" fmla="*/ 80189 h 603758"/>
                    <a:gd name="connsiteX18" fmla="*/ 236342 w 517527"/>
                    <a:gd name="connsiteY18" fmla="*/ 102058 h 603758"/>
                    <a:gd name="connsiteX19" fmla="*/ 258112 w 517527"/>
                    <a:gd name="connsiteY19" fmla="*/ 123798 h 603758"/>
                    <a:gd name="connsiteX20" fmla="*/ 280012 w 517527"/>
                    <a:gd name="connsiteY20" fmla="*/ 102058 h 603758"/>
                    <a:gd name="connsiteX21" fmla="*/ 258112 w 517527"/>
                    <a:gd name="connsiteY21" fmla="*/ 80189 h 603758"/>
                    <a:gd name="connsiteX22" fmla="*/ 258763 w 517527"/>
                    <a:gd name="connsiteY22" fmla="*/ 0 h 603758"/>
                    <a:gd name="connsiteX23" fmla="*/ 517527 w 517527"/>
                    <a:gd name="connsiteY23" fmla="*/ 258400 h 603758"/>
                    <a:gd name="connsiteX24" fmla="*/ 406852 w 517527"/>
                    <a:gd name="connsiteY24" fmla="*/ 470197 h 603758"/>
                    <a:gd name="connsiteX25" fmla="*/ 463428 w 517527"/>
                    <a:gd name="connsiteY25" fmla="*/ 525522 h 603758"/>
                    <a:gd name="connsiteX26" fmla="*/ 261371 w 517527"/>
                    <a:gd name="connsiteY26" fmla="*/ 603758 h 603758"/>
                    <a:gd name="connsiteX27" fmla="*/ 59314 w 517527"/>
                    <a:gd name="connsiteY27" fmla="*/ 525522 h 603758"/>
                    <a:gd name="connsiteX28" fmla="*/ 112631 w 517527"/>
                    <a:gd name="connsiteY28" fmla="*/ 471499 h 603758"/>
                    <a:gd name="connsiteX29" fmla="*/ 0 w 517527"/>
                    <a:gd name="connsiteY29" fmla="*/ 258400 h 603758"/>
                    <a:gd name="connsiteX30" fmla="*/ 258763 w 517527"/>
                    <a:gd name="connsiteY30" fmla="*/ 0 h 6037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</a:cxnLst>
                  <a:rect l="l" t="t" r="r" b="b"/>
                  <a:pathLst>
                    <a:path w="517527" h="603758">
                      <a:moveTo>
                        <a:pt x="382866" y="485037"/>
                      </a:moveTo>
                      <a:cubicBezTo>
                        <a:pt x="345974" y="505345"/>
                        <a:pt x="303737" y="516800"/>
                        <a:pt x="258763" y="516800"/>
                      </a:cubicBezTo>
                      <a:cubicBezTo>
                        <a:pt x="214572" y="516800"/>
                        <a:pt x="172987" y="505735"/>
                        <a:pt x="136617" y="486079"/>
                      </a:cubicBezTo>
                      <a:cubicBezTo>
                        <a:pt x="102463" y="497013"/>
                        <a:pt x="81214" y="511984"/>
                        <a:pt x="81214" y="525522"/>
                      </a:cubicBezTo>
                      <a:cubicBezTo>
                        <a:pt x="81214" y="549084"/>
                        <a:pt x="149783" y="581888"/>
                        <a:pt x="261371" y="581888"/>
                      </a:cubicBezTo>
                      <a:cubicBezTo>
                        <a:pt x="373089" y="581888"/>
                        <a:pt x="441658" y="549084"/>
                        <a:pt x="441658" y="525522"/>
                      </a:cubicBezTo>
                      <a:cubicBezTo>
                        <a:pt x="441658" y="511593"/>
                        <a:pt x="418584" y="495972"/>
                        <a:pt x="382866" y="485037"/>
                      </a:cubicBezTo>
                      <a:close/>
                      <a:moveTo>
                        <a:pt x="258870" y="184740"/>
                      </a:moveTo>
                      <a:cubicBezTo>
                        <a:pt x="299655" y="184740"/>
                        <a:pt x="332717" y="217755"/>
                        <a:pt x="332717" y="258481"/>
                      </a:cubicBezTo>
                      <a:cubicBezTo>
                        <a:pt x="332717" y="299207"/>
                        <a:pt x="299655" y="332222"/>
                        <a:pt x="258870" y="332222"/>
                      </a:cubicBezTo>
                      <a:cubicBezTo>
                        <a:pt x="218085" y="332222"/>
                        <a:pt x="185023" y="299207"/>
                        <a:pt x="185023" y="258481"/>
                      </a:cubicBezTo>
                      <a:cubicBezTo>
                        <a:pt x="185023" y="217755"/>
                        <a:pt x="218085" y="184740"/>
                        <a:pt x="258870" y="184740"/>
                      </a:cubicBezTo>
                      <a:close/>
                      <a:moveTo>
                        <a:pt x="258763" y="147620"/>
                      </a:moveTo>
                      <a:cubicBezTo>
                        <a:pt x="197495" y="147620"/>
                        <a:pt x="147697" y="197347"/>
                        <a:pt x="147697" y="258400"/>
                      </a:cubicBezTo>
                      <a:cubicBezTo>
                        <a:pt x="147697" y="319583"/>
                        <a:pt x="197495" y="369310"/>
                        <a:pt x="258763" y="369310"/>
                      </a:cubicBezTo>
                      <a:cubicBezTo>
                        <a:pt x="320032" y="369310"/>
                        <a:pt x="369830" y="319453"/>
                        <a:pt x="369830" y="258400"/>
                      </a:cubicBezTo>
                      <a:cubicBezTo>
                        <a:pt x="369830" y="197347"/>
                        <a:pt x="320032" y="147620"/>
                        <a:pt x="258763" y="147620"/>
                      </a:cubicBezTo>
                      <a:close/>
                      <a:moveTo>
                        <a:pt x="258112" y="80189"/>
                      </a:moveTo>
                      <a:cubicBezTo>
                        <a:pt x="246119" y="80189"/>
                        <a:pt x="236342" y="89952"/>
                        <a:pt x="236342" y="102058"/>
                      </a:cubicBezTo>
                      <a:cubicBezTo>
                        <a:pt x="236342" y="114034"/>
                        <a:pt x="246119" y="123798"/>
                        <a:pt x="258112" y="123798"/>
                      </a:cubicBezTo>
                      <a:cubicBezTo>
                        <a:pt x="270235" y="123798"/>
                        <a:pt x="280012" y="114034"/>
                        <a:pt x="280012" y="102058"/>
                      </a:cubicBezTo>
                      <a:cubicBezTo>
                        <a:pt x="280012" y="89952"/>
                        <a:pt x="270235" y="80189"/>
                        <a:pt x="258112" y="80189"/>
                      </a:cubicBezTo>
                      <a:close/>
                      <a:moveTo>
                        <a:pt x="258763" y="0"/>
                      </a:moveTo>
                      <a:cubicBezTo>
                        <a:pt x="401507" y="0"/>
                        <a:pt x="517527" y="115857"/>
                        <a:pt x="517527" y="258400"/>
                      </a:cubicBezTo>
                      <a:cubicBezTo>
                        <a:pt x="517527" y="346009"/>
                        <a:pt x="473726" y="423464"/>
                        <a:pt x="406852" y="470197"/>
                      </a:cubicBezTo>
                      <a:cubicBezTo>
                        <a:pt x="443483" y="484386"/>
                        <a:pt x="463428" y="503652"/>
                        <a:pt x="463428" y="525522"/>
                      </a:cubicBezTo>
                      <a:cubicBezTo>
                        <a:pt x="463428" y="576291"/>
                        <a:pt x="359401" y="603758"/>
                        <a:pt x="261371" y="603758"/>
                      </a:cubicBezTo>
                      <a:cubicBezTo>
                        <a:pt x="163471" y="603758"/>
                        <a:pt x="59314" y="576291"/>
                        <a:pt x="59314" y="525522"/>
                      </a:cubicBezTo>
                      <a:cubicBezTo>
                        <a:pt x="59314" y="504434"/>
                        <a:pt x="78085" y="485688"/>
                        <a:pt x="112631" y="471499"/>
                      </a:cubicBezTo>
                      <a:cubicBezTo>
                        <a:pt x="44713" y="424896"/>
                        <a:pt x="0" y="346790"/>
                        <a:pt x="0" y="258400"/>
                      </a:cubicBezTo>
                      <a:cubicBezTo>
                        <a:pt x="0" y="115857"/>
                        <a:pt x="116020" y="0"/>
                        <a:pt x="258763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</p:sp>
          </p:grpSp>
          <p:sp>
            <p:nvSpPr>
              <p:cNvPr id="380" name="Text Box 79">
                <a:extLst>
                  <a:ext uri="{FF2B5EF4-FFF2-40B4-BE49-F238E27FC236}">
                    <a16:creationId xmlns:a16="http://schemas.microsoft.com/office/drawing/2014/main" id="{9944B672-F331-4DEB-A234-2B0A5A5BBE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5931" y="3593123"/>
                <a:ext cx="2882193" cy="47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基本服务集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BSS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包括：</a:t>
                </a:r>
              </a:p>
            </p:txBody>
          </p:sp>
        </p:grpSp>
        <p:sp>
          <p:nvSpPr>
            <p:cNvPr id="388" name="Text Box 79">
              <a:extLst>
                <a:ext uri="{FF2B5EF4-FFF2-40B4-BE49-F238E27FC236}">
                  <a16:creationId xmlns:a16="http://schemas.microsoft.com/office/drawing/2014/main" id="{5BF7AC3C-7960-4154-846F-9F16D6911F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2255" y="4412110"/>
              <a:ext cx="3938019" cy="1282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终端</a:t>
              </a:r>
            </a:p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站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</a:p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d hoc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模式下只有终端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427643" y="1909562"/>
            <a:ext cx="5554185" cy="1863080"/>
            <a:chOff x="688629" y="1657340"/>
            <a:chExt cx="5554185" cy="1863080"/>
          </a:xfrm>
        </p:grpSpPr>
        <p:grpSp>
          <p:nvGrpSpPr>
            <p:cNvPr id="373" name="组合 372">
              <a:extLst>
                <a:ext uri="{FF2B5EF4-FFF2-40B4-BE49-F238E27FC236}">
                  <a16:creationId xmlns:a16="http://schemas.microsoft.com/office/drawing/2014/main" id="{74C28A17-7D46-467E-A3E3-60A3AA2B9E3D}"/>
                </a:ext>
              </a:extLst>
            </p:cNvPr>
            <p:cNvGrpSpPr/>
            <p:nvPr/>
          </p:nvGrpSpPr>
          <p:grpSpPr>
            <a:xfrm>
              <a:off x="689825" y="1657340"/>
              <a:ext cx="5552989" cy="476221"/>
              <a:chOff x="1403750" y="3593123"/>
              <a:chExt cx="5552989" cy="476221"/>
            </a:xfrm>
          </p:grpSpPr>
          <p:grpSp>
            <p:nvGrpSpPr>
              <p:cNvPr id="374" name="组合 373">
                <a:extLst>
                  <a:ext uri="{FF2B5EF4-FFF2-40B4-BE49-F238E27FC236}">
                    <a16:creationId xmlns:a16="http://schemas.microsoft.com/office/drawing/2014/main" id="{1A9E6AD2-660B-4ECA-8857-E7D94E4C19C4}"/>
                  </a:ext>
                </a:extLst>
              </p:cNvPr>
              <p:cNvGrpSpPr/>
              <p:nvPr/>
            </p:nvGrpSpPr>
            <p:grpSpPr>
              <a:xfrm>
                <a:off x="1403750" y="3593123"/>
                <a:ext cx="490436" cy="476221"/>
                <a:chOff x="1403750" y="3593123"/>
                <a:chExt cx="808892" cy="785446"/>
              </a:xfrm>
            </p:grpSpPr>
            <p:sp>
              <p:nvSpPr>
                <p:cNvPr id="376" name="对话气泡: 椭圆形 375">
                  <a:extLst>
                    <a:ext uri="{FF2B5EF4-FFF2-40B4-BE49-F238E27FC236}">
                      <a16:creationId xmlns:a16="http://schemas.microsoft.com/office/drawing/2014/main" id="{20307218-71CE-42B5-AA1C-0E48DD7E3745}"/>
                    </a:ext>
                  </a:extLst>
                </p:cNvPr>
                <p:cNvSpPr/>
                <p:nvPr/>
              </p:nvSpPr>
              <p:spPr>
                <a:xfrm>
                  <a:off x="1403750" y="3593123"/>
                  <a:ext cx="808892" cy="785446"/>
                </a:xfrm>
                <a:prstGeom prst="wedgeEllipseCallout">
                  <a:avLst>
                    <a:gd name="adj1" fmla="val 66124"/>
                    <a:gd name="adj2" fmla="val 2799"/>
                  </a:avLst>
                </a:prstGeom>
                <a:solidFill>
                  <a:srgbClr val="009F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77" name="round-web-cam_17861">
                  <a:extLst>
                    <a:ext uri="{FF2B5EF4-FFF2-40B4-BE49-F238E27FC236}">
                      <a16:creationId xmlns:a16="http://schemas.microsoft.com/office/drawing/2014/main" id="{C9769C6D-740C-4431-A4B8-CF14248BD30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567764" y="3705353"/>
                  <a:ext cx="480863" cy="560986"/>
                </a:xfrm>
                <a:custGeom>
                  <a:avLst/>
                  <a:gdLst>
                    <a:gd name="connsiteX0" fmla="*/ 382866 w 517527"/>
                    <a:gd name="connsiteY0" fmla="*/ 485037 h 603758"/>
                    <a:gd name="connsiteX1" fmla="*/ 258763 w 517527"/>
                    <a:gd name="connsiteY1" fmla="*/ 516800 h 603758"/>
                    <a:gd name="connsiteX2" fmla="*/ 136617 w 517527"/>
                    <a:gd name="connsiteY2" fmla="*/ 486079 h 603758"/>
                    <a:gd name="connsiteX3" fmla="*/ 81214 w 517527"/>
                    <a:gd name="connsiteY3" fmla="*/ 525522 h 603758"/>
                    <a:gd name="connsiteX4" fmla="*/ 261371 w 517527"/>
                    <a:gd name="connsiteY4" fmla="*/ 581888 h 603758"/>
                    <a:gd name="connsiteX5" fmla="*/ 441658 w 517527"/>
                    <a:gd name="connsiteY5" fmla="*/ 525522 h 603758"/>
                    <a:gd name="connsiteX6" fmla="*/ 382866 w 517527"/>
                    <a:gd name="connsiteY6" fmla="*/ 485037 h 603758"/>
                    <a:gd name="connsiteX7" fmla="*/ 258870 w 517527"/>
                    <a:gd name="connsiteY7" fmla="*/ 184740 h 603758"/>
                    <a:gd name="connsiteX8" fmla="*/ 332717 w 517527"/>
                    <a:gd name="connsiteY8" fmla="*/ 258481 h 603758"/>
                    <a:gd name="connsiteX9" fmla="*/ 258870 w 517527"/>
                    <a:gd name="connsiteY9" fmla="*/ 332222 h 603758"/>
                    <a:gd name="connsiteX10" fmla="*/ 185023 w 517527"/>
                    <a:gd name="connsiteY10" fmla="*/ 258481 h 603758"/>
                    <a:gd name="connsiteX11" fmla="*/ 258870 w 517527"/>
                    <a:gd name="connsiteY11" fmla="*/ 184740 h 603758"/>
                    <a:gd name="connsiteX12" fmla="*/ 258763 w 517527"/>
                    <a:gd name="connsiteY12" fmla="*/ 147620 h 603758"/>
                    <a:gd name="connsiteX13" fmla="*/ 147697 w 517527"/>
                    <a:gd name="connsiteY13" fmla="*/ 258400 h 603758"/>
                    <a:gd name="connsiteX14" fmla="*/ 258763 w 517527"/>
                    <a:gd name="connsiteY14" fmla="*/ 369310 h 603758"/>
                    <a:gd name="connsiteX15" fmla="*/ 369830 w 517527"/>
                    <a:gd name="connsiteY15" fmla="*/ 258400 h 603758"/>
                    <a:gd name="connsiteX16" fmla="*/ 258763 w 517527"/>
                    <a:gd name="connsiteY16" fmla="*/ 147620 h 603758"/>
                    <a:gd name="connsiteX17" fmla="*/ 258112 w 517527"/>
                    <a:gd name="connsiteY17" fmla="*/ 80189 h 603758"/>
                    <a:gd name="connsiteX18" fmla="*/ 236342 w 517527"/>
                    <a:gd name="connsiteY18" fmla="*/ 102058 h 603758"/>
                    <a:gd name="connsiteX19" fmla="*/ 258112 w 517527"/>
                    <a:gd name="connsiteY19" fmla="*/ 123798 h 603758"/>
                    <a:gd name="connsiteX20" fmla="*/ 280012 w 517527"/>
                    <a:gd name="connsiteY20" fmla="*/ 102058 h 603758"/>
                    <a:gd name="connsiteX21" fmla="*/ 258112 w 517527"/>
                    <a:gd name="connsiteY21" fmla="*/ 80189 h 603758"/>
                    <a:gd name="connsiteX22" fmla="*/ 258763 w 517527"/>
                    <a:gd name="connsiteY22" fmla="*/ 0 h 603758"/>
                    <a:gd name="connsiteX23" fmla="*/ 517527 w 517527"/>
                    <a:gd name="connsiteY23" fmla="*/ 258400 h 603758"/>
                    <a:gd name="connsiteX24" fmla="*/ 406852 w 517527"/>
                    <a:gd name="connsiteY24" fmla="*/ 470197 h 603758"/>
                    <a:gd name="connsiteX25" fmla="*/ 463428 w 517527"/>
                    <a:gd name="connsiteY25" fmla="*/ 525522 h 603758"/>
                    <a:gd name="connsiteX26" fmla="*/ 261371 w 517527"/>
                    <a:gd name="connsiteY26" fmla="*/ 603758 h 603758"/>
                    <a:gd name="connsiteX27" fmla="*/ 59314 w 517527"/>
                    <a:gd name="connsiteY27" fmla="*/ 525522 h 603758"/>
                    <a:gd name="connsiteX28" fmla="*/ 112631 w 517527"/>
                    <a:gd name="connsiteY28" fmla="*/ 471499 h 603758"/>
                    <a:gd name="connsiteX29" fmla="*/ 0 w 517527"/>
                    <a:gd name="connsiteY29" fmla="*/ 258400 h 603758"/>
                    <a:gd name="connsiteX30" fmla="*/ 258763 w 517527"/>
                    <a:gd name="connsiteY30" fmla="*/ 0 h 6037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</a:cxnLst>
                  <a:rect l="l" t="t" r="r" b="b"/>
                  <a:pathLst>
                    <a:path w="517527" h="603758">
                      <a:moveTo>
                        <a:pt x="382866" y="485037"/>
                      </a:moveTo>
                      <a:cubicBezTo>
                        <a:pt x="345974" y="505345"/>
                        <a:pt x="303737" y="516800"/>
                        <a:pt x="258763" y="516800"/>
                      </a:cubicBezTo>
                      <a:cubicBezTo>
                        <a:pt x="214572" y="516800"/>
                        <a:pt x="172987" y="505735"/>
                        <a:pt x="136617" y="486079"/>
                      </a:cubicBezTo>
                      <a:cubicBezTo>
                        <a:pt x="102463" y="497013"/>
                        <a:pt x="81214" y="511984"/>
                        <a:pt x="81214" y="525522"/>
                      </a:cubicBezTo>
                      <a:cubicBezTo>
                        <a:pt x="81214" y="549084"/>
                        <a:pt x="149783" y="581888"/>
                        <a:pt x="261371" y="581888"/>
                      </a:cubicBezTo>
                      <a:cubicBezTo>
                        <a:pt x="373089" y="581888"/>
                        <a:pt x="441658" y="549084"/>
                        <a:pt x="441658" y="525522"/>
                      </a:cubicBezTo>
                      <a:cubicBezTo>
                        <a:pt x="441658" y="511593"/>
                        <a:pt x="418584" y="495972"/>
                        <a:pt x="382866" y="485037"/>
                      </a:cubicBezTo>
                      <a:close/>
                      <a:moveTo>
                        <a:pt x="258870" y="184740"/>
                      </a:moveTo>
                      <a:cubicBezTo>
                        <a:pt x="299655" y="184740"/>
                        <a:pt x="332717" y="217755"/>
                        <a:pt x="332717" y="258481"/>
                      </a:cubicBezTo>
                      <a:cubicBezTo>
                        <a:pt x="332717" y="299207"/>
                        <a:pt x="299655" y="332222"/>
                        <a:pt x="258870" y="332222"/>
                      </a:cubicBezTo>
                      <a:cubicBezTo>
                        <a:pt x="218085" y="332222"/>
                        <a:pt x="185023" y="299207"/>
                        <a:pt x="185023" y="258481"/>
                      </a:cubicBezTo>
                      <a:cubicBezTo>
                        <a:pt x="185023" y="217755"/>
                        <a:pt x="218085" y="184740"/>
                        <a:pt x="258870" y="184740"/>
                      </a:cubicBezTo>
                      <a:close/>
                      <a:moveTo>
                        <a:pt x="258763" y="147620"/>
                      </a:moveTo>
                      <a:cubicBezTo>
                        <a:pt x="197495" y="147620"/>
                        <a:pt x="147697" y="197347"/>
                        <a:pt x="147697" y="258400"/>
                      </a:cubicBezTo>
                      <a:cubicBezTo>
                        <a:pt x="147697" y="319583"/>
                        <a:pt x="197495" y="369310"/>
                        <a:pt x="258763" y="369310"/>
                      </a:cubicBezTo>
                      <a:cubicBezTo>
                        <a:pt x="320032" y="369310"/>
                        <a:pt x="369830" y="319453"/>
                        <a:pt x="369830" y="258400"/>
                      </a:cubicBezTo>
                      <a:cubicBezTo>
                        <a:pt x="369830" y="197347"/>
                        <a:pt x="320032" y="147620"/>
                        <a:pt x="258763" y="147620"/>
                      </a:cubicBezTo>
                      <a:close/>
                      <a:moveTo>
                        <a:pt x="258112" y="80189"/>
                      </a:moveTo>
                      <a:cubicBezTo>
                        <a:pt x="246119" y="80189"/>
                        <a:pt x="236342" y="89952"/>
                        <a:pt x="236342" y="102058"/>
                      </a:cubicBezTo>
                      <a:cubicBezTo>
                        <a:pt x="236342" y="114034"/>
                        <a:pt x="246119" y="123798"/>
                        <a:pt x="258112" y="123798"/>
                      </a:cubicBezTo>
                      <a:cubicBezTo>
                        <a:pt x="270235" y="123798"/>
                        <a:pt x="280012" y="114034"/>
                        <a:pt x="280012" y="102058"/>
                      </a:cubicBezTo>
                      <a:cubicBezTo>
                        <a:pt x="280012" y="89952"/>
                        <a:pt x="270235" y="80189"/>
                        <a:pt x="258112" y="80189"/>
                      </a:cubicBezTo>
                      <a:close/>
                      <a:moveTo>
                        <a:pt x="258763" y="0"/>
                      </a:moveTo>
                      <a:cubicBezTo>
                        <a:pt x="401507" y="0"/>
                        <a:pt x="517527" y="115857"/>
                        <a:pt x="517527" y="258400"/>
                      </a:cubicBezTo>
                      <a:cubicBezTo>
                        <a:pt x="517527" y="346009"/>
                        <a:pt x="473726" y="423464"/>
                        <a:pt x="406852" y="470197"/>
                      </a:cubicBezTo>
                      <a:cubicBezTo>
                        <a:pt x="443483" y="484386"/>
                        <a:pt x="463428" y="503652"/>
                        <a:pt x="463428" y="525522"/>
                      </a:cubicBezTo>
                      <a:cubicBezTo>
                        <a:pt x="463428" y="576291"/>
                        <a:pt x="359401" y="603758"/>
                        <a:pt x="261371" y="603758"/>
                      </a:cubicBezTo>
                      <a:cubicBezTo>
                        <a:pt x="163471" y="603758"/>
                        <a:pt x="59314" y="576291"/>
                        <a:pt x="59314" y="525522"/>
                      </a:cubicBezTo>
                      <a:cubicBezTo>
                        <a:pt x="59314" y="504434"/>
                        <a:pt x="78085" y="485688"/>
                        <a:pt x="112631" y="471499"/>
                      </a:cubicBezTo>
                      <a:cubicBezTo>
                        <a:pt x="44713" y="424896"/>
                        <a:pt x="0" y="346790"/>
                        <a:pt x="0" y="258400"/>
                      </a:cubicBezTo>
                      <a:cubicBezTo>
                        <a:pt x="0" y="115857"/>
                        <a:pt x="116020" y="0"/>
                        <a:pt x="258763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</p:sp>
          </p:grpSp>
          <p:sp>
            <p:nvSpPr>
              <p:cNvPr id="375" name="Text Box 79">
                <a:extLst>
                  <a:ext uri="{FF2B5EF4-FFF2-40B4-BE49-F238E27FC236}">
                    <a16:creationId xmlns:a16="http://schemas.microsoft.com/office/drawing/2014/main" id="{2C8582C5-5E7D-4672-91D9-3977E2BEAC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5931" y="3593123"/>
                <a:ext cx="4970808" cy="47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无线终端通过基站（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P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）进行通信</a:t>
                </a:r>
              </a:p>
            </p:txBody>
          </p:sp>
        </p:grpSp>
        <p:grpSp>
          <p:nvGrpSpPr>
            <p:cNvPr id="69" name="组合 68">
              <a:extLst>
                <a:ext uri="{FF2B5EF4-FFF2-40B4-BE49-F238E27FC236}">
                  <a16:creationId xmlns:a16="http://schemas.microsoft.com/office/drawing/2014/main" id="{E3C0B5B9-CB1F-4A77-9D3A-7E81F62CF743}"/>
                </a:ext>
              </a:extLst>
            </p:cNvPr>
            <p:cNvGrpSpPr/>
            <p:nvPr/>
          </p:nvGrpSpPr>
          <p:grpSpPr>
            <a:xfrm>
              <a:off x="688629" y="2496658"/>
              <a:ext cx="4047947" cy="498598"/>
              <a:chOff x="1403750" y="3593123"/>
              <a:chExt cx="4098793" cy="498598"/>
            </a:xfrm>
          </p:grpSpPr>
          <p:grpSp>
            <p:nvGrpSpPr>
              <p:cNvPr id="70" name="组合 69">
                <a:extLst>
                  <a:ext uri="{FF2B5EF4-FFF2-40B4-BE49-F238E27FC236}">
                    <a16:creationId xmlns:a16="http://schemas.microsoft.com/office/drawing/2014/main" id="{5EFF0A65-2CE2-4ABC-A4AF-39382E33C9AF}"/>
                  </a:ext>
                </a:extLst>
              </p:cNvPr>
              <p:cNvGrpSpPr/>
              <p:nvPr/>
            </p:nvGrpSpPr>
            <p:grpSpPr>
              <a:xfrm>
                <a:off x="1403750" y="3593123"/>
                <a:ext cx="490436" cy="476221"/>
                <a:chOff x="1403750" y="3593123"/>
                <a:chExt cx="808892" cy="785446"/>
              </a:xfrm>
            </p:grpSpPr>
            <p:sp>
              <p:nvSpPr>
                <p:cNvPr id="72" name="对话气泡: 椭圆形 380">
                  <a:extLst>
                    <a:ext uri="{FF2B5EF4-FFF2-40B4-BE49-F238E27FC236}">
                      <a16:creationId xmlns:a16="http://schemas.microsoft.com/office/drawing/2014/main" id="{82FB08A4-3098-417B-83DD-2F9204DEBCA1}"/>
                    </a:ext>
                  </a:extLst>
                </p:cNvPr>
                <p:cNvSpPr/>
                <p:nvPr/>
              </p:nvSpPr>
              <p:spPr>
                <a:xfrm>
                  <a:off x="1403750" y="3593123"/>
                  <a:ext cx="808892" cy="785446"/>
                </a:xfrm>
                <a:prstGeom prst="wedgeEllipseCallout">
                  <a:avLst>
                    <a:gd name="adj1" fmla="val 66124"/>
                    <a:gd name="adj2" fmla="val 2799"/>
                  </a:avLst>
                </a:prstGeom>
                <a:solidFill>
                  <a:srgbClr val="009F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" name="round-web-cam_17861">
                  <a:extLst>
                    <a:ext uri="{FF2B5EF4-FFF2-40B4-BE49-F238E27FC236}">
                      <a16:creationId xmlns:a16="http://schemas.microsoft.com/office/drawing/2014/main" id="{D77594E4-5F6F-4046-A242-19BD9C408C4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567764" y="3705353"/>
                  <a:ext cx="480863" cy="560986"/>
                </a:xfrm>
                <a:custGeom>
                  <a:avLst/>
                  <a:gdLst>
                    <a:gd name="connsiteX0" fmla="*/ 382866 w 517527"/>
                    <a:gd name="connsiteY0" fmla="*/ 485037 h 603758"/>
                    <a:gd name="connsiteX1" fmla="*/ 258763 w 517527"/>
                    <a:gd name="connsiteY1" fmla="*/ 516800 h 603758"/>
                    <a:gd name="connsiteX2" fmla="*/ 136617 w 517527"/>
                    <a:gd name="connsiteY2" fmla="*/ 486079 h 603758"/>
                    <a:gd name="connsiteX3" fmla="*/ 81214 w 517527"/>
                    <a:gd name="connsiteY3" fmla="*/ 525522 h 603758"/>
                    <a:gd name="connsiteX4" fmla="*/ 261371 w 517527"/>
                    <a:gd name="connsiteY4" fmla="*/ 581888 h 603758"/>
                    <a:gd name="connsiteX5" fmla="*/ 441658 w 517527"/>
                    <a:gd name="connsiteY5" fmla="*/ 525522 h 603758"/>
                    <a:gd name="connsiteX6" fmla="*/ 382866 w 517527"/>
                    <a:gd name="connsiteY6" fmla="*/ 485037 h 603758"/>
                    <a:gd name="connsiteX7" fmla="*/ 258870 w 517527"/>
                    <a:gd name="connsiteY7" fmla="*/ 184740 h 603758"/>
                    <a:gd name="connsiteX8" fmla="*/ 332717 w 517527"/>
                    <a:gd name="connsiteY8" fmla="*/ 258481 h 603758"/>
                    <a:gd name="connsiteX9" fmla="*/ 258870 w 517527"/>
                    <a:gd name="connsiteY9" fmla="*/ 332222 h 603758"/>
                    <a:gd name="connsiteX10" fmla="*/ 185023 w 517527"/>
                    <a:gd name="connsiteY10" fmla="*/ 258481 h 603758"/>
                    <a:gd name="connsiteX11" fmla="*/ 258870 w 517527"/>
                    <a:gd name="connsiteY11" fmla="*/ 184740 h 603758"/>
                    <a:gd name="connsiteX12" fmla="*/ 258763 w 517527"/>
                    <a:gd name="connsiteY12" fmla="*/ 147620 h 603758"/>
                    <a:gd name="connsiteX13" fmla="*/ 147697 w 517527"/>
                    <a:gd name="connsiteY13" fmla="*/ 258400 h 603758"/>
                    <a:gd name="connsiteX14" fmla="*/ 258763 w 517527"/>
                    <a:gd name="connsiteY14" fmla="*/ 369310 h 603758"/>
                    <a:gd name="connsiteX15" fmla="*/ 369830 w 517527"/>
                    <a:gd name="connsiteY15" fmla="*/ 258400 h 603758"/>
                    <a:gd name="connsiteX16" fmla="*/ 258763 w 517527"/>
                    <a:gd name="connsiteY16" fmla="*/ 147620 h 603758"/>
                    <a:gd name="connsiteX17" fmla="*/ 258112 w 517527"/>
                    <a:gd name="connsiteY17" fmla="*/ 80189 h 603758"/>
                    <a:gd name="connsiteX18" fmla="*/ 236342 w 517527"/>
                    <a:gd name="connsiteY18" fmla="*/ 102058 h 603758"/>
                    <a:gd name="connsiteX19" fmla="*/ 258112 w 517527"/>
                    <a:gd name="connsiteY19" fmla="*/ 123798 h 603758"/>
                    <a:gd name="connsiteX20" fmla="*/ 280012 w 517527"/>
                    <a:gd name="connsiteY20" fmla="*/ 102058 h 603758"/>
                    <a:gd name="connsiteX21" fmla="*/ 258112 w 517527"/>
                    <a:gd name="connsiteY21" fmla="*/ 80189 h 603758"/>
                    <a:gd name="connsiteX22" fmla="*/ 258763 w 517527"/>
                    <a:gd name="connsiteY22" fmla="*/ 0 h 603758"/>
                    <a:gd name="connsiteX23" fmla="*/ 517527 w 517527"/>
                    <a:gd name="connsiteY23" fmla="*/ 258400 h 603758"/>
                    <a:gd name="connsiteX24" fmla="*/ 406852 w 517527"/>
                    <a:gd name="connsiteY24" fmla="*/ 470197 h 603758"/>
                    <a:gd name="connsiteX25" fmla="*/ 463428 w 517527"/>
                    <a:gd name="connsiteY25" fmla="*/ 525522 h 603758"/>
                    <a:gd name="connsiteX26" fmla="*/ 261371 w 517527"/>
                    <a:gd name="connsiteY26" fmla="*/ 603758 h 603758"/>
                    <a:gd name="connsiteX27" fmla="*/ 59314 w 517527"/>
                    <a:gd name="connsiteY27" fmla="*/ 525522 h 603758"/>
                    <a:gd name="connsiteX28" fmla="*/ 112631 w 517527"/>
                    <a:gd name="connsiteY28" fmla="*/ 471499 h 603758"/>
                    <a:gd name="connsiteX29" fmla="*/ 0 w 517527"/>
                    <a:gd name="connsiteY29" fmla="*/ 258400 h 603758"/>
                    <a:gd name="connsiteX30" fmla="*/ 258763 w 517527"/>
                    <a:gd name="connsiteY30" fmla="*/ 0 h 6037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</a:cxnLst>
                  <a:rect l="l" t="t" r="r" b="b"/>
                  <a:pathLst>
                    <a:path w="517527" h="603758">
                      <a:moveTo>
                        <a:pt x="382866" y="485037"/>
                      </a:moveTo>
                      <a:cubicBezTo>
                        <a:pt x="345974" y="505345"/>
                        <a:pt x="303737" y="516800"/>
                        <a:pt x="258763" y="516800"/>
                      </a:cubicBezTo>
                      <a:cubicBezTo>
                        <a:pt x="214572" y="516800"/>
                        <a:pt x="172987" y="505735"/>
                        <a:pt x="136617" y="486079"/>
                      </a:cubicBezTo>
                      <a:cubicBezTo>
                        <a:pt x="102463" y="497013"/>
                        <a:pt x="81214" y="511984"/>
                        <a:pt x="81214" y="525522"/>
                      </a:cubicBezTo>
                      <a:cubicBezTo>
                        <a:pt x="81214" y="549084"/>
                        <a:pt x="149783" y="581888"/>
                        <a:pt x="261371" y="581888"/>
                      </a:cubicBezTo>
                      <a:cubicBezTo>
                        <a:pt x="373089" y="581888"/>
                        <a:pt x="441658" y="549084"/>
                        <a:pt x="441658" y="525522"/>
                      </a:cubicBezTo>
                      <a:cubicBezTo>
                        <a:pt x="441658" y="511593"/>
                        <a:pt x="418584" y="495972"/>
                        <a:pt x="382866" y="485037"/>
                      </a:cubicBezTo>
                      <a:close/>
                      <a:moveTo>
                        <a:pt x="258870" y="184740"/>
                      </a:moveTo>
                      <a:cubicBezTo>
                        <a:pt x="299655" y="184740"/>
                        <a:pt x="332717" y="217755"/>
                        <a:pt x="332717" y="258481"/>
                      </a:cubicBezTo>
                      <a:cubicBezTo>
                        <a:pt x="332717" y="299207"/>
                        <a:pt x="299655" y="332222"/>
                        <a:pt x="258870" y="332222"/>
                      </a:cubicBezTo>
                      <a:cubicBezTo>
                        <a:pt x="218085" y="332222"/>
                        <a:pt x="185023" y="299207"/>
                        <a:pt x="185023" y="258481"/>
                      </a:cubicBezTo>
                      <a:cubicBezTo>
                        <a:pt x="185023" y="217755"/>
                        <a:pt x="218085" y="184740"/>
                        <a:pt x="258870" y="184740"/>
                      </a:cubicBezTo>
                      <a:close/>
                      <a:moveTo>
                        <a:pt x="258763" y="147620"/>
                      </a:moveTo>
                      <a:cubicBezTo>
                        <a:pt x="197495" y="147620"/>
                        <a:pt x="147697" y="197347"/>
                        <a:pt x="147697" y="258400"/>
                      </a:cubicBezTo>
                      <a:cubicBezTo>
                        <a:pt x="147697" y="319583"/>
                        <a:pt x="197495" y="369310"/>
                        <a:pt x="258763" y="369310"/>
                      </a:cubicBezTo>
                      <a:cubicBezTo>
                        <a:pt x="320032" y="369310"/>
                        <a:pt x="369830" y="319453"/>
                        <a:pt x="369830" y="258400"/>
                      </a:cubicBezTo>
                      <a:cubicBezTo>
                        <a:pt x="369830" y="197347"/>
                        <a:pt x="320032" y="147620"/>
                        <a:pt x="258763" y="147620"/>
                      </a:cubicBezTo>
                      <a:close/>
                      <a:moveTo>
                        <a:pt x="258112" y="80189"/>
                      </a:moveTo>
                      <a:cubicBezTo>
                        <a:pt x="246119" y="80189"/>
                        <a:pt x="236342" y="89952"/>
                        <a:pt x="236342" y="102058"/>
                      </a:cubicBezTo>
                      <a:cubicBezTo>
                        <a:pt x="236342" y="114034"/>
                        <a:pt x="246119" y="123798"/>
                        <a:pt x="258112" y="123798"/>
                      </a:cubicBezTo>
                      <a:cubicBezTo>
                        <a:pt x="270235" y="123798"/>
                        <a:pt x="280012" y="114034"/>
                        <a:pt x="280012" y="102058"/>
                      </a:cubicBezTo>
                      <a:cubicBezTo>
                        <a:pt x="280012" y="89952"/>
                        <a:pt x="270235" y="80189"/>
                        <a:pt x="258112" y="80189"/>
                      </a:cubicBezTo>
                      <a:close/>
                      <a:moveTo>
                        <a:pt x="258763" y="0"/>
                      </a:moveTo>
                      <a:cubicBezTo>
                        <a:pt x="401507" y="0"/>
                        <a:pt x="517527" y="115857"/>
                        <a:pt x="517527" y="258400"/>
                      </a:cubicBezTo>
                      <a:cubicBezTo>
                        <a:pt x="517527" y="346009"/>
                        <a:pt x="473726" y="423464"/>
                        <a:pt x="406852" y="470197"/>
                      </a:cubicBezTo>
                      <a:cubicBezTo>
                        <a:pt x="443483" y="484386"/>
                        <a:pt x="463428" y="503652"/>
                        <a:pt x="463428" y="525522"/>
                      </a:cubicBezTo>
                      <a:cubicBezTo>
                        <a:pt x="463428" y="576291"/>
                        <a:pt x="359401" y="603758"/>
                        <a:pt x="261371" y="603758"/>
                      </a:cubicBezTo>
                      <a:cubicBezTo>
                        <a:pt x="163471" y="603758"/>
                        <a:pt x="59314" y="576291"/>
                        <a:pt x="59314" y="525522"/>
                      </a:cubicBezTo>
                      <a:cubicBezTo>
                        <a:pt x="59314" y="504434"/>
                        <a:pt x="78085" y="485688"/>
                        <a:pt x="112631" y="471499"/>
                      </a:cubicBezTo>
                      <a:cubicBezTo>
                        <a:pt x="44713" y="424896"/>
                        <a:pt x="0" y="346790"/>
                        <a:pt x="0" y="258400"/>
                      </a:cubicBezTo>
                      <a:cubicBezTo>
                        <a:pt x="0" y="115857"/>
                        <a:pt x="116020" y="0"/>
                        <a:pt x="258763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</p:sp>
          </p:grpSp>
          <p:sp>
            <p:nvSpPr>
              <p:cNvPr id="71" name="Text Box 79">
                <a:extLst>
                  <a:ext uri="{FF2B5EF4-FFF2-40B4-BE49-F238E27FC236}">
                    <a16:creationId xmlns:a16="http://schemas.microsoft.com/office/drawing/2014/main" id="{9944B672-F331-4DEB-A234-2B0A5A5BBE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5931" y="3593123"/>
                <a:ext cx="3516612" cy="4985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一个基站的服务范围：</a:t>
                </a:r>
              </a:p>
            </p:txBody>
          </p:sp>
        </p:grpSp>
        <p:sp>
          <p:nvSpPr>
            <p:cNvPr id="74" name="Text Box 79">
              <a:extLst>
                <a:ext uri="{FF2B5EF4-FFF2-40B4-BE49-F238E27FC236}">
                  <a16:creationId xmlns:a16="http://schemas.microsoft.com/office/drawing/2014/main" id="{5BF7AC3C-7960-4154-846F-9F16D6911F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5716" y="3050355"/>
              <a:ext cx="2975641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本服务集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BSS)</a:t>
              </a:r>
            </a:p>
          </p:txBody>
        </p:sp>
      </p:grpSp>
      <p:grpSp>
        <p:nvGrpSpPr>
          <p:cNvPr id="78" name="Group 7">
            <a:extLst>
              <a:ext uri="{FF2B5EF4-FFF2-40B4-BE49-F238E27FC236}">
                <a16:creationId xmlns:a16="http://schemas.microsoft.com/office/drawing/2014/main" id="{D50C1F72-1896-427D-BAE4-E5B7290B3867}"/>
              </a:ext>
            </a:extLst>
          </p:cNvPr>
          <p:cNvGrpSpPr>
            <a:grpSpLocks/>
          </p:cNvGrpSpPr>
          <p:nvPr/>
        </p:nvGrpSpPr>
        <p:grpSpPr bwMode="auto">
          <a:xfrm>
            <a:off x="9424901" y="3451510"/>
            <a:ext cx="417512" cy="192087"/>
            <a:chOff x="3600" y="219"/>
            <a:chExt cx="360" cy="175"/>
          </a:xfrm>
        </p:grpSpPr>
        <p:sp>
          <p:nvSpPr>
            <p:cNvPr id="79" name="Oval 8">
              <a:extLst>
                <a:ext uri="{FF2B5EF4-FFF2-40B4-BE49-F238E27FC236}">
                  <a16:creationId xmlns:a16="http://schemas.microsoft.com/office/drawing/2014/main" id="{A422CC65-3E05-4FAD-A178-B748F925B4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Comic Sans MS" panose="030F0702030302020204" pitchFamily="66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80" name="Line 9">
              <a:extLst>
                <a:ext uri="{FF2B5EF4-FFF2-40B4-BE49-F238E27FC236}">
                  <a16:creationId xmlns:a16="http://schemas.microsoft.com/office/drawing/2014/main" id="{76A110EA-72AC-409D-AD7E-D5089FB5D0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8"/>
              <a:ext cx="0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10">
              <a:extLst>
                <a:ext uri="{FF2B5EF4-FFF2-40B4-BE49-F238E27FC236}">
                  <a16:creationId xmlns:a16="http://schemas.microsoft.com/office/drawing/2014/main" id="{EB08E9C0-FD90-4A50-A72C-3B96494F8B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8"/>
              <a:ext cx="0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11">
              <a:extLst>
                <a:ext uri="{FF2B5EF4-FFF2-40B4-BE49-F238E27FC236}">
                  <a16:creationId xmlns:a16="http://schemas.microsoft.com/office/drawing/2014/main" id="{1537CFAA-0D12-42D6-84DF-1906928C3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8"/>
              <a:ext cx="355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83" name="Oval 12">
              <a:extLst>
                <a:ext uri="{FF2B5EF4-FFF2-40B4-BE49-F238E27FC236}">
                  <a16:creationId xmlns:a16="http://schemas.microsoft.com/office/drawing/2014/main" id="{2E016F54-5BA3-451F-9280-3F9BD57FC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Comic Sans MS" panose="030F0702030302020204" pitchFamily="66" charset="0"/>
                <a:ea typeface="ＭＳ Ｐゴシック" panose="020B0600070205080204" pitchFamily="34" charset="-128"/>
              </a:endParaRPr>
            </a:p>
          </p:txBody>
        </p:sp>
        <p:grpSp>
          <p:nvGrpSpPr>
            <p:cNvPr id="84" name="Group 13">
              <a:extLst>
                <a:ext uri="{FF2B5EF4-FFF2-40B4-BE49-F238E27FC236}">
                  <a16:creationId xmlns:a16="http://schemas.microsoft.com/office/drawing/2014/main" id="{782B5351-0A8A-4B29-A46C-4659F34CC8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89" name="Line 14">
                <a:extLst>
                  <a:ext uri="{FF2B5EF4-FFF2-40B4-BE49-F238E27FC236}">
                    <a16:creationId xmlns:a16="http://schemas.microsoft.com/office/drawing/2014/main" id="{767F6902-864F-4EA0-91BA-9EA5BF39FD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7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" name="Line 15">
                <a:extLst>
                  <a:ext uri="{FF2B5EF4-FFF2-40B4-BE49-F238E27FC236}">
                    <a16:creationId xmlns:a16="http://schemas.microsoft.com/office/drawing/2014/main" id="{E07D655B-FF07-47D3-BEAF-1299B36260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3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" name="Line 16">
                <a:extLst>
                  <a:ext uri="{FF2B5EF4-FFF2-40B4-BE49-F238E27FC236}">
                    <a16:creationId xmlns:a16="http://schemas.microsoft.com/office/drawing/2014/main" id="{4CFA143A-D0A9-4FE8-874D-A44D119A46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5" name="Group 17">
              <a:extLst>
                <a:ext uri="{FF2B5EF4-FFF2-40B4-BE49-F238E27FC236}">
                  <a16:creationId xmlns:a16="http://schemas.microsoft.com/office/drawing/2014/main" id="{551F8B96-3E9E-4F2B-93D0-C8EC9FDEF622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86" name="Line 18">
                <a:extLst>
                  <a:ext uri="{FF2B5EF4-FFF2-40B4-BE49-F238E27FC236}">
                    <a16:creationId xmlns:a16="http://schemas.microsoft.com/office/drawing/2014/main" id="{C1FA4334-B3DD-4D1D-9A5F-11D0FB4DB6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" name="Line 19">
                <a:extLst>
                  <a:ext uri="{FF2B5EF4-FFF2-40B4-BE49-F238E27FC236}">
                    <a16:creationId xmlns:a16="http://schemas.microsoft.com/office/drawing/2014/main" id="{5D7E2FC9-E4C1-4D6B-A248-143C76F67F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3" y="945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" name="Line 20">
                <a:extLst>
                  <a:ext uri="{FF2B5EF4-FFF2-40B4-BE49-F238E27FC236}">
                    <a16:creationId xmlns:a16="http://schemas.microsoft.com/office/drawing/2014/main" id="{C909C99C-FCDC-4035-9B7E-27F198F2BF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1"/>
                <a:ext cx="52" cy="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92" name="Text Box 24">
            <a:extLst>
              <a:ext uri="{FF2B5EF4-FFF2-40B4-BE49-F238E27FC236}">
                <a16:creationId xmlns:a16="http://schemas.microsoft.com/office/drawing/2014/main" id="{394A4A18-92C5-4819-8C82-CE93377F7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9401" y="4497672"/>
            <a:ext cx="10541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ＭＳ Ｐゴシック" panose="020B0600070205080204" pitchFamily="34" charset="-128"/>
                <a:cs typeface="Arial" panose="020B0604020202020204" pitchFamily="34" charset="0"/>
              </a:rPr>
              <a:t>BSS 1</a:t>
            </a:r>
          </a:p>
        </p:txBody>
      </p:sp>
      <p:sp>
        <p:nvSpPr>
          <p:cNvPr id="93" name="Text Box 27">
            <a:extLst>
              <a:ext uri="{FF2B5EF4-FFF2-40B4-BE49-F238E27FC236}">
                <a16:creationId xmlns:a16="http://schemas.microsoft.com/office/drawing/2014/main" id="{AADFC538-AE5D-4287-A911-5A97ED5BF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3338" y="5931185"/>
            <a:ext cx="854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ＭＳ Ｐゴシック" panose="020B0600070205080204" pitchFamily="34" charset="-128"/>
                <a:cs typeface="Arial" panose="020B0604020202020204" pitchFamily="34" charset="0"/>
              </a:rPr>
              <a:t>BSS 2</a:t>
            </a:r>
          </a:p>
        </p:txBody>
      </p:sp>
      <p:sp>
        <p:nvSpPr>
          <p:cNvPr id="94" name="Line 28">
            <a:extLst>
              <a:ext uri="{FF2B5EF4-FFF2-40B4-BE49-F238E27FC236}">
                <a16:creationId xmlns:a16="http://schemas.microsoft.com/office/drawing/2014/main" id="{6B418CA8-7508-45BA-A782-2EDC4A05B9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88413" y="2529172"/>
            <a:ext cx="214313" cy="908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5" name="Group 29">
            <a:extLst>
              <a:ext uri="{FF2B5EF4-FFF2-40B4-BE49-F238E27FC236}">
                <a16:creationId xmlns:a16="http://schemas.microsoft.com/office/drawing/2014/main" id="{34BBA8C3-D1B7-4993-9FE4-9ED715C8C87F}"/>
              </a:ext>
            </a:extLst>
          </p:cNvPr>
          <p:cNvGrpSpPr>
            <a:grpSpLocks/>
          </p:cNvGrpSpPr>
          <p:nvPr/>
        </p:nvGrpSpPr>
        <p:grpSpPr bwMode="auto">
          <a:xfrm>
            <a:off x="8859751" y="1348072"/>
            <a:ext cx="1978025" cy="1444625"/>
            <a:chOff x="3744" y="1392"/>
            <a:chExt cx="1488" cy="1110"/>
          </a:xfrm>
        </p:grpSpPr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021B479A-7F16-4942-9698-1FCDF19464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1392"/>
              <a:ext cx="1488" cy="1110"/>
            </a:xfrm>
            <a:custGeom>
              <a:avLst/>
              <a:gdLst>
                <a:gd name="T0" fmla="*/ 1 w 2135"/>
                <a:gd name="T1" fmla="*/ 5 h 1662"/>
                <a:gd name="T2" fmla="*/ 1 w 2135"/>
                <a:gd name="T3" fmla="*/ 1 h 1662"/>
                <a:gd name="T4" fmla="*/ 8 w 2135"/>
                <a:gd name="T5" fmla="*/ 1 h 1662"/>
                <a:gd name="T6" fmla="*/ 16 w 2135"/>
                <a:gd name="T7" fmla="*/ 1 h 1662"/>
                <a:gd name="T8" fmla="*/ 26 w 2135"/>
                <a:gd name="T9" fmla="*/ 3 h 1662"/>
                <a:gd name="T10" fmla="*/ 26 w 2135"/>
                <a:gd name="T11" fmla="*/ 9 h 1662"/>
                <a:gd name="T12" fmla="*/ 21 w 2135"/>
                <a:gd name="T13" fmla="*/ 13 h 1662"/>
                <a:gd name="T14" fmla="*/ 10 w 2135"/>
                <a:gd name="T15" fmla="*/ 11 h 1662"/>
                <a:gd name="T16" fmla="*/ 7 w 2135"/>
                <a:gd name="T17" fmla="*/ 10 h 1662"/>
                <a:gd name="T18" fmla="*/ 2 w 2135"/>
                <a:gd name="T19" fmla="*/ 9 h 1662"/>
                <a:gd name="T20" fmla="*/ 1 w 2135"/>
                <a:gd name="T21" fmla="*/ 5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Text Box 31">
              <a:extLst>
                <a:ext uri="{FF2B5EF4-FFF2-40B4-BE49-F238E27FC236}">
                  <a16:creationId xmlns:a16="http://schemas.microsoft.com/office/drawing/2014/main" id="{C70FAAE7-EDE1-4093-865F-6DC952E980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9" y="1776"/>
              <a:ext cx="727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ＭＳ Ｐゴシック" panose="020B0600070205080204" pitchFamily="34" charset="-128"/>
                  <a:cs typeface="Arial" panose="020B0604020202020204" pitchFamily="34" charset="0"/>
                </a:rPr>
                <a:t>Internet</a:t>
              </a:r>
            </a:p>
          </p:txBody>
        </p:sp>
      </p:grpSp>
      <p:sp>
        <p:nvSpPr>
          <p:cNvPr id="98" name="Text Box 32">
            <a:extLst>
              <a:ext uri="{FF2B5EF4-FFF2-40B4-BE49-F238E27FC236}">
                <a16:creationId xmlns:a16="http://schemas.microsoft.com/office/drawing/2014/main" id="{90DFAABD-372E-41EF-BF0D-9BABE3288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9863" y="3253072"/>
            <a:ext cx="18002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latin typeface="+mn-ea"/>
                <a:ea typeface="+mn-ea"/>
                <a:cs typeface="Arial" panose="020B0604020202020204" pitchFamily="34" charset="0"/>
              </a:rPr>
              <a:t>集线器、交换机</a:t>
            </a:r>
            <a:endParaRPr lang="en-US" altLang="zh-CN" dirty="0">
              <a:latin typeface="+mn-ea"/>
              <a:ea typeface="+mn-ea"/>
              <a:cs typeface="Arial" panose="020B0604020202020204" pitchFamily="34" charset="0"/>
            </a:endParaRPr>
          </a:p>
          <a:p>
            <a:pPr eaLnBrk="1" hangingPunct="1">
              <a:defRPr/>
            </a:pPr>
            <a:r>
              <a:rPr lang="zh-CN" altLang="en-US" dirty="0">
                <a:latin typeface="+mn-ea"/>
                <a:ea typeface="+mn-ea"/>
                <a:cs typeface="Arial" panose="020B0604020202020204" pitchFamily="34" charset="0"/>
              </a:rPr>
              <a:t>或</a:t>
            </a:r>
            <a:r>
              <a:rPr lang="en-US" altLang="zh-CN" dirty="0">
                <a:latin typeface="+mn-ea"/>
                <a:ea typeface="+mn-ea"/>
                <a:cs typeface="Arial" panose="020B0604020202020204" pitchFamily="34" charset="0"/>
              </a:rPr>
              <a:t> </a:t>
            </a:r>
            <a:r>
              <a:rPr lang="zh-CN" altLang="en-US" dirty="0">
                <a:latin typeface="+mn-ea"/>
                <a:ea typeface="+mn-ea"/>
                <a:cs typeface="Arial" panose="020B0604020202020204" pitchFamily="34" charset="0"/>
              </a:rPr>
              <a:t>路由器</a:t>
            </a:r>
            <a:endParaRPr lang="en-US" altLang="zh-CN" dirty="0">
              <a:latin typeface="+mn-ea"/>
              <a:ea typeface="+mn-ea"/>
              <a:cs typeface="Arial" panose="020B0604020202020204" pitchFamily="34" charset="0"/>
            </a:endParaRPr>
          </a:p>
        </p:txBody>
      </p:sp>
      <p:sp>
        <p:nvSpPr>
          <p:cNvPr id="99" name="Oval 23">
            <a:extLst>
              <a:ext uri="{FF2B5EF4-FFF2-40B4-BE49-F238E27FC236}">
                <a16:creationId xmlns:a16="http://schemas.microsoft.com/office/drawing/2014/main" id="{BCDACD17-F87B-4AFC-9BA6-1F6DB62AC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9188" y="2719672"/>
            <a:ext cx="1960563" cy="1798638"/>
          </a:xfrm>
          <a:prstGeom prst="ellipse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latin typeface="Comic Sans MS" panose="030F0702030302020204" pitchFamily="66" charset="0"/>
              <a:ea typeface="ＭＳ Ｐゴシック" panose="020B0600070205080204" pitchFamily="34" charset="-128"/>
            </a:endParaRPr>
          </a:p>
        </p:txBody>
      </p:sp>
      <p:grpSp>
        <p:nvGrpSpPr>
          <p:cNvPr id="100" name="Group 361">
            <a:extLst>
              <a:ext uri="{FF2B5EF4-FFF2-40B4-BE49-F238E27FC236}">
                <a16:creationId xmlns:a16="http://schemas.microsoft.com/office/drawing/2014/main" id="{2F37D18D-6F69-493A-8093-79D097A7CF31}"/>
              </a:ext>
            </a:extLst>
          </p:cNvPr>
          <p:cNvGrpSpPr>
            <a:grpSpLocks/>
          </p:cNvGrpSpPr>
          <p:nvPr/>
        </p:nvGrpSpPr>
        <p:grpSpPr bwMode="auto">
          <a:xfrm>
            <a:off x="7965988" y="3146710"/>
            <a:ext cx="639763" cy="581025"/>
            <a:chOff x="2967" y="478"/>
            <a:chExt cx="788" cy="625"/>
          </a:xfrm>
        </p:grpSpPr>
        <p:pic>
          <p:nvPicPr>
            <p:cNvPr id="101" name="Picture 358" descr="access_point_stylized_small">
              <a:extLst>
                <a:ext uri="{FF2B5EF4-FFF2-40B4-BE49-F238E27FC236}">
                  <a16:creationId xmlns:a16="http://schemas.microsoft.com/office/drawing/2014/main" id="{B0B80086-2F53-404C-A56C-A38C55D694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2" y="559"/>
              <a:ext cx="576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" name="Picture 360" descr="antenna_radiation_stylized">
              <a:extLst>
                <a:ext uri="{FF2B5EF4-FFF2-40B4-BE49-F238E27FC236}">
                  <a16:creationId xmlns:a16="http://schemas.microsoft.com/office/drawing/2014/main" id="{0F4058F2-BB6A-46FA-BBD3-657BD341C5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7" y="478"/>
              <a:ext cx="78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3" name="Group 356">
            <a:extLst>
              <a:ext uri="{FF2B5EF4-FFF2-40B4-BE49-F238E27FC236}">
                <a16:creationId xmlns:a16="http://schemas.microsoft.com/office/drawing/2014/main" id="{04DD7C2A-22CF-4231-8E47-A4F84638C3D2}"/>
              </a:ext>
            </a:extLst>
          </p:cNvPr>
          <p:cNvGrpSpPr>
            <a:grpSpLocks/>
          </p:cNvGrpSpPr>
          <p:nvPr/>
        </p:nvGrpSpPr>
        <p:grpSpPr bwMode="auto">
          <a:xfrm>
            <a:off x="8210463" y="3705510"/>
            <a:ext cx="436563" cy="498475"/>
            <a:chOff x="313" y="1497"/>
            <a:chExt cx="1152" cy="1014"/>
          </a:xfrm>
        </p:grpSpPr>
        <p:pic>
          <p:nvPicPr>
            <p:cNvPr id="104" name="Picture 354" descr="laptop_stylized_small">
              <a:extLst>
                <a:ext uri="{FF2B5EF4-FFF2-40B4-BE49-F238E27FC236}">
                  <a16:creationId xmlns:a16="http://schemas.microsoft.com/office/drawing/2014/main" id="{4D33672A-8524-4A80-9AE0-93063A8B42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5" name="Picture 355" descr="antenna_stylized">
              <a:extLst>
                <a:ext uri="{FF2B5EF4-FFF2-40B4-BE49-F238E27FC236}">
                  <a16:creationId xmlns:a16="http://schemas.microsoft.com/office/drawing/2014/main" id="{AE3D3C82-9E11-402D-A23D-21CC32BB88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6" name="Group 403">
            <a:extLst>
              <a:ext uri="{FF2B5EF4-FFF2-40B4-BE49-F238E27FC236}">
                <a16:creationId xmlns:a16="http://schemas.microsoft.com/office/drawing/2014/main" id="{C0140D3E-4226-44A6-A67A-8FFDC7A0A97E}"/>
              </a:ext>
            </a:extLst>
          </p:cNvPr>
          <p:cNvGrpSpPr>
            <a:grpSpLocks/>
          </p:cNvGrpSpPr>
          <p:nvPr/>
        </p:nvGrpSpPr>
        <p:grpSpPr bwMode="auto">
          <a:xfrm>
            <a:off x="7538951" y="2913347"/>
            <a:ext cx="446087" cy="382588"/>
            <a:chOff x="2751" y="1851"/>
            <a:chExt cx="462" cy="478"/>
          </a:xfrm>
        </p:grpSpPr>
        <p:pic>
          <p:nvPicPr>
            <p:cNvPr id="107" name="Picture 364" descr="iphone_stylized_small">
              <a:extLst>
                <a:ext uri="{FF2B5EF4-FFF2-40B4-BE49-F238E27FC236}">
                  <a16:creationId xmlns:a16="http://schemas.microsoft.com/office/drawing/2014/main" id="{21EDD83A-CF2F-4B25-990B-C09051992D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922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" name="Picture 402" descr="antenna_radiation_stylized">
              <a:extLst>
                <a:ext uri="{FF2B5EF4-FFF2-40B4-BE49-F238E27FC236}">
                  <a16:creationId xmlns:a16="http://schemas.microsoft.com/office/drawing/2014/main" id="{77737680-4EE5-45BF-8813-2458E34C5D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1" y="1851"/>
              <a:ext cx="46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9" name="Group 356">
            <a:extLst>
              <a:ext uri="{FF2B5EF4-FFF2-40B4-BE49-F238E27FC236}">
                <a16:creationId xmlns:a16="http://schemas.microsoft.com/office/drawing/2014/main" id="{A213927F-DA7D-4AA4-923C-F9A0DA472785}"/>
              </a:ext>
            </a:extLst>
          </p:cNvPr>
          <p:cNvGrpSpPr>
            <a:grpSpLocks/>
          </p:cNvGrpSpPr>
          <p:nvPr/>
        </p:nvGrpSpPr>
        <p:grpSpPr bwMode="auto">
          <a:xfrm>
            <a:off x="7559588" y="3583272"/>
            <a:ext cx="436563" cy="498475"/>
            <a:chOff x="313" y="1497"/>
            <a:chExt cx="1152" cy="1014"/>
          </a:xfrm>
        </p:grpSpPr>
        <p:pic>
          <p:nvPicPr>
            <p:cNvPr id="110" name="Picture 354" descr="laptop_stylized_small">
              <a:extLst>
                <a:ext uri="{FF2B5EF4-FFF2-40B4-BE49-F238E27FC236}">
                  <a16:creationId xmlns:a16="http://schemas.microsoft.com/office/drawing/2014/main" id="{33280DD1-1E1C-40B3-98E4-738B2D824B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1" name="Picture 355" descr="antenna_stylized">
              <a:extLst>
                <a:ext uri="{FF2B5EF4-FFF2-40B4-BE49-F238E27FC236}">
                  <a16:creationId xmlns:a16="http://schemas.microsoft.com/office/drawing/2014/main" id="{F3800358-5F2E-4F14-B2CB-8AE697F789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2" name="Group 356">
            <a:extLst>
              <a:ext uri="{FF2B5EF4-FFF2-40B4-BE49-F238E27FC236}">
                <a16:creationId xmlns:a16="http://schemas.microsoft.com/office/drawing/2014/main" id="{800E2645-7E9C-42EC-A449-CB7CFFF98630}"/>
              </a:ext>
            </a:extLst>
          </p:cNvPr>
          <p:cNvGrpSpPr>
            <a:grpSpLocks/>
          </p:cNvGrpSpPr>
          <p:nvPr/>
        </p:nvGrpSpPr>
        <p:grpSpPr bwMode="auto">
          <a:xfrm>
            <a:off x="7132551" y="3197510"/>
            <a:ext cx="438150" cy="498475"/>
            <a:chOff x="313" y="1497"/>
            <a:chExt cx="1152" cy="1014"/>
          </a:xfrm>
        </p:grpSpPr>
        <p:pic>
          <p:nvPicPr>
            <p:cNvPr id="113" name="Picture 354" descr="laptop_stylized_small">
              <a:extLst>
                <a:ext uri="{FF2B5EF4-FFF2-40B4-BE49-F238E27FC236}">
                  <a16:creationId xmlns:a16="http://schemas.microsoft.com/office/drawing/2014/main" id="{F8B0EEE8-C4F5-44AA-B682-3B75DF5565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4" name="Picture 355" descr="antenna_stylized">
              <a:extLst>
                <a:ext uri="{FF2B5EF4-FFF2-40B4-BE49-F238E27FC236}">
                  <a16:creationId xmlns:a16="http://schemas.microsoft.com/office/drawing/2014/main" id="{E3CD2D56-664B-43A6-93DA-74E58ED65D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5" name="Line 26">
            <a:extLst>
              <a:ext uri="{FF2B5EF4-FFF2-40B4-BE49-F238E27FC236}">
                <a16:creationId xmlns:a16="http://schemas.microsoft.com/office/drawing/2014/main" id="{46DE8426-499F-4176-B3AD-D79224776019}"/>
              </a:ext>
            </a:extLst>
          </p:cNvPr>
          <p:cNvSpPr>
            <a:spLocks noChangeShapeType="1"/>
          </p:cNvSpPr>
          <p:nvPr/>
        </p:nvSpPr>
        <p:spPr bwMode="auto">
          <a:xfrm>
            <a:off x="8402551" y="3576922"/>
            <a:ext cx="1022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" name="Oval 23">
            <a:extLst>
              <a:ext uri="{FF2B5EF4-FFF2-40B4-BE49-F238E27FC236}">
                <a16:creationId xmlns:a16="http://schemas.microsoft.com/office/drawing/2014/main" id="{83D7E877-DEC2-4750-BC8F-082C31711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94701" y="4040472"/>
            <a:ext cx="1960562" cy="1798638"/>
          </a:xfrm>
          <a:prstGeom prst="ellipse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latin typeface="Comic Sans MS" panose="030F0702030302020204" pitchFamily="66" charset="0"/>
              <a:ea typeface="ＭＳ Ｐゴシック" panose="020B0600070205080204" pitchFamily="34" charset="-128"/>
            </a:endParaRPr>
          </a:p>
        </p:txBody>
      </p:sp>
      <p:grpSp>
        <p:nvGrpSpPr>
          <p:cNvPr id="117" name="Group 361">
            <a:extLst>
              <a:ext uri="{FF2B5EF4-FFF2-40B4-BE49-F238E27FC236}">
                <a16:creationId xmlns:a16="http://schemas.microsoft.com/office/drawing/2014/main" id="{BC432375-AB60-4C11-9ABD-5269929E6EEC}"/>
              </a:ext>
            </a:extLst>
          </p:cNvPr>
          <p:cNvGrpSpPr>
            <a:grpSpLocks/>
          </p:cNvGrpSpPr>
          <p:nvPr/>
        </p:nvGrpSpPr>
        <p:grpSpPr bwMode="auto">
          <a:xfrm>
            <a:off x="10161501" y="4467510"/>
            <a:ext cx="639762" cy="581025"/>
            <a:chOff x="2967" y="478"/>
            <a:chExt cx="788" cy="625"/>
          </a:xfrm>
        </p:grpSpPr>
        <p:pic>
          <p:nvPicPr>
            <p:cNvPr id="118" name="Picture 358" descr="access_point_stylized_small">
              <a:extLst>
                <a:ext uri="{FF2B5EF4-FFF2-40B4-BE49-F238E27FC236}">
                  <a16:creationId xmlns:a16="http://schemas.microsoft.com/office/drawing/2014/main" id="{62A3B4EB-ED49-44FE-8F0D-F929DDD0EC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2" y="559"/>
              <a:ext cx="576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9" name="Picture 360" descr="antenna_radiation_stylized">
              <a:extLst>
                <a:ext uri="{FF2B5EF4-FFF2-40B4-BE49-F238E27FC236}">
                  <a16:creationId xmlns:a16="http://schemas.microsoft.com/office/drawing/2014/main" id="{93C8406D-E7A9-4EE1-932C-533C613536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7" y="478"/>
              <a:ext cx="78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0" name="Group 356">
            <a:extLst>
              <a:ext uri="{FF2B5EF4-FFF2-40B4-BE49-F238E27FC236}">
                <a16:creationId xmlns:a16="http://schemas.microsoft.com/office/drawing/2014/main" id="{B93B20E3-0684-41CF-A79E-425C1A42AEFE}"/>
              </a:ext>
            </a:extLst>
          </p:cNvPr>
          <p:cNvGrpSpPr>
            <a:grpSpLocks/>
          </p:cNvGrpSpPr>
          <p:nvPr/>
        </p:nvGrpSpPr>
        <p:grpSpPr bwMode="auto">
          <a:xfrm>
            <a:off x="10404388" y="5026310"/>
            <a:ext cx="436563" cy="498475"/>
            <a:chOff x="313" y="1497"/>
            <a:chExt cx="1152" cy="1014"/>
          </a:xfrm>
        </p:grpSpPr>
        <p:pic>
          <p:nvPicPr>
            <p:cNvPr id="121" name="Picture 354" descr="laptop_stylized_small">
              <a:extLst>
                <a:ext uri="{FF2B5EF4-FFF2-40B4-BE49-F238E27FC236}">
                  <a16:creationId xmlns:a16="http://schemas.microsoft.com/office/drawing/2014/main" id="{7C52508D-EFA1-41E2-AC0D-592ED02E6D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2" name="Picture 355" descr="antenna_stylized">
              <a:extLst>
                <a:ext uri="{FF2B5EF4-FFF2-40B4-BE49-F238E27FC236}">
                  <a16:creationId xmlns:a16="http://schemas.microsoft.com/office/drawing/2014/main" id="{26FD9FDC-0DAE-4543-86A6-62E0810745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3" name="Group 403">
            <a:extLst>
              <a:ext uri="{FF2B5EF4-FFF2-40B4-BE49-F238E27FC236}">
                <a16:creationId xmlns:a16="http://schemas.microsoft.com/office/drawing/2014/main" id="{E54A25FE-CF45-4FFB-B572-6EA475042CA1}"/>
              </a:ext>
            </a:extLst>
          </p:cNvPr>
          <p:cNvGrpSpPr>
            <a:grpSpLocks/>
          </p:cNvGrpSpPr>
          <p:nvPr/>
        </p:nvGrpSpPr>
        <p:grpSpPr bwMode="auto">
          <a:xfrm>
            <a:off x="9947188" y="5016785"/>
            <a:ext cx="569913" cy="544512"/>
            <a:chOff x="2751" y="1851"/>
            <a:chExt cx="462" cy="478"/>
          </a:xfrm>
        </p:grpSpPr>
        <p:pic>
          <p:nvPicPr>
            <p:cNvPr id="124" name="Picture 364" descr="iphone_stylized_small">
              <a:extLst>
                <a:ext uri="{FF2B5EF4-FFF2-40B4-BE49-F238E27FC236}">
                  <a16:creationId xmlns:a16="http://schemas.microsoft.com/office/drawing/2014/main" id="{B3C59C37-3225-4187-AC58-746F1BDE10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922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5" name="Picture 402" descr="antenna_radiation_stylized">
              <a:extLst>
                <a:ext uri="{FF2B5EF4-FFF2-40B4-BE49-F238E27FC236}">
                  <a16:creationId xmlns:a16="http://schemas.microsoft.com/office/drawing/2014/main" id="{59DC9AA0-BB19-4380-904B-BDC7BC60FA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1" y="1851"/>
              <a:ext cx="46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6" name="Group 356">
            <a:extLst>
              <a:ext uri="{FF2B5EF4-FFF2-40B4-BE49-F238E27FC236}">
                <a16:creationId xmlns:a16="http://schemas.microsoft.com/office/drawing/2014/main" id="{00E02724-DDE9-4571-8CB5-D2DE938F8354}"/>
              </a:ext>
            </a:extLst>
          </p:cNvPr>
          <p:cNvGrpSpPr>
            <a:grpSpLocks/>
          </p:cNvGrpSpPr>
          <p:nvPr/>
        </p:nvGrpSpPr>
        <p:grpSpPr bwMode="auto">
          <a:xfrm>
            <a:off x="9489988" y="5035835"/>
            <a:ext cx="436563" cy="498475"/>
            <a:chOff x="313" y="1497"/>
            <a:chExt cx="1152" cy="1014"/>
          </a:xfrm>
        </p:grpSpPr>
        <p:pic>
          <p:nvPicPr>
            <p:cNvPr id="127" name="Picture 354" descr="laptop_stylized_small">
              <a:extLst>
                <a:ext uri="{FF2B5EF4-FFF2-40B4-BE49-F238E27FC236}">
                  <a16:creationId xmlns:a16="http://schemas.microsoft.com/office/drawing/2014/main" id="{0367743B-03D2-4515-971E-7C516641F1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8" name="Picture 355" descr="antenna_stylized">
              <a:extLst>
                <a:ext uri="{FF2B5EF4-FFF2-40B4-BE49-F238E27FC236}">
                  <a16:creationId xmlns:a16="http://schemas.microsoft.com/office/drawing/2014/main" id="{C701A8CC-184D-4975-803C-25C83821F6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9" name="Group 356">
            <a:extLst>
              <a:ext uri="{FF2B5EF4-FFF2-40B4-BE49-F238E27FC236}">
                <a16:creationId xmlns:a16="http://schemas.microsoft.com/office/drawing/2014/main" id="{230C4FE3-0AEA-4C2D-B351-0DCF6CDA30CD}"/>
              </a:ext>
            </a:extLst>
          </p:cNvPr>
          <p:cNvGrpSpPr>
            <a:grpSpLocks/>
          </p:cNvGrpSpPr>
          <p:nvPr/>
        </p:nvGrpSpPr>
        <p:grpSpPr bwMode="auto">
          <a:xfrm>
            <a:off x="9439188" y="4446872"/>
            <a:ext cx="436563" cy="498475"/>
            <a:chOff x="313" y="1497"/>
            <a:chExt cx="1152" cy="1014"/>
          </a:xfrm>
        </p:grpSpPr>
        <p:pic>
          <p:nvPicPr>
            <p:cNvPr id="130" name="Picture 354" descr="laptop_stylized_small">
              <a:extLst>
                <a:ext uri="{FF2B5EF4-FFF2-40B4-BE49-F238E27FC236}">
                  <a16:creationId xmlns:a16="http://schemas.microsoft.com/office/drawing/2014/main" id="{FC62AE12-CFEC-4C57-9AF9-9719830BBA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1" name="Picture 355" descr="antenna_stylized">
              <a:extLst>
                <a:ext uri="{FF2B5EF4-FFF2-40B4-BE49-F238E27FC236}">
                  <a16:creationId xmlns:a16="http://schemas.microsoft.com/office/drawing/2014/main" id="{95CFFCF6-7D05-42E9-BC86-96AE954D5E8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2" name="Line 25">
            <a:extLst>
              <a:ext uri="{FF2B5EF4-FFF2-40B4-BE49-F238E27FC236}">
                <a16:creationId xmlns:a16="http://schemas.microsoft.com/office/drawing/2014/main" id="{648CDF93-3CC6-4613-BAB4-A511A3B101DE}"/>
              </a:ext>
            </a:extLst>
          </p:cNvPr>
          <p:cNvSpPr>
            <a:spLocks noChangeShapeType="1"/>
          </p:cNvSpPr>
          <p:nvPr/>
        </p:nvSpPr>
        <p:spPr bwMode="auto">
          <a:xfrm>
            <a:off x="9615401" y="3638835"/>
            <a:ext cx="738187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3" name="Group 403">
            <a:extLst>
              <a:ext uri="{FF2B5EF4-FFF2-40B4-BE49-F238E27FC236}">
                <a16:creationId xmlns:a16="http://schemas.microsoft.com/office/drawing/2014/main" id="{E1E27207-FC02-4AEB-B321-D52BD73F0762}"/>
              </a:ext>
            </a:extLst>
          </p:cNvPr>
          <p:cNvGrpSpPr>
            <a:grpSpLocks/>
          </p:cNvGrpSpPr>
          <p:nvPr/>
        </p:nvGrpSpPr>
        <p:grpSpPr bwMode="auto">
          <a:xfrm>
            <a:off x="9734463" y="4091272"/>
            <a:ext cx="568325" cy="544513"/>
            <a:chOff x="2751" y="1851"/>
            <a:chExt cx="462" cy="478"/>
          </a:xfrm>
        </p:grpSpPr>
        <p:pic>
          <p:nvPicPr>
            <p:cNvPr id="134" name="Picture 364" descr="iphone_stylized_small">
              <a:extLst>
                <a:ext uri="{FF2B5EF4-FFF2-40B4-BE49-F238E27FC236}">
                  <a16:creationId xmlns:a16="http://schemas.microsoft.com/office/drawing/2014/main" id="{145AAEA6-DDC0-4D5F-9318-0EDC8809C3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922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5" name="Picture 402" descr="antenna_radiation_stylized">
              <a:extLst>
                <a:ext uri="{FF2B5EF4-FFF2-40B4-BE49-F238E27FC236}">
                  <a16:creationId xmlns:a16="http://schemas.microsoft.com/office/drawing/2014/main" id="{E55CC81A-DD9C-4696-869E-FBAA0FAF16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1" y="1851"/>
              <a:ext cx="46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387586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689838" cy="1428589"/>
            <a:chOff x="551030" y="-368704"/>
            <a:chExt cx="6689838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6039238" cy="687997"/>
              <a:chOff x="1839057" y="967769"/>
              <a:chExt cx="6039238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03923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97080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b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信道划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3" name="组合 372">
            <a:extLst>
              <a:ext uri="{FF2B5EF4-FFF2-40B4-BE49-F238E27FC236}">
                <a16:creationId xmlns:a16="http://schemas.microsoft.com/office/drawing/2014/main" id="{74C28A17-7D46-467E-A3E3-60A3AA2B9E3D}"/>
              </a:ext>
            </a:extLst>
          </p:cNvPr>
          <p:cNvGrpSpPr/>
          <p:nvPr/>
        </p:nvGrpSpPr>
        <p:grpSpPr>
          <a:xfrm>
            <a:off x="1341198" y="1863107"/>
            <a:ext cx="5552989" cy="476221"/>
            <a:chOff x="1403750" y="3593123"/>
            <a:chExt cx="5552989" cy="476221"/>
          </a:xfrm>
        </p:grpSpPr>
        <p:grpSp>
          <p:nvGrpSpPr>
            <p:cNvPr id="374" name="组合 373">
              <a:extLst>
                <a:ext uri="{FF2B5EF4-FFF2-40B4-BE49-F238E27FC236}">
                  <a16:creationId xmlns:a16="http://schemas.microsoft.com/office/drawing/2014/main" id="{1A9E6AD2-660B-4ECA-8857-E7D94E4C19C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76" name="对话气泡: 椭圆形 375">
                <a:extLst>
                  <a:ext uri="{FF2B5EF4-FFF2-40B4-BE49-F238E27FC236}">
                    <a16:creationId xmlns:a16="http://schemas.microsoft.com/office/drawing/2014/main" id="{20307218-71CE-42B5-AA1C-0E48DD7E374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7" name="round-web-cam_17861">
                <a:extLst>
                  <a:ext uri="{FF2B5EF4-FFF2-40B4-BE49-F238E27FC236}">
                    <a16:creationId xmlns:a16="http://schemas.microsoft.com/office/drawing/2014/main" id="{C9769C6D-740C-4431-A4B8-CF14248BD30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5" name="Text Box 79">
              <a:extLst>
                <a:ext uri="{FF2B5EF4-FFF2-40B4-BE49-F238E27FC236}">
                  <a16:creationId xmlns:a16="http://schemas.microsoft.com/office/drawing/2014/main" id="{2C8582C5-5E7D-4672-91D9-3977E2BEA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97080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.4GHz—2.485GHz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共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5MHz</a:t>
              </a:r>
            </a:p>
          </p:txBody>
        </p:sp>
      </p:grp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0E1E55ED-6A33-42D2-80AE-1C0EB92E304F}"/>
              </a:ext>
            </a:extLst>
          </p:cNvPr>
          <p:cNvGrpSpPr/>
          <p:nvPr/>
        </p:nvGrpSpPr>
        <p:grpSpPr>
          <a:xfrm>
            <a:off x="1341198" y="2829422"/>
            <a:ext cx="5552989" cy="476221"/>
            <a:chOff x="1403750" y="3593123"/>
            <a:chExt cx="5552989" cy="476221"/>
          </a:xfrm>
        </p:grpSpPr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6AD19373-73D4-458F-8AF8-DA61D74A3DC8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2" name="对话气泡: 椭圆形 71">
                <a:extLst>
                  <a:ext uri="{FF2B5EF4-FFF2-40B4-BE49-F238E27FC236}">
                    <a16:creationId xmlns:a16="http://schemas.microsoft.com/office/drawing/2014/main" id="{584916BF-D4BD-4232-BDA8-7676F08469B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round-web-cam_17861">
                <a:extLst>
                  <a:ext uri="{FF2B5EF4-FFF2-40B4-BE49-F238E27FC236}">
                    <a16:creationId xmlns:a16="http://schemas.microsoft.com/office/drawing/2014/main" id="{4DCCEC2E-6538-48FD-AB10-C2B4DE66F83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1" name="Text Box 79">
              <a:extLst>
                <a:ext uri="{FF2B5EF4-FFF2-40B4-BE49-F238E27FC236}">
                  <a16:creationId xmlns:a16="http://schemas.microsoft.com/office/drawing/2014/main" id="{53C32746-C1E6-4874-9D37-2381714F9C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97080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划分为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个部分重叠的信道集</a:t>
              </a:r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AE683737-21BC-4488-98E7-E4A3CF5D5E3E}"/>
              </a:ext>
            </a:extLst>
          </p:cNvPr>
          <p:cNvGrpSpPr/>
          <p:nvPr/>
        </p:nvGrpSpPr>
        <p:grpSpPr>
          <a:xfrm>
            <a:off x="1341198" y="3795737"/>
            <a:ext cx="7900614" cy="476221"/>
            <a:chOff x="1403750" y="3593123"/>
            <a:chExt cx="7900614" cy="476221"/>
          </a:xfrm>
        </p:grpSpPr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160E65AD-0B97-4DB9-8540-9DCE43BAD000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2" name="对话气泡: 椭圆形 81">
                <a:extLst>
                  <a:ext uri="{FF2B5EF4-FFF2-40B4-BE49-F238E27FC236}">
                    <a16:creationId xmlns:a16="http://schemas.microsoft.com/office/drawing/2014/main" id="{C08D7EEA-68CD-4670-8F78-C5ADA5A94F1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round-web-cam_17861">
                <a:extLst>
                  <a:ext uri="{FF2B5EF4-FFF2-40B4-BE49-F238E27FC236}">
                    <a16:creationId xmlns:a16="http://schemas.microsoft.com/office/drawing/2014/main" id="{ED6A1B3C-26DD-4972-961D-FC4F6671C5F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1" name="Text Box 79">
              <a:extLst>
                <a:ext uri="{FF2B5EF4-FFF2-40B4-BE49-F238E27FC236}">
                  <a16:creationId xmlns:a16="http://schemas.microsoft.com/office/drawing/2014/main" id="{9FCEF346-14FF-4E33-B4E7-97E72BA30E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7318434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两个信道仅当中间相隔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个及以上的信道时，无重叠</a:t>
              </a:r>
            </a:p>
          </p:txBody>
        </p:sp>
      </p:grp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413CA163-5B14-4A9E-9A59-FD6E388A9590}"/>
              </a:ext>
            </a:extLst>
          </p:cNvPr>
          <p:cNvGrpSpPr/>
          <p:nvPr/>
        </p:nvGrpSpPr>
        <p:grpSpPr>
          <a:xfrm>
            <a:off x="1341198" y="4762052"/>
            <a:ext cx="6047289" cy="476221"/>
            <a:chOff x="1403750" y="3593123"/>
            <a:chExt cx="6047289" cy="476221"/>
          </a:xfrm>
        </p:grpSpPr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6C8B6F1A-55BC-404D-A2C2-DEE81976F742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7" name="对话气泡: 椭圆形 86">
                <a:extLst>
                  <a:ext uri="{FF2B5EF4-FFF2-40B4-BE49-F238E27FC236}">
                    <a16:creationId xmlns:a16="http://schemas.microsoft.com/office/drawing/2014/main" id="{8F659AD2-17A7-4E31-9151-A64244BB4E3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round-web-cam_17861">
                <a:extLst>
                  <a:ext uri="{FF2B5EF4-FFF2-40B4-BE49-F238E27FC236}">
                    <a16:creationId xmlns:a16="http://schemas.microsoft.com/office/drawing/2014/main" id="{00B364AE-0D8B-47CF-8127-D46C4B73950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6" name="Text Box 79">
              <a:extLst>
                <a:ext uri="{FF2B5EF4-FFF2-40B4-BE49-F238E27FC236}">
                  <a16:creationId xmlns:a16="http://schemas.microsoft.com/office/drawing/2014/main" id="{B8DEBD2D-06EB-4F58-9D4D-933DDCAF48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46510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三个信道不重叠，可同时工作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546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8815388" cy="1428589"/>
            <a:chOff x="551030" y="-368704"/>
            <a:chExt cx="8815388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29" y="303925"/>
              <a:ext cx="8164789" cy="675443"/>
              <a:chOff x="1839056" y="967769"/>
              <a:chExt cx="8164789" cy="675443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6" y="967769"/>
                <a:ext cx="71487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55464" y="1058437"/>
                <a:ext cx="734838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b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中主机关联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AP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过程</a:t>
                </a:r>
                <a:endPara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3" name="组合 372">
            <a:extLst>
              <a:ext uri="{FF2B5EF4-FFF2-40B4-BE49-F238E27FC236}">
                <a16:creationId xmlns:a16="http://schemas.microsoft.com/office/drawing/2014/main" id="{74C28A17-7D46-467E-A3E3-60A3AA2B9E3D}"/>
              </a:ext>
            </a:extLst>
          </p:cNvPr>
          <p:cNvGrpSpPr/>
          <p:nvPr/>
        </p:nvGrpSpPr>
        <p:grpSpPr>
          <a:xfrm>
            <a:off x="1080812" y="1715324"/>
            <a:ext cx="7539775" cy="476221"/>
            <a:chOff x="1403750" y="3593123"/>
            <a:chExt cx="7539775" cy="476221"/>
          </a:xfrm>
        </p:grpSpPr>
        <p:grpSp>
          <p:nvGrpSpPr>
            <p:cNvPr id="374" name="组合 373">
              <a:extLst>
                <a:ext uri="{FF2B5EF4-FFF2-40B4-BE49-F238E27FC236}">
                  <a16:creationId xmlns:a16="http://schemas.microsoft.com/office/drawing/2014/main" id="{1A9E6AD2-660B-4ECA-8857-E7D94E4C19C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76" name="对话气泡: 椭圆形 375">
                <a:extLst>
                  <a:ext uri="{FF2B5EF4-FFF2-40B4-BE49-F238E27FC236}">
                    <a16:creationId xmlns:a16="http://schemas.microsoft.com/office/drawing/2014/main" id="{20307218-71CE-42B5-AA1C-0E48DD7E374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7" name="round-web-cam_17861">
                <a:extLst>
                  <a:ext uri="{FF2B5EF4-FFF2-40B4-BE49-F238E27FC236}">
                    <a16:creationId xmlns:a16="http://schemas.microsoft.com/office/drawing/2014/main" id="{C9769C6D-740C-4431-A4B8-CF14248BD30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5" name="Text Box 79">
              <a:extLst>
                <a:ext uri="{FF2B5EF4-FFF2-40B4-BE49-F238E27FC236}">
                  <a16:creationId xmlns:a16="http://schemas.microsoft.com/office/drawing/2014/main" id="{2C8582C5-5E7D-4672-91D9-3977E2BEA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957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个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周期性发送</a:t>
              </a: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标帧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包括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SID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</a:p>
          </p:txBody>
        </p:sp>
      </p:grp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0E1E55ED-6A33-42D2-80AE-1C0EB92E304F}"/>
              </a:ext>
            </a:extLst>
          </p:cNvPr>
          <p:cNvGrpSpPr/>
          <p:nvPr/>
        </p:nvGrpSpPr>
        <p:grpSpPr>
          <a:xfrm>
            <a:off x="1080812" y="3339689"/>
            <a:ext cx="8295321" cy="476221"/>
            <a:chOff x="1403750" y="3593123"/>
            <a:chExt cx="8295321" cy="476221"/>
          </a:xfrm>
        </p:grpSpPr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6AD19373-73D4-458F-8AF8-DA61D74A3DC8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2" name="对话气泡: 椭圆形 71">
                <a:extLst>
                  <a:ext uri="{FF2B5EF4-FFF2-40B4-BE49-F238E27FC236}">
                    <a16:creationId xmlns:a16="http://schemas.microsoft.com/office/drawing/2014/main" id="{584916BF-D4BD-4232-BDA8-7676F08469B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round-web-cam_17861">
                <a:extLst>
                  <a:ext uri="{FF2B5EF4-FFF2-40B4-BE49-F238E27FC236}">
                    <a16:creationId xmlns:a16="http://schemas.microsoft.com/office/drawing/2014/main" id="{4DCCEC2E-6538-48FD-AB10-C2B4DE66F83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1" name="Text Box 79">
              <a:extLst>
                <a:ext uri="{FF2B5EF4-FFF2-40B4-BE49-F238E27FC236}">
                  <a16:creationId xmlns:a16="http://schemas.microsoft.com/office/drawing/2014/main" id="{53C32746-C1E6-4874-9D37-2381714F9C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7713141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机对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个信道进行扫描，获取所有可用的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信标帧</a:t>
              </a:r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AE683737-21BC-4488-98E7-E4A3CF5D5E3E}"/>
              </a:ext>
            </a:extLst>
          </p:cNvPr>
          <p:cNvGrpSpPr/>
          <p:nvPr/>
        </p:nvGrpSpPr>
        <p:grpSpPr>
          <a:xfrm>
            <a:off x="1080812" y="4162074"/>
            <a:ext cx="7350863" cy="476221"/>
            <a:chOff x="1403750" y="3593123"/>
            <a:chExt cx="7350863" cy="476221"/>
          </a:xfrm>
        </p:grpSpPr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160E65AD-0B97-4DB9-8540-9DCE43BAD000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2" name="对话气泡: 椭圆形 81">
                <a:extLst>
                  <a:ext uri="{FF2B5EF4-FFF2-40B4-BE49-F238E27FC236}">
                    <a16:creationId xmlns:a16="http://schemas.microsoft.com/office/drawing/2014/main" id="{C08D7EEA-68CD-4670-8F78-C5ADA5A94F1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round-web-cam_17861">
                <a:extLst>
                  <a:ext uri="{FF2B5EF4-FFF2-40B4-BE49-F238E27FC236}">
                    <a16:creationId xmlns:a16="http://schemas.microsoft.com/office/drawing/2014/main" id="{ED6A1B3C-26DD-4972-961D-FC4F6671C5F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1" name="Text Box 79">
              <a:extLst>
                <a:ext uri="{FF2B5EF4-FFF2-40B4-BE49-F238E27FC236}">
                  <a16:creationId xmlns:a16="http://schemas.microsoft.com/office/drawing/2014/main" id="{9FCEF346-14FF-4E33-B4E7-97E72BA30E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76868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机选择其中一个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行关联，加入其所属子网</a:t>
              </a:r>
            </a:p>
          </p:txBody>
        </p:sp>
      </p:grp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413CA163-5B14-4A9E-9A59-FD6E388A9590}"/>
              </a:ext>
            </a:extLst>
          </p:cNvPr>
          <p:cNvGrpSpPr/>
          <p:nvPr/>
        </p:nvGrpSpPr>
        <p:grpSpPr>
          <a:xfrm>
            <a:off x="1080812" y="4890278"/>
            <a:ext cx="7539774" cy="476221"/>
            <a:chOff x="1403750" y="3593123"/>
            <a:chExt cx="7539774" cy="476221"/>
          </a:xfrm>
        </p:grpSpPr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6C8B6F1A-55BC-404D-A2C2-DEE81976F742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7" name="对话气泡: 椭圆形 86">
                <a:extLst>
                  <a:ext uri="{FF2B5EF4-FFF2-40B4-BE49-F238E27FC236}">
                    <a16:creationId xmlns:a16="http://schemas.microsoft.com/office/drawing/2014/main" id="{8F659AD2-17A7-4E31-9151-A64244BB4E3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round-web-cam_17861">
                <a:extLst>
                  <a:ext uri="{FF2B5EF4-FFF2-40B4-BE49-F238E27FC236}">
                    <a16:creationId xmlns:a16="http://schemas.microsoft.com/office/drawing/2014/main" id="{00B364AE-0D8B-47CF-8127-D46C4B73950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6" name="Text Box 79">
              <a:extLst>
                <a:ext uri="{FF2B5EF4-FFF2-40B4-BE49-F238E27FC236}">
                  <a16:creationId xmlns:a16="http://schemas.microsoft.com/office/drawing/2014/main" id="{B8DEBD2D-06EB-4F58-9D4D-933DDCAF48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957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机向关联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HC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现报文，获取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941A6BAB-45F7-4460-B9AC-AB2A75A16748}"/>
              </a:ext>
            </a:extLst>
          </p:cNvPr>
          <p:cNvGrpSpPr/>
          <p:nvPr/>
        </p:nvGrpSpPr>
        <p:grpSpPr>
          <a:xfrm>
            <a:off x="1080812" y="5618482"/>
            <a:ext cx="7539774" cy="476221"/>
            <a:chOff x="1403750" y="3593123"/>
            <a:chExt cx="7539774" cy="476221"/>
          </a:xfrm>
        </p:grpSpPr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AE92F301-5101-4416-B65B-CDBFE0A727A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6" name="对话气泡: 椭圆形 35">
                <a:extLst>
                  <a:ext uri="{FF2B5EF4-FFF2-40B4-BE49-F238E27FC236}">
                    <a16:creationId xmlns:a16="http://schemas.microsoft.com/office/drawing/2014/main" id="{6C916812-371C-41A2-AC25-83A7E8A92C23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round-web-cam_17861">
                <a:extLst>
                  <a:ext uri="{FF2B5EF4-FFF2-40B4-BE49-F238E27FC236}">
                    <a16:creationId xmlns:a16="http://schemas.microsoft.com/office/drawing/2014/main" id="{6C3972A4-6409-467A-A07E-F54386521DD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5" name="Text Box 79">
              <a:extLst>
                <a:ext uri="{FF2B5EF4-FFF2-40B4-BE49-F238E27FC236}">
                  <a16:creationId xmlns:a16="http://schemas.microsoft.com/office/drawing/2014/main" id="{7EC2D284-CB04-45EA-82D4-9F2E9F8A02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957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可能需要身份鉴别</a:t>
              </a:r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18E9A1A7-6C4B-4441-8F32-72B934B08E09}"/>
              </a:ext>
            </a:extLst>
          </p:cNvPr>
          <p:cNvGrpSpPr/>
          <p:nvPr/>
        </p:nvGrpSpPr>
        <p:grpSpPr>
          <a:xfrm>
            <a:off x="1662992" y="2266644"/>
            <a:ext cx="6104386" cy="761246"/>
            <a:chOff x="1791494" y="2561767"/>
            <a:chExt cx="5638006" cy="1179621"/>
          </a:xfrm>
        </p:grpSpPr>
        <p:sp>
          <p:nvSpPr>
            <p:cNvPr id="39" name="矩形: 圆角 38">
              <a:extLst>
                <a:ext uri="{FF2B5EF4-FFF2-40B4-BE49-F238E27FC236}">
                  <a16:creationId xmlns:a16="http://schemas.microsoft.com/office/drawing/2014/main" id="{4E64F705-6C06-4C6D-A367-F903FBA34F0E}"/>
                </a:ext>
              </a:extLst>
            </p:cNvPr>
            <p:cNvSpPr/>
            <p:nvPr/>
          </p:nvSpPr>
          <p:spPr>
            <a:xfrm>
              <a:off x="1791494" y="2561767"/>
              <a:ext cx="5638006" cy="11796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E62C0825-7A0B-4640-9CC0-04D2796A9E06}"/>
                </a:ext>
              </a:extLst>
            </p:cNvPr>
            <p:cNvSpPr txBox="1"/>
            <p:nvPr/>
          </p:nvSpPr>
          <p:spPr>
            <a:xfrm>
              <a:off x="1857002" y="2793880"/>
              <a:ext cx="5505824" cy="7153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SID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ervice Set Identifier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服务集标识</a:t>
              </a:r>
            </a:p>
          </p:txBody>
        </p:sp>
        <p:sp>
          <p:nvSpPr>
            <p:cNvPr id="41" name="矩形: 圆角 40">
              <a:extLst>
                <a:ext uri="{FF2B5EF4-FFF2-40B4-BE49-F238E27FC236}">
                  <a16:creationId xmlns:a16="http://schemas.microsoft.com/office/drawing/2014/main" id="{4AFB87FA-6BAB-448C-A12B-751F6560A2ED}"/>
                </a:ext>
              </a:extLst>
            </p:cNvPr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35227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7610474" cy="1428589"/>
            <a:chOff x="551030" y="-368704"/>
            <a:chExt cx="7610474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29" y="303925"/>
              <a:ext cx="6959875" cy="687997"/>
              <a:chOff x="1839056" y="967769"/>
              <a:chExt cx="6959875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6" y="967769"/>
                <a:ext cx="695987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8969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: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发送方的工作流程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0" name="Text Box 79">
            <a:extLst>
              <a:ext uri="{FF2B5EF4-FFF2-40B4-BE49-F238E27FC236}">
                <a16:creationId xmlns:a16="http://schemas.microsoft.com/office/drawing/2014/main" id="{6028C0E5-FF73-4ACC-A549-D253D84AA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5921" y="2409282"/>
            <a:ext cx="4627828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侦听到信道闲置了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IFS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秒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 Box 79">
            <a:extLst>
              <a:ext uri="{FF2B5EF4-FFF2-40B4-BE49-F238E27FC236}">
                <a16:creationId xmlns:a16="http://schemas.microsoft.com/office/drawing/2014/main" id="{219B2989-091A-4CAB-807B-3F8DA563E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5921" y="3970415"/>
            <a:ext cx="5343662" cy="1282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侦听到信道忙，则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选择一个随机避退值作为定时器的定时时间，并在侦听信道空闲时递减该值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Text Box 6">
            <a:extLst>
              <a:ext uri="{FF2B5EF4-FFF2-40B4-BE49-F238E27FC236}">
                <a16:creationId xmlns:a16="http://schemas.microsoft.com/office/drawing/2014/main" id="{6B609617-287E-40DD-8BC5-99430A067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6689" y="1976481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方</a:t>
            </a:r>
          </a:p>
        </p:txBody>
      </p:sp>
      <p:sp>
        <p:nvSpPr>
          <p:cNvPr id="25" name="Text Box 7">
            <a:extLst>
              <a:ext uri="{FF2B5EF4-FFF2-40B4-BE49-F238E27FC236}">
                <a16:creationId xmlns:a16="http://schemas.microsoft.com/office/drawing/2014/main" id="{15D94440-9802-4428-A38D-E777A3D3F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0264" y="1976481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方</a:t>
            </a:r>
          </a:p>
        </p:txBody>
      </p:sp>
      <p:grpSp>
        <p:nvGrpSpPr>
          <p:cNvPr id="27" name="Group 9">
            <a:extLst>
              <a:ext uri="{FF2B5EF4-FFF2-40B4-BE49-F238E27FC236}">
                <a16:creationId xmlns:a16="http://schemas.microsoft.com/office/drawing/2014/main" id="{E153B39D-29FE-498A-98A8-C2076905C71D}"/>
              </a:ext>
            </a:extLst>
          </p:cNvPr>
          <p:cNvGrpSpPr>
            <a:grpSpLocks/>
          </p:cNvGrpSpPr>
          <p:nvPr/>
        </p:nvGrpSpPr>
        <p:grpSpPr bwMode="auto">
          <a:xfrm>
            <a:off x="7367587" y="2646406"/>
            <a:ext cx="673100" cy="338137"/>
            <a:chOff x="3614" y="1603"/>
            <a:chExt cx="424" cy="213"/>
          </a:xfrm>
        </p:grpSpPr>
        <p:sp>
          <p:nvSpPr>
            <p:cNvPr id="31" name="AutoShape 10">
              <a:extLst>
                <a:ext uri="{FF2B5EF4-FFF2-40B4-BE49-F238E27FC236}">
                  <a16:creationId xmlns:a16="http://schemas.microsoft.com/office/drawing/2014/main" id="{634C901A-1A76-4F3B-8428-89D2DCD25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4" y="1620"/>
              <a:ext cx="54" cy="16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11">
              <a:extLst>
                <a:ext uri="{FF2B5EF4-FFF2-40B4-BE49-F238E27FC236}">
                  <a16:creationId xmlns:a16="http://schemas.microsoft.com/office/drawing/2014/main" id="{C43F784B-4F4B-4376-9966-715CD66122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4" y="1603"/>
              <a:ext cx="39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IFS</a:t>
              </a:r>
            </a:p>
          </p:txBody>
        </p:sp>
      </p:grpSp>
      <p:grpSp>
        <p:nvGrpSpPr>
          <p:cNvPr id="28" name="Group 12">
            <a:extLst>
              <a:ext uri="{FF2B5EF4-FFF2-40B4-BE49-F238E27FC236}">
                <a16:creationId xmlns:a16="http://schemas.microsoft.com/office/drawing/2014/main" id="{48C7DBD0-76C4-4D0B-933F-CEFF8C5B46A6}"/>
              </a:ext>
            </a:extLst>
          </p:cNvPr>
          <p:cNvGrpSpPr>
            <a:grpSpLocks/>
          </p:cNvGrpSpPr>
          <p:nvPr/>
        </p:nvGrpSpPr>
        <p:grpSpPr bwMode="auto">
          <a:xfrm>
            <a:off x="8059737" y="2930568"/>
            <a:ext cx="1924050" cy="1428750"/>
            <a:chOff x="4050" y="1782"/>
            <a:chExt cx="1212" cy="900"/>
          </a:xfrm>
        </p:grpSpPr>
        <p:sp>
          <p:nvSpPr>
            <p:cNvPr id="29" name="Freeform 13">
              <a:extLst>
                <a:ext uri="{FF2B5EF4-FFF2-40B4-BE49-F238E27FC236}">
                  <a16:creationId xmlns:a16="http://schemas.microsoft.com/office/drawing/2014/main" id="{AE67C58C-6F1F-4048-AB91-79EFF3F1D6D7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0" y="1782"/>
              <a:ext cx="1212" cy="900"/>
            </a:xfrm>
            <a:custGeom>
              <a:avLst/>
              <a:gdLst>
                <a:gd name="T0" fmla="*/ 6 w 1212"/>
                <a:gd name="T1" fmla="*/ 0 h 900"/>
                <a:gd name="T2" fmla="*/ 1212 w 1212"/>
                <a:gd name="T3" fmla="*/ 228 h 900"/>
                <a:gd name="T4" fmla="*/ 1212 w 1212"/>
                <a:gd name="T5" fmla="*/ 900 h 900"/>
                <a:gd name="T6" fmla="*/ 0 w 1212"/>
                <a:gd name="T7" fmla="*/ 660 h 900"/>
                <a:gd name="T8" fmla="*/ 6 w 1212"/>
                <a:gd name="T9" fmla="*/ 0 h 9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12"/>
                <a:gd name="T16" fmla="*/ 0 h 900"/>
                <a:gd name="T17" fmla="*/ 1212 w 1212"/>
                <a:gd name="T18" fmla="*/ 900 h 9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12" h="900">
                  <a:moveTo>
                    <a:pt x="6" y="0"/>
                  </a:moveTo>
                  <a:lnTo>
                    <a:pt x="1212" y="228"/>
                  </a:lnTo>
                  <a:lnTo>
                    <a:pt x="1212" y="900"/>
                  </a:lnTo>
                  <a:lnTo>
                    <a:pt x="0" y="66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5BCCF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14">
              <a:extLst>
                <a:ext uri="{FF2B5EF4-FFF2-40B4-BE49-F238E27FC236}">
                  <a16:creationId xmlns:a16="http://schemas.microsoft.com/office/drawing/2014/main" id="{E1AB9757-8891-4ABE-9D58-370484E5A6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4" y="2096"/>
              <a:ext cx="43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</a:t>
              </a:r>
            </a:p>
          </p:txBody>
        </p:sp>
      </p:grpSp>
      <p:sp>
        <p:nvSpPr>
          <p:cNvPr id="22" name="Line 4">
            <a:extLst>
              <a:ext uri="{FF2B5EF4-FFF2-40B4-BE49-F238E27FC236}">
                <a16:creationId xmlns:a16="http://schemas.microsoft.com/office/drawing/2014/main" id="{0110C179-3EC7-4699-B76C-0D908783876F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2912" y="2371768"/>
            <a:ext cx="0" cy="3338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Line 5">
            <a:extLst>
              <a:ext uri="{FF2B5EF4-FFF2-40B4-BE49-F238E27FC236}">
                <a16:creationId xmlns:a16="http://schemas.microsoft.com/office/drawing/2014/main" id="{7C52D225-68F0-427E-A3FE-1BF16B0B637D}"/>
              </a:ext>
            </a:extLst>
          </p:cNvPr>
          <p:cNvSpPr>
            <a:spLocks noChangeShapeType="1"/>
          </p:cNvSpPr>
          <p:nvPr/>
        </p:nvSpPr>
        <p:spPr bwMode="auto">
          <a:xfrm>
            <a:off x="9982199" y="2359068"/>
            <a:ext cx="0" cy="3338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Text Box 79">
            <a:extLst>
              <a:ext uri="{FF2B5EF4-FFF2-40B4-BE49-F238E27FC236}">
                <a16:creationId xmlns:a16="http://schemas.microsoft.com/office/drawing/2014/main" id="{6028C0E5-FF73-4ACC-A549-D253D84AA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5921" y="3204280"/>
            <a:ext cx="4627828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传输整个帧 （无冲突检测）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5351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  <p:bldP spid="21" grpId="0" build="p"/>
      <p:bldP spid="24" grpId="0"/>
      <p:bldP spid="25" grpId="0"/>
      <p:bldP spid="22" grpId="0" animBg="1"/>
      <p:bldP spid="23" grpId="0" animBg="1"/>
      <p:bldP spid="3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7610474" cy="1428589"/>
            <a:chOff x="551030" y="-368704"/>
            <a:chExt cx="7610474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29" y="303925"/>
              <a:ext cx="6959875" cy="687997"/>
              <a:chOff x="1839056" y="967769"/>
              <a:chExt cx="6959875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6" y="967769"/>
                <a:ext cx="695987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8969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: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发送方的工作流程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0" name="Text Box 79">
            <a:extLst>
              <a:ext uri="{FF2B5EF4-FFF2-40B4-BE49-F238E27FC236}">
                <a16:creationId xmlns:a16="http://schemas.microsoft.com/office/drawing/2014/main" id="{6028C0E5-FF73-4ACC-A549-D253D84AA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346" y="2505405"/>
            <a:ext cx="4842161" cy="470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.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定时到且信道空闲就发送数据</a:t>
            </a:r>
          </a:p>
        </p:txBody>
      </p:sp>
      <p:sp>
        <p:nvSpPr>
          <p:cNvPr id="21" name="Text Box 79">
            <a:extLst>
              <a:ext uri="{FF2B5EF4-FFF2-40B4-BE49-F238E27FC236}">
                <a16:creationId xmlns:a16="http://schemas.microsoft.com/office/drawing/2014/main" id="{219B2989-091A-4CAB-807B-3F8DA563E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346" y="3375912"/>
            <a:ext cx="5422692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.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收到确认，且站点要继续发送数据，则执行第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步</a:t>
            </a:r>
          </a:p>
        </p:txBody>
      </p:sp>
      <p:sp>
        <p:nvSpPr>
          <p:cNvPr id="39" name="Text Box 79">
            <a:extLst>
              <a:ext uri="{FF2B5EF4-FFF2-40B4-BE49-F238E27FC236}">
                <a16:creationId xmlns:a16="http://schemas.microsoft.com/office/drawing/2014/main" id="{514863CD-67A4-4335-9A9F-2EDB72AA2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345" y="4652684"/>
            <a:ext cx="5422691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6.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没有收到确认（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K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，则在更大范围内选取随机值，重复第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步</a:t>
            </a:r>
          </a:p>
        </p:txBody>
      </p:sp>
      <p:sp>
        <p:nvSpPr>
          <p:cNvPr id="40" name="Text Box 6">
            <a:extLst>
              <a:ext uri="{FF2B5EF4-FFF2-40B4-BE49-F238E27FC236}">
                <a16:creationId xmlns:a16="http://schemas.microsoft.com/office/drawing/2014/main" id="{745938B8-A286-48CB-8377-4B94AD82F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6689" y="2013984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方</a:t>
            </a:r>
          </a:p>
        </p:txBody>
      </p:sp>
      <p:sp>
        <p:nvSpPr>
          <p:cNvPr id="41" name="Text Box 7">
            <a:extLst>
              <a:ext uri="{FF2B5EF4-FFF2-40B4-BE49-F238E27FC236}">
                <a16:creationId xmlns:a16="http://schemas.microsoft.com/office/drawing/2014/main" id="{C9F47D57-CBBA-40C3-AB69-3D2E1EFC9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0264" y="2013984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方</a:t>
            </a:r>
          </a:p>
        </p:txBody>
      </p:sp>
      <p:grpSp>
        <p:nvGrpSpPr>
          <p:cNvPr id="49" name="Group 12">
            <a:extLst>
              <a:ext uri="{FF2B5EF4-FFF2-40B4-BE49-F238E27FC236}">
                <a16:creationId xmlns:a16="http://schemas.microsoft.com/office/drawing/2014/main" id="{C68302D6-7155-4C0D-95C7-3C544445B779}"/>
              </a:ext>
            </a:extLst>
          </p:cNvPr>
          <p:cNvGrpSpPr>
            <a:grpSpLocks/>
          </p:cNvGrpSpPr>
          <p:nvPr/>
        </p:nvGrpSpPr>
        <p:grpSpPr bwMode="auto">
          <a:xfrm>
            <a:off x="8062913" y="2627555"/>
            <a:ext cx="1924050" cy="1428750"/>
            <a:chOff x="4050" y="1782"/>
            <a:chExt cx="1212" cy="900"/>
          </a:xfrm>
        </p:grpSpPr>
        <p:sp>
          <p:nvSpPr>
            <p:cNvPr id="50" name="Freeform 13">
              <a:extLst>
                <a:ext uri="{FF2B5EF4-FFF2-40B4-BE49-F238E27FC236}">
                  <a16:creationId xmlns:a16="http://schemas.microsoft.com/office/drawing/2014/main" id="{25A9285A-D53C-4201-8CEE-D8C19324F44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0" y="1782"/>
              <a:ext cx="1212" cy="900"/>
            </a:xfrm>
            <a:custGeom>
              <a:avLst/>
              <a:gdLst>
                <a:gd name="T0" fmla="*/ 6 w 1212"/>
                <a:gd name="T1" fmla="*/ 0 h 900"/>
                <a:gd name="T2" fmla="*/ 1212 w 1212"/>
                <a:gd name="T3" fmla="*/ 228 h 900"/>
                <a:gd name="T4" fmla="*/ 1212 w 1212"/>
                <a:gd name="T5" fmla="*/ 900 h 900"/>
                <a:gd name="T6" fmla="*/ 0 w 1212"/>
                <a:gd name="T7" fmla="*/ 660 h 900"/>
                <a:gd name="T8" fmla="*/ 6 w 1212"/>
                <a:gd name="T9" fmla="*/ 0 h 9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12"/>
                <a:gd name="T16" fmla="*/ 0 h 900"/>
                <a:gd name="T17" fmla="*/ 1212 w 1212"/>
                <a:gd name="T18" fmla="*/ 900 h 9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12" h="900">
                  <a:moveTo>
                    <a:pt x="6" y="0"/>
                  </a:moveTo>
                  <a:lnTo>
                    <a:pt x="1212" y="228"/>
                  </a:lnTo>
                  <a:lnTo>
                    <a:pt x="1212" y="900"/>
                  </a:lnTo>
                  <a:lnTo>
                    <a:pt x="0" y="66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5BCCF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Text Box 14">
              <a:extLst>
                <a:ext uri="{FF2B5EF4-FFF2-40B4-BE49-F238E27FC236}">
                  <a16:creationId xmlns:a16="http://schemas.microsoft.com/office/drawing/2014/main" id="{B92FA73C-FFF2-4443-B80C-5B4235995E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4" y="2096"/>
              <a:ext cx="43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</a:t>
              </a:r>
            </a:p>
          </p:txBody>
        </p:sp>
      </p:grpSp>
      <p:grpSp>
        <p:nvGrpSpPr>
          <p:cNvPr id="54" name="Group 15">
            <a:extLst>
              <a:ext uri="{FF2B5EF4-FFF2-40B4-BE49-F238E27FC236}">
                <a16:creationId xmlns:a16="http://schemas.microsoft.com/office/drawing/2014/main" id="{7F67C6F6-BB85-488A-B607-0AC811CE3AD4}"/>
              </a:ext>
            </a:extLst>
          </p:cNvPr>
          <p:cNvGrpSpPr>
            <a:grpSpLocks/>
          </p:cNvGrpSpPr>
          <p:nvPr/>
        </p:nvGrpSpPr>
        <p:grpSpPr bwMode="auto">
          <a:xfrm>
            <a:off x="8050212" y="3997979"/>
            <a:ext cx="2522537" cy="976313"/>
            <a:chOff x="4044" y="2655"/>
            <a:chExt cx="1589" cy="615"/>
          </a:xfrm>
        </p:grpSpPr>
        <p:sp>
          <p:nvSpPr>
            <p:cNvPr id="55" name="Text Box 16">
              <a:extLst>
                <a:ext uri="{FF2B5EF4-FFF2-40B4-BE49-F238E27FC236}">
                  <a16:creationId xmlns:a16="http://schemas.microsoft.com/office/drawing/2014/main" id="{202D824F-07E8-47A0-B868-CA3402790D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8" y="2655"/>
              <a:ext cx="37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IFS</a:t>
              </a:r>
            </a:p>
          </p:txBody>
        </p:sp>
        <p:sp>
          <p:nvSpPr>
            <p:cNvPr id="56" name="AutoShape 17">
              <a:extLst>
                <a:ext uri="{FF2B5EF4-FFF2-40B4-BE49-F238E27FC236}">
                  <a16:creationId xmlns:a16="http://schemas.microsoft.com/office/drawing/2014/main" id="{16A7E930-3EB5-4F44-BF40-FFFED4B0714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262" y="2688"/>
              <a:ext cx="54" cy="16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7" name="Group 18">
              <a:extLst>
                <a:ext uri="{FF2B5EF4-FFF2-40B4-BE49-F238E27FC236}">
                  <a16:creationId xmlns:a16="http://schemas.microsoft.com/office/drawing/2014/main" id="{1A356DE4-ECBB-4774-8F9F-BB72218CA1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4" y="2856"/>
              <a:ext cx="1212" cy="414"/>
              <a:chOff x="4044" y="2856"/>
              <a:chExt cx="1212" cy="414"/>
            </a:xfrm>
          </p:grpSpPr>
          <p:sp>
            <p:nvSpPr>
              <p:cNvPr id="58" name="Freeform 19">
                <a:extLst>
                  <a:ext uri="{FF2B5EF4-FFF2-40B4-BE49-F238E27FC236}">
                    <a16:creationId xmlns:a16="http://schemas.microsoft.com/office/drawing/2014/main" id="{7CFE37CA-D657-4E82-8EBD-84909A647D2C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044" y="2856"/>
                <a:ext cx="1212" cy="414"/>
              </a:xfrm>
              <a:custGeom>
                <a:avLst/>
                <a:gdLst>
                  <a:gd name="T0" fmla="*/ 0 w 1212"/>
                  <a:gd name="T1" fmla="*/ 0 h 414"/>
                  <a:gd name="T2" fmla="*/ 1212 w 1212"/>
                  <a:gd name="T3" fmla="*/ 246 h 414"/>
                  <a:gd name="T4" fmla="*/ 1212 w 1212"/>
                  <a:gd name="T5" fmla="*/ 414 h 414"/>
                  <a:gd name="T6" fmla="*/ 6 w 1212"/>
                  <a:gd name="T7" fmla="*/ 174 h 414"/>
                  <a:gd name="T8" fmla="*/ 0 w 1212"/>
                  <a:gd name="T9" fmla="*/ 0 h 4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2"/>
                  <a:gd name="T16" fmla="*/ 0 h 414"/>
                  <a:gd name="T17" fmla="*/ 1212 w 1212"/>
                  <a:gd name="T18" fmla="*/ 414 h 4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2" h="414">
                    <a:moveTo>
                      <a:pt x="0" y="0"/>
                    </a:moveTo>
                    <a:lnTo>
                      <a:pt x="1212" y="246"/>
                    </a:lnTo>
                    <a:lnTo>
                      <a:pt x="1212" y="414"/>
                    </a:lnTo>
                    <a:lnTo>
                      <a:pt x="6" y="17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 sz="20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Text Box 20">
                <a:extLst>
                  <a:ext uri="{FF2B5EF4-FFF2-40B4-BE49-F238E27FC236}">
                    <a16:creationId xmlns:a16="http://schemas.microsoft.com/office/drawing/2014/main" id="{B5AE34A3-F5D1-4D7E-967E-E8B935BB1F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36" y="2938"/>
                <a:ext cx="42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CK</a:t>
                </a:r>
              </a:p>
            </p:txBody>
          </p:sp>
        </p:grpSp>
      </p:grpSp>
      <p:sp>
        <p:nvSpPr>
          <p:cNvPr id="60" name="Line 4">
            <a:extLst>
              <a:ext uri="{FF2B5EF4-FFF2-40B4-BE49-F238E27FC236}">
                <a16:creationId xmlns:a16="http://schemas.microsoft.com/office/drawing/2014/main" id="{90243786-A716-4373-AAC2-B5F205B88A32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2912" y="2409271"/>
            <a:ext cx="0" cy="3338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" name="Line 5">
            <a:extLst>
              <a:ext uri="{FF2B5EF4-FFF2-40B4-BE49-F238E27FC236}">
                <a16:creationId xmlns:a16="http://schemas.microsoft.com/office/drawing/2014/main" id="{BFAF1593-CF09-4B57-89F3-05C83D100676}"/>
              </a:ext>
            </a:extLst>
          </p:cNvPr>
          <p:cNvSpPr>
            <a:spLocks noChangeShapeType="1"/>
          </p:cNvSpPr>
          <p:nvPr/>
        </p:nvSpPr>
        <p:spPr bwMode="auto">
          <a:xfrm>
            <a:off x="9982199" y="2396571"/>
            <a:ext cx="0" cy="3338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1892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  <p:bldP spid="21" grpId="0" build="p"/>
      <p:bldP spid="39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7610474" cy="1428589"/>
            <a:chOff x="551030" y="-368704"/>
            <a:chExt cx="7610474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29" y="303925"/>
              <a:ext cx="6959875" cy="687997"/>
              <a:chOff x="1839056" y="967769"/>
              <a:chExt cx="6959875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6" y="967769"/>
                <a:ext cx="695987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8969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: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接收方的工作流程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0" name="Text Box 79">
            <a:extLst>
              <a:ext uri="{FF2B5EF4-FFF2-40B4-BE49-F238E27FC236}">
                <a16:creationId xmlns:a16="http://schemas.microsoft.com/office/drawing/2014/main" id="{6028C0E5-FF73-4ACC-A549-D253D84AA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465" y="2846200"/>
            <a:ext cx="4627828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.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帧收到则</a:t>
            </a: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OK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等待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IF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秒后返回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K</a:t>
            </a:r>
          </a:p>
        </p:txBody>
      </p:sp>
      <p:sp>
        <p:nvSpPr>
          <p:cNvPr id="39" name="Rectangle 11">
            <a:extLst>
              <a:ext uri="{FF2B5EF4-FFF2-40B4-BE49-F238E27FC236}">
                <a16:creationId xmlns:a16="http://schemas.microsoft.com/office/drawing/2014/main" id="{1FFBC9D3-66E7-4265-BC8B-216837193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3294" y="4251806"/>
            <a:ext cx="448288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K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是必须的因为隐蔽站问题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443881" y="2020701"/>
            <a:ext cx="3205162" cy="3733800"/>
            <a:chOff x="4976324" y="1703497"/>
            <a:chExt cx="3205162" cy="3733800"/>
          </a:xfrm>
        </p:grpSpPr>
        <p:sp>
          <p:nvSpPr>
            <p:cNvPr id="40" name="Text Box 6">
              <a:extLst>
                <a:ext uri="{FF2B5EF4-FFF2-40B4-BE49-F238E27FC236}">
                  <a16:creationId xmlns:a16="http://schemas.microsoft.com/office/drawing/2014/main" id="{3628F6FC-6122-4DAE-9444-098D9694A0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5426" y="1703497"/>
              <a:ext cx="11079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方</a:t>
              </a:r>
            </a:p>
          </p:txBody>
        </p:sp>
        <p:sp>
          <p:nvSpPr>
            <p:cNvPr id="41" name="Text Box 7">
              <a:extLst>
                <a:ext uri="{FF2B5EF4-FFF2-40B4-BE49-F238E27FC236}">
                  <a16:creationId xmlns:a16="http://schemas.microsoft.com/office/drawing/2014/main" id="{6AC037AE-DB47-4D6A-8CC5-F1FD23B4D8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29001" y="1703497"/>
              <a:ext cx="11079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接收方</a:t>
              </a:r>
            </a:p>
          </p:txBody>
        </p:sp>
        <p:grpSp>
          <p:nvGrpSpPr>
            <p:cNvPr id="47" name="Group 8">
              <a:extLst>
                <a:ext uri="{FF2B5EF4-FFF2-40B4-BE49-F238E27FC236}">
                  <a16:creationId xmlns:a16="http://schemas.microsoft.com/office/drawing/2014/main" id="{2082345C-A55C-4F60-A87D-7F9A984A0D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76324" y="2373422"/>
              <a:ext cx="2616200" cy="1712912"/>
              <a:chOff x="3614" y="1603"/>
              <a:chExt cx="1648" cy="1079"/>
            </a:xfrm>
          </p:grpSpPr>
          <p:grpSp>
            <p:nvGrpSpPr>
              <p:cNvPr id="48" name="Group 9">
                <a:extLst>
                  <a:ext uri="{FF2B5EF4-FFF2-40B4-BE49-F238E27FC236}">
                    <a16:creationId xmlns:a16="http://schemas.microsoft.com/office/drawing/2014/main" id="{CF2DAC8A-F1D3-4CE0-9458-B32FD8CE1E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4" y="1603"/>
                <a:ext cx="424" cy="213"/>
                <a:chOff x="3614" y="1603"/>
                <a:chExt cx="424" cy="213"/>
              </a:xfrm>
            </p:grpSpPr>
            <p:sp>
              <p:nvSpPr>
                <p:cNvPr id="52" name="AutoShape 10">
                  <a:extLst>
                    <a:ext uri="{FF2B5EF4-FFF2-40B4-BE49-F238E27FC236}">
                      <a16:creationId xmlns:a16="http://schemas.microsoft.com/office/drawing/2014/main" id="{65F0D73C-A42E-456D-B128-BEFA766C33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4" y="1620"/>
                  <a:ext cx="54" cy="162"/>
                </a:xfrm>
                <a:prstGeom prst="leftBrace">
                  <a:avLst>
                    <a:gd name="adj1" fmla="val 25000"/>
                    <a:gd name="adj2" fmla="val 50000"/>
                  </a:avLst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Text Box 11">
                  <a:extLst>
                    <a:ext uri="{FF2B5EF4-FFF2-40B4-BE49-F238E27FC236}">
                      <a16:creationId xmlns:a16="http://schemas.microsoft.com/office/drawing/2014/main" id="{A4BB03D0-8924-407A-9275-5D5938A0873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14" y="1603"/>
                  <a:ext cx="396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DIFS</a:t>
                  </a:r>
                </a:p>
              </p:txBody>
            </p:sp>
          </p:grpSp>
          <p:grpSp>
            <p:nvGrpSpPr>
              <p:cNvPr id="49" name="Group 12">
                <a:extLst>
                  <a:ext uri="{FF2B5EF4-FFF2-40B4-BE49-F238E27FC236}">
                    <a16:creationId xmlns:a16="http://schemas.microsoft.com/office/drawing/2014/main" id="{ACCDC93F-8A01-4858-BF69-D3F3D6BA1B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50" y="1782"/>
                <a:ext cx="1212" cy="900"/>
                <a:chOff x="4050" y="1782"/>
                <a:chExt cx="1212" cy="900"/>
              </a:xfrm>
            </p:grpSpPr>
            <p:sp>
              <p:nvSpPr>
                <p:cNvPr id="50" name="Freeform 13">
                  <a:extLst>
                    <a:ext uri="{FF2B5EF4-FFF2-40B4-BE49-F238E27FC236}">
                      <a16:creationId xmlns:a16="http://schemas.microsoft.com/office/drawing/2014/main" id="{CF3E802C-25F2-46C4-B60B-8190B99CC5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50" y="1782"/>
                  <a:ext cx="1212" cy="900"/>
                </a:xfrm>
                <a:custGeom>
                  <a:avLst/>
                  <a:gdLst>
                    <a:gd name="T0" fmla="*/ 6 w 1212"/>
                    <a:gd name="T1" fmla="*/ 0 h 900"/>
                    <a:gd name="T2" fmla="*/ 1212 w 1212"/>
                    <a:gd name="T3" fmla="*/ 228 h 900"/>
                    <a:gd name="T4" fmla="*/ 1212 w 1212"/>
                    <a:gd name="T5" fmla="*/ 900 h 900"/>
                    <a:gd name="T6" fmla="*/ 0 w 1212"/>
                    <a:gd name="T7" fmla="*/ 660 h 900"/>
                    <a:gd name="T8" fmla="*/ 6 w 1212"/>
                    <a:gd name="T9" fmla="*/ 0 h 9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12"/>
                    <a:gd name="T16" fmla="*/ 0 h 900"/>
                    <a:gd name="T17" fmla="*/ 1212 w 1212"/>
                    <a:gd name="T18" fmla="*/ 900 h 9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12" h="900">
                      <a:moveTo>
                        <a:pt x="6" y="0"/>
                      </a:moveTo>
                      <a:lnTo>
                        <a:pt x="1212" y="228"/>
                      </a:lnTo>
                      <a:lnTo>
                        <a:pt x="1212" y="900"/>
                      </a:lnTo>
                      <a:lnTo>
                        <a:pt x="0" y="66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5BCC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Text Box 14">
                  <a:extLst>
                    <a:ext uri="{FF2B5EF4-FFF2-40B4-BE49-F238E27FC236}">
                      <a16:creationId xmlns:a16="http://schemas.microsoft.com/office/drawing/2014/main" id="{C202347B-30C9-4F36-8C66-AFE49BE87A7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94" y="2096"/>
                  <a:ext cx="439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0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数据</a:t>
                  </a:r>
                </a:p>
              </p:txBody>
            </p:sp>
          </p:grpSp>
        </p:grpSp>
        <p:grpSp>
          <p:nvGrpSpPr>
            <p:cNvPr id="54" name="Group 15">
              <a:extLst>
                <a:ext uri="{FF2B5EF4-FFF2-40B4-BE49-F238E27FC236}">
                  <a16:creationId xmlns:a16="http://schemas.microsoft.com/office/drawing/2014/main" id="{275189B3-A7D4-4153-8D0E-160E6A798B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58949" y="4043474"/>
              <a:ext cx="2522537" cy="976313"/>
              <a:chOff x="4044" y="2655"/>
              <a:chExt cx="1589" cy="615"/>
            </a:xfrm>
          </p:grpSpPr>
          <p:sp>
            <p:nvSpPr>
              <p:cNvPr id="55" name="Text Box 16">
                <a:extLst>
                  <a:ext uri="{FF2B5EF4-FFF2-40B4-BE49-F238E27FC236}">
                    <a16:creationId xmlns:a16="http://schemas.microsoft.com/office/drawing/2014/main" id="{1F3F60C6-A2A7-46CF-AA99-57D7231FD3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58" y="2655"/>
                <a:ext cx="375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IFS</a:t>
                </a:r>
              </a:p>
            </p:txBody>
          </p:sp>
          <p:sp>
            <p:nvSpPr>
              <p:cNvPr id="56" name="AutoShape 17">
                <a:extLst>
                  <a:ext uri="{FF2B5EF4-FFF2-40B4-BE49-F238E27FC236}">
                    <a16:creationId xmlns:a16="http://schemas.microsoft.com/office/drawing/2014/main" id="{C548E386-7AD9-4440-A02F-63B095BBF11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262" y="2688"/>
                <a:ext cx="54" cy="162"/>
              </a:xfrm>
              <a:prstGeom prst="leftBrace">
                <a:avLst>
                  <a:gd name="adj1" fmla="val 25000"/>
                  <a:gd name="adj2" fmla="val 50000"/>
                </a:avLst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7" name="Group 18">
                <a:extLst>
                  <a:ext uri="{FF2B5EF4-FFF2-40B4-BE49-F238E27FC236}">
                    <a16:creationId xmlns:a16="http://schemas.microsoft.com/office/drawing/2014/main" id="{A02B738A-BDCB-4D56-808C-5F349676AC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44" y="2856"/>
                <a:ext cx="1212" cy="414"/>
                <a:chOff x="4044" y="2856"/>
                <a:chExt cx="1212" cy="414"/>
              </a:xfrm>
            </p:grpSpPr>
            <p:sp>
              <p:nvSpPr>
                <p:cNvPr id="58" name="Freeform 19">
                  <a:extLst>
                    <a:ext uri="{FF2B5EF4-FFF2-40B4-BE49-F238E27FC236}">
                      <a16:creationId xmlns:a16="http://schemas.microsoft.com/office/drawing/2014/main" id="{65862715-7E03-4061-883F-EF67513729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4044" y="2856"/>
                  <a:ext cx="1212" cy="414"/>
                </a:xfrm>
                <a:custGeom>
                  <a:avLst/>
                  <a:gdLst>
                    <a:gd name="T0" fmla="*/ 0 w 1212"/>
                    <a:gd name="T1" fmla="*/ 0 h 414"/>
                    <a:gd name="T2" fmla="*/ 1212 w 1212"/>
                    <a:gd name="T3" fmla="*/ 246 h 414"/>
                    <a:gd name="T4" fmla="*/ 1212 w 1212"/>
                    <a:gd name="T5" fmla="*/ 414 h 414"/>
                    <a:gd name="T6" fmla="*/ 6 w 1212"/>
                    <a:gd name="T7" fmla="*/ 174 h 414"/>
                    <a:gd name="T8" fmla="*/ 0 w 1212"/>
                    <a:gd name="T9" fmla="*/ 0 h 41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12"/>
                    <a:gd name="T16" fmla="*/ 0 h 414"/>
                    <a:gd name="T17" fmla="*/ 1212 w 1212"/>
                    <a:gd name="T18" fmla="*/ 414 h 41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12" h="414">
                      <a:moveTo>
                        <a:pt x="0" y="0"/>
                      </a:moveTo>
                      <a:lnTo>
                        <a:pt x="1212" y="246"/>
                      </a:lnTo>
                      <a:lnTo>
                        <a:pt x="1212" y="414"/>
                      </a:lnTo>
                      <a:lnTo>
                        <a:pt x="6" y="17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Text Box 20">
                  <a:extLst>
                    <a:ext uri="{FF2B5EF4-FFF2-40B4-BE49-F238E27FC236}">
                      <a16:creationId xmlns:a16="http://schemas.microsoft.com/office/drawing/2014/main" id="{C00FEAE8-4DBE-4022-BE8F-E9A50C44CBE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36" y="2938"/>
                  <a:ext cx="423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ACK</a:t>
                  </a:r>
                </a:p>
              </p:txBody>
            </p:sp>
          </p:grpSp>
        </p:grpSp>
        <p:sp>
          <p:nvSpPr>
            <p:cNvPr id="60" name="Line 4">
              <a:extLst>
                <a:ext uri="{FF2B5EF4-FFF2-40B4-BE49-F238E27FC236}">
                  <a16:creationId xmlns:a16="http://schemas.microsoft.com/office/drawing/2014/main" id="{43CC65AF-5A4B-4DEA-919D-1BC04BF059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1649" y="2098784"/>
              <a:ext cx="0" cy="33385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Line 5">
              <a:extLst>
                <a:ext uri="{FF2B5EF4-FFF2-40B4-BE49-F238E27FC236}">
                  <a16:creationId xmlns:a16="http://schemas.microsoft.com/office/drawing/2014/main" id="{D460FCB3-3BB9-4BE7-AEF7-FDCC772C77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90936" y="2086084"/>
              <a:ext cx="0" cy="33385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3787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  <p:bldP spid="3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6689838" cy="1428589"/>
            <a:chOff x="551030" y="-368704"/>
            <a:chExt cx="6689838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6039238" cy="687997"/>
              <a:chOff x="1839057" y="967769"/>
              <a:chExt cx="6039238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03923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97080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MAC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879B633B-8B85-4DDA-A2B3-46A93837E94B}"/>
              </a:ext>
            </a:extLst>
          </p:cNvPr>
          <p:cNvGrpSpPr/>
          <p:nvPr/>
        </p:nvGrpSpPr>
        <p:grpSpPr>
          <a:xfrm>
            <a:off x="515938" y="1514317"/>
            <a:ext cx="2822348" cy="526730"/>
            <a:chOff x="722008" y="1303131"/>
            <a:chExt cx="2694861" cy="502938"/>
          </a:xfrm>
        </p:grpSpPr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665444AE-D0C8-42C6-9FF0-9BFD5E98C56D}"/>
                </a:ext>
              </a:extLst>
            </p:cNvPr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51" name="平行四边形 50">
                <a:extLst>
                  <a:ext uri="{FF2B5EF4-FFF2-40B4-BE49-F238E27FC236}">
                    <a16:creationId xmlns:a16="http://schemas.microsoft.com/office/drawing/2014/main" id="{94A9BC0E-19FC-4764-A284-A4F39CEB47D1}"/>
                  </a:ext>
                </a:extLst>
              </p:cNvPr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平行四边形 51">
                <a:extLst>
                  <a:ext uri="{FF2B5EF4-FFF2-40B4-BE49-F238E27FC236}">
                    <a16:creationId xmlns:a16="http://schemas.microsoft.com/office/drawing/2014/main" id="{92146FE6-9E5A-4E69-8DD7-63CDF5B41645}"/>
                  </a:ext>
                </a:extLst>
              </p:cNvPr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9" name="流程图: 手动输入 6">
              <a:extLst>
                <a:ext uri="{FF2B5EF4-FFF2-40B4-BE49-F238E27FC236}">
                  <a16:creationId xmlns:a16="http://schemas.microsoft.com/office/drawing/2014/main" id="{956E6936-6C79-493F-AB83-1BABB705302A}"/>
                </a:ext>
              </a:extLst>
            </p:cNvPr>
            <p:cNvSpPr/>
            <p:nvPr/>
          </p:nvSpPr>
          <p:spPr>
            <a:xfrm rot="5400000" flipV="1">
              <a:off x="1853935" y="441202"/>
              <a:ext cx="475861" cy="2206535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" fmla="*/ 0 w 10000"/>
                <a:gd name="connsiteY0" fmla="*/ 105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050 h 10000"/>
                <a:gd name="connsiteX0" fmla="*/ 0 w 10000"/>
                <a:gd name="connsiteY0" fmla="*/ 988 h 9938"/>
                <a:gd name="connsiteX1" fmla="*/ 9911 w 10000"/>
                <a:gd name="connsiteY1" fmla="*/ 0 h 9938"/>
                <a:gd name="connsiteX2" fmla="*/ 10000 w 10000"/>
                <a:gd name="connsiteY2" fmla="*/ 9938 h 9938"/>
                <a:gd name="connsiteX3" fmla="*/ 0 w 10000"/>
                <a:gd name="connsiteY3" fmla="*/ 9938 h 9938"/>
                <a:gd name="connsiteX4" fmla="*/ 0 w 10000"/>
                <a:gd name="connsiteY4" fmla="*/ 988 h 9938"/>
                <a:gd name="connsiteX0" fmla="*/ 0 w 10000"/>
                <a:gd name="connsiteY0" fmla="*/ 1853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853 h 10000"/>
                <a:gd name="connsiteX0" fmla="*/ 0 w 10000"/>
                <a:gd name="connsiteY0" fmla="*/ 1796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796 h 10000"/>
                <a:gd name="connsiteX0" fmla="*/ 106 w 10000"/>
                <a:gd name="connsiteY0" fmla="*/ 8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804 h 10000"/>
                <a:gd name="connsiteX0" fmla="*/ 106 w 10000"/>
                <a:gd name="connsiteY0" fmla="*/ 793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793 h 10000"/>
                <a:gd name="connsiteX0" fmla="*/ 106 w 10000"/>
                <a:gd name="connsiteY0" fmla="*/ 758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758 h 10000"/>
                <a:gd name="connsiteX0" fmla="*/ 50 w 10000"/>
                <a:gd name="connsiteY0" fmla="*/ 85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50 w 10000"/>
                <a:gd name="connsiteY4" fmla="*/ 854 h 10000"/>
                <a:gd name="connsiteX0" fmla="*/ 241 w 10000"/>
                <a:gd name="connsiteY0" fmla="*/ 1486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86 h 10000"/>
                <a:gd name="connsiteX0" fmla="*/ 177 w 10000"/>
                <a:gd name="connsiteY0" fmla="*/ 1431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7 w 10000"/>
                <a:gd name="connsiteY4" fmla="*/ 1431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00">
                  <a:moveTo>
                    <a:pt x="241" y="1404"/>
                  </a:moveTo>
                  <a:cubicBezTo>
                    <a:pt x="2955" y="1105"/>
                    <a:pt x="6560" y="436"/>
                    <a:pt x="9911" y="0"/>
                  </a:cubicBez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206" y="4469"/>
                    <a:pt x="241" y="140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 Box 79">
              <a:extLst>
                <a:ext uri="{FF2B5EF4-FFF2-40B4-BE49-F238E27FC236}">
                  <a16:creationId xmlns:a16="http://schemas.microsoft.com/office/drawing/2014/main" id="{CD47FC2B-59BE-4114-8CEF-F2577C7A78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1236" y="1335869"/>
              <a:ext cx="206563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CSMA/CA</a:t>
              </a:r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D9CF2C50-B73F-4616-AFFA-E212E32E5B60}"/>
              </a:ext>
            </a:extLst>
          </p:cNvPr>
          <p:cNvGrpSpPr/>
          <p:nvPr/>
        </p:nvGrpSpPr>
        <p:grpSpPr>
          <a:xfrm>
            <a:off x="866914" y="2234160"/>
            <a:ext cx="7539775" cy="476221"/>
            <a:chOff x="1403750" y="3593123"/>
            <a:chExt cx="7539775" cy="476221"/>
          </a:xfrm>
        </p:grpSpPr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6A784FE8-7FBA-4ED3-AAEA-1FCACD09CA5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6" name="对话气泡: 椭圆形 55">
                <a:extLst>
                  <a:ext uri="{FF2B5EF4-FFF2-40B4-BE49-F238E27FC236}">
                    <a16:creationId xmlns:a16="http://schemas.microsoft.com/office/drawing/2014/main" id="{98E4376C-1E4F-427C-B2A6-D7458768FF2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round-web-cam_17861">
                <a:extLst>
                  <a:ext uri="{FF2B5EF4-FFF2-40B4-BE49-F238E27FC236}">
                    <a16:creationId xmlns:a16="http://schemas.microsoft.com/office/drawing/2014/main" id="{34A9D1C0-44BE-4AC7-B24D-94C3203E20F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5" name="Text Box 79">
              <a:extLst>
                <a:ext uri="{FF2B5EF4-FFF2-40B4-BE49-F238E27FC236}">
                  <a16:creationId xmlns:a16="http://schemas.microsoft.com/office/drawing/2014/main" id="{681E33F8-A9DE-4853-9F42-2327F59DCF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957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采用冲突检测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原因：</a:t>
              </a:r>
            </a:p>
          </p:txBody>
        </p:sp>
      </p:grpSp>
      <p:sp>
        <p:nvSpPr>
          <p:cNvPr id="63" name="Text Box 79">
            <a:extLst>
              <a:ext uri="{FF2B5EF4-FFF2-40B4-BE49-F238E27FC236}">
                <a16:creationId xmlns:a16="http://schemas.microsoft.com/office/drawing/2014/main" id="{773C8261-4ABD-4D96-A166-D4C608129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933" y="2781508"/>
            <a:ext cx="10567888" cy="273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检测碰撞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能力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要求站点具有同时发送和接收的能力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02.1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适配器，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信号的强度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能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远远小于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信号的强度，从而被淹没，无法检测到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一定要实现，则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硬件代价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会非常大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另外，即使站点具备同时发送和监听的能力，也会由于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隐蔽终端和衰减的问题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也会无法检测到所有的碰撞</a:t>
            </a:r>
          </a:p>
        </p:txBody>
      </p:sp>
      <p:sp>
        <p:nvSpPr>
          <p:cNvPr id="64" name="Rectangle 11">
            <a:extLst>
              <a:ext uri="{FF2B5EF4-FFF2-40B4-BE49-F238E27FC236}">
                <a16:creationId xmlns:a16="http://schemas.microsoft.com/office/drawing/2014/main" id="{7BE6DAED-0C28-414D-A5FB-A81106850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9062" y="5778175"/>
            <a:ext cx="547732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02.11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采取碰撞避免而非碰撞检测</a:t>
            </a:r>
          </a:p>
        </p:txBody>
      </p:sp>
    </p:spTree>
    <p:extLst>
      <p:ext uri="{BB962C8B-B14F-4D97-AF65-F5344CB8AC3E}">
        <p14:creationId xmlns:p14="http://schemas.microsoft.com/office/powerpoint/2010/main" val="377404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uiExpand="1" build="p"/>
      <p:bldP spid="6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6326188" cy="1428589"/>
            <a:chOff x="551030" y="-368704"/>
            <a:chExt cx="6326188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675588" cy="687997"/>
              <a:chOff x="1839057" y="967769"/>
              <a:chExt cx="5675588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56755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冲突避免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194945" y="1772937"/>
            <a:ext cx="9702667" cy="488390"/>
            <a:chOff x="1403750" y="3580954"/>
            <a:chExt cx="9702667" cy="488390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80954"/>
              <a:ext cx="912048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思路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允许发送方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“预约”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道而非随机访问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避免长的数据帧冲突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777126" y="2585982"/>
            <a:ext cx="9326907" cy="1547479"/>
            <a:chOff x="1180260" y="2563277"/>
            <a:chExt cx="7442077" cy="1547479"/>
          </a:xfrm>
        </p:grpSpPr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CD37B94B-C0C6-45AE-9674-740308BD082D}"/>
                </a:ext>
              </a:extLst>
            </p:cNvPr>
            <p:cNvGrpSpPr/>
            <p:nvPr/>
          </p:nvGrpSpPr>
          <p:grpSpPr>
            <a:xfrm>
              <a:off x="1519938" y="3593295"/>
              <a:ext cx="4918430" cy="517461"/>
              <a:chOff x="4661637" y="1884697"/>
              <a:chExt cx="3152707" cy="701023"/>
            </a:xfrm>
          </p:grpSpPr>
          <p:sp>
            <p:nvSpPr>
              <p:cNvPr id="56" name="矩形: 圆角 55">
                <a:extLst>
                  <a:ext uri="{FF2B5EF4-FFF2-40B4-BE49-F238E27FC236}">
                    <a16:creationId xmlns:a16="http://schemas.microsoft.com/office/drawing/2014/main" id="{ACADE971-2E7F-4AD6-9E68-EACFA62F2E07}"/>
                  </a:ext>
                </a:extLst>
              </p:cNvPr>
              <p:cNvSpPr/>
              <p:nvPr/>
            </p:nvSpPr>
            <p:spPr>
              <a:xfrm>
                <a:off x="4661637" y="1884697"/>
                <a:ext cx="3152707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3EFD842F-D8E3-4348-A8A1-4519190E2B2C}"/>
                  </a:ext>
                </a:extLst>
              </p:cNvPr>
              <p:cNvSpPr txBox="1"/>
              <p:nvPr/>
            </p:nvSpPr>
            <p:spPr>
              <a:xfrm>
                <a:off x="4723657" y="1922493"/>
                <a:ext cx="3090687" cy="625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RTS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也可能仍会相互冲突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但时间很短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)</a:t>
                </a:r>
              </a:p>
            </p:txBody>
          </p:sp>
        </p:grpSp>
        <p:sp>
          <p:nvSpPr>
            <p:cNvPr id="25" name="Text Box 79">
              <a:extLst>
                <a:ext uri="{FF2B5EF4-FFF2-40B4-BE49-F238E27FC236}">
                  <a16:creationId xmlns:a16="http://schemas.microsoft.com/office/drawing/2014/main" id="{773C8261-4ABD-4D96-A166-D4C6081293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0260" y="2563277"/>
              <a:ext cx="7442077" cy="87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方在发送数据帧之前首先使用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SMA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发送一个短的请求发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( request-to-send)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给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</a:p>
          </p:txBody>
        </p:sp>
      </p:grpSp>
      <p:sp>
        <p:nvSpPr>
          <p:cNvPr id="27" name="Text Box 79">
            <a:extLst>
              <a:ext uri="{FF2B5EF4-FFF2-40B4-BE49-F238E27FC236}">
                <a16:creationId xmlns:a16="http://schemas.microsoft.com/office/drawing/2014/main" id="{773C8261-4ABD-4D96-A166-D4C608129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7126" y="4476442"/>
            <a:ext cx="7835084" cy="470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广播一个允许发送 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T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lear-to-send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帧响应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RTS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9592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6326188" cy="1428589"/>
            <a:chOff x="551030" y="-368704"/>
            <a:chExt cx="6326188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675588" cy="687997"/>
              <a:chOff x="1839057" y="967769"/>
              <a:chExt cx="5675588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56755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冲突避免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2285602" y="1797146"/>
            <a:ext cx="7031775" cy="476221"/>
            <a:chOff x="1403750" y="3593123"/>
            <a:chExt cx="7031775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449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被所有节点侦听到</a:t>
              </a:r>
            </a:p>
          </p:txBody>
        </p: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CD37B94B-C0C6-45AE-9674-740308BD082D}"/>
              </a:ext>
            </a:extLst>
          </p:cNvPr>
          <p:cNvGrpSpPr/>
          <p:nvPr/>
        </p:nvGrpSpPr>
        <p:grpSpPr>
          <a:xfrm>
            <a:off x="4565978" y="2574180"/>
            <a:ext cx="2853337" cy="517461"/>
            <a:chOff x="4650628" y="2375498"/>
            <a:chExt cx="3579232" cy="701023"/>
          </a:xfrm>
        </p:grpSpPr>
        <p:sp>
          <p:nvSpPr>
            <p:cNvPr id="56" name="矩形: 圆角 55">
              <a:extLst>
                <a:ext uri="{FF2B5EF4-FFF2-40B4-BE49-F238E27FC236}">
                  <a16:creationId xmlns:a16="http://schemas.microsoft.com/office/drawing/2014/main" id="{ACADE971-2E7F-4AD6-9E68-EACFA62F2E07}"/>
                </a:ext>
              </a:extLst>
            </p:cNvPr>
            <p:cNvSpPr/>
            <p:nvPr/>
          </p:nvSpPr>
          <p:spPr>
            <a:xfrm>
              <a:off x="4650628" y="2375498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3EFD842F-D8E3-4348-A8A1-4519190E2B2C}"/>
                </a:ext>
              </a:extLst>
            </p:cNvPr>
            <p:cNvSpPr txBox="1"/>
            <p:nvPr/>
          </p:nvSpPr>
          <p:spPr>
            <a:xfrm>
              <a:off x="4774666" y="2451084"/>
              <a:ext cx="3455194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方发送数据帧</a:t>
              </a: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810C6A1F-5ACF-4C26-8147-3E7EF8FB9EC9}"/>
              </a:ext>
            </a:extLst>
          </p:cNvPr>
          <p:cNvGrpSpPr/>
          <p:nvPr/>
        </p:nvGrpSpPr>
        <p:grpSpPr>
          <a:xfrm>
            <a:off x="4565977" y="3291350"/>
            <a:ext cx="2853337" cy="517461"/>
            <a:chOff x="4650628" y="2375498"/>
            <a:chExt cx="3579232" cy="701023"/>
          </a:xfrm>
        </p:grpSpPr>
        <p:sp>
          <p:nvSpPr>
            <p:cNvPr id="26" name="矩形: 圆角 25">
              <a:extLst>
                <a:ext uri="{FF2B5EF4-FFF2-40B4-BE49-F238E27FC236}">
                  <a16:creationId xmlns:a16="http://schemas.microsoft.com/office/drawing/2014/main" id="{764DDB93-0ACA-48EE-8B12-B2D94A8E20B6}"/>
                </a:ext>
              </a:extLst>
            </p:cNvPr>
            <p:cNvSpPr/>
            <p:nvPr/>
          </p:nvSpPr>
          <p:spPr>
            <a:xfrm>
              <a:off x="4650628" y="2375498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47A514D3-D13D-4EF5-A60D-3B6AD711C074}"/>
                </a:ext>
              </a:extLst>
            </p:cNvPr>
            <p:cNvSpPr txBox="1"/>
            <p:nvPr/>
          </p:nvSpPr>
          <p:spPr>
            <a:xfrm>
              <a:off x="4774666" y="2451084"/>
              <a:ext cx="3455194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其他站点推迟发送</a:t>
              </a:r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1D4A25C0-B111-4F35-A542-E21EE2A7675B}"/>
              </a:ext>
            </a:extLst>
          </p:cNvPr>
          <p:cNvGrpSpPr/>
          <p:nvPr/>
        </p:nvGrpSpPr>
        <p:grpSpPr>
          <a:xfrm>
            <a:off x="2285602" y="4318001"/>
            <a:ext cx="7180135" cy="1371600"/>
            <a:chOff x="703264" y="1946585"/>
            <a:chExt cx="10972799" cy="4161037"/>
          </a:xfrm>
        </p:grpSpPr>
        <p:sp>
          <p:nvSpPr>
            <p:cNvPr id="29" name="任意多边形: 形状 28">
              <a:extLst>
                <a:ext uri="{FF2B5EF4-FFF2-40B4-BE49-F238E27FC236}">
                  <a16:creationId xmlns:a16="http://schemas.microsoft.com/office/drawing/2014/main" id="{B5132FF5-2C9C-464C-806A-E871ED17B9C2}"/>
                </a:ext>
              </a:extLst>
            </p:cNvPr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" fmla="*/ 0 w 10804124"/>
                <a:gd name="connsiteY0" fmla="*/ 346229 h 4128116"/>
                <a:gd name="connsiteX1" fmla="*/ 372862 w 10804124"/>
                <a:gd name="connsiteY1" fmla="*/ 4128116 h 4128116"/>
                <a:gd name="connsiteX2" fmla="*/ 10804124 w 10804124"/>
                <a:gd name="connsiteY2" fmla="*/ 3506679 h 4128116"/>
                <a:gd name="connsiteX3" fmla="*/ 10182687 w 10804124"/>
                <a:gd name="connsiteY3" fmla="*/ 0 h 4128116"/>
                <a:gd name="connsiteX4" fmla="*/ 0 w 10804124"/>
                <a:gd name="connsiteY4" fmla="*/ 346229 h 4128116"/>
                <a:gd name="connsiteX0" fmla="*/ 0 w 10804124"/>
                <a:gd name="connsiteY0" fmla="*/ 363984 h 4145871"/>
                <a:gd name="connsiteX1" fmla="*/ 372862 w 10804124"/>
                <a:gd name="connsiteY1" fmla="*/ 4145871 h 4145871"/>
                <a:gd name="connsiteX2" fmla="*/ 10804124 w 10804124"/>
                <a:gd name="connsiteY2" fmla="*/ 3524434 h 4145871"/>
                <a:gd name="connsiteX3" fmla="*/ 10191565 w 10804124"/>
                <a:gd name="connsiteY3" fmla="*/ 0 h 4145871"/>
                <a:gd name="connsiteX4" fmla="*/ 0 w 10804124"/>
                <a:gd name="connsiteY4" fmla="*/ 363984 h 4145871"/>
                <a:gd name="connsiteX0" fmla="*/ 0 w 10928411"/>
                <a:gd name="connsiteY0" fmla="*/ 363984 h 4145871"/>
                <a:gd name="connsiteX1" fmla="*/ 372862 w 10928411"/>
                <a:gd name="connsiteY1" fmla="*/ 4145871 h 4145871"/>
                <a:gd name="connsiteX2" fmla="*/ 10928411 w 10928411"/>
                <a:gd name="connsiteY2" fmla="*/ 3701987 h 4145871"/>
                <a:gd name="connsiteX3" fmla="*/ 10191565 w 10928411"/>
                <a:gd name="connsiteY3" fmla="*/ 0 h 4145871"/>
                <a:gd name="connsiteX4" fmla="*/ 0 w 10928411"/>
                <a:gd name="connsiteY4" fmla="*/ 363984 h 4145871"/>
                <a:gd name="connsiteX0" fmla="*/ 0 w 10963921"/>
                <a:gd name="connsiteY0" fmla="*/ 363984 h 4145871"/>
                <a:gd name="connsiteX1" fmla="*/ 372862 w 10963921"/>
                <a:gd name="connsiteY1" fmla="*/ 4145871 h 4145871"/>
                <a:gd name="connsiteX2" fmla="*/ 10963921 w 10963921"/>
                <a:gd name="connsiteY2" fmla="*/ 3710864 h 4145871"/>
                <a:gd name="connsiteX3" fmla="*/ 10191565 w 10963921"/>
                <a:gd name="connsiteY3" fmla="*/ 0 h 4145871"/>
                <a:gd name="connsiteX4" fmla="*/ 0 w 10963921"/>
                <a:gd name="connsiteY4" fmla="*/ 363984 h 4145871"/>
                <a:gd name="connsiteX0" fmla="*/ 0 w 10963921"/>
                <a:gd name="connsiteY0" fmla="*/ 363984 h 4199137"/>
                <a:gd name="connsiteX1" fmla="*/ 408372 w 10963921"/>
                <a:gd name="connsiteY1" fmla="*/ 4199137 h 4199137"/>
                <a:gd name="connsiteX2" fmla="*/ 10963921 w 10963921"/>
                <a:gd name="connsiteY2" fmla="*/ 3710864 h 4199137"/>
                <a:gd name="connsiteX3" fmla="*/ 10191565 w 10963921"/>
                <a:gd name="connsiteY3" fmla="*/ 0 h 4199137"/>
                <a:gd name="connsiteX4" fmla="*/ 0 w 10963921"/>
                <a:gd name="connsiteY4" fmla="*/ 363984 h 4199137"/>
                <a:gd name="connsiteX0" fmla="*/ 0 w 11026065"/>
                <a:gd name="connsiteY0" fmla="*/ 488271 h 4199137"/>
                <a:gd name="connsiteX1" fmla="*/ 470516 w 11026065"/>
                <a:gd name="connsiteY1" fmla="*/ 4199137 h 4199137"/>
                <a:gd name="connsiteX2" fmla="*/ 11026065 w 11026065"/>
                <a:gd name="connsiteY2" fmla="*/ 3710864 h 4199137"/>
                <a:gd name="connsiteX3" fmla="*/ 10253709 w 11026065"/>
                <a:gd name="connsiteY3" fmla="*/ 0 h 4199137"/>
                <a:gd name="connsiteX4" fmla="*/ 0 w 11026065"/>
                <a:gd name="connsiteY4" fmla="*/ 488271 h 4199137"/>
                <a:gd name="connsiteX0" fmla="*/ 0 w 10972799"/>
                <a:gd name="connsiteY0" fmla="*/ 488271 h 4199137"/>
                <a:gd name="connsiteX1" fmla="*/ 417250 w 10972799"/>
                <a:gd name="connsiteY1" fmla="*/ 4199137 h 4199137"/>
                <a:gd name="connsiteX2" fmla="*/ 10972799 w 10972799"/>
                <a:gd name="connsiteY2" fmla="*/ 3710864 h 4199137"/>
                <a:gd name="connsiteX3" fmla="*/ 10200443 w 10972799"/>
                <a:gd name="connsiteY3" fmla="*/ 0 h 4199137"/>
                <a:gd name="connsiteX4" fmla="*/ 0 w 10972799"/>
                <a:gd name="connsiteY4" fmla="*/ 488271 h 4199137"/>
                <a:gd name="connsiteX0" fmla="*/ 0 w 10972799"/>
                <a:gd name="connsiteY0" fmla="*/ 440646 h 4151512"/>
                <a:gd name="connsiteX1" fmla="*/ 417250 w 10972799"/>
                <a:gd name="connsiteY1" fmla="*/ 4151512 h 4151512"/>
                <a:gd name="connsiteX2" fmla="*/ 10972799 w 10972799"/>
                <a:gd name="connsiteY2" fmla="*/ 3663239 h 4151512"/>
                <a:gd name="connsiteX3" fmla="*/ 10505243 w 10972799"/>
                <a:gd name="connsiteY3" fmla="*/ 0 h 4151512"/>
                <a:gd name="connsiteX4" fmla="*/ 0 w 10972799"/>
                <a:gd name="connsiteY4" fmla="*/ 440646 h 4151512"/>
                <a:gd name="connsiteX0" fmla="*/ 0 w 10972799"/>
                <a:gd name="connsiteY0" fmla="*/ 450171 h 4161037"/>
                <a:gd name="connsiteX1" fmla="*/ 417250 w 10972799"/>
                <a:gd name="connsiteY1" fmla="*/ 4161037 h 4161037"/>
                <a:gd name="connsiteX2" fmla="*/ 10972799 w 10972799"/>
                <a:gd name="connsiteY2" fmla="*/ 3672764 h 4161037"/>
                <a:gd name="connsiteX3" fmla="*/ 10524293 w 10972799"/>
                <a:gd name="connsiteY3" fmla="*/ 0 h 4161037"/>
                <a:gd name="connsiteX4" fmla="*/ 0 w 10972799"/>
                <a:gd name="connsiteY4" fmla="*/ 450171 h 4161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9356A91D-981D-4562-BFD1-1F0E65920681}"/>
                </a:ext>
              </a:extLst>
            </p:cNvPr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31" name="任意多边形: 形状 30">
                <a:extLst>
                  <a:ext uri="{FF2B5EF4-FFF2-40B4-BE49-F238E27FC236}">
                    <a16:creationId xmlns:a16="http://schemas.microsoft.com/office/drawing/2014/main" id="{FF495DB2-382D-4F61-9215-E4C9182F08D6}"/>
                  </a:ext>
                </a:extLst>
              </p:cNvPr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32" name="任意多边形: 形状 31">
                <a:extLst>
                  <a:ext uri="{FF2B5EF4-FFF2-40B4-BE49-F238E27FC236}">
                    <a16:creationId xmlns:a16="http://schemas.microsoft.com/office/drawing/2014/main" id="{DF99D9AF-C555-4CF2-BC7A-653D0BBA5F5F}"/>
                  </a:ext>
                </a:extLst>
              </p:cNvPr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" fmla="*/ 17755 w 852256"/>
                  <a:gd name="connsiteY0" fmla="*/ 0 h 417251"/>
                  <a:gd name="connsiteX1" fmla="*/ 852256 w 852256"/>
                  <a:gd name="connsiteY1" fmla="*/ 40371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  <a:gd name="connsiteX0" fmla="*/ 17755 w 852256"/>
                  <a:gd name="connsiteY0" fmla="*/ 0 h 417251"/>
                  <a:gd name="connsiteX1" fmla="*/ 852256 w 852256"/>
                  <a:gd name="connsiteY1" fmla="*/ 39328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33" name="Text Box 79">
            <a:extLst>
              <a:ext uri="{FF2B5EF4-FFF2-40B4-BE49-F238E27FC236}">
                <a16:creationId xmlns:a16="http://schemas.microsoft.com/office/drawing/2014/main" id="{47CA2BC6-2102-4F9D-9535-4E465644F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9828" y="4686614"/>
            <a:ext cx="6958626" cy="511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       使用短的预约帧可以完全避免数据帧发生冲突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178832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7291388" cy="1428589"/>
            <a:chOff x="551030" y="-368704"/>
            <a:chExt cx="7291388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6640788" cy="675443"/>
              <a:chOff x="1839057" y="967769"/>
              <a:chExt cx="6640788" cy="675443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6407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44848"/>
                <a:ext cx="559215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冲突避免过程图示</a:t>
                </a:r>
                <a:endPara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EDD0D124-DAEE-4EDB-83C6-616311E6BB4A}"/>
              </a:ext>
            </a:extLst>
          </p:cNvPr>
          <p:cNvGrpSpPr/>
          <p:nvPr/>
        </p:nvGrpSpPr>
        <p:grpSpPr>
          <a:xfrm>
            <a:off x="515938" y="1514317"/>
            <a:ext cx="2822348" cy="526731"/>
            <a:chOff x="722008" y="1303131"/>
            <a:chExt cx="2694861" cy="502939"/>
          </a:xfrm>
        </p:grpSpPr>
        <p:grpSp>
          <p:nvGrpSpPr>
            <p:cNvPr id="65" name="组合 64">
              <a:extLst>
                <a:ext uri="{FF2B5EF4-FFF2-40B4-BE49-F238E27FC236}">
                  <a16:creationId xmlns:a16="http://schemas.microsoft.com/office/drawing/2014/main" id="{FA32F295-02A1-4B47-AF42-E6DBD0EC3096}"/>
                </a:ext>
              </a:extLst>
            </p:cNvPr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8" name="平行四边形 67">
                <a:extLst>
                  <a:ext uri="{FF2B5EF4-FFF2-40B4-BE49-F238E27FC236}">
                    <a16:creationId xmlns:a16="http://schemas.microsoft.com/office/drawing/2014/main" id="{64E457DB-FC5C-4DBF-9C7F-2C0EFA8A4F4A}"/>
                  </a:ext>
                </a:extLst>
              </p:cNvPr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平行四边形 68">
                <a:extLst>
                  <a:ext uri="{FF2B5EF4-FFF2-40B4-BE49-F238E27FC236}">
                    <a16:creationId xmlns:a16="http://schemas.microsoft.com/office/drawing/2014/main" id="{E6012A5A-BE01-4B60-8531-45250253C581}"/>
                  </a:ext>
                </a:extLst>
              </p:cNvPr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6" name="流程图: 手动输入 6">
              <a:extLst>
                <a:ext uri="{FF2B5EF4-FFF2-40B4-BE49-F238E27FC236}">
                  <a16:creationId xmlns:a16="http://schemas.microsoft.com/office/drawing/2014/main" id="{508739BD-5AB1-4ADF-8D23-DB0776C5FEA1}"/>
                </a:ext>
              </a:extLst>
            </p:cNvPr>
            <p:cNvSpPr/>
            <p:nvPr/>
          </p:nvSpPr>
          <p:spPr>
            <a:xfrm rot="5400000" flipV="1">
              <a:off x="1853935" y="441202"/>
              <a:ext cx="475861" cy="2206535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" fmla="*/ 0 w 10000"/>
                <a:gd name="connsiteY0" fmla="*/ 105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050 h 10000"/>
                <a:gd name="connsiteX0" fmla="*/ 0 w 10000"/>
                <a:gd name="connsiteY0" fmla="*/ 988 h 9938"/>
                <a:gd name="connsiteX1" fmla="*/ 9911 w 10000"/>
                <a:gd name="connsiteY1" fmla="*/ 0 h 9938"/>
                <a:gd name="connsiteX2" fmla="*/ 10000 w 10000"/>
                <a:gd name="connsiteY2" fmla="*/ 9938 h 9938"/>
                <a:gd name="connsiteX3" fmla="*/ 0 w 10000"/>
                <a:gd name="connsiteY3" fmla="*/ 9938 h 9938"/>
                <a:gd name="connsiteX4" fmla="*/ 0 w 10000"/>
                <a:gd name="connsiteY4" fmla="*/ 988 h 9938"/>
                <a:gd name="connsiteX0" fmla="*/ 0 w 10000"/>
                <a:gd name="connsiteY0" fmla="*/ 1853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853 h 10000"/>
                <a:gd name="connsiteX0" fmla="*/ 0 w 10000"/>
                <a:gd name="connsiteY0" fmla="*/ 1796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796 h 10000"/>
                <a:gd name="connsiteX0" fmla="*/ 106 w 10000"/>
                <a:gd name="connsiteY0" fmla="*/ 8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804 h 10000"/>
                <a:gd name="connsiteX0" fmla="*/ 106 w 10000"/>
                <a:gd name="connsiteY0" fmla="*/ 793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793 h 10000"/>
                <a:gd name="connsiteX0" fmla="*/ 106 w 10000"/>
                <a:gd name="connsiteY0" fmla="*/ 758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758 h 10000"/>
                <a:gd name="connsiteX0" fmla="*/ 50 w 10000"/>
                <a:gd name="connsiteY0" fmla="*/ 85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50 w 10000"/>
                <a:gd name="connsiteY4" fmla="*/ 854 h 10000"/>
                <a:gd name="connsiteX0" fmla="*/ 241 w 10000"/>
                <a:gd name="connsiteY0" fmla="*/ 1486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86 h 10000"/>
                <a:gd name="connsiteX0" fmla="*/ 177 w 10000"/>
                <a:gd name="connsiteY0" fmla="*/ 1431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7 w 10000"/>
                <a:gd name="connsiteY4" fmla="*/ 1431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00">
                  <a:moveTo>
                    <a:pt x="241" y="1404"/>
                  </a:moveTo>
                  <a:cubicBezTo>
                    <a:pt x="2955" y="1105"/>
                    <a:pt x="6560" y="436"/>
                    <a:pt x="9911" y="0"/>
                  </a:cubicBez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206" y="4469"/>
                    <a:pt x="241" y="140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 Box 79">
              <a:extLst>
                <a:ext uri="{FF2B5EF4-FFF2-40B4-BE49-F238E27FC236}">
                  <a16:creationId xmlns:a16="http://schemas.microsoft.com/office/drawing/2014/main" id="{C4612E98-D2D5-42B8-AC74-E338FE5A5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1236" y="1335870"/>
              <a:ext cx="206563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冲突避免</a:t>
              </a: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3786B1C-856A-488A-BA7A-17A4533DA797}"/>
              </a:ext>
            </a:extLst>
          </p:cNvPr>
          <p:cNvGrpSpPr/>
          <p:nvPr/>
        </p:nvGrpSpPr>
        <p:grpSpPr>
          <a:xfrm>
            <a:off x="3106061" y="1974213"/>
            <a:ext cx="5602091" cy="4508717"/>
            <a:chOff x="3235286" y="1718485"/>
            <a:chExt cx="4600616" cy="4435141"/>
          </a:xfrm>
        </p:grpSpPr>
        <p:sp>
          <p:nvSpPr>
            <p:cNvPr id="89" name="Line 4">
              <a:extLst>
                <a:ext uri="{FF2B5EF4-FFF2-40B4-BE49-F238E27FC236}">
                  <a16:creationId xmlns:a16="http://schemas.microsoft.com/office/drawing/2014/main" id="{ED2BF298-AA04-4FA5-8128-B770620AC5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67665" y="2125439"/>
              <a:ext cx="0" cy="40281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Line 4">
              <a:extLst>
                <a:ext uri="{FF2B5EF4-FFF2-40B4-BE49-F238E27FC236}">
                  <a16:creationId xmlns:a16="http://schemas.microsoft.com/office/drawing/2014/main" id="{8628B620-F0EA-4013-BB67-0D8A887A35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736" y="2165162"/>
              <a:ext cx="0" cy="39217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Line 4">
              <a:extLst>
                <a:ext uri="{FF2B5EF4-FFF2-40B4-BE49-F238E27FC236}">
                  <a16:creationId xmlns:a16="http://schemas.microsoft.com/office/drawing/2014/main" id="{AC43C5C9-933E-4394-B149-6DE2A758C4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87961" y="2165161"/>
              <a:ext cx="0" cy="39217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Line 4">
              <a:extLst>
                <a:ext uri="{FF2B5EF4-FFF2-40B4-BE49-F238E27FC236}">
                  <a16:creationId xmlns:a16="http://schemas.microsoft.com/office/drawing/2014/main" id="{D803740D-4E5F-4313-945E-B07F5539819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614719" y="2004653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Line 4">
              <a:extLst>
                <a:ext uri="{FF2B5EF4-FFF2-40B4-BE49-F238E27FC236}">
                  <a16:creationId xmlns:a16="http://schemas.microsoft.com/office/drawing/2014/main" id="{ADABB4F3-D3CA-41FE-B27E-3F279BDF1B8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614720" y="2275549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Line 4">
              <a:extLst>
                <a:ext uri="{FF2B5EF4-FFF2-40B4-BE49-F238E27FC236}">
                  <a16:creationId xmlns:a16="http://schemas.microsoft.com/office/drawing/2014/main" id="{18DE74C1-E358-4F8C-97A1-BA5F380C7A2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614720" y="3460877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Line 4">
              <a:extLst>
                <a:ext uri="{FF2B5EF4-FFF2-40B4-BE49-F238E27FC236}">
                  <a16:creationId xmlns:a16="http://schemas.microsoft.com/office/drawing/2014/main" id="{D99026C2-F070-470A-A596-4C0546BE5D6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614717" y="3641852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Line 4">
              <a:extLst>
                <a:ext uri="{FF2B5EF4-FFF2-40B4-BE49-F238E27FC236}">
                  <a16:creationId xmlns:a16="http://schemas.microsoft.com/office/drawing/2014/main" id="{3367409F-BC3D-4F05-8330-8F5A2080C5F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5759393" y="2958700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Line 4">
              <a:extLst>
                <a:ext uri="{FF2B5EF4-FFF2-40B4-BE49-F238E27FC236}">
                  <a16:creationId xmlns:a16="http://schemas.microsoft.com/office/drawing/2014/main" id="{40D70E09-DEA3-4A74-B43A-3C9AD87E4F6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5754668" y="2784470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Text Box 16">
              <a:extLst>
                <a:ext uri="{FF2B5EF4-FFF2-40B4-BE49-F238E27FC236}">
                  <a16:creationId xmlns:a16="http://schemas.microsoft.com/office/drawing/2014/main" id="{3B0AD99C-20EB-4FC4-A2DD-696E161C50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51755" y="2868679"/>
              <a:ext cx="595312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IFS</a:t>
              </a:r>
            </a:p>
          </p:txBody>
        </p:sp>
        <p:grpSp>
          <p:nvGrpSpPr>
            <p:cNvPr id="6" name="Group 4">
              <a:extLst>
                <a:ext uri="{FF2B5EF4-FFF2-40B4-BE49-F238E27FC236}">
                  <a16:creationId xmlns:a16="http://schemas.microsoft.com/office/drawing/2014/main" id="{6D14C3D3-A4DB-498E-A588-0A513AD2A74F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797918" y="2448567"/>
              <a:ext cx="3688330" cy="3598371"/>
              <a:chOff x="4" y="10"/>
              <a:chExt cx="2255" cy="2200"/>
            </a:xfrm>
          </p:grpSpPr>
          <p:sp>
            <p:nvSpPr>
              <p:cNvPr id="8" name="Freeform 5">
                <a:extLst>
                  <a:ext uri="{FF2B5EF4-FFF2-40B4-BE49-F238E27FC236}">
                    <a16:creationId xmlns:a16="http://schemas.microsoft.com/office/drawing/2014/main" id="{579D6EE3-DEC3-4C4B-A628-A8291B19AB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" y="29"/>
                <a:ext cx="1088" cy="294"/>
              </a:xfrm>
              <a:custGeom>
                <a:avLst/>
                <a:gdLst>
                  <a:gd name="T0" fmla="*/ 0 w 1088"/>
                  <a:gd name="T1" fmla="*/ 0 h 294"/>
                  <a:gd name="T2" fmla="*/ 0 w 1088"/>
                  <a:gd name="T3" fmla="*/ 144 h 294"/>
                  <a:gd name="T4" fmla="*/ 1088 w 1088"/>
                  <a:gd name="T5" fmla="*/ 294 h 294"/>
                  <a:gd name="T6" fmla="*/ 1088 w 1088"/>
                  <a:gd name="T7" fmla="*/ 147 h 294"/>
                  <a:gd name="T8" fmla="*/ 0 w 1088"/>
                  <a:gd name="T9" fmla="*/ 0 h 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294">
                    <a:moveTo>
                      <a:pt x="0" y="0"/>
                    </a:moveTo>
                    <a:lnTo>
                      <a:pt x="0" y="144"/>
                    </a:lnTo>
                    <a:lnTo>
                      <a:pt x="1088" y="294"/>
                    </a:lnTo>
                    <a:lnTo>
                      <a:pt x="1088" y="14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" name="Freeform 6">
                <a:extLst>
                  <a:ext uri="{FF2B5EF4-FFF2-40B4-BE49-F238E27FC236}">
                    <a16:creationId xmlns:a16="http://schemas.microsoft.com/office/drawing/2014/main" id="{A56DC34F-1845-45A3-95F8-58C24E570D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" y="438"/>
                <a:ext cx="1088" cy="295"/>
              </a:xfrm>
              <a:custGeom>
                <a:avLst/>
                <a:gdLst>
                  <a:gd name="T0" fmla="*/ 0 w 1088"/>
                  <a:gd name="T1" fmla="*/ 150 h 295"/>
                  <a:gd name="T2" fmla="*/ 0 w 1088"/>
                  <a:gd name="T3" fmla="*/ 295 h 295"/>
                  <a:gd name="T4" fmla="*/ 1088 w 1088"/>
                  <a:gd name="T5" fmla="*/ 137 h 295"/>
                  <a:gd name="T6" fmla="*/ 1088 w 1088"/>
                  <a:gd name="T7" fmla="*/ 0 h 295"/>
                  <a:gd name="T8" fmla="*/ 0 w 1088"/>
                  <a:gd name="T9" fmla="*/ 150 h 2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295">
                    <a:moveTo>
                      <a:pt x="0" y="150"/>
                    </a:moveTo>
                    <a:lnTo>
                      <a:pt x="0" y="295"/>
                    </a:lnTo>
                    <a:lnTo>
                      <a:pt x="1088" y="137"/>
                    </a:lnTo>
                    <a:lnTo>
                      <a:pt x="1088" y="0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chemeClr val="accent2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" name="Freeform 7">
                <a:extLst>
                  <a:ext uri="{FF2B5EF4-FFF2-40B4-BE49-F238E27FC236}">
                    <a16:creationId xmlns:a16="http://schemas.microsoft.com/office/drawing/2014/main" id="{48D21934-5B6A-44DD-9EEC-8CAF14723B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" y="861"/>
                <a:ext cx="1088" cy="760"/>
              </a:xfrm>
              <a:custGeom>
                <a:avLst/>
                <a:gdLst>
                  <a:gd name="T0" fmla="*/ 0 w 1088"/>
                  <a:gd name="T1" fmla="*/ 0 h 760"/>
                  <a:gd name="T2" fmla="*/ 0 w 1088"/>
                  <a:gd name="T3" fmla="*/ 498 h 760"/>
                  <a:gd name="T4" fmla="*/ 1088 w 1088"/>
                  <a:gd name="T5" fmla="*/ 760 h 760"/>
                  <a:gd name="T6" fmla="*/ 1088 w 1088"/>
                  <a:gd name="T7" fmla="*/ 222 h 760"/>
                  <a:gd name="T8" fmla="*/ 0 w 1088"/>
                  <a:gd name="T9" fmla="*/ 0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760">
                    <a:moveTo>
                      <a:pt x="0" y="0"/>
                    </a:moveTo>
                    <a:lnTo>
                      <a:pt x="0" y="498"/>
                    </a:lnTo>
                    <a:lnTo>
                      <a:pt x="1088" y="760"/>
                    </a:lnTo>
                    <a:lnTo>
                      <a:pt x="1088" y="2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2D050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" name="Freeform 8">
                <a:extLst>
                  <a:ext uri="{FF2B5EF4-FFF2-40B4-BE49-F238E27FC236}">
                    <a16:creationId xmlns:a16="http://schemas.microsoft.com/office/drawing/2014/main" id="{2D963AD9-EBC8-4AD4-89C4-FDE951EEE3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" y="1715"/>
                <a:ext cx="1088" cy="466"/>
              </a:xfrm>
              <a:custGeom>
                <a:avLst/>
                <a:gdLst>
                  <a:gd name="T0" fmla="*/ 0 w 1088"/>
                  <a:gd name="T1" fmla="*/ 257 h 466"/>
                  <a:gd name="T2" fmla="*/ 0 w 1088"/>
                  <a:gd name="T3" fmla="*/ 466 h 466"/>
                  <a:gd name="T4" fmla="*/ 1088 w 1088"/>
                  <a:gd name="T5" fmla="*/ 214 h 466"/>
                  <a:gd name="T6" fmla="*/ 1088 w 1088"/>
                  <a:gd name="T7" fmla="*/ 0 h 466"/>
                  <a:gd name="T8" fmla="*/ 0 w 1088"/>
                  <a:gd name="T9" fmla="*/ 257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466">
                    <a:moveTo>
                      <a:pt x="0" y="257"/>
                    </a:moveTo>
                    <a:lnTo>
                      <a:pt x="0" y="466"/>
                    </a:lnTo>
                    <a:lnTo>
                      <a:pt x="1088" y="214"/>
                    </a:lnTo>
                    <a:lnTo>
                      <a:pt x="1088" y="0"/>
                    </a:lnTo>
                    <a:lnTo>
                      <a:pt x="0" y="257"/>
                    </a:lnTo>
                    <a:close/>
                  </a:path>
                </a:pathLst>
              </a:custGeom>
              <a:solidFill>
                <a:schemeClr val="accent4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" name="Rectangle 9">
                <a:extLst>
                  <a:ext uri="{FF2B5EF4-FFF2-40B4-BE49-F238E27FC236}">
                    <a16:creationId xmlns:a16="http://schemas.microsoft.com/office/drawing/2014/main" id="{A97008A4-6374-4541-BEE6-9EC02891C5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4" y="10"/>
                <a:ext cx="145" cy="2200"/>
              </a:xfrm>
              <a:prstGeom prst="rect">
                <a:avLst/>
              </a:prstGeom>
              <a:solidFill>
                <a:srgbClr val="C00000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4" name="Text Box 16">
              <a:extLst>
                <a:ext uri="{FF2B5EF4-FFF2-40B4-BE49-F238E27FC236}">
                  <a16:creationId xmlns:a16="http://schemas.microsoft.com/office/drawing/2014/main" id="{4387D2CB-EB08-47FB-BB5C-CD7AD90985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4993" y="3555382"/>
              <a:ext cx="595312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IFS</a:t>
              </a:r>
            </a:p>
          </p:txBody>
        </p:sp>
        <p:sp>
          <p:nvSpPr>
            <p:cNvPr id="85" name="Text Box 16">
              <a:extLst>
                <a:ext uri="{FF2B5EF4-FFF2-40B4-BE49-F238E27FC236}">
                  <a16:creationId xmlns:a16="http://schemas.microsoft.com/office/drawing/2014/main" id="{BB2F22F1-A744-427E-B830-4E46706D4E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5286" y="2156246"/>
              <a:ext cx="62869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IFS</a:t>
              </a:r>
            </a:p>
          </p:txBody>
        </p:sp>
        <p:sp>
          <p:nvSpPr>
            <p:cNvPr id="86" name="Text Box 16">
              <a:extLst>
                <a:ext uri="{FF2B5EF4-FFF2-40B4-BE49-F238E27FC236}">
                  <a16:creationId xmlns:a16="http://schemas.microsoft.com/office/drawing/2014/main" id="{1114AFDE-5407-4EC3-A3B3-AC754E43A4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3778" y="4973827"/>
              <a:ext cx="595312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IFS</a:t>
              </a:r>
            </a:p>
          </p:txBody>
        </p: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19DB8684-2491-40D5-BEED-22475E1091EE}"/>
                </a:ext>
              </a:extLst>
            </p:cNvPr>
            <p:cNvGrpSpPr/>
            <p:nvPr/>
          </p:nvGrpSpPr>
          <p:grpSpPr>
            <a:xfrm>
              <a:off x="5581647" y="5056330"/>
              <a:ext cx="346040" cy="180975"/>
              <a:chOff x="3594098" y="3786296"/>
              <a:chExt cx="346040" cy="180975"/>
            </a:xfrm>
          </p:grpSpPr>
          <p:sp>
            <p:nvSpPr>
              <p:cNvPr id="87" name="Line 4">
                <a:extLst>
                  <a:ext uri="{FF2B5EF4-FFF2-40B4-BE49-F238E27FC236}">
                    <a16:creationId xmlns:a16="http://schemas.microsoft.com/office/drawing/2014/main" id="{47E4A148-DBBE-4495-9A84-509DB2ED2E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3767120" y="3613277"/>
                <a:ext cx="0" cy="3460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Line 4">
                <a:extLst>
                  <a:ext uri="{FF2B5EF4-FFF2-40B4-BE49-F238E27FC236}">
                    <a16:creationId xmlns:a16="http://schemas.microsoft.com/office/drawing/2014/main" id="{1F0241A5-E383-4653-A42F-2362C95FAF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3767117" y="3794252"/>
                <a:ext cx="0" cy="3460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0" name="Text Box 16">
              <a:extLst>
                <a:ext uri="{FF2B5EF4-FFF2-40B4-BE49-F238E27FC236}">
                  <a16:creationId xmlns:a16="http://schemas.microsoft.com/office/drawing/2014/main" id="{1C2756FA-C79B-4F70-BC5F-839BEC93DE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9427" y="1718485"/>
              <a:ext cx="9364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others</a:t>
              </a:r>
            </a:p>
          </p:txBody>
        </p:sp>
        <p:sp>
          <p:nvSpPr>
            <p:cNvPr id="91" name="Text Box 16">
              <a:extLst>
                <a:ext uri="{FF2B5EF4-FFF2-40B4-BE49-F238E27FC236}">
                  <a16:creationId xmlns:a16="http://schemas.microsoft.com/office/drawing/2014/main" id="{3CC14202-801F-4340-A6BD-45862AB7E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846" y="1718485"/>
              <a:ext cx="153279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estination</a:t>
              </a:r>
            </a:p>
          </p:txBody>
        </p:sp>
        <p:sp>
          <p:nvSpPr>
            <p:cNvPr id="92" name="Text Box 16">
              <a:extLst>
                <a:ext uri="{FF2B5EF4-FFF2-40B4-BE49-F238E27FC236}">
                  <a16:creationId xmlns:a16="http://schemas.microsoft.com/office/drawing/2014/main" id="{C8B31512-5002-48A0-81DA-46BD77D17E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7093" y="1718485"/>
              <a:ext cx="98777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ource</a:t>
              </a:r>
            </a:p>
          </p:txBody>
        </p:sp>
        <p:sp>
          <p:nvSpPr>
            <p:cNvPr id="93" name="Text Box 16">
              <a:extLst>
                <a:ext uri="{FF2B5EF4-FFF2-40B4-BE49-F238E27FC236}">
                  <a16:creationId xmlns:a16="http://schemas.microsoft.com/office/drawing/2014/main" id="{5E1375FB-C200-4B58-9DB0-7A4D826614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6211434" y="3555174"/>
              <a:ext cx="180607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NAV</a:t>
              </a:r>
              <a:r>
                <a: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efer access</a:t>
              </a:r>
            </a:p>
          </p:txBody>
        </p:sp>
        <p:sp>
          <p:nvSpPr>
            <p:cNvPr id="94" name="Text Box 16">
              <a:extLst>
                <a:ext uri="{FF2B5EF4-FFF2-40B4-BE49-F238E27FC236}">
                  <a16:creationId xmlns:a16="http://schemas.microsoft.com/office/drawing/2014/main" id="{FE17D440-EBFC-4624-9EAF-3A6AB5C3B2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5540" y="5389340"/>
              <a:ext cx="54053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</a:t>
              </a:r>
            </a:p>
          </p:txBody>
        </p:sp>
        <p:sp>
          <p:nvSpPr>
            <p:cNvPr id="95" name="Text Box 16">
              <a:extLst>
                <a:ext uri="{FF2B5EF4-FFF2-40B4-BE49-F238E27FC236}">
                  <a16:creationId xmlns:a16="http://schemas.microsoft.com/office/drawing/2014/main" id="{90F85DF8-3BDA-4B38-875D-4C8ADFAEAE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0274" y="4227377"/>
              <a:ext cx="61106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ata</a:t>
              </a:r>
            </a:p>
          </p:txBody>
        </p:sp>
        <p:sp>
          <p:nvSpPr>
            <p:cNvPr id="96" name="Text Box 16">
              <a:extLst>
                <a:ext uri="{FF2B5EF4-FFF2-40B4-BE49-F238E27FC236}">
                  <a16:creationId xmlns:a16="http://schemas.microsoft.com/office/drawing/2014/main" id="{38D6578A-C3F2-4D5B-922C-FCE00E5EC5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7832" y="3184358"/>
              <a:ext cx="65594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</a:t>
              </a:r>
            </a:p>
          </p:txBody>
        </p:sp>
        <p:sp>
          <p:nvSpPr>
            <p:cNvPr id="97" name="Text Box 16">
              <a:extLst>
                <a:ext uri="{FF2B5EF4-FFF2-40B4-BE49-F238E27FC236}">
                  <a16:creationId xmlns:a16="http://schemas.microsoft.com/office/drawing/2014/main" id="{6177589E-77C4-4A5D-9061-943D14C831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7832" y="2481427"/>
              <a:ext cx="65594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38179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4145581" cy="1428589"/>
            <a:chOff x="551030" y="-368704"/>
            <a:chExt cx="4145581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3494979" cy="687997"/>
              <a:chOff x="1839059" y="967769"/>
              <a:chExt cx="3494979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338145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254794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背景知识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1080815" y="1717642"/>
            <a:ext cx="8917662" cy="476221"/>
            <a:chOff x="1403750" y="3593123"/>
            <a:chExt cx="8863862" cy="476221"/>
          </a:xfrm>
        </p:grpSpPr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0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9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8281680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（移动）电话的用户数现在已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超过了有线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电话的用户数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AB3872C5-640A-456B-B9C7-76F7D720B162}"/>
              </a:ext>
            </a:extLst>
          </p:cNvPr>
          <p:cNvGrpSpPr/>
          <p:nvPr/>
        </p:nvGrpSpPr>
        <p:grpSpPr>
          <a:xfrm>
            <a:off x="1080816" y="2503786"/>
            <a:ext cx="10647358" cy="904863"/>
            <a:chOff x="1403750" y="3593123"/>
            <a:chExt cx="10647358" cy="904863"/>
          </a:xfrm>
        </p:grpSpPr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CD7E82F9-945D-4F94-BBF1-1D2DC2E65F41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5" name="对话气泡: 椭圆形 64">
                <a:extLst>
                  <a:ext uri="{FF2B5EF4-FFF2-40B4-BE49-F238E27FC236}">
                    <a16:creationId xmlns:a16="http://schemas.microsoft.com/office/drawing/2014/main" id="{AFE478D8-412C-404C-9EF1-AA50B8B1FD5F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round-web-cam_17861">
                <a:extLst>
                  <a:ext uri="{FF2B5EF4-FFF2-40B4-BE49-F238E27FC236}">
                    <a16:creationId xmlns:a16="http://schemas.microsoft.com/office/drawing/2014/main" id="{35781EA1-BDFF-40CC-9EAD-26AA12DB56D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4" name="Text Box 79">
              <a:extLst>
                <a:ext uri="{FF2B5EF4-FFF2-40B4-BE49-F238E27FC236}">
                  <a16:creationId xmlns:a16="http://schemas.microsoft.com/office/drawing/2014/main" id="{994E2B29-F90C-4D41-8408-BF1B8F51FE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10065176" cy="904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计算机网络：便携机、掌上型电脑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DA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、智能手机允许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随时、无缝地接入因特网</a:t>
              </a:r>
            </a:p>
          </p:txBody>
        </p:sp>
      </p:grpSp>
      <p:grpSp>
        <p:nvGrpSpPr>
          <p:cNvPr id="67" name="组合 66">
            <a:extLst>
              <a:ext uri="{FF2B5EF4-FFF2-40B4-BE49-F238E27FC236}">
                <a16:creationId xmlns:a16="http://schemas.microsoft.com/office/drawing/2014/main" id="{8C554628-1BC8-49C6-B22C-4C5D21EF85E6}"/>
              </a:ext>
            </a:extLst>
          </p:cNvPr>
          <p:cNvGrpSpPr/>
          <p:nvPr/>
        </p:nvGrpSpPr>
        <p:grpSpPr>
          <a:xfrm>
            <a:off x="1077005" y="3713264"/>
            <a:ext cx="3653846" cy="476221"/>
            <a:chOff x="1403750" y="3593123"/>
            <a:chExt cx="3653846" cy="476221"/>
          </a:xfrm>
        </p:grpSpPr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072DBC07-8F0E-41F3-BA3E-C245BD2214F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69">
                <a:extLst>
                  <a:ext uri="{FF2B5EF4-FFF2-40B4-BE49-F238E27FC236}">
                    <a16:creationId xmlns:a16="http://schemas.microsoft.com/office/drawing/2014/main" id="{A13F1119-57BD-4D14-A867-ED116735A5D9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>
                <a:extLst>
                  <a:ext uri="{FF2B5EF4-FFF2-40B4-BE49-F238E27FC236}">
                    <a16:creationId xmlns:a16="http://schemas.microsoft.com/office/drawing/2014/main" id="{55763A63-90B3-4365-BAD0-FAC0F9452E1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>
              <a:extLst>
                <a:ext uri="{FF2B5EF4-FFF2-40B4-BE49-F238E27FC236}">
                  <a16:creationId xmlns:a16="http://schemas.microsoft.com/office/drawing/2014/main" id="{C8EB77CC-ED4E-4BA6-BA5A-EC244F95AF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3071664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两个重要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挑战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2" name="Text Box 79">
            <a:extLst>
              <a:ext uri="{FF2B5EF4-FFF2-40B4-BE49-F238E27FC236}">
                <a16:creationId xmlns:a16="http://schemas.microsoft.com/office/drawing/2014/main" id="{26599AE7-8210-47A0-918A-59745BC4B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9187" y="4263192"/>
            <a:ext cx="7309915" cy="101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3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特性：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基于无线链路的通信</a:t>
            </a:r>
          </a:p>
          <a:p>
            <a:pPr marL="342900" indent="-342900">
              <a:lnSpc>
                <a:spcPct val="13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特性：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用户的网络接入点是变化的</a:t>
            </a:r>
          </a:p>
        </p:txBody>
      </p:sp>
    </p:spTree>
    <p:extLst>
      <p:ext uri="{BB962C8B-B14F-4D97-AF65-F5344CB8AC3E}">
        <p14:creationId xmlns:p14="http://schemas.microsoft.com/office/powerpoint/2010/main" val="666053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>
            <a:extLst>
              <a:ext uri="{FF2B5EF4-FFF2-40B4-BE49-F238E27FC236}">
                <a16:creationId xmlns:a16="http://schemas.microsoft.com/office/drawing/2014/main" id="{9AC061C8-EE54-4AFE-925A-7A2E26E06993}"/>
              </a:ext>
            </a:extLst>
          </p:cNvPr>
          <p:cNvGrpSpPr/>
          <p:nvPr/>
        </p:nvGrpSpPr>
        <p:grpSpPr>
          <a:xfrm>
            <a:off x="5418568" y="1639302"/>
            <a:ext cx="1039029" cy="597337"/>
            <a:chOff x="3589768" y="1422018"/>
            <a:chExt cx="1039029" cy="597337"/>
          </a:xfrm>
        </p:grpSpPr>
        <p:sp>
          <p:nvSpPr>
            <p:cNvPr id="47" name="Text Box 4">
              <a:extLst>
                <a:ext uri="{FF2B5EF4-FFF2-40B4-BE49-F238E27FC236}">
                  <a16:creationId xmlns:a16="http://schemas.microsoft.com/office/drawing/2014/main" id="{2899F7A9-B88B-4AAC-93BF-C57585390B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9792" y="1557690"/>
              <a:ext cx="57900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</a:p>
          </p:txBody>
        </p:sp>
        <p:grpSp>
          <p:nvGrpSpPr>
            <p:cNvPr id="48" name="Group 5">
              <a:extLst>
                <a:ext uri="{FF2B5EF4-FFF2-40B4-BE49-F238E27FC236}">
                  <a16:creationId xmlns:a16="http://schemas.microsoft.com/office/drawing/2014/main" id="{C24CC4F1-9560-414B-8797-206F9E2B5A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9768" y="1422018"/>
              <a:ext cx="736379" cy="537721"/>
              <a:chOff x="1160" y="2192"/>
              <a:chExt cx="589" cy="440"/>
            </a:xfrm>
          </p:grpSpPr>
          <p:pic>
            <p:nvPicPr>
              <p:cNvPr id="49" name="Picture 6" descr="31u_bnrz[1]">
                <a:extLst>
                  <a:ext uri="{FF2B5EF4-FFF2-40B4-BE49-F238E27FC236}">
                    <a16:creationId xmlns:a16="http://schemas.microsoft.com/office/drawing/2014/main" id="{866781F6-A5E1-404C-ACFE-15094E7A09A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" name="AutoShape 7">
                <a:extLst>
                  <a:ext uri="{FF2B5EF4-FFF2-40B4-BE49-F238E27FC236}">
                    <a16:creationId xmlns:a16="http://schemas.microsoft.com/office/drawing/2014/main" id="{186F943A-0588-4230-89AA-4AFAEFDF81D9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Freeform 8">
                <a:extLst>
                  <a:ext uri="{FF2B5EF4-FFF2-40B4-BE49-F238E27FC236}">
                    <a16:creationId xmlns:a16="http://schemas.microsoft.com/office/drawing/2014/main" id="{C14CF285-5947-4072-8E35-DFB97C60B4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Freeform 9">
                <a:extLst>
                  <a:ext uri="{FF2B5EF4-FFF2-40B4-BE49-F238E27FC236}">
                    <a16:creationId xmlns:a16="http://schemas.microsoft.com/office/drawing/2014/main" id="{04A2672F-DA13-4221-92E2-56997FCC61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10">
                <a:extLst>
                  <a:ext uri="{FF2B5EF4-FFF2-40B4-BE49-F238E27FC236}">
                    <a16:creationId xmlns:a16="http://schemas.microsoft.com/office/drawing/2014/main" id="{94578F91-18C9-4732-BAEA-E880E9634D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1 h 331"/>
                  <a:gd name="T14" fmla="*/ 0 w 399"/>
                  <a:gd name="T15" fmla="*/ 1 h 331"/>
                  <a:gd name="T16" fmla="*/ 0 w 399"/>
                  <a:gd name="T17" fmla="*/ 1 h 331"/>
                  <a:gd name="T18" fmla="*/ 0 w 399"/>
                  <a:gd name="T19" fmla="*/ 1 h 331"/>
                  <a:gd name="T20" fmla="*/ 0 w 399"/>
                  <a:gd name="T21" fmla="*/ 1 h 331"/>
                  <a:gd name="T22" fmla="*/ 0 w 399"/>
                  <a:gd name="T23" fmla="*/ 1 h 331"/>
                  <a:gd name="T24" fmla="*/ 0 w 399"/>
                  <a:gd name="T25" fmla="*/ 1 h 331"/>
                  <a:gd name="T26" fmla="*/ 0 w 399"/>
                  <a:gd name="T27" fmla="*/ 1 h 331"/>
                  <a:gd name="T28" fmla="*/ 0 w 399"/>
                  <a:gd name="T29" fmla="*/ 1 h 331"/>
                  <a:gd name="T30" fmla="*/ 0 w 399"/>
                  <a:gd name="T31" fmla="*/ 1 h 331"/>
                  <a:gd name="T32" fmla="*/ 0 w 399"/>
                  <a:gd name="T33" fmla="*/ 1 h 331"/>
                  <a:gd name="T34" fmla="*/ 0 w 399"/>
                  <a:gd name="T35" fmla="*/ 1 h 331"/>
                  <a:gd name="T36" fmla="*/ 0 w 399"/>
                  <a:gd name="T37" fmla="*/ 1 h 331"/>
                  <a:gd name="T38" fmla="*/ 0 w 399"/>
                  <a:gd name="T39" fmla="*/ 1 h 331"/>
                  <a:gd name="T40" fmla="*/ 0 w 399"/>
                  <a:gd name="T41" fmla="*/ 1 h 331"/>
                  <a:gd name="T42" fmla="*/ 0 w 399"/>
                  <a:gd name="T43" fmla="*/ 1 h 331"/>
                  <a:gd name="T44" fmla="*/ 0 w 399"/>
                  <a:gd name="T45" fmla="*/ 1 h 331"/>
                  <a:gd name="T46" fmla="*/ 0 w 399"/>
                  <a:gd name="T47" fmla="*/ 1 h 331"/>
                  <a:gd name="T48" fmla="*/ 0 w 399"/>
                  <a:gd name="T49" fmla="*/ 1 h 331"/>
                  <a:gd name="T50" fmla="*/ 0 w 399"/>
                  <a:gd name="T51" fmla="*/ 1 h 331"/>
                  <a:gd name="T52" fmla="*/ 0 w 399"/>
                  <a:gd name="T53" fmla="*/ 1 h 331"/>
                  <a:gd name="T54" fmla="*/ 0 w 399"/>
                  <a:gd name="T55" fmla="*/ 1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Freeform 11">
                <a:extLst>
                  <a:ext uri="{FF2B5EF4-FFF2-40B4-BE49-F238E27FC236}">
                    <a16:creationId xmlns:a16="http://schemas.microsoft.com/office/drawing/2014/main" id="{54B20DC1-B6E5-43B5-BAD8-C382D80661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Freeform 12">
                <a:extLst>
                  <a:ext uri="{FF2B5EF4-FFF2-40B4-BE49-F238E27FC236}">
                    <a16:creationId xmlns:a16="http://schemas.microsoft.com/office/drawing/2014/main" id="{19A25161-AEC0-4A2A-8788-3B08132770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Freeform 13">
                <a:extLst>
                  <a:ext uri="{FF2B5EF4-FFF2-40B4-BE49-F238E27FC236}">
                    <a16:creationId xmlns:a16="http://schemas.microsoft.com/office/drawing/2014/main" id="{9C83E205-AAA6-4EDD-ACBA-92528069F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1 h 272"/>
                  <a:gd name="T22" fmla="*/ 0 w 304"/>
                  <a:gd name="T23" fmla="*/ 1 h 272"/>
                  <a:gd name="T24" fmla="*/ 0 w 304"/>
                  <a:gd name="T25" fmla="*/ 1 h 272"/>
                  <a:gd name="T26" fmla="*/ 0 w 304"/>
                  <a:gd name="T27" fmla="*/ 1 h 272"/>
                  <a:gd name="T28" fmla="*/ 0 w 304"/>
                  <a:gd name="T29" fmla="*/ 1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Freeform 14">
                <a:extLst>
                  <a:ext uri="{FF2B5EF4-FFF2-40B4-BE49-F238E27FC236}">
                    <a16:creationId xmlns:a16="http://schemas.microsoft.com/office/drawing/2014/main" id="{AC978EC0-8A56-4FAA-9EC5-4AD77DDF64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AF2FBAE8-62CA-4F48-9062-EA507B949B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Freeform 16">
                <a:extLst>
                  <a:ext uri="{FF2B5EF4-FFF2-40B4-BE49-F238E27FC236}">
                    <a16:creationId xmlns:a16="http://schemas.microsoft.com/office/drawing/2014/main" id="{6CB31B64-3B29-4858-8442-E4F1EA4203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7">
                <a:extLst>
                  <a:ext uri="{FF2B5EF4-FFF2-40B4-BE49-F238E27FC236}">
                    <a16:creationId xmlns:a16="http://schemas.microsoft.com/office/drawing/2014/main" id="{1397B39A-0E0C-40D8-832D-1A2619FB18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Freeform 18">
                <a:extLst>
                  <a:ext uri="{FF2B5EF4-FFF2-40B4-BE49-F238E27FC236}">
                    <a16:creationId xmlns:a16="http://schemas.microsoft.com/office/drawing/2014/main" id="{3EB31FDE-F62C-4641-9C07-657B9758EF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19">
                <a:extLst>
                  <a:ext uri="{FF2B5EF4-FFF2-40B4-BE49-F238E27FC236}">
                    <a16:creationId xmlns:a16="http://schemas.microsoft.com/office/drawing/2014/main" id="{B92D27F4-6643-4F90-9F40-7D11F99FD4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Freeform 20">
                <a:extLst>
                  <a:ext uri="{FF2B5EF4-FFF2-40B4-BE49-F238E27FC236}">
                    <a16:creationId xmlns:a16="http://schemas.microsoft.com/office/drawing/2014/main" id="{E20D2C38-6D93-4071-93EF-B3A6C2513B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1 h 332"/>
                  <a:gd name="T14" fmla="*/ 0 w 399"/>
                  <a:gd name="T15" fmla="*/ 1 h 332"/>
                  <a:gd name="T16" fmla="*/ 0 w 399"/>
                  <a:gd name="T17" fmla="*/ 1 h 332"/>
                  <a:gd name="T18" fmla="*/ 0 w 399"/>
                  <a:gd name="T19" fmla="*/ 1 h 332"/>
                  <a:gd name="T20" fmla="*/ 0 w 399"/>
                  <a:gd name="T21" fmla="*/ 1 h 332"/>
                  <a:gd name="T22" fmla="*/ 0 w 399"/>
                  <a:gd name="T23" fmla="*/ 1 h 332"/>
                  <a:gd name="T24" fmla="*/ 0 w 399"/>
                  <a:gd name="T25" fmla="*/ 1 h 332"/>
                  <a:gd name="T26" fmla="*/ 0 w 399"/>
                  <a:gd name="T27" fmla="*/ 1 h 332"/>
                  <a:gd name="T28" fmla="*/ 0 w 399"/>
                  <a:gd name="T29" fmla="*/ 1 h 332"/>
                  <a:gd name="T30" fmla="*/ 0 w 399"/>
                  <a:gd name="T31" fmla="*/ 1 h 332"/>
                  <a:gd name="T32" fmla="*/ 0 w 399"/>
                  <a:gd name="T33" fmla="*/ 1 h 332"/>
                  <a:gd name="T34" fmla="*/ 0 w 399"/>
                  <a:gd name="T35" fmla="*/ 1 h 332"/>
                  <a:gd name="T36" fmla="*/ 0 w 399"/>
                  <a:gd name="T37" fmla="*/ 1 h 332"/>
                  <a:gd name="T38" fmla="*/ 0 w 399"/>
                  <a:gd name="T39" fmla="*/ 1 h 332"/>
                  <a:gd name="T40" fmla="*/ 0 w 399"/>
                  <a:gd name="T41" fmla="*/ 1 h 332"/>
                  <a:gd name="T42" fmla="*/ 0 w 399"/>
                  <a:gd name="T43" fmla="*/ 1 h 332"/>
                  <a:gd name="T44" fmla="*/ 0 w 399"/>
                  <a:gd name="T45" fmla="*/ 1 h 332"/>
                  <a:gd name="T46" fmla="*/ 0 w 399"/>
                  <a:gd name="T47" fmla="*/ 1 h 332"/>
                  <a:gd name="T48" fmla="*/ 0 w 399"/>
                  <a:gd name="T49" fmla="*/ 1 h 332"/>
                  <a:gd name="T50" fmla="*/ 0 w 399"/>
                  <a:gd name="T51" fmla="*/ 1 h 332"/>
                  <a:gd name="T52" fmla="*/ 0 w 399"/>
                  <a:gd name="T53" fmla="*/ 1 h 332"/>
                  <a:gd name="T54" fmla="*/ 0 w 399"/>
                  <a:gd name="T55" fmla="*/ 1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Freeform 21">
                <a:extLst>
                  <a:ext uri="{FF2B5EF4-FFF2-40B4-BE49-F238E27FC236}">
                    <a16:creationId xmlns:a16="http://schemas.microsoft.com/office/drawing/2014/main" id="{B12248D7-2C2B-4942-B216-2553305322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22">
                <a:extLst>
                  <a:ext uri="{FF2B5EF4-FFF2-40B4-BE49-F238E27FC236}">
                    <a16:creationId xmlns:a16="http://schemas.microsoft.com/office/drawing/2014/main" id="{2B3A6AC0-5D8C-438E-90B1-B1A3115E54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23">
                <a:extLst>
                  <a:ext uri="{FF2B5EF4-FFF2-40B4-BE49-F238E27FC236}">
                    <a16:creationId xmlns:a16="http://schemas.microsoft.com/office/drawing/2014/main" id="{992E1517-0ADE-40E3-9AAC-44E8BB1A77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0 h 272"/>
                  <a:gd name="T22" fmla="*/ 0 w 303"/>
                  <a:gd name="T23" fmla="*/ 0 h 272"/>
                  <a:gd name="T24" fmla="*/ 0 w 303"/>
                  <a:gd name="T25" fmla="*/ 0 h 272"/>
                  <a:gd name="T26" fmla="*/ 0 w 303"/>
                  <a:gd name="T27" fmla="*/ 0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EAE93BE1-F09B-4CDE-B3BE-558C12523729}"/>
              </a:ext>
            </a:extLst>
          </p:cNvPr>
          <p:cNvGrpSpPr/>
          <p:nvPr/>
        </p:nvGrpSpPr>
        <p:grpSpPr>
          <a:xfrm>
            <a:off x="3160138" y="2330871"/>
            <a:ext cx="6218150" cy="817038"/>
            <a:chOff x="1331338" y="2113587"/>
            <a:chExt cx="6218150" cy="817038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69F105EA-5239-4580-99D6-9C8B0999C64D}"/>
                </a:ext>
              </a:extLst>
            </p:cNvPr>
            <p:cNvGrpSpPr/>
            <p:nvPr/>
          </p:nvGrpSpPr>
          <p:grpSpPr>
            <a:xfrm>
              <a:off x="1331338" y="2161384"/>
              <a:ext cx="6218150" cy="769241"/>
              <a:chOff x="1331338" y="2161384"/>
              <a:chExt cx="6218150" cy="769241"/>
            </a:xfrm>
          </p:grpSpPr>
          <p:grpSp>
            <p:nvGrpSpPr>
              <p:cNvPr id="108" name="Group 36">
                <a:extLst>
                  <a:ext uri="{FF2B5EF4-FFF2-40B4-BE49-F238E27FC236}">
                    <a16:creationId xmlns:a16="http://schemas.microsoft.com/office/drawing/2014/main" id="{FE105539-0D71-498B-8F5B-437FE121FF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31338" y="2161384"/>
                <a:ext cx="6218150" cy="769241"/>
                <a:chOff x="594" y="1184"/>
                <a:chExt cx="4163" cy="515"/>
              </a:xfrm>
            </p:grpSpPr>
            <p:sp>
              <p:nvSpPr>
                <p:cNvPr id="111" name="Freeform 37">
                  <a:extLst>
                    <a:ext uri="{FF2B5EF4-FFF2-40B4-BE49-F238E27FC236}">
                      <a16:creationId xmlns:a16="http://schemas.microsoft.com/office/drawing/2014/main" id="{00337A6C-80EA-4B14-9761-BBC6F43A18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94" y="1238"/>
                  <a:ext cx="3642" cy="461"/>
                </a:xfrm>
                <a:custGeom>
                  <a:avLst/>
                  <a:gdLst>
                    <a:gd name="T0" fmla="*/ 1 w 2996"/>
                    <a:gd name="T1" fmla="*/ 0 h 461"/>
                    <a:gd name="T2" fmla="*/ 25665 w 2996"/>
                    <a:gd name="T3" fmla="*/ 298 h 461"/>
                    <a:gd name="T4" fmla="*/ 25665 w 2996"/>
                    <a:gd name="T5" fmla="*/ 461 h 461"/>
                    <a:gd name="T6" fmla="*/ 0 w 2996"/>
                    <a:gd name="T7" fmla="*/ 160 h 461"/>
                    <a:gd name="T8" fmla="*/ 1 w 2996"/>
                    <a:gd name="T9" fmla="*/ 0 h 46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6"/>
                    <a:gd name="T16" fmla="*/ 0 h 461"/>
                    <a:gd name="T17" fmla="*/ 2996 w 2996"/>
                    <a:gd name="T18" fmla="*/ 461 h 46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6" h="461">
                      <a:moveTo>
                        <a:pt x="1" y="0"/>
                      </a:moveTo>
                      <a:lnTo>
                        <a:pt x="2996" y="298"/>
                      </a:lnTo>
                      <a:lnTo>
                        <a:pt x="2996" y="461"/>
                      </a:lnTo>
                      <a:lnTo>
                        <a:pt x="0" y="16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49000">
                      <a:srgbClr val="5BCCF6"/>
                    </a:gs>
                    <a:gs pos="0">
                      <a:srgbClr val="009FF6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0" scaled="1"/>
                  <a:tileRect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Freeform 38">
                  <a:extLst>
                    <a:ext uri="{FF2B5EF4-FFF2-40B4-BE49-F238E27FC236}">
                      <a16:creationId xmlns:a16="http://schemas.microsoft.com/office/drawing/2014/main" id="{67167F2D-795E-4DCF-B973-622A9E07FF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115" y="1184"/>
                  <a:ext cx="3642" cy="461"/>
                </a:xfrm>
                <a:custGeom>
                  <a:avLst/>
                  <a:gdLst>
                    <a:gd name="T0" fmla="*/ 1 w 2996"/>
                    <a:gd name="T1" fmla="*/ 0 h 461"/>
                    <a:gd name="T2" fmla="*/ 25665 w 2996"/>
                    <a:gd name="T3" fmla="*/ 298 h 461"/>
                    <a:gd name="T4" fmla="*/ 25665 w 2996"/>
                    <a:gd name="T5" fmla="*/ 461 h 461"/>
                    <a:gd name="T6" fmla="*/ 0 w 2996"/>
                    <a:gd name="T7" fmla="*/ 160 h 461"/>
                    <a:gd name="T8" fmla="*/ 1 w 2996"/>
                    <a:gd name="T9" fmla="*/ 0 h 46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6"/>
                    <a:gd name="T16" fmla="*/ 0 h 461"/>
                    <a:gd name="T17" fmla="*/ 2996 w 2996"/>
                    <a:gd name="T18" fmla="*/ 461 h 46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6" h="461">
                      <a:moveTo>
                        <a:pt x="1" y="0"/>
                      </a:moveTo>
                      <a:lnTo>
                        <a:pt x="2996" y="298"/>
                      </a:lnTo>
                      <a:lnTo>
                        <a:pt x="2996" y="461"/>
                      </a:lnTo>
                      <a:lnTo>
                        <a:pt x="0" y="16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47000">
                      <a:srgbClr val="5BCCF6"/>
                    </a:gs>
                    <a:gs pos="0">
                      <a:srgbClr val="009FF6"/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0" scaled="1"/>
                  <a:tileRect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9" name="Text Box 39">
                <a:extLst>
                  <a:ext uri="{FF2B5EF4-FFF2-40B4-BE49-F238E27FC236}">
                    <a16:creationId xmlns:a16="http://schemas.microsoft.com/office/drawing/2014/main" id="{EC778C44-BD42-4BCE-94F5-1040EF2B64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356404">
                <a:off x="1851135" y="2245030"/>
                <a:ext cx="914126" cy="3689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RTS(A)</a:t>
                </a:r>
              </a:p>
            </p:txBody>
          </p:sp>
        </p:grpSp>
        <p:sp>
          <p:nvSpPr>
            <p:cNvPr id="110" name="Text Box 40">
              <a:extLst>
                <a:ext uri="{FF2B5EF4-FFF2-40B4-BE49-F238E27FC236}">
                  <a16:creationId xmlns:a16="http://schemas.microsoft.com/office/drawing/2014/main" id="{3E983C16-CE1F-4CAB-A867-797EB09587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1245820">
              <a:off x="6597323" y="2113587"/>
              <a:ext cx="893215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(B)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D28C1DB-421C-4DF4-9DE2-971E2884D573}"/>
              </a:ext>
            </a:extLst>
          </p:cNvPr>
          <p:cNvGrpSpPr/>
          <p:nvPr/>
        </p:nvGrpSpPr>
        <p:grpSpPr>
          <a:xfrm>
            <a:off x="3158644" y="3118160"/>
            <a:ext cx="6089696" cy="1117142"/>
            <a:chOff x="1329844" y="2900876"/>
            <a:chExt cx="6089696" cy="1117142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AE1C4CD-C343-411C-B49A-C4E85478B8B9}"/>
                </a:ext>
              </a:extLst>
            </p:cNvPr>
            <p:cNvGrpSpPr/>
            <p:nvPr/>
          </p:nvGrpSpPr>
          <p:grpSpPr>
            <a:xfrm>
              <a:off x="1329844" y="2900876"/>
              <a:ext cx="6089696" cy="1117142"/>
              <a:chOff x="1329844" y="2900876"/>
              <a:chExt cx="6089696" cy="1117142"/>
            </a:xfrm>
          </p:grpSpPr>
          <p:grpSp>
            <p:nvGrpSpPr>
              <p:cNvPr id="16" name="组合 15">
                <a:extLst>
                  <a:ext uri="{FF2B5EF4-FFF2-40B4-BE49-F238E27FC236}">
                    <a16:creationId xmlns:a16="http://schemas.microsoft.com/office/drawing/2014/main" id="{19FAD6BA-B74C-446B-9766-62AA0EB8906D}"/>
                  </a:ext>
                </a:extLst>
              </p:cNvPr>
              <p:cNvGrpSpPr/>
              <p:nvPr/>
            </p:nvGrpSpPr>
            <p:grpSpPr>
              <a:xfrm>
                <a:off x="1329844" y="2900876"/>
                <a:ext cx="5439949" cy="700408"/>
                <a:chOff x="1329844" y="2900876"/>
                <a:chExt cx="5439949" cy="700408"/>
              </a:xfrm>
            </p:grpSpPr>
            <p:sp>
              <p:nvSpPr>
                <p:cNvPr id="114" name="Freeform 42">
                  <a:extLst>
                    <a:ext uri="{FF2B5EF4-FFF2-40B4-BE49-F238E27FC236}">
                      <a16:creationId xmlns:a16="http://schemas.microsoft.com/office/drawing/2014/main" id="{6EBBEBB5-41FF-46DE-8247-BA31982A61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29844" y="2912702"/>
                  <a:ext cx="5439949" cy="688582"/>
                </a:xfrm>
                <a:custGeom>
                  <a:avLst/>
                  <a:gdLst>
                    <a:gd name="T0" fmla="*/ 1 w 2996"/>
                    <a:gd name="T1" fmla="*/ 0 h 461"/>
                    <a:gd name="T2" fmla="*/ 25665 w 2996"/>
                    <a:gd name="T3" fmla="*/ 298 h 461"/>
                    <a:gd name="T4" fmla="*/ 25665 w 2996"/>
                    <a:gd name="T5" fmla="*/ 461 h 461"/>
                    <a:gd name="T6" fmla="*/ 0 w 2996"/>
                    <a:gd name="T7" fmla="*/ 160 h 461"/>
                    <a:gd name="T8" fmla="*/ 1 w 2996"/>
                    <a:gd name="T9" fmla="*/ 0 h 46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6"/>
                    <a:gd name="T16" fmla="*/ 0 h 461"/>
                    <a:gd name="T17" fmla="*/ 2996 w 2996"/>
                    <a:gd name="T18" fmla="*/ 461 h 46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6" h="461">
                      <a:moveTo>
                        <a:pt x="1" y="0"/>
                      </a:moveTo>
                      <a:lnTo>
                        <a:pt x="2996" y="298"/>
                      </a:lnTo>
                      <a:lnTo>
                        <a:pt x="2996" y="461"/>
                      </a:lnTo>
                      <a:lnTo>
                        <a:pt x="0" y="16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29000">
                      <a:srgbClr val="5BCCF6"/>
                    </a:gs>
                    <a:gs pos="0">
                      <a:srgbClr val="009FF6"/>
                    </a:gs>
                    <a:gs pos="93000">
                      <a:schemeClr val="bg1">
                        <a:alpha val="0"/>
                      </a:schemeClr>
                    </a:gs>
                  </a:gsLst>
                  <a:lin ang="0" scaled="1"/>
                  <a:tileRect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" name="Text Box 43">
                  <a:extLst>
                    <a:ext uri="{FF2B5EF4-FFF2-40B4-BE49-F238E27FC236}">
                      <a16:creationId xmlns:a16="http://schemas.microsoft.com/office/drawing/2014/main" id="{0E17780D-A3E2-47DC-992D-C5427391276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356404">
                  <a:off x="1851135" y="2900876"/>
                  <a:ext cx="914127" cy="3689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RTS(A)</a:t>
                  </a:r>
                </a:p>
              </p:txBody>
            </p:sp>
          </p:grpSp>
          <p:sp>
            <p:nvSpPr>
              <p:cNvPr id="116" name="Freeform 44">
                <a:extLst>
                  <a:ext uri="{FF2B5EF4-FFF2-40B4-BE49-F238E27FC236}">
                    <a16:creationId xmlns:a16="http://schemas.microsoft.com/office/drawing/2014/main" id="{3233BD15-0BAE-4E90-BB99-B7CFBD867A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43844" y="3487765"/>
                <a:ext cx="3375696" cy="530253"/>
              </a:xfrm>
              <a:custGeom>
                <a:avLst/>
                <a:gdLst>
                  <a:gd name="T0" fmla="*/ 0 w 2260"/>
                  <a:gd name="T1" fmla="*/ 0 h 355"/>
                  <a:gd name="T2" fmla="*/ 2260 w 2260"/>
                  <a:gd name="T3" fmla="*/ 186 h 355"/>
                  <a:gd name="T4" fmla="*/ 2260 w 2260"/>
                  <a:gd name="T5" fmla="*/ 355 h 355"/>
                  <a:gd name="T6" fmla="*/ 0 w 2260"/>
                  <a:gd name="T7" fmla="*/ 151 h 355"/>
                  <a:gd name="T8" fmla="*/ 0 w 2260"/>
                  <a:gd name="T9" fmla="*/ 0 h 3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60"/>
                  <a:gd name="T16" fmla="*/ 0 h 355"/>
                  <a:gd name="T17" fmla="*/ 2260 w 2260"/>
                  <a:gd name="T18" fmla="*/ 355 h 3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60" h="355">
                    <a:moveTo>
                      <a:pt x="0" y="0"/>
                    </a:moveTo>
                    <a:lnTo>
                      <a:pt x="2260" y="186"/>
                    </a:lnTo>
                    <a:lnTo>
                      <a:pt x="2260" y="355"/>
                    </a:lnTo>
                    <a:lnTo>
                      <a:pt x="0" y="15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Freeform 45">
                <a:extLst>
                  <a:ext uri="{FF2B5EF4-FFF2-40B4-BE49-F238E27FC236}">
                    <a16:creationId xmlns:a16="http://schemas.microsoft.com/office/drawing/2014/main" id="{E6801F15-4429-419E-B8A3-6ACE6A173F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29844" y="3486271"/>
                <a:ext cx="2778228" cy="518304"/>
              </a:xfrm>
              <a:custGeom>
                <a:avLst/>
                <a:gdLst>
                  <a:gd name="T0" fmla="*/ 1860 w 1860"/>
                  <a:gd name="T1" fmla="*/ 0 h 347"/>
                  <a:gd name="T2" fmla="*/ 0 w 1860"/>
                  <a:gd name="T3" fmla="*/ 179 h 347"/>
                  <a:gd name="T4" fmla="*/ 0 w 1860"/>
                  <a:gd name="T5" fmla="*/ 347 h 347"/>
                  <a:gd name="T6" fmla="*/ 1860 w 1860"/>
                  <a:gd name="T7" fmla="*/ 151 h 347"/>
                  <a:gd name="T8" fmla="*/ 1860 w 1860"/>
                  <a:gd name="T9" fmla="*/ 0 h 3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60"/>
                  <a:gd name="T16" fmla="*/ 0 h 347"/>
                  <a:gd name="T17" fmla="*/ 1860 w 1860"/>
                  <a:gd name="T18" fmla="*/ 347 h 3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60" h="347">
                    <a:moveTo>
                      <a:pt x="1860" y="0"/>
                    </a:moveTo>
                    <a:lnTo>
                      <a:pt x="0" y="179"/>
                    </a:lnTo>
                    <a:lnTo>
                      <a:pt x="0" y="347"/>
                    </a:lnTo>
                    <a:lnTo>
                      <a:pt x="1860" y="151"/>
                    </a:lnTo>
                    <a:lnTo>
                      <a:pt x="1860" y="0"/>
                    </a:lnTo>
                    <a:close/>
                  </a:path>
                </a:pathLst>
              </a:custGeom>
              <a:solidFill>
                <a:srgbClr val="FF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8" name="Text Box 46">
              <a:extLst>
                <a:ext uri="{FF2B5EF4-FFF2-40B4-BE49-F238E27FC236}">
                  <a16:creationId xmlns:a16="http://schemas.microsoft.com/office/drawing/2014/main" id="{2DA5A01A-EFA1-490E-B7AC-FE14E253F4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1220796">
              <a:off x="1851982" y="3587841"/>
              <a:ext cx="929063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(A)</a:t>
              </a:r>
            </a:p>
          </p:txBody>
        </p:sp>
        <p:sp>
          <p:nvSpPr>
            <p:cNvPr id="119" name="Text Box 47">
              <a:extLst>
                <a:ext uri="{FF2B5EF4-FFF2-40B4-BE49-F238E27FC236}">
                  <a16:creationId xmlns:a16="http://schemas.microsoft.com/office/drawing/2014/main" id="{6A5A04EA-1323-41E7-93FA-E005728326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76164">
              <a:off x="6410461" y="3634083"/>
              <a:ext cx="929063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(A)</a:t>
              </a: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2623E1A7-47ED-4239-B207-2898A4159173}"/>
              </a:ext>
            </a:extLst>
          </p:cNvPr>
          <p:cNvGrpSpPr/>
          <p:nvPr/>
        </p:nvGrpSpPr>
        <p:grpSpPr>
          <a:xfrm>
            <a:off x="3182543" y="4317453"/>
            <a:ext cx="6089696" cy="2046329"/>
            <a:chOff x="1353743" y="4100169"/>
            <a:chExt cx="6089696" cy="2046329"/>
          </a:xfrm>
        </p:grpSpPr>
        <p:sp>
          <p:nvSpPr>
            <p:cNvPr id="121" name="Freeform 49">
              <a:extLst>
                <a:ext uri="{FF2B5EF4-FFF2-40B4-BE49-F238E27FC236}">
                  <a16:creationId xmlns:a16="http://schemas.microsoft.com/office/drawing/2014/main" id="{D6F23C6A-CB5D-4411-A1D7-F2670947289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3743" y="4100169"/>
              <a:ext cx="5454886" cy="1693823"/>
            </a:xfrm>
            <a:custGeom>
              <a:avLst/>
              <a:gdLst>
                <a:gd name="T0" fmla="*/ 0 w 3652"/>
                <a:gd name="T1" fmla="*/ 0 h 1134"/>
                <a:gd name="T2" fmla="*/ 3652 w 3652"/>
                <a:gd name="T3" fmla="*/ 318 h 1134"/>
                <a:gd name="T4" fmla="*/ 3652 w 3652"/>
                <a:gd name="T5" fmla="*/ 1134 h 1134"/>
                <a:gd name="T6" fmla="*/ 1 w 3652"/>
                <a:gd name="T7" fmla="*/ 787 h 1134"/>
                <a:gd name="T8" fmla="*/ 0 w 3652"/>
                <a:gd name="T9" fmla="*/ 0 h 11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52"/>
                <a:gd name="T16" fmla="*/ 0 h 1134"/>
                <a:gd name="T17" fmla="*/ 3652 w 3652"/>
                <a:gd name="T18" fmla="*/ 1134 h 11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52" h="1134">
                  <a:moveTo>
                    <a:pt x="0" y="0"/>
                  </a:moveTo>
                  <a:lnTo>
                    <a:pt x="3652" y="318"/>
                  </a:lnTo>
                  <a:lnTo>
                    <a:pt x="3652" y="1134"/>
                  </a:lnTo>
                  <a:lnTo>
                    <a:pt x="1" y="787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39800">
                  <a:srgbClr val="F4B183"/>
                </a:gs>
                <a:gs pos="0">
                  <a:schemeClr val="accent2"/>
                </a:gs>
                <a:gs pos="100000">
                  <a:srgbClr val="FFFFFF">
                    <a:alpha val="0"/>
                  </a:srgb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" name="Text Box 50">
              <a:extLst>
                <a:ext uri="{FF2B5EF4-FFF2-40B4-BE49-F238E27FC236}">
                  <a16:creationId xmlns:a16="http://schemas.microsoft.com/office/drawing/2014/main" id="{721BD64E-188A-4A37-9065-C04B31CE2A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498" y="4581131"/>
              <a:ext cx="1695316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A)</a:t>
              </a:r>
            </a:p>
          </p:txBody>
        </p:sp>
        <p:sp>
          <p:nvSpPr>
            <p:cNvPr id="123" name="Freeform 51">
              <a:extLst>
                <a:ext uri="{FF2B5EF4-FFF2-40B4-BE49-F238E27FC236}">
                  <a16:creationId xmlns:a16="http://schemas.microsoft.com/office/drawing/2014/main" id="{28AA9B6A-BB12-4FB3-9876-7F7E7709D2F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67743" y="5616245"/>
              <a:ext cx="3375696" cy="530253"/>
            </a:xfrm>
            <a:custGeom>
              <a:avLst/>
              <a:gdLst>
                <a:gd name="T0" fmla="*/ 0 w 2260"/>
                <a:gd name="T1" fmla="*/ 0 h 355"/>
                <a:gd name="T2" fmla="*/ 2260 w 2260"/>
                <a:gd name="T3" fmla="*/ 186 h 355"/>
                <a:gd name="T4" fmla="*/ 2260 w 2260"/>
                <a:gd name="T5" fmla="*/ 355 h 355"/>
                <a:gd name="T6" fmla="*/ 0 w 2260"/>
                <a:gd name="T7" fmla="*/ 151 h 355"/>
                <a:gd name="T8" fmla="*/ 0 w 2260"/>
                <a:gd name="T9" fmla="*/ 0 h 3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60"/>
                <a:gd name="T16" fmla="*/ 0 h 355"/>
                <a:gd name="T17" fmla="*/ 2260 w 2260"/>
                <a:gd name="T18" fmla="*/ 355 h 3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60" h="355">
                  <a:moveTo>
                    <a:pt x="0" y="0"/>
                  </a:moveTo>
                  <a:lnTo>
                    <a:pt x="2260" y="186"/>
                  </a:lnTo>
                  <a:lnTo>
                    <a:pt x="2260" y="355"/>
                  </a:lnTo>
                  <a:lnTo>
                    <a:pt x="0" y="15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Freeform 52">
              <a:extLst>
                <a:ext uri="{FF2B5EF4-FFF2-40B4-BE49-F238E27FC236}">
                  <a16:creationId xmlns:a16="http://schemas.microsoft.com/office/drawing/2014/main" id="{1D89EF13-87F4-4238-980E-CF20D2FBC73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3743" y="5614751"/>
              <a:ext cx="2778228" cy="518304"/>
            </a:xfrm>
            <a:custGeom>
              <a:avLst/>
              <a:gdLst>
                <a:gd name="T0" fmla="*/ 1860 w 1860"/>
                <a:gd name="T1" fmla="*/ 0 h 347"/>
                <a:gd name="T2" fmla="*/ 0 w 1860"/>
                <a:gd name="T3" fmla="*/ 179 h 347"/>
                <a:gd name="T4" fmla="*/ 0 w 1860"/>
                <a:gd name="T5" fmla="*/ 347 h 347"/>
                <a:gd name="T6" fmla="*/ 1860 w 1860"/>
                <a:gd name="T7" fmla="*/ 151 h 347"/>
                <a:gd name="T8" fmla="*/ 1860 w 1860"/>
                <a:gd name="T9" fmla="*/ 0 h 3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60"/>
                <a:gd name="T16" fmla="*/ 0 h 347"/>
                <a:gd name="T17" fmla="*/ 1860 w 1860"/>
                <a:gd name="T18" fmla="*/ 347 h 3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60" h="347">
                  <a:moveTo>
                    <a:pt x="1860" y="0"/>
                  </a:moveTo>
                  <a:lnTo>
                    <a:pt x="0" y="179"/>
                  </a:lnTo>
                  <a:lnTo>
                    <a:pt x="0" y="347"/>
                  </a:lnTo>
                  <a:lnTo>
                    <a:pt x="1860" y="151"/>
                  </a:lnTo>
                  <a:lnTo>
                    <a:pt x="1860" y="0"/>
                  </a:lnTo>
                  <a:close/>
                </a:path>
              </a:pathLst>
            </a:custGeom>
            <a:solidFill>
              <a:srgbClr val="FF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Text Box 53">
              <a:extLst>
                <a:ext uri="{FF2B5EF4-FFF2-40B4-BE49-F238E27FC236}">
                  <a16:creationId xmlns:a16="http://schemas.microsoft.com/office/drawing/2014/main" id="{7F00A598-7154-46DC-AEF7-C2F6C189E3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1220796">
              <a:off x="1851787" y="5716321"/>
              <a:ext cx="993291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(A)</a:t>
              </a:r>
            </a:p>
          </p:txBody>
        </p:sp>
        <p:sp>
          <p:nvSpPr>
            <p:cNvPr id="126" name="Text Box 54">
              <a:extLst>
                <a:ext uri="{FF2B5EF4-FFF2-40B4-BE49-F238E27FC236}">
                  <a16:creationId xmlns:a16="http://schemas.microsoft.com/office/drawing/2014/main" id="{6A269BB0-3539-4EA2-8D8E-D7E91814F8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76164">
              <a:off x="6346336" y="5762563"/>
              <a:ext cx="993291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(A)</a:t>
              </a:r>
            </a:p>
          </p:txBody>
        </p:sp>
      </p:grpSp>
      <p:grpSp>
        <p:nvGrpSpPr>
          <p:cNvPr id="127" name="Group 55">
            <a:extLst>
              <a:ext uri="{FF2B5EF4-FFF2-40B4-BE49-F238E27FC236}">
                <a16:creationId xmlns:a16="http://schemas.microsoft.com/office/drawing/2014/main" id="{853D495A-1825-4D87-B5DB-90F9CA3F0C44}"/>
              </a:ext>
            </a:extLst>
          </p:cNvPr>
          <p:cNvGrpSpPr>
            <a:grpSpLocks/>
          </p:cNvGrpSpPr>
          <p:nvPr/>
        </p:nvGrpSpPr>
        <p:grpSpPr bwMode="auto">
          <a:xfrm>
            <a:off x="5621707" y="2520568"/>
            <a:ext cx="2926100" cy="697544"/>
            <a:chOff x="2596" y="1330"/>
            <a:chExt cx="1959" cy="467"/>
          </a:xfrm>
        </p:grpSpPr>
        <p:sp>
          <p:nvSpPr>
            <p:cNvPr id="128" name="AutoShape 56">
              <a:extLst>
                <a:ext uri="{FF2B5EF4-FFF2-40B4-BE49-F238E27FC236}">
                  <a16:creationId xmlns:a16="http://schemas.microsoft.com/office/drawing/2014/main" id="{96ECD012-4AA1-476F-95FA-CE5307C35C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6" y="1330"/>
              <a:ext cx="683" cy="293"/>
            </a:xfrm>
            <a:prstGeom prst="irregularSeal1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9" name="Text Box 57">
              <a:extLst>
                <a:ext uri="{FF2B5EF4-FFF2-40B4-BE49-F238E27FC236}">
                  <a16:creationId xmlns:a16="http://schemas.microsoft.com/office/drawing/2014/main" id="{EB92847C-5736-413D-8965-9B165D1B45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8" y="1550"/>
              <a:ext cx="1777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eservation collision</a:t>
              </a: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2A592B74-9CF9-46D7-8378-D6D68DBDB8EC}"/>
              </a:ext>
            </a:extLst>
          </p:cNvPr>
          <p:cNvGrpSpPr/>
          <p:nvPr/>
        </p:nvGrpSpPr>
        <p:grpSpPr>
          <a:xfrm>
            <a:off x="9183650" y="4068374"/>
            <a:ext cx="659155" cy="2280835"/>
            <a:chOff x="7177565" y="3832803"/>
            <a:chExt cx="659155" cy="2280835"/>
          </a:xfrm>
        </p:grpSpPr>
        <p:sp>
          <p:nvSpPr>
            <p:cNvPr id="130" name="Line 58">
              <a:extLst>
                <a:ext uri="{FF2B5EF4-FFF2-40B4-BE49-F238E27FC236}">
                  <a16:creationId xmlns:a16="http://schemas.microsoft.com/office/drawing/2014/main" id="{DD735416-55D7-4484-BCDD-1503BE364A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5919" y="3832803"/>
              <a:ext cx="0" cy="2280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1" name="Text Box 59">
              <a:extLst>
                <a:ext uri="{FF2B5EF4-FFF2-40B4-BE49-F238E27FC236}">
                  <a16:creationId xmlns:a16="http://schemas.microsoft.com/office/drawing/2014/main" id="{DDD9E121-6468-45FC-ABBB-730CBF3C69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7565" y="4790245"/>
              <a:ext cx="659155" cy="369332"/>
            </a:xfrm>
            <a:prstGeom prst="rect">
              <a:avLst/>
            </a:prstGeom>
            <a:solidFill>
              <a:srgbClr val="F9F1E4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efer</a:t>
              </a: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AEA61D3A-4BA2-47A6-84B0-004D4903845C}"/>
              </a:ext>
            </a:extLst>
          </p:cNvPr>
          <p:cNvGrpSpPr/>
          <p:nvPr/>
        </p:nvGrpSpPr>
        <p:grpSpPr>
          <a:xfrm>
            <a:off x="8572480" y="1628847"/>
            <a:ext cx="901109" cy="619743"/>
            <a:chOff x="6743680" y="1411563"/>
            <a:chExt cx="901109" cy="619743"/>
          </a:xfrm>
        </p:grpSpPr>
        <p:graphicFrame>
          <p:nvGraphicFramePr>
            <p:cNvPr id="100" name="Object 28">
              <a:extLst>
                <a:ext uri="{FF2B5EF4-FFF2-40B4-BE49-F238E27FC236}">
                  <a16:creationId xmlns:a16="http://schemas.microsoft.com/office/drawing/2014/main" id="{032069FD-D4EA-488D-B2AB-1D5DC39C97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91006" y="1411563"/>
            <a:ext cx="364537" cy="423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0" name="Clip" r:id="rId5" imgW="826829" imgH="840406" progId="MS_ClipArt_Gallery.2">
                    <p:embed/>
                  </p:oleObj>
                </mc:Choice>
                <mc:Fallback>
                  <p:oleObj name="Clip" r:id="rId5" imgW="826829" imgH="840406" progId="MS_ClipArt_Gallery.2">
                    <p:embed/>
                    <p:pic>
                      <p:nvPicPr>
                        <p:cNvPr id="100" name="Object 28">
                          <a:extLst>
                            <a:ext uri="{FF2B5EF4-FFF2-40B4-BE49-F238E27FC236}">
                              <a16:creationId xmlns:a16="http://schemas.microsoft.com/office/drawing/2014/main" id="{032069FD-D4EA-488D-B2AB-1D5DC39C97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1006" y="1411563"/>
                          <a:ext cx="364537" cy="4238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Text Box 31">
              <a:extLst>
                <a:ext uri="{FF2B5EF4-FFF2-40B4-BE49-F238E27FC236}">
                  <a16:creationId xmlns:a16="http://schemas.microsoft.com/office/drawing/2014/main" id="{8FEA594E-B4B8-46B0-8119-FD9653E852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43680" y="1521685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</a:t>
              </a:r>
            </a:p>
          </p:txBody>
        </p:sp>
        <p:pic>
          <p:nvPicPr>
            <p:cNvPr id="132" name="图片 131">
              <a:extLst>
                <a:ext uri="{FF2B5EF4-FFF2-40B4-BE49-F238E27FC236}">
                  <a16:creationId xmlns:a16="http://schemas.microsoft.com/office/drawing/2014/main" id="{3A367B90-B649-4AB7-9F1D-7AC7E14F7D4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045407" y="1431924"/>
              <a:ext cx="599382" cy="599382"/>
            </a:xfrm>
            <a:prstGeom prst="rect">
              <a:avLst/>
            </a:prstGeom>
          </p:spPr>
        </p:pic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C4E34904-B1AD-4A9F-876F-6373686AE8D5}"/>
              </a:ext>
            </a:extLst>
          </p:cNvPr>
          <p:cNvGrpSpPr/>
          <p:nvPr/>
        </p:nvGrpSpPr>
        <p:grpSpPr>
          <a:xfrm>
            <a:off x="2911716" y="1649208"/>
            <a:ext cx="887155" cy="599382"/>
            <a:chOff x="1082916" y="1431924"/>
            <a:chExt cx="887155" cy="599382"/>
          </a:xfrm>
        </p:grpSpPr>
        <p:graphicFrame>
          <p:nvGraphicFramePr>
            <p:cNvPr id="82" name="Object 25">
              <a:extLst>
                <a:ext uri="{FF2B5EF4-FFF2-40B4-BE49-F238E27FC236}">
                  <a16:creationId xmlns:a16="http://schemas.microsoft.com/office/drawing/2014/main" id="{F9613CBA-3E36-4C5D-8B25-4619C0EA07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7236" y="1439942"/>
            <a:ext cx="364538" cy="423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1" name="Clip" r:id="rId8" imgW="826829" imgH="840406" progId="MS_ClipArt_Gallery.2">
                    <p:embed/>
                  </p:oleObj>
                </mc:Choice>
                <mc:Fallback>
                  <p:oleObj name="Clip" r:id="rId8" imgW="826829" imgH="840406" progId="MS_ClipArt_Gallery.2">
                    <p:embed/>
                    <p:pic>
                      <p:nvPicPr>
                        <p:cNvPr id="82" name="Object 25">
                          <a:extLst>
                            <a:ext uri="{FF2B5EF4-FFF2-40B4-BE49-F238E27FC236}">
                              <a16:creationId xmlns:a16="http://schemas.microsoft.com/office/drawing/2014/main" id="{F9613CBA-3E36-4C5D-8B25-4619C0EA07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236" y="1439942"/>
                          <a:ext cx="364538" cy="4238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Text Box 30">
              <a:extLst>
                <a:ext uri="{FF2B5EF4-FFF2-40B4-BE49-F238E27FC236}">
                  <a16:creationId xmlns:a16="http://schemas.microsoft.com/office/drawing/2014/main" id="{96F8DD56-5DA7-41CE-A9C5-7E7FF03887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2587" y="1522501"/>
              <a:ext cx="4074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</a:t>
              </a:r>
            </a:p>
          </p:txBody>
        </p:sp>
        <p:pic>
          <p:nvPicPr>
            <p:cNvPr id="133" name="图片 132">
              <a:extLst>
                <a:ext uri="{FF2B5EF4-FFF2-40B4-BE49-F238E27FC236}">
                  <a16:creationId xmlns:a16="http://schemas.microsoft.com/office/drawing/2014/main" id="{A3A2CD4B-59CE-4CBE-81CF-E8C6365EF5F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82916" y="1431924"/>
              <a:ext cx="599382" cy="599382"/>
            </a:xfrm>
            <a:prstGeom prst="rect">
              <a:avLst/>
            </a:prstGeom>
          </p:spPr>
        </p:pic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97FCD542-44BC-4A8C-A62D-A270F926B790}"/>
              </a:ext>
            </a:extLst>
          </p:cNvPr>
          <p:cNvGrpSpPr/>
          <p:nvPr/>
        </p:nvGrpSpPr>
        <p:grpSpPr>
          <a:xfrm>
            <a:off x="2505553" y="2221834"/>
            <a:ext cx="7032560" cy="4057684"/>
            <a:chOff x="676753" y="2004550"/>
            <a:chExt cx="7032560" cy="4057684"/>
          </a:xfrm>
        </p:grpSpPr>
        <p:sp>
          <p:nvSpPr>
            <p:cNvPr id="105" name="Text Box 33">
              <a:extLst>
                <a:ext uri="{FF2B5EF4-FFF2-40B4-BE49-F238E27FC236}">
                  <a16:creationId xmlns:a16="http://schemas.microsoft.com/office/drawing/2014/main" id="{588A1D32-7B09-4CAE-8C56-69870C0294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753" y="5662124"/>
              <a:ext cx="63831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ime</a:t>
              </a:r>
            </a:p>
          </p:txBody>
        </p:sp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0F103370-62C5-4D5E-94A7-BEDAEB320862}"/>
                </a:ext>
              </a:extLst>
            </p:cNvPr>
            <p:cNvGrpSpPr/>
            <p:nvPr/>
          </p:nvGrpSpPr>
          <p:grpSpPr>
            <a:xfrm>
              <a:off x="991913" y="2004550"/>
              <a:ext cx="6717400" cy="3789440"/>
              <a:chOff x="991913" y="2004550"/>
              <a:chExt cx="6717400" cy="3789440"/>
            </a:xfrm>
          </p:grpSpPr>
          <p:sp>
            <p:nvSpPr>
              <p:cNvPr id="106" name="Line 34">
                <a:extLst>
                  <a:ext uri="{FF2B5EF4-FFF2-40B4-BE49-F238E27FC236}">
                    <a16:creationId xmlns:a16="http://schemas.microsoft.com/office/drawing/2014/main" id="{DFE68E46-6149-47E1-B531-9BDB01AEA2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91913" y="2004550"/>
                <a:ext cx="67174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" name="直接箭头连接符 3">
                <a:extLst>
                  <a:ext uri="{FF2B5EF4-FFF2-40B4-BE49-F238E27FC236}">
                    <a16:creationId xmlns:a16="http://schemas.microsoft.com/office/drawing/2014/main" id="{6038152E-B051-463C-9EB7-607C7057CADE}"/>
                  </a:ext>
                </a:extLst>
              </p:cNvPr>
              <p:cNvCxnSpPr/>
              <p:nvPr/>
            </p:nvCxnSpPr>
            <p:spPr>
              <a:xfrm>
                <a:off x="991913" y="2004550"/>
                <a:ext cx="0" cy="378944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4" name="组合 133">
            <a:extLst>
              <a:ext uri="{FF2B5EF4-FFF2-40B4-BE49-F238E27FC236}">
                <a16:creationId xmlns:a16="http://schemas.microsoft.com/office/drawing/2014/main" id="{073DA511-1528-4990-B126-32FFEC9AEADE}"/>
              </a:ext>
            </a:extLst>
          </p:cNvPr>
          <p:cNvGrpSpPr/>
          <p:nvPr/>
        </p:nvGrpSpPr>
        <p:grpSpPr>
          <a:xfrm>
            <a:off x="430213" y="0"/>
            <a:ext cx="7119275" cy="1428589"/>
            <a:chOff x="551030" y="-368704"/>
            <a:chExt cx="7119275" cy="1428589"/>
          </a:xfrm>
        </p:grpSpPr>
        <p:grpSp>
          <p:nvGrpSpPr>
            <p:cNvPr id="135" name="组合 134">
              <a:extLst>
                <a:ext uri="{FF2B5EF4-FFF2-40B4-BE49-F238E27FC236}">
                  <a16:creationId xmlns:a16="http://schemas.microsoft.com/office/drawing/2014/main" id="{33C4A023-7E95-41F2-A92A-1EC92F2160E8}"/>
                </a:ext>
              </a:extLst>
            </p:cNvPr>
            <p:cNvGrpSpPr/>
            <p:nvPr/>
          </p:nvGrpSpPr>
          <p:grpSpPr>
            <a:xfrm>
              <a:off x="1201630" y="303925"/>
              <a:ext cx="6468675" cy="687997"/>
              <a:chOff x="1839057" y="967769"/>
              <a:chExt cx="6468675" cy="687997"/>
            </a:xfrm>
          </p:grpSpPr>
          <p:sp>
            <p:nvSpPr>
              <p:cNvPr id="137" name="矩形: 圆角 136">
                <a:extLst>
                  <a:ext uri="{FF2B5EF4-FFF2-40B4-BE49-F238E27FC236}">
                    <a16:creationId xmlns:a16="http://schemas.microsoft.com/office/drawing/2014/main" id="{2C329E7F-AC43-4553-B696-C777F94E550F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46867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8" name="文本框 137">
                <a:extLst>
                  <a:ext uri="{FF2B5EF4-FFF2-40B4-BE49-F238E27FC236}">
                    <a16:creationId xmlns:a16="http://schemas.microsoft.com/office/drawing/2014/main" id="{9572F282-4DE7-4CDA-ADA8-32AA61BADBD7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3916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冲突发生的处理</a:t>
                </a:r>
              </a:p>
            </p:txBody>
          </p:sp>
        </p:grpSp>
        <p:pic>
          <p:nvPicPr>
            <p:cNvPr id="136" name="图片 135">
              <a:extLst>
                <a:ext uri="{FF2B5EF4-FFF2-40B4-BE49-F238E27FC236}">
                  <a16:creationId xmlns:a16="http://schemas.microsoft.com/office/drawing/2014/main" id="{F991FCA7-8733-4AAF-842E-43C8A4EB867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89310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4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组合 61">
            <a:extLst>
              <a:ext uri="{FF2B5EF4-FFF2-40B4-BE49-F238E27FC236}">
                <a16:creationId xmlns:a16="http://schemas.microsoft.com/office/drawing/2014/main" id="{BBEB09EF-E6E4-48B2-BF03-3BC4CF3EC145}"/>
              </a:ext>
            </a:extLst>
          </p:cNvPr>
          <p:cNvGrpSpPr/>
          <p:nvPr/>
        </p:nvGrpSpPr>
        <p:grpSpPr>
          <a:xfrm>
            <a:off x="430213" y="0"/>
            <a:ext cx="6747353" cy="1428589"/>
            <a:chOff x="551030" y="-368704"/>
            <a:chExt cx="6747353" cy="1428589"/>
          </a:xfrm>
        </p:grpSpPr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15A92924-918A-4C48-A693-CC92CFB85F56}"/>
                </a:ext>
              </a:extLst>
            </p:cNvPr>
            <p:cNvGrpSpPr/>
            <p:nvPr/>
          </p:nvGrpSpPr>
          <p:grpSpPr>
            <a:xfrm>
              <a:off x="1201631" y="303925"/>
              <a:ext cx="6096752" cy="687997"/>
              <a:chOff x="1839058" y="967769"/>
              <a:chExt cx="6096752" cy="687997"/>
            </a:xfrm>
          </p:grpSpPr>
          <p:sp>
            <p:nvSpPr>
              <p:cNvPr id="66" name="矩形: 圆角 65">
                <a:extLst>
                  <a:ext uri="{FF2B5EF4-FFF2-40B4-BE49-F238E27FC236}">
                    <a16:creationId xmlns:a16="http://schemas.microsoft.com/office/drawing/2014/main" id="{FEC50E16-8BCC-4F07-B6E6-899B011C7F3B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096752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7" name="文本框 66">
                <a:extLst>
                  <a:ext uri="{FF2B5EF4-FFF2-40B4-BE49-F238E27FC236}">
                    <a16:creationId xmlns:a16="http://schemas.microsoft.com/office/drawing/2014/main" id="{DD4A6C2C-B820-44D5-BCB9-EDCCFD22D090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04567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MAC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帧格式</a:t>
                </a:r>
              </a:p>
            </p:txBody>
          </p:sp>
        </p:grpSp>
        <p:pic>
          <p:nvPicPr>
            <p:cNvPr id="65" name="图片 64">
              <a:extLst>
                <a:ext uri="{FF2B5EF4-FFF2-40B4-BE49-F238E27FC236}">
                  <a16:creationId xmlns:a16="http://schemas.microsoft.com/office/drawing/2014/main" id="{CB0C854D-45DC-4271-8845-0E6E0EB40C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C91AA7F5-3C4D-4CD1-957C-480DB7623819}"/>
              </a:ext>
            </a:extLst>
          </p:cNvPr>
          <p:cNvGrpSpPr/>
          <p:nvPr/>
        </p:nvGrpSpPr>
        <p:grpSpPr>
          <a:xfrm>
            <a:off x="5779099" y="3117187"/>
            <a:ext cx="2258600" cy="1752928"/>
            <a:chOff x="3955665" y="2768827"/>
            <a:chExt cx="2258600" cy="1752928"/>
          </a:xfrm>
        </p:grpSpPr>
        <p:sp>
          <p:nvSpPr>
            <p:cNvPr id="72" name="Line 8">
              <a:extLst>
                <a:ext uri="{FF2B5EF4-FFF2-40B4-BE49-F238E27FC236}">
                  <a16:creationId xmlns:a16="http://schemas.microsoft.com/office/drawing/2014/main" id="{9F278739-BF26-4DCD-9A2F-2462673746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29900" y="2768827"/>
              <a:ext cx="242666" cy="82959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Text Box 9">
              <a:extLst>
                <a:ext uri="{FF2B5EF4-FFF2-40B4-BE49-F238E27FC236}">
                  <a16:creationId xmlns:a16="http://schemas.microsoft.com/office/drawing/2014/main" id="{35083F4E-7D58-49A8-841E-087C6D2B19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5665" y="3598425"/>
              <a:ext cx="2258600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: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与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连接的路由器接口的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C63014B6-7F75-4849-A501-00B23CEB40BB}"/>
              </a:ext>
            </a:extLst>
          </p:cNvPr>
          <p:cNvGrpSpPr/>
          <p:nvPr/>
        </p:nvGrpSpPr>
        <p:grpSpPr>
          <a:xfrm>
            <a:off x="2443765" y="2127381"/>
            <a:ext cx="7304469" cy="958631"/>
            <a:chOff x="620331" y="1779021"/>
            <a:chExt cx="7304469" cy="958631"/>
          </a:xfrm>
        </p:grpSpPr>
        <p:sp>
          <p:nvSpPr>
            <p:cNvPr id="81" name="Rectangle 13">
              <a:extLst>
                <a:ext uri="{FF2B5EF4-FFF2-40B4-BE49-F238E27FC236}">
                  <a16:creationId xmlns:a16="http://schemas.microsoft.com/office/drawing/2014/main" id="{873B10F7-7ACB-4AC9-BA83-1440E21EC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331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控制</a:t>
              </a:r>
            </a:p>
          </p:txBody>
        </p:sp>
        <p:sp>
          <p:nvSpPr>
            <p:cNvPr id="83" name="Rectangle 14">
              <a:extLst>
                <a:ext uri="{FF2B5EF4-FFF2-40B4-BE49-F238E27FC236}">
                  <a16:creationId xmlns:a16="http://schemas.microsoft.com/office/drawing/2014/main" id="{EEF62F3B-DA2F-4CA0-B865-ADBB6DB80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342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持续期</a:t>
              </a:r>
            </a:p>
          </p:txBody>
        </p:sp>
        <p:sp>
          <p:nvSpPr>
            <p:cNvPr id="84" name="Rectangle 15">
              <a:extLst>
                <a:ext uri="{FF2B5EF4-FFF2-40B4-BE49-F238E27FC236}">
                  <a16:creationId xmlns:a16="http://schemas.microsoft.com/office/drawing/2014/main" id="{9BDE3FDC-8AD2-4A55-A36E-C9AF1D97A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353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5" name="Rectangle 16">
              <a:extLst>
                <a:ext uri="{FF2B5EF4-FFF2-40B4-BE49-F238E27FC236}">
                  <a16:creationId xmlns:a16="http://schemas.microsoft.com/office/drawing/2014/main" id="{20785F52-2412-4245-8384-35DA38859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4364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6" name="Rectangle 17">
              <a:extLst>
                <a:ext uri="{FF2B5EF4-FFF2-40B4-BE49-F238E27FC236}">
                  <a16:creationId xmlns:a16="http://schemas.microsoft.com/office/drawing/2014/main" id="{2E72DB44-F25C-4C8C-854C-25AEA8A247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8397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87" name="Rectangle 18">
              <a:extLst>
                <a:ext uri="{FF2B5EF4-FFF2-40B4-BE49-F238E27FC236}">
                  <a16:creationId xmlns:a16="http://schemas.microsoft.com/office/drawing/2014/main" id="{E4F23C64-2576-4706-ACC1-7523BDBB3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2375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8" name="Rectangle 19">
              <a:extLst>
                <a:ext uri="{FF2B5EF4-FFF2-40B4-BE49-F238E27FC236}">
                  <a16:creationId xmlns:a16="http://schemas.microsoft.com/office/drawing/2014/main" id="{517F16D1-D6C9-48B5-BC9E-057AD1F63F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0386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Rectangle 20">
              <a:extLst>
                <a:ext uri="{FF2B5EF4-FFF2-40B4-BE49-F238E27FC236}">
                  <a16:creationId xmlns:a16="http://schemas.microsoft.com/office/drawing/2014/main" id="{C501A019-69A3-4ED3-B1CD-455771AA96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6408" y="2103665"/>
              <a:ext cx="1240382" cy="60960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效载荷</a:t>
              </a:r>
            </a:p>
          </p:txBody>
        </p:sp>
        <p:sp>
          <p:nvSpPr>
            <p:cNvPr id="90" name="Rectangle 21">
              <a:extLst>
                <a:ext uri="{FF2B5EF4-FFF2-40B4-BE49-F238E27FC236}">
                  <a16:creationId xmlns:a16="http://schemas.microsoft.com/office/drawing/2014/main" id="{A65BF476-1870-40C0-885D-D58AA372A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6789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RC</a:t>
              </a:r>
            </a:p>
          </p:txBody>
        </p:sp>
        <p:sp>
          <p:nvSpPr>
            <p:cNvPr id="91" name="Text Box 22">
              <a:extLst>
                <a:ext uri="{FF2B5EF4-FFF2-40B4-BE49-F238E27FC236}">
                  <a16:creationId xmlns:a16="http://schemas.microsoft.com/office/drawing/2014/main" id="{515F8D32-95EE-498B-BF9F-CDC5BF2A56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8533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2" name="Text Box 23">
              <a:extLst>
                <a:ext uri="{FF2B5EF4-FFF2-40B4-BE49-F238E27FC236}">
                  <a16:creationId xmlns:a16="http://schemas.microsoft.com/office/drawing/2014/main" id="{19918387-7227-4D5D-B4D5-36A067A0ED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4585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3" name="Text Box 24">
              <a:extLst>
                <a:ext uri="{FF2B5EF4-FFF2-40B4-BE49-F238E27FC236}">
                  <a16:creationId xmlns:a16="http://schemas.microsoft.com/office/drawing/2014/main" id="{0E35B9A5-5D42-4578-8B70-C9D55F3A84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6759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4" name="Text Box 25">
              <a:extLst>
                <a:ext uri="{FF2B5EF4-FFF2-40B4-BE49-F238E27FC236}">
                  <a16:creationId xmlns:a16="http://schemas.microsoft.com/office/drawing/2014/main" id="{95B74600-9B43-4C3D-B111-914D5900DC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0296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5" name="Text Box 26">
              <a:extLst>
                <a:ext uri="{FF2B5EF4-FFF2-40B4-BE49-F238E27FC236}">
                  <a16:creationId xmlns:a16="http://schemas.microsoft.com/office/drawing/2014/main" id="{674AB4B2-BCA4-4B9D-9B70-D1433CC764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1036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6" name="Text Box 27">
              <a:extLst>
                <a:ext uri="{FF2B5EF4-FFF2-40B4-BE49-F238E27FC236}">
                  <a16:creationId xmlns:a16="http://schemas.microsoft.com/office/drawing/2014/main" id="{EAA7D7E4-DE81-4D4A-8663-39278FE906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7451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7" name="Text Box 28">
              <a:extLst>
                <a:ext uri="{FF2B5EF4-FFF2-40B4-BE49-F238E27FC236}">
                  <a16:creationId xmlns:a16="http://schemas.microsoft.com/office/drawing/2014/main" id="{3A245070-7AF9-4A1A-B840-003D93F378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5451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8" name="Text Box 29">
              <a:extLst>
                <a:ext uri="{FF2B5EF4-FFF2-40B4-BE49-F238E27FC236}">
                  <a16:creationId xmlns:a16="http://schemas.microsoft.com/office/drawing/2014/main" id="{5724F71F-940A-40A6-B3A9-D7547280DB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4228" y="1779021"/>
              <a:ext cx="95410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 - 2312</a:t>
              </a:r>
            </a:p>
          </p:txBody>
        </p:sp>
        <p:sp>
          <p:nvSpPr>
            <p:cNvPr id="99" name="Text Box 30">
              <a:extLst>
                <a:ext uri="{FF2B5EF4-FFF2-40B4-BE49-F238E27FC236}">
                  <a16:creationId xmlns:a16="http://schemas.microsoft.com/office/drawing/2014/main" id="{10113F85-7724-4948-99B5-452BE8BAFA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8611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01" name="Text Box 31">
              <a:extLst>
                <a:ext uri="{FF2B5EF4-FFF2-40B4-BE49-F238E27FC236}">
                  <a16:creationId xmlns:a16="http://schemas.microsoft.com/office/drawing/2014/main" id="{47A0A533-6F22-4E98-91FD-E91EBD70ED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6329" y="2152877"/>
              <a:ext cx="59503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号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控制</a:t>
              </a: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CD7216C8-D333-4DB3-8E94-F0F1F76D216D}"/>
              </a:ext>
            </a:extLst>
          </p:cNvPr>
          <p:cNvGrpSpPr/>
          <p:nvPr/>
        </p:nvGrpSpPr>
        <p:grpSpPr>
          <a:xfrm>
            <a:off x="3944700" y="3117186"/>
            <a:ext cx="2328705" cy="2794993"/>
            <a:chOff x="2121266" y="2768826"/>
            <a:chExt cx="2328705" cy="2794993"/>
          </a:xfrm>
        </p:grpSpPr>
        <p:sp>
          <p:nvSpPr>
            <p:cNvPr id="68" name="Text Box 4">
              <a:extLst>
                <a:ext uri="{FF2B5EF4-FFF2-40B4-BE49-F238E27FC236}">
                  <a16:creationId xmlns:a16="http://schemas.microsoft.com/office/drawing/2014/main" id="{743851F4-AC09-4A76-A96F-40E28008EA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1266" y="4640489"/>
              <a:ext cx="2328705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: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主机或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该帧的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</p:txBody>
        </p:sp>
        <p:sp>
          <p:nvSpPr>
            <p:cNvPr id="104" name="Line 8">
              <a:extLst>
                <a:ext uri="{FF2B5EF4-FFF2-40B4-BE49-F238E27FC236}">
                  <a16:creationId xmlns:a16="http://schemas.microsoft.com/office/drawing/2014/main" id="{C6E32510-C049-4B8D-8BF1-664A09843A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85619" y="2768826"/>
              <a:ext cx="0" cy="18716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12302545-C553-4625-9EB7-6B71C5AC2C5E}"/>
              </a:ext>
            </a:extLst>
          </p:cNvPr>
          <p:cNvGrpSpPr/>
          <p:nvPr/>
        </p:nvGrpSpPr>
        <p:grpSpPr>
          <a:xfrm>
            <a:off x="1537342" y="3117184"/>
            <a:ext cx="2800406" cy="1820269"/>
            <a:chOff x="-286092" y="2768824"/>
            <a:chExt cx="2800406" cy="1820269"/>
          </a:xfrm>
        </p:grpSpPr>
        <p:sp>
          <p:nvSpPr>
            <p:cNvPr id="71" name="Text Box 7">
              <a:extLst>
                <a:ext uri="{FF2B5EF4-FFF2-40B4-BE49-F238E27FC236}">
                  <a16:creationId xmlns:a16="http://schemas.microsoft.com/office/drawing/2014/main" id="{1E50ED63-4B56-46AC-B70E-F48460898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86092" y="3665763"/>
              <a:ext cx="2194656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: </a:t>
              </a:r>
            </a:p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主机或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接收该帧的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</p:txBody>
        </p:sp>
        <p:sp>
          <p:nvSpPr>
            <p:cNvPr id="107" name="Line 8">
              <a:extLst>
                <a:ext uri="{FF2B5EF4-FFF2-40B4-BE49-F238E27FC236}">
                  <a16:creationId xmlns:a16="http://schemas.microsoft.com/office/drawing/2014/main" id="{450D3B03-5570-41E0-BC51-17469FAB28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2072" y="2768824"/>
              <a:ext cx="972242" cy="8969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6F20A60B-5998-4386-8215-45BEECCDDC45}"/>
              </a:ext>
            </a:extLst>
          </p:cNvPr>
          <p:cNvGrpSpPr/>
          <p:nvPr/>
        </p:nvGrpSpPr>
        <p:grpSpPr>
          <a:xfrm>
            <a:off x="7396424" y="3121947"/>
            <a:ext cx="2859622" cy="1812678"/>
            <a:chOff x="5572990" y="2773587"/>
            <a:chExt cx="2859622" cy="1812678"/>
          </a:xfrm>
        </p:grpSpPr>
        <p:sp>
          <p:nvSpPr>
            <p:cNvPr id="74" name="Text Box 10">
              <a:extLst>
                <a:ext uri="{FF2B5EF4-FFF2-40B4-BE49-F238E27FC236}">
                  <a16:creationId xmlns:a16="http://schemas.microsoft.com/office/drawing/2014/main" id="{0B116D15-2A0B-40A2-9185-359AE7F93F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71706" y="3662935"/>
              <a:ext cx="1660906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: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仅仅在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d ho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模式中使用</a:t>
              </a:r>
            </a:p>
          </p:txBody>
        </p:sp>
        <p:sp>
          <p:nvSpPr>
            <p:cNvPr id="113" name="Line 8">
              <a:extLst>
                <a:ext uri="{FF2B5EF4-FFF2-40B4-BE49-F238E27FC236}">
                  <a16:creationId xmlns:a16="http://schemas.microsoft.com/office/drawing/2014/main" id="{5126BD60-93FD-40C5-9019-931DBD57BC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572990" y="2773587"/>
              <a:ext cx="1375040" cy="88934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326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组合 61">
            <a:extLst>
              <a:ext uri="{FF2B5EF4-FFF2-40B4-BE49-F238E27FC236}">
                <a16:creationId xmlns:a16="http://schemas.microsoft.com/office/drawing/2014/main" id="{BBEB09EF-E6E4-48B2-BF03-3BC4CF3EC145}"/>
              </a:ext>
            </a:extLst>
          </p:cNvPr>
          <p:cNvGrpSpPr/>
          <p:nvPr/>
        </p:nvGrpSpPr>
        <p:grpSpPr>
          <a:xfrm>
            <a:off x="430213" y="0"/>
            <a:ext cx="7573962" cy="1428589"/>
            <a:chOff x="551030" y="-368704"/>
            <a:chExt cx="7573962" cy="1428589"/>
          </a:xfrm>
        </p:grpSpPr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15A92924-918A-4C48-A693-CC92CFB85F56}"/>
                </a:ext>
              </a:extLst>
            </p:cNvPr>
            <p:cNvGrpSpPr/>
            <p:nvPr/>
          </p:nvGrpSpPr>
          <p:grpSpPr>
            <a:xfrm>
              <a:off x="1201630" y="303925"/>
              <a:ext cx="6923362" cy="675443"/>
              <a:chOff x="1839057" y="967769"/>
              <a:chExt cx="6923362" cy="675443"/>
            </a:xfrm>
          </p:grpSpPr>
          <p:sp>
            <p:nvSpPr>
              <p:cNvPr id="66" name="矩形: 圆角 65">
                <a:extLst>
                  <a:ext uri="{FF2B5EF4-FFF2-40B4-BE49-F238E27FC236}">
                    <a16:creationId xmlns:a16="http://schemas.microsoft.com/office/drawing/2014/main" id="{FEC50E16-8BCC-4F07-B6E6-899B011C7F3B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92336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7" name="文本框 66">
                <a:extLst>
                  <a:ext uri="{FF2B5EF4-FFF2-40B4-BE49-F238E27FC236}">
                    <a16:creationId xmlns:a16="http://schemas.microsoft.com/office/drawing/2014/main" id="{DD4A6C2C-B820-44D5-BCB9-EDCCFD22D090}"/>
                  </a:ext>
                </a:extLst>
              </p:cNvPr>
              <p:cNvSpPr txBox="1"/>
              <p:nvPr/>
            </p:nvSpPr>
            <p:spPr>
              <a:xfrm>
                <a:off x="2695486" y="1078829"/>
                <a:ext cx="606693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与有线</a:t>
                </a:r>
                <a:r>
                  <a:rPr lang="en-US" altLang="zh-CN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LAN</a:t>
                </a:r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帧地址部分的区别</a:t>
                </a:r>
              </a:p>
            </p:txBody>
          </p:sp>
        </p:grpSp>
        <p:pic>
          <p:nvPicPr>
            <p:cNvPr id="65" name="图片 64">
              <a:extLst>
                <a:ext uri="{FF2B5EF4-FFF2-40B4-BE49-F238E27FC236}">
                  <a16:creationId xmlns:a16="http://schemas.microsoft.com/office/drawing/2014/main" id="{CB0C854D-45DC-4271-8845-0E6E0EB40C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75" name="Oval 4">
            <a:extLst>
              <a:ext uri="{FF2B5EF4-FFF2-40B4-BE49-F238E27FC236}">
                <a16:creationId xmlns:a16="http://schemas.microsoft.com/office/drawing/2014/main" id="{D0D643FC-D56B-4523-BF0E-D703104FA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6268" y="1520678"/>
            <a:ext cx="2454275" cy="2374900"/>
          </a:xfrm>
          <a:prstGeom prst="ellipse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76" name="Line 5">
            <a:extLst>
              <a:ext uri="{FF2B5EF4-FFF2-40B4-BE49-F238E27FC236}">
                <a16:creationId xmlns:a16="http://schemas.microsoft.com/office/drawing/2014/main" id="{662818EB-CC60-433B-B055-116F13281E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35880" y="3024044"/>
            <a:ext cx="1617902" cy="95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" name="Line 6">
            <a:extLst>
              <a:ext uri="{FF2B5EF4-FFF2-40B4-BE49-F238E27FC236}">
                <a16:creationId xmlns:a16="http://schemas.microsoft.com/office/drawing/2014/main" id="{1B305EDB-8B4A-4B1F-ADCC-666640B4D4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11081" y="2431524"/>
            <a:ext cx="861878" cy="4820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78" name="Group 7">
            <a:extLst>
              <a:ext uri="{FF2B5EF4-FFF2-40B4-BE49-F238E27FC236}">
                <a16:creationId xmlns:a16="http://schemas.microsoft.com/office/drawing/2014/main" id="{73ADB607-5B12-42DB-9BA0-0CDB1CCD7502}"/>
              </a:ext>
            </a:extLst>
          </p:cNvPr>
          <p:cNvGrpSpPr>
            <a:grpSpLocks/>
          </p:cNvGrpSpPr>
          <p:nvPr/>
        </p:nvGrpSpPr>
        <p:grpSpPr bwMode="auto">
          <a:xfrm>
            <a:off x="8043843" y="1522267"/>
            <a:ext cx="2362200" cy="1762125"/>
            <a:chOff x="3744" y="1392"/>
            <a:chExt cx="1488" cy="1110"/>
          </a:xfrm>
        </p:grpSpPr>
        <p:sp>
          <p:nvSpPr>
            <p:cNvPr id="179" name="Freeform 8">
              <a:extLst>
                <a:ext uri="{FF2B5EF4-FFF2-40B4-BE49-F238E27FC236}">
                  <a16:creationId xmlns:a16="http://schemas.microsoft.com/office/drawing/2014/main" id="{AEFC353A-A4C3-4DAD-B4F4-8EDC8F42EC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1392"/>
              <a:ext cx="1488" cy="1110"/>
            </a:xfrm>
            <a:custGeom>
              <a:avLst/>
              <a:gdLst>
                <a:gd name="T0" fmla="*/ 1 w 2135"/>
                <a:gd name="T1" fmla="*/ 26 h 1662"/>
                <a:gd name="T2" fmla="*/ 6 w 2135"/>
                <a:gd name="T3" fmla="*/ 3 h 1662"/>
                <a:gd name="T4" fmla="*/ 36 w 2135"/>
                <a:gd name="T5" fmla="*/ 7 h 1662"/>
                <a:gd name="T6" fmla="*/ 68 w 2135"/>
                <a:gd name="T7" fmla="*/ 4 h 1662"/>
                <a:gd name="T8" fmla="*/ 112 w 2135"/>
                <a:gd name="T9" fmla="*/ 16 h 1662"/>
                <a:gd name="T10" fmla="*/ 112 w 2135"/>
                <a:gd name="T11" fmla="*/ 45 h 1662"/>
                <a:gd name="T12" fmla="*/ 88 w 2135"/>
                <a:gd name="T13" fmla="*/ 63 h 1662"/>
                <a:gd name="T14" fmla="*/ 45 w 2135"/>
                <a:gd name="T15" fmla="*/ 59 h 1662"/>
                <a:gd name="T16" fmla="*/ 28 w 2135"/>
                <a:gd name="T17" fmla="*/ 50 h 1662"/>
                <a:gd name="T18" fmla="*/ 10 w 2135"/>
                <a:gd name="T19" fmla="*/ 42 h 1662"/>
                <a:gd name="T20" fmla="*/ 1 w 2135"/>
                <a:gd name="T21" fmla="*/ 26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" name="Text Box 9">
              <a:extLst>
                <a:ext uri="{FF2B5EF4-FFF2-40B4-BE49-F238E27FC236}">
                  <a16:creationId xmlns:a16="http://schemas.microsoft.com/office/drawing/2014/main" id="{9839E15C-0C55-4D1B-AC59-71323F28DF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1776"/>
              <a:ext cx="7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mic Sans MS" panose="030F0702030302020204" pitchFamily="66" charset="0"/>
                </a:rPr>
                <a:t>Internet</a:t>
              </a:r>
            </a:p>
          </p:txBody>
        </p:sp>
      </p:grpSp>
      <p:grpSp>
        <p:nvGrpSpPr>
          <p:cNvPr id="181" name="Group 10">
            <a:extLst>
              <a:ext uri="{FF2B5EF4-FFF2-40B4-BE49-F238E27FC236}">
                <a16:creationId xmlns:a16="http://schemas.microsoft.com/office/drawing/2014/main" id="{2692170E-CBC7-4296-B0B3-C8D29F38DB86}"/>
              </a:ext>
            </a:extLst>
          </p:cNvPr>
          <p:cNvGrpSpPr>
            <a:grpSpLocks/>
          </p:cNvGrpSpPr>
          <p:nvPr/>
        </p:nvGrpSpPr>
        <p:grpSpPr bwMode="auto">
          <a:xfrm>
            <a:off x="6656349" y="2570397"/>
            <a:ext cx="869950" cy="544513"/>
            <a:chOff x="2960" y="1427"/>
            <a:chExt cx="548" cy="343"/>
          </a:xfrm>
        </p:grpSpPr>
        <p:grpSp>
          <p:nvGrpSpPr>
            <p:cNvPr id="182" name="Group 11">
              <a:extLst>
                <a:ext uri="{FF2B5EF4-FFF2-40B4-BE49-F238E27FC236}">
                  <a16:creationId xmlns:a16="http://schemas.microsoft.com/office/drawing/2014/main" id="{24DBC644-622E-4824-95EC-D5D471CBA4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1623"/>
              <a:ext cx="315" cy="147"/>
              <a:chOff x="3600" y="219"/>
              <a:chExt cx="360" cy="175"/>
            </a:xfrm>
          </p:grpSpPr>
          <p:sp>
            <p:nvSpPr>
              <p:cNvPr id="184" name="Oval 12">
                <a:extLst>
                  <a:ext uri="{FF2B5EF4-FFF2-40B4-BE49-F238E27FC236}">
                    <a16:creationId xmlns:a16="http://schemas.microsoft.com/office/drawing/2014/main" id="{1A18B73D-B076-4DCC-A8F8-2E233FA308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85" name="Line 13">
                <a:extLst>
                  <a:ext uri="{FF2B5EF4-FFF2-40B4-BE49-F238E27FC236}">
                    <a16:creationId xmlns:a16="http://schemas.microsoft.com/office/drawing/2014/main" id="{20E4B9A0-4D9B-4DBD-A928-4B69AC6AF4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" name="Line 14">
                <a:extLst>
                  <a:ext uri="{FF2B5EF4-FFF2-40B4-BE49-F238E27FC236}">
                    <a16:creationId xmlns:a16="http://schemas.microsoft.com/office/drawing/2014/main" id="{805C5410-5166-4952-AACF-BEF34B810D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7" name="Rectangle 15">
                <a:extLst>
                  <a:ext uri="{FF2B5EF4-FFF2-40B4-BE49-F238E27FC236}">
                    <a16:creationId xmlns:a16="http://schemas.microsoft.com/office/drawing/2014/main" id="{1043F443-CA29-4212-AE95-517E3D0A56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8" name="Oval 16">
                <a:extLst>
                  <a:ext uri="{FF2B5EF4-FFF2-40B4-BE49-F238E27FC236}">
                    <a16:creationId xmlns:a16="http://schemas.microsoft.com/office/drawing/2014/main" id="{A587B298-B4AD-4926-8B87-E4D31FEF09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189" name="Group 17">
                <a:extLst>
                  <a:ext uri="{FF2B5EF4-FFF2-40B4-BE49-F238E27FC236}">
                    <a16:creationId xmlns:a16="http://schemas.microsoft.com/office/drawing/2014/main" id="{AC8915CF-1789-42C9-8BDA-AD0B65FCEE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194" name="Line 18">
                  <a:extLst>
                    <a:ext uri="{FF2B5EF4-FFF2-40B4-BE49-F238E27FC236}">
                      <a16:creationId xmlns:a16="http://schemas.microsoft.com/office/drawing/2014/main" id="{E16D1132-9860-4E40-909E-CAAF4E065C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" name="Line 19">
                  <a:extLst>
                    <a:ext uri="{FF2B5EF4-FFF2-40B4-BE49-F238E27FC236}">
                      <a16:creationId xmlns:a16="http://schemas.microsoft.com/office/drawing/2014/main" id="{4DEFFC5E-BBD7-462A-9695-DF3AC94584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6" name="Line 20">
                  <a:extLst>
                    <a:ext uri="{FF2B5EF4-FFF2-40B4-BE49-F238E27FC236}">
                      <a16:creationId xmlns:a16="http://schemas.microsoft.com/office/drawing/2014/main" id="{D3109644-C7E8-475F-95B6-7EDE106D2C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0" name="Group 21">
                <a:extLst>
                  <a:ext uri="{FF2B5EF4-FFF2-40B4-BE49-F238E27FC236}">
                    <a16:creationId xmlns:a16="http://schemas.microsoft.com/office/drawing/2014/main" id="{BE0D665B-E908-47C1-B3FE-851C195226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191" name="Line 22">
                  <a:extLst>
                    <a:ext uri="{FF2B5EF4-FFF2-40B4-BE49-F238E27FC236}">
                      <a16:creationId xmlns:a16="http://schemas.microsoft.com/office/drawing/2014/main" id="{C376E224-D382-48E9-8FE9-B4E27E4835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2" name="Line 23">
                  <a:extLst>
                    <a:ext uri="{FF2B5EF4-FFF2-40B4-BE49-F238E27FC236}">
                      <a16:creationId xmlns:a16="http://schemas.microsoft.com/office/drawing/2014/main" id="{42C26192-C9CA-4E33-A14B-06BDF66987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3" name="Line 24">
                  <a:extLst>
                    <a:ext uri="{FF2B5EF4-FFF2-40B4-BE49-F238E27FC236}">
                      <a16:creationId xmlns:a16="http://schemas.microsoft.com/office/drawing/2014/main" id="{A27A9EBC-E0A4-4F39-AFD5-D4FC5BA90A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83" name="Text Box 25">
              <a:extLst>
                <a:ext uri="{FF2B5EF4-FFF2-40B4-BE49-F238E27FC236}">
                  <a16:creationId xmlns:a16="http://schemas.microsoft.com/office/drawing/2014/main" id="{E1445ED8-E928-4A16-A6E8-B8D2DB730D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0" y="1427"/>
              <a:ext cx="5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Comic Sans MS" panose="030F0702030302020204" pitchFamily="66" charset="0"/>
                </a:rPr>
                <a:t>路由器</a:t>
              </a:r>
            </a:p>
          </p:txBody>
        </p:sp>
      </p:grpSp>
      <p:grpSp>
        <p:nvGrpSpPr>
          <p:cNvPr id="197" name="Group 26">
            <a:extLst>
              <a:ext uri="{FF2B5EF4-FFF2-40B4-BE49-F238E27FC236}">
                <a16:creationId xmlns:a16="http://schemas.microsoft.com/office/drawing/2014/main" id="{65AC4C0D-FA5A-4FE5-B9F8-1D10FBED6EB7}"/>
              </a:ext>
            </a:extLst>
          </p:cNvPr>
          <p:cNvGrpSpPr>
            <a:grpSpLocks/>
          </p:cNvGrpSpPr>
          <p:nvPr/>
        </p:nvGrpSpPr>
        <p:grpSpPr bwMode="auto">
          <a:xfrm>
            <a:off x="4577080" y="2462065"/>
            <a:ext cx="935038" cy="1039813"/>
            <a:chOff x="1952" y="1032"/>
            <a:chExt cx="589" cy="655"/>
          </a:xfrm>
        </p:grpSpPr>
        <p:sp>
          <p:nvSpPr>
            <p:cNvPr id="198" name="Text Box 27">
              <a:extLst>
                <a:ext uri="{FF2B5EF4-FFF2-40B4-BE49-F238E27FC236}">
                  <a16:creationId xmlns:a16="http://schemas.microsoft.com/office/drawing/2014/main" id="{F7FA395E-5002-41DC-A13F-2A126F5707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0" y="1456"/>
              <a:ext cx="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mic Sans MS" panose="030F0702030302020204" pitchFamily="66" charset="0"/>
                </a:rPr>
                <a:t>AP</a:t>
              </a:r>
            </a:p>
          </p:txBody>
        </p:sp>
        <p:grpSp>
          <p:nvGrpSpPr>
            <p:cNvPr id="199" name="Group 28">
              <a:extLst>
                <a:ext uri="{FF2B5EF4-FFF2-40B4-BE49-F238E27FC236}">
                  <a16:creationId xmlns:a16="http://schemas.microsoft.com/office/drawing/2014/main" id="{0646415C-C9BD-4FD8-9412-9487177C75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2" y="1032"/>
              <a:ext cx="589" cy="440"/>
              <a:chOff x="1160" y="2192"/>
              <a:chExt cx="589" cy="440"/>
            </a:xfrm>
          </p:grpSpPr>
          <p:pic>
            <p:nvPicPr>
              <p:cNvPr id="200" name="Picture 29" descr="31u_bnrz[1]">
                <a:extLst>
                  <a:ext uri="{FF2B5EF4-FFF2-40B4-BE49-F238E27FC236}">
                    <a16:creationId xmlns:a16="http://schemas.microsoft.com/office/drawing/2014/main" id="{E9384D7C-6F58-4467-B8C2-5FE09D574A8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1" name="AutoShape 30">
                <a:extLst>
                  <a:ext uri="{FF2B5EF4-FFF2-40B4-BE49-F238E27FC236}">
                    <a16:creationId xmlns:a16="http://schemas.microsoft.com/office/drawing/2014/main" id="{BD0608C0-1B71-4B02-9AC9-AB44C84ABD1D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31">
                <a:extLst>
                  <a:ext uri="{FF2B5EF4-FFF2-40B4-BE49-F238E27FC236}">
                    <a16:creationId xmlns:a16="http://schemas.microsoft.com/office/drawing/2014/main" id="{1D6BA50F-1BBE-448F-B4E7-16E6EF369C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32">
                <a:extLst>
                  <a:ext uri="{FF2B5EF4-FFF2-40B4-BE49-F238E27FC236}">
                    <a16:creationId xmlns:a16="http://schemas.microsoft.com/office/drawing/2014/main" id="{85673485-EB80-46F9-BB88-FD7332F044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33">
                <a:extLst>
                  <a:ext uri="{FF2B5EF4-FFF2-40B4-BE49-F238E27FC236}">
                    <a16:creationId xmlns:a16="http://schemas.microsoft.com/office/drawing/2014/main" id="{C6E9DE1A-B0D4-45C4-A2A3-BA7A5FC093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2 h 331"/>
                  <a:gd name="T14" fmla="*/ 0 w 399"/>
                  <a:gd name="T15" fmla="*/ 2 h 331"/>
                  <a:gd name="T16" fmla="*/ 0 w 399"/>
                  <a:gd name="T17" fmla="*/ 2 h 331"/>
                  <a:gd name="T18" fmla="*/ 0 w 399"/>
                  <a:gd name="T19" fmla="*/ 2 h 331"/>
                  <a:gd name="T20" fmla="*/ 0 w 399"/>
                  <a:gd name="T21" fmla="*/ 2 h 331"/>
                  <a:gd name="T22" fmla="*/ 0 w 399"/>
                  <a:gd name="T23" fmla="*/ 2 h 331"/>
                  <a:gd name="T24" fmla="*/ 0 w 399"/>
                  <a:gd name="T25" fmla="*/ 2 h 331"/>
                  <a:gd name="T26" fmla="*/ 0 w 399"/>
                  <a:gd name="T27" fmla="*/ 2 h 331"/>
                  <a:gd name="T28" fmla="*/ 0 w 399"/>
                  <a:gd name="T29" fmla="*/ 2 h 331"/>
                  <a:gd name="T30" fmla="*/ 0 w 399"/>
                  <a:gd name="T31" fmla="*/ 2 h 331"/>
                  <a:gd name="T32" fmla="*/ 0 w 399"/>
                  <a:gd name="T33" fmla="*/ 2 h 331"/>
                  <a:gd name="T34" fmla="*/ 0 w 399"/>
                  <a:gd name="T35" fmla="*/ 2 h 331"/>
                  <a:gd name="T36" fmla="*/ 0 w 399"/>
                  <a:gd name="T37" fmla="*/ 2 h 331"/>
                  <a:gd name="T38" fmla="*/ 0 w 399"/>
                  <a:gd name="T39" fmla="*/ 2 h 331"/>
                  <a:gd name="T40" fmla="*/ 0 w 399"/>
                  <a:gd name="T41" fmla="*/ 2 h 331"/>
                  <a:gd name="T42" fmla="*/ 0 w 399"/>
                  <a:gd name="T43" fmla="*/ 2 h 331"/>
                  <a:gd name="T44" fmla="*/ 0 w 399"/>
                  <a:gd name="T45" fmla="*/ 2 h 331"/>
                  <a:gd name="T46" fmla="*/ 0 w 399"/>
                  <a:gd name="T47" fmla="*/ 2 h 331"/>
                  <a:gd name="T48" fmla="*/ 0 w 399"/>
                  <a:gd name="T49" fmla="*/ 2 h 331"/>
                  <a:gd name="T50" fmla="*/ 0 w 399"/>
                  <a:gd name="T51" fmla="*/ 2 h 331"/>
                  <a:gd name="T52" fmla="*/ 0 w 399"/>
                  <a:gd name="T53" fmla="*/ 2 h 331"/>
                  <a:gd name="T54" fmla="*/ 0 w 399"/>
                  <a:gd name="T55" fmla="*/ 2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34">
                <a:extLst>
                  <a:ext uri="{FF2B5EF4-FFF2-40B4-BE49-F238E27FC236}">
                    <a16:creationId xmlns:a16="http://schemas.microsoft.com/office/drawing/2014/main" id="{DB58A99D-8EEE-42D7-A2EC-A34DB3B469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35">
                <a:extLst>
                  <a:ext uri="{FF2B5EF4-FFF2-40B4-BE49-F238E27FC236}">
                    <a16:creationId xmlns:a16="http://schemas.microsoft.com/office/drawing/2014/main" id="{E959B153-CF61-4D6D-9226-5D9E6616DD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36">
                <a:extLst>
                  <a:ext uri="{FF2B5EF4-FFF2-40B4-BE49-F238E27FC236}">
                    <a16:creationId xmlns:a16="http://schemas.microsoft.com/office/drawing/2014/main" id="{80E039C8-087C-4710-94B4-E4BD13531A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2 h 272"/>
                  <a:gd name="T22" fmla="*/ 0 w 304"/>
                  <a:gd name="T23" fmla="*/ 2 h 272"/>
                  <a:gd name="T24" fmla="*/ 0 w 304"/>
                  <a:gd name="T25" fmla="*/ 2 h 272"/>
                  <a:gd name="T26" fmla="*/ 0 w 304"/>
                  <a:gd name="T27" fmla="*/ 2 h 272"/>
                  <a:gd name="T28" fmla="*/ 0 w 304"/>
                  <a:gd name="T29" fmla="*/ 2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37">
                <a:extLst>
                  <a:ext uri="{FF2B5EF4-FFF2-40B4-BE49-F238E27FC236}">
                    <a16:creationId xmlns:a16="http://schemas.microsoft.com/office/drawing/2014/main" id="{291A120D-4D6B-4CED-8E69-1E8877960D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38">
                <a:extLst>
                  <a:ext uri="{FF2B5EF4-FFF2-40B4-BE49-F238E27FC236}">
                    <a16:creationId xmlns:a16="http://schemas.microsoft.com/office/drawing/2014/main" id="{03EB1F34-27F2-41DA-ABA3-4A57302392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39">
                <a:extLst>
                  <a:ext uri="{FF2B5EF4-FFF2-40B4-BE49-F238E27FC236}">
                    <a16:creationId xmlns:a16="http://schemas.microsoft.com/office/drawing/2014/main" id="{AB7ED026-375C-4EE5-BD13-8789DA8CCF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40">
                <a:extLst>
                  <a:ext uri="{FF2B5EF4-FFF2-40B4-BE49-F238E27FC236}">
                    <a16:creationId xmlns:a16="http://schemas.microsoft.com/office/drawing/2014/main" id="{C216BC2F-1E05-4FCF-AF5A-251064B263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41">
                <a:extLst>
                  <a:ext uri="{FF2B5EF4-FFF2-40B4-BE49-F238E27FC236}">
                    <a16:creationId xmlns:a16="http://schemas.microsoft.com/office/drawing/2014/main" id="{A602CA03-512A-40D4-9014-BC0A18090E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42">
                <a:extLst>
                  <a:ext uri="{FF2B5EF4-FFF2-40B4-BE49-F238E27FC236}">
                    <a16:creationId xmlns:a16="http://schemas.microsoft.com/office/drawing/2014/main" id="{74A6223E-F9E9-465F-8745-B1E692B2AD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43">
                <a:extLst>
                  <a:ext uri="{FF2B5EF4-FFF2-40B4-BE49-F238E27FC236}">
                    <a16:creationId xmlns:a16="http://schemas.microsoft.com/office/drawing/2014/main" id="{60A423A4-6F29-424E-A008-E5F0C57D5B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2 h 332"/>
                  <a:gd name="T14" fmla="*/ 0 w 399"/>
                  <a:gd name="T15" fmla="*/ 2 h 332"/>
                  <a:gd name="T16" fmla="*/ 0 w 399"/>
                  <a:gd name="T17" fmla="*/ 2 h 332"/>
                  <a:gd name="T18" fmla="*/ 0 w 399"/>
                  <a:gd name="T19" fmla="*/ 2 h 332"/>
                  <a:gd name="T20" fmla="*/ 0 w 399"/>
                  <a:gd name="T21" fmla="*/ 2 h 332"/>
                  <a:gd name="T22" fmla="*/ 0 w 399"/>
                  <a:gd name="T23" fmla="*/ 2 h 332"/>
                  <a:gd name="T24" fmla="*/ 0 w 399"/>
                  <a:gd name="T25" fmla="*/ 2 h 332"/>
                  <a:gd name="T26" fmla="*/ 0 w 399"/>
                  <a:gd name="T27" fmla="*/ 2 h 332"/>
                  <a:gd name="T28" fmla="*/ 0 w 399"/>
                  <a:gd name="T29" fmla="*/ 2 h 332"/>
                  <a:gd name="T30" fmla="*/ 0 w 399"/>
                  <a:gd name="T31" fmla="*/ 2 h 332"/>
                  <a:gd name="T32" fmla="*/ 0 w 399"/>
                  <a:gd name="T33" fmla="*/ 2 h 332"/>
                  <a:gd name="T34" fmla="*/ 0 w 399"/>
                  <a:gd name="T35" fmla="*/ 2 h 332"/>
                  <a:gd name="T36" fmla="*/ 0 w 399"/>
                  <a:gd name="T37" fmla="*/ 2 h 332"/>
                  <a:gd name="T38" fmla="*/ 0 w 399"/>
                  <a:gd name="T39" fmla="*/ 2 h 332"/>
                  <a:gd name="T40" fmla="*/ 0 w 399"/>
                  <a:gd name="T41" fmla="*/ 2 h 332"/>
                  <a:gd name="T42" fmla="*/ 0 w 399"/>
                  <a:gd name="T43" fmla="*/ 2 h 332"/>
                  <a:gd name="T44" fmla="*/ 0 w 399"/>
                  <a:gd name="T45" fmla="*/ 2 h 332"/>
                  <a:gd name="T46" fmla="*/ 0 w 399"/>
                  <a:gd name="T47" fmla="*/ 2 h 332"/>
                  <a:gd name="T48" fmla="*/ 0 w 399"/>
                  <a:gd name="T49" fmla="*/ 2 h 332"/>
                  <a:gd name="T50" fmla="*/ 0 w 399"/>
                  <a:gd name="T51" fmla="*/ 2 h 332"/>
                  <a:gd name="T52" fmla="*/ 0 w 399"/>
                  <a:gd name="T53" fmla="*/ 2 h 332"/>
                  <a:gd name="T54" fmla="*/ 0 w 399"/>
                  <a:gd name="T55" fmla="*/ 2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44">
                <a:extLst>
                  <a:ext uri="{FF2B5EF4-FFF2-40B4-BE49-F238E27FC236}">
                    <a16:creationId xmlns:a16="http://schemas.microsoft.com/office/drawing/2014/main" id="{9636DD60-120F-4225-9176-23DB53D655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45">
                <a:extLst>
                  <a:ext uri="{FF2B5EF4-FFF2-40B4-BE49-F238E27FC236}">
                    <a16:creationId xmlns:a16="http://schemas.microsoft.com/office/drawing/2014/main" id="{D42D8E25-F549-4BC7-BEEC-96F1130D68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46">
                <a:extLst>
                  <a:ext uri="{FF2B5EF4-FFF2-40B4-BE49-F238E27FC236}">
                    <a16:creationId xmlns:a16="http://schemas.microsoft.com/office/drawing/2014/main" id="{DC15104C-2405-4578-BD2F-F53DC063F9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1 h 272"/>
                  <a:gd name="T22" fmla="*/ 0 w 303"/>
                  <a:gd name="T23" fmla="*/ 1 h 272"/>
                  <a:gd name="T24" fmla="*/ 0 w 303"/>
                  <a:gd name="T25" fmla="*/ 1 h 272"/>
                  <a:gd name="T26" fmla="*/ 0 w 303"/>
                  <a:gd name="T27" fmla="*/ 1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8" name="Group 47">
            <a:extLst>
              <a:ext uri="{FF2B5EF4-FFF2-40B4-BE49-F238E27FC236}">
                <a16:creationId xmlns:a16="http://schemas.microsoft.com/office/drawing/2014/main" id="{B4444261-376F-49DE-ACC9-488A68E453B7}"/>
              </a:ext>
            </a:extLst>
          </p:cNvPr>
          <p:cNvGrpSpPr>
            <a:grpSpLocks/>
          </p:cNvGrpSpPr>
          <p:nvPr/>
        </p:nvGrpSpPr>
        <p:grpSpPr bwMode="auto">
          <a:xfrm>
            <a:off x="3497580" y="2131865"/>
            <a:ext cx="495300" cy="622300"/>
            <a:chOff x="2870" y="1518"/>
            <a:chExt cx="292" cy="320"/>
          </a:xfrm>
        </p:grpSpPr>
        <p:graphicFrame>
          <p:nvGraphicFramePr>
            <p:cNvPr id="219" name="Object 48">
              <a:extLst>
                <a:ext uri="{FF2B5EF4-FFF2-40B4-BE49-F238E27FC236}">
                  <a16:creationId xmlns:a16="http://schemas.microsoft.com/office/drawing/2014/main" id="{29B0B01A-06EA-460F-A3F6-C502EBD01C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2" name="Clip" r:id="rId6" imgW="826829" imgH="840406" progId="MS_ClipArt_Gallery.2">
                    <p:embed/>
                  </p:oleObj>
                </mc:Choice>
                <mc:Fallback>
                  <p:oleObj name="Clip" r:id="rId6" imgW="826829" imgH="840406" progId="MS_ClipArt_Gallery.2">
                    <p:embed/>
                    <p:pic>
                      <p:nvPicPr>
                        <p:cNvPr id="57419" name="Object 48">
                          <a:extLst>
                            <a:ext uri="{FF2B5EF4-FFF2-40B4-BE49-F238E27FC236}">
                              <a16:creationId xmlns:a16="http://schemas.microsoft.com/office/drawing/2014/main" id="{9C96D169-5749-409C-A7A4-77D9E6C568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" name="Object 49">
              <a:extLst>
                <a:ext uri="{FF2B5EF4-FFF2-40B4-BE49-F238E27FC236}">
                  <a16:creationId xmlns:a16="http://schemas.microsoft.com/office/drawing/2014/main" id="{D9A36E6C-4D52-48C2-8CFD-C7D71057C6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3" name="Clip" r:id="rId8" imgW="1268295" imgH="1199426" progId="MS_ClipArt_Gallery.2">
                    <p:embed/>
                  </p:oleObj>
                </mc:Choice>
                <mc:Fallback>
                  <p:oleObj name="Clip" r:id="rId8" imgW="1268295" imgH="1199426" progId="MS_ClipArt_Gallery.2">
                    <p:embed/>
                    <p:pic>
                      <p:nvPicPr>
                        <p:cNvPr id="57420" name="Object 49">
                          <a:extLst>
                            <a:ext uri="{FF2B5EF4-FFF2-40B4-BE49-F238E27FC236}">
                              <a16:creationId xmlns:a16="http://schemas.microsoft.com/office/drawing/2014/main" id="{F56CA033-CE63-4216-89B9-F519581C7E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1" name="Group 50">
            <a:extLst>
              <a:ext uri="{FF2B5EF4-FFF2-40B4-BE49-F238E27FC236}">
                <a16:creationId xmlns:a16="http://schemas.microsoft.com/office/drawing/2014/main" id="{08A205A2-A794-4882-A88A-D866D956351C}"/>
              </a:ext>
            </a:extLst>
          </p:cNvPr>
          <p:cNvGrpSpPr>
            <a:grpSpLocks/>
          </p:cNvGrpSpPr>
          <p:nvPr/>
        </p:nvGrpSpPr>
        <p:grpSpPr bwMode="auto">
          <a:xfrm>
            <a:off x="4356418" y="1652440"/>
            <a:ext cx="495300" cy="622300"/>
            <a:chOff x="2870" y="1518"/>
            <a:chExt cx="292" cy="320"/>
          </a:xfrm>
        </p:grpSpPr>
        <p:graphicFrame>
          <p:nvGraphicFramePr>
            <p:cNvPr id="222" name="Object 51">
              <a:extLst>
                <a:ext uri="{FF2B5EF4-FFF2-40B4-BE49-F238E27FC236}">
                  <a16:creationId xmlns:a16="http://schemas.microsoft.com/office/drawing/2014/main" id="{DCD9D5A8-03D4-4F41-9B73-453BFCAA75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4" name="Clip" r:id="rId10" imgW="826829" imgH="840406" progId="MS_ClipArt_Gallery.2">
                    <p:embed/>
                  </p:oleObj>
                </mc:Choice>
                <mc:Fallback>
                  <p:oleObj name="Clip" r:id="rId10" imgW="826829" imgH="840406" progId="MS_ClipArt_Gallery.2">
                    <p:embed/>
                    <p:pic>
                      <p:nvPicPr>
                        <p:cNvPr id="57417" name="Object 51">
                          <a:extLst>
                            <a:ext uri="{FF2B5EF4-FFF2-40B4-BE49-F238E27FC236}">
                              <a16:creationId xmlns:a16="http://schemas.microsoft.com/office/drawing/2014/main" id="{443AB45B-3318-4535-BC5F-D17C9A446C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3" name="Object 52">
              <a:extLst>
                <a:ext uri="{FF2B5EF4-FFF2-40B4-BE49-F238E27FC236}">
                  <a16:creationId xmlns:a16="http://schemas.microsoft.com/office/drawing/2014/main" id="{5FEE636E-4C6A-4748-9CE5-5C8036815C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5" name="Clip" r:id="rId11" imgW="1268295" imgH="1199426" progId="MS_ClipArt_Gallery.2">
                    <p:embed/>
                  </p:oleObj>
                </mc:Choice>
                <mc:Fallback>
                  <p:oleObj name="Clip" r:id="rId11" imgW="1268295" imgH="1199426" progId="MS_ClipArt_Gallery.2">
                    <p:embed/>
                    <p:pic>
                      <p:nvPicPr>
                        <p:cNvPr id="57418" name="Object 52">
                          <a:extLst>
                            <a:ext uri="{FF2B5EF4-FFF2-40B4-BE49-F238E27FC236}">
                              <a16:creationId xmlns:a16="http://schemas.microsoft.com/office/drawing/2014/main" id="{2B9F1219-14AC-4CF7-833B-3DD35AEA26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4" name="Text Box 53">
            <a:extLst>
              <a:ext uri="{FF2B5EF4-FFF2-40B4-BE49-F238E27FC236}">
                <a16:creationId xmlns:a16="http://schemas.microsoft.com/office/drawing/2014/main" id="{2BF30F05-92B1-4F6D-9A19-3BA83488A9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1680" y="2652565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Comic Sans MS" panose="030F0702030302020204" pitchFamily="66" charset="0"/>
              </a:rPr>
              <a:t>H1</a:t>
            </a:r>
          </a:p>
        </p:txBody>
      </p:sp>
      <p:sp>
        <p:nvSpPr>
          <p:cNvPr id="225" name="Text Box 54">
            <a:extLst>
              <a:ext uri="{FF2B5EF4-FFF2-40B4-BE49-F238E27FC236}">
                <a16:creationId xmlns:a16="http://schemas.microsoft.com/office/drawing/2014/main" id="{78309B99-2F13-4BE7-8444-63DC4A6AF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541" y="2575118"/>
            <a:ext cx="4302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Comic Sans MS" panose="030F0702030302020204" pitchFamily="66" charset="0"/>
              </a:rPr>
              <a:t>R1</a:t>
            </a:r>
          </a:p>
        </p:txBody>
      </p:sp>
      <p:grpSp>
        <p:nvGrpSpPr>
          <p:cNvPr id="226" name="Group 55">
            <a:extLst>
              <a:ext uri="{FF2B5EF4-FFF2-40B4-BE49-F238E27FC236}">
                <a16:creationId xmlns:a16="http://schemas.microsoft.com/office/drawing/2014/main" id="{ED68373C-0D8A-42FE-9927-74875711B916}"/>
              </a:ext>
            </a:extLst>
          </p:cNvPr>
          <p:cNvGrpSpPr>
            <a:grpSpLocks/>
          </p:cNvGrpSpPr>
          <p:nvPr/>
        </p:nvGrpSpPr>
        <p:grpSpPr bwMode="auto">
          <a:xfrm>
            <a:off x="1852136" y="2677966"/>
            <a:ext cx="5449888" cy="3898900"/>
            <a:chOff x="268" y="1180"/>
            <a:chExt cx="3374" cy="2466"/>
          </a:xfrm>
        </p:grpSpPr>
        <p:sp>
          <p:nvSpPr>
            <p:cNvPr id="227" name="Line 56">
              <a:extLst>
                <a:ext uri="{FF2B5EF4-FFF2-40B4-BE49-F238E27FC236}">
                  <a16:creationId xmlns:a16="http://schemas.microsoft.com/office/drawing/2014/main" id="{2A1618BD-74B2-40DA-87B8-1870B44F96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2" y="1180"/>
              <a:ext cx="566" cy="21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8" name="Rectangle 57">
              <a:extLst>
                <a:ext uri="{FF2B5EF4-FFF2-40B4-BE49-F238E27FC236}">
                  <a16:creationId xmlns:a16="http://schemas.microsoft.com/office/drawing/2014/main" id="{33287168-999F-4245-9424-CC1EF8C176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" y="2897"/>
              <a:ext cx="3280" cy="2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29" name="Freeform 58">
              <a:extLst>
                <a:ext uri="{FF2B5EF4-FFF2-40B4-BE49-F238E27FC236}">
                  <a16:creationId xmlns:a16="http://schemas.microsoft.com/office/drawing/2014/main" id="{14461F7D-A652-4A22-9747-15E14D00F5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" y="1426"/>
              <a:ext cx="3374" cy="1668"/>
            </a:xfrm>
            <a:custGeom>
              <a:avLst/>
              <a:gdLst>
                <a:gd name="T0" fmla="*/ 1397 w 3374"/>
                <a:gd name="T1" fmla="*/ 0 h 1668"/>
                <a:gd name="T2" fmla="*/ 104 w 3374"/>
                <a:gd name="T3" fmla="*/ 1445 h 1668"/>
                <a:gd name="T4" fmla="*/ 1294 w 3374"/>
                <a:gd name="T5" fmla="*/ 1418 h 1668"/>
                <a:gd name="T6" fmla="*/ 3374 w 3374"/>
                <a:gd name="T7" fmla="*/ 1445 h 1668"/>
                <a:gd name="T8" fmla="*/ 1585 w 3374"/>
                <a:gd name="T9" fmla="*/ 75 h 1668"/>
                <a:gd name="T10" fmla="*/ 1397 w 3374"/>
                <a:gd name="T11" fmla="*/ 0 h 16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374"/>
                <a:gd name="T19" fmla="*/ 0 h 1668"/>
                <a:gd name="T20" fmla="*/ 3374 w 3374"/>
                <a:gd name="T21" fmla="*/ 1668 h 16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374" h="1668">
                  <a:moveTo>
                    <a:pt x="1397" y="0"/>
                  </a:moveTo>
                  <a:cubicBezTo>
                    <a:pt x="1255" y="557"/>
                    <a:pt x="999" y="1064"/>
                    <a:pt x="104" y="1445"/>
                  </a:cubicBezTo>
                  <a:cubicBezTo>
                    <a:pt x="0" y="1641"/>
                    <a:pt x="719" y="1436"/>
                    <a:pt x="1294" y="1418"/>
                  </a:cubicBezTo>
                  <a:cubicBezTo>
                    <a:pt x="1839" y="1418"/>
                    <a:pt x="3326" y="1668"/>
                    <a:pt x="3374" y="1445"/>
                  </a:cubicBezTo>
                  <a:cubicBezTo>
                    <a:pt x="1983" y="1002"/>
                    <a:pt x="1929" y="582"/>
                    <a:pt x="1585" y="75"/>
                  </a:cubicBezTo>
                  <a:cubicBezTo>
                    <a:pt x="1491" y="25"/>
                    <a:pt x="1529" y="67"/>
                    <a:pt x="1397" y="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tx1"/>
                </a:gs>
                <a:gs pos="100000">
                  <a:schemeClr val="bg1">
                    <a:alpha val="17998"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" name="Rectangle 59">
              <a:extLst>
                <a:ext uri="{FF2B5EF4-FFF2-40B4-BE49-F238E27FC236}">
                  <a16:creationId xmlns:a16="http://schemas.microsoft.com/office/drawing/2014/main" id="{FE3237FD-CDE5-40C3-8736-215F162FBE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284652">
              <a:off x="1621" y="1314"/>
              <a:ext cx="355" cy="11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31" name="Text Box 60">
              <a:extLst>
                <a:ext uri="{FF2B5EF4-FFF2-40B4-BE49-F238E27FC236}">
                  <a16:creationId xmlns:a16="http://schemas.microsoft.com/office/drawing/2014/main" id="{E68B0D29-C2A5-47FE-A6F9-B6FD8FD969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" y="2923"/>
              <a:ext cx="2913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Comic Sans MS" panose="030F0702030302020204" pitchFamily="66" charset="0"/>
                </a:rPr>
                <a:t>AP MAC  </a:t>
              </a:r>
              <a:r>
                <a:rPr lang="zh-CN" altLang="en-US" sz="1800" dirty="0">
                  <a:latin typeface="Comic Sans MS" panose="030F0702030302020204" pitchFamily="66" charset="0"/>
                </a:rPr>
                <a:t>地址 </a:t>
              </a:r>
              <a:r>
                <a:rPr lang="en-US" altLang="zh-CN" sz="1800" dirty="0">
                  <a:latin typeface="Comic Sans MS" panose="030F0702030302020204" pitchFamily="66" charset="0"/>
                </a:rPr>
                <a:t>H1 MAC  </a:t>
              </a:r>
              <a:r>
                <a:rPr lang="zh-CN" altLang="en-US" sz="1800" dirty="0">
                  <a:latin typeface="Comic Sans MS" panose="030F0702030302020204" pitchFamily="66" charset="0"/>
                </a:rPr>
                <a:t>地址  </a:t>
              </a:r>
              <a:r>
                <a:rPr lang="en-US" altLang="zh-CN" sz="1800" dirty="0">
                  <a:latin typeface="Comic Sans MS" panose="030F0702030302020204" pitchFamily="66" charset="0"/>
                </a:rPr>
                <a:t>R1 MAC  </a:t>
              </a:r>
              <a:r>
                <a:rPr lang="zh-CN" altLang="en-US" sz="1800" dirty="0">
                  <a:latin typeface="Comic Sans MS" panose="030F0702030302020204" pitchFamily="66" charset="0"/>
                </a:rPr>
                <a:t>地址</a:t>
              </a:r>
            </a:p>
          </p:txBody>
        </p:sp>
        <p:sp>
          <p:nvSpPr>
            <p:cNvPr id="232" name="Line 61">
              <a:extLst>
                <a:ext uri="{FF2B5EF4-FFF2-40B4-BE49-F238E27FC236}">
                  <a16:creationId xmlns:a16="http://schemas.microsoft.com/office/drawing/2014/main" id="{29618D72-8258-4A7C-983A-5E62B7E3FC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0" y="2897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3" name="Line 62">
              <a:extLst>
                <a:ext uri="{FF2B5EF4-FFF2-40B4-BE49-F238E27FC236}">
                  <a16:creationId xmlns:a16="http://schemas.microsoft.com/office/drawing/2014/main" id="{85FE5675-CC30-42A4-8DB8-AE8EB358F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0" y="2897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" name="Line 63">
              <a:extLst>
                <a:ext uri="{FF2B5EF4-FFF2-40B4-BE49-F238E27FC236}">
                  <a16:creationId xmlns:a16="http://schemas.microsoft.com/office/drawing/2014/main" id="{92B8E02D-3877-4689-BC71-F0BB9991DD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0" y="2897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35" name="Group 64">
              <a:extLst>
                <a:ext uri="{FF2B5EF4-FFF2-40B4-BE49-F238E27FC236}">
                  <a16:creationId xmlns:a16="http://schemas.microsoft.com/office/drawing/2014/main" id="{A7424676-7B36-4919-82DC-0CF26FC42B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" y="3107"/>
              <a:ext cx="120" cy="114"/>
              <a:chOff x="1300" y="3186"/>
              <a:chExt cx="120" cy="114"/>
            </a:xfrm>
          </p:grpSpPr>
          <p:sp>
            <p:nvSpPr>
              <p:cNvPr id="253" name="Rectangle 65">
                <a:extLst>
                  <a:ext uri="{FF2B5EF4-FFF2-40B4-BE49-F238E27FC236}">
                    <a16:creationId xmlns:a16="http://schemas.microsoft.com/office/drawing/2014/main" id="{06638E59-4493-47E1-B6D2-E71E0FE983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4" name="Freeform 66">
                <a:extLst>
                  <a:ext uri="{FF2B5EF4-FFF2-40B4-BE49-F238E27FC236}">
                    <a16:creationId xmlns:a16="http://schemas.microsoft.com/office/drawing/2014/main" id="{EF1ECF21-C85C-4A79-9715-BA8531B1DA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5" name="Freeform 67">
                <a:extLst>
                  <a:ext uri="{FF2B5EF4-FFF2-40B4-BE49-F238E27FC236}">
                    <a16:creationId xmlns:a16="http://schemas.microsoft.com/office/drawing/2014/main" id="{620D72A8-73AB-45D5-A8E9-9344D9C7FA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6" name="Group 68">
              <a:extLst>
                <a:ext uri="{FF2B5EF4-FFF2-40B4-BE49-F238E27FC236}">
                  <a16:creationId xmlns:a16="http://schemas.microsoft.com/office/drawing/2014/main" id="{7758321B-40D7-4D0A-ADB8-4BFE513A38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" y="2839"/>
              <a:ext cx="120" cy="114"/>
              <a:chOff x="1300" y="3186"/>
              <a:chExt cx="120" cy="114"/>
            </a:xfrm>
          </p:grpSpPr>
          <p:sp>
            <p:nvSpPr>
              <p:cNvPr id="250" name="Rectangle 69">
                <a:extLst>
                  <a:ext uri="{FF2B5EF4-FFF2-40B4-BE49-F238E27FC236}">
                    <a16:creationId xmlns:a16="http://schemas.microsoft.com/office/drawing/2014/main" id="{64A1F3D9-8F38-4F47-8474-EA6F30C28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1" name="Freeform 70">
                <a:extLst>
                  <a:ext uri="{FF2B5EF4-FFF2-40B4-BE49-F238E27FC236}">
                    <a16:creationId xmlns:a16="http://schemas.microsoft.com/office/drawing/2014/main" id="{940FA68D-4967-4321-BFE3-C046072EFC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2" name="Freeform 71">
                <a:extLst>
                  <a:ext uri="{FF2B5EF4-FFF2-40B4-BE49-F238E27FC236}">
                    <a16:creationId xmlns:a16="http://schemas.microsoft.com/office/drawing/2014/main" id="{CEC79317-CB73-4131-89A9-6C75988DA4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7" name="Group 72">
              <a:extLst>
                <a:ext uri="{FF2B5EF4-FFF2-40B4-BE49-F238E27FC236}">
                  <a16:creationId xmlns:a16="http://schemas.microsoft.com/office/drawing/2014/main" id="{92A3F68D-2F1A-4AAC-9881-0AAC738CFD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2851"/>
              <a:ext cx="120" cy="114"/>
              <a:chOff x="1300" y="3186"/>
              <a:chExt cx="120" cy="114"/>
            </a:xfrm>
          </p:grpSpPr>
          <p:sp>
            <p:nvSpPr>
              <p:cNvPr id="247" name="Rectangle 73">
                <a:extLst>
                  <a:ext uri="{FF2B5EF4-FFF2-40B4-BE49-F238E27FC236}">
                    <a16:creationId xmlns:a16="http://schemas.microsoft.com/office/drawing/2014/main" id="{2CD1C548-4A91-4790-90AE-C83079AA91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48" name="Freeform 74">
                <a:extLst>
                  <a:ext uri="{FF2B5EF4-FFF2-40B4-BE49-F238E27FC236}">
                    <a16:creationId xmlns:a16="http://schemas.microsoft.com/office/drawing/2014/main" id="{278696AD-A1A7-46D1-9FBE-F8902D8136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9" name="Freeform 75">
                <a:extLst>
                  <a:ext uri="{FF2B5EF4-FFF2-40B4-BE49-F238E27FC236}">
                    <a16:creationId xmlns:a16="http://schemas.microsoft.com/office/drawing/2014/main" id="{66EB42D7-6DEF-4527-907F-0A153D3A77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38" name="Line 76">
              <a:extLst>
                <a:ext uri="{FF2B5EF4-FFF2-40B4-BE49-F238E27FC236}">
                  <a16:creationId xmlns:a16="http://schemas.microsoft.com/office/drawing/2014/main" id="{DFAD85E6-D6D0-4F3E-8445-BDC8F9B883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4" y="2903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39" name="Group 77">
              <a:extLst>
                <a:ext uri="{FF2B5EF4-FFF2-40B4-BE49-F238E27FC236}">
                  <a16:creationId xmlns:a16="http://schemas.microsoft.com/office/drawing/2014/main" id="{7B510B33-707D-4919-BEEB-1C64F2389F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62" y="3103"/>
              <a:ext cx="120" cy="114"/>
              <a:chOff x="1300" y="3186"/>
              <a:chExt cx="120" cy="114"/>
            </a:xfrm>
          </p:grpSpPr>
          <p:sp>
            <p:nvSpPr>
              <p:cNvPr id="244" name="Rectangle 78">
                <a:extLst>
                  <a:ext uri="{FF2B5EF4-FFF2-40B4-BE49-F238E27FC236}">
                    <a16:creationId xmlns:a16="http://schemas.microsoft.com/office/drawing/2014/main" id="{91D79373-79D7-437C-9EDB-090D4A3DDD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45" name="Freeform 79">
                <a:extLst>
                  <a:ext uri="{FF2B5EF4-FFF2-40B4-BE49-F238E27FC236}">
                    <a16:creationId xmlns:a16="http://schemas.microsoft.com/office/drawing/2014/main" id="{F909A3DF-6D7A-4538-8670-66697664F4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" name="Freeform 80">
                <a:extLst>
                  <a:ext uri="{FF2B5EF4-FFF2-40B4-BE49-F238E27FC236}">
                    <a16:creationId xmlns:a16="http://schemas.microsoft.com/office/drawing/2014/main" id="{9D8E3A37-ADAD-42CC-8302-BEC4F89049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40" name="Text Box 81">
              <a:extLst>
                <a:ext uri="{FF2B5EF4-FFF2-40B4-BE49-F238E27FC236}">
                  <a16:creationId xmlns:a16="http://schemas.microsoft.com/office/drawing/2014/main" id="{5761BAFE-426A-4A65-8246-BD79E177BD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" y="3182"/>
              <a:ext cx="425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cs typeface="Arial" panose="020B0604020202020204" pitchFamily="34" charset="0"/>
                </a:rPr>
                <a:t>地址 </a:t>
              </a:r>
              <a:r>
                <a:rPr lang="en-US" altLang="zh-CN" sz="140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41" name="Text Box 82">
              <a:extLst>
                <a:ext uri="{FF2B5EF4-FFF2-40B4-BE49-F238E27FC236}">
                  <a16:creationId xmlns:a16="http://schemas.microsoft.com/office/drawing/2014/main" id="{98A6BD7A-425E-4DEF-A0D9-C5B56CFEF0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0" y="3180"/>
              <a:ext cx="426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cs typeface="Arial" panose="020B0604020202020204" pitchFamily="34" charset="0"/>
                </a:rPr>
                <a:t>地址 </a:t>
              </a:r>
              <a:r>
                <a:rPr lang="en-US" altLang="zh-CN" sz="1400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42" name="Text Box 83">
              <a:extLst>
                <a:ext uri="{FF2B5EF4-FFF2-40B4-BE49-F238E27FC236}">
                  <a16:creationId xmlns:a16="http://schemas.microsoft.com/office/drawing/2014/main" id="{0CE01980-4A75-4E02-86D4-A0D06244B4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0" y="3171"/>
              <a:ext cx="426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cs typeface="Arial" panose="020B0604020202020204" pitchFamily="34" charset="0"/>
                </a:rPr>
                <a:t>地址 </a:t>
              </a:r>
              <a:r>
                <a:rPr lang="en-US" altLang="zh-CN" sz="1400"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43" name="Text Box 84">
              <a:extLst>
                <a:ext uri="{FF2B5EF4-FFF2-40B4-BE49-F238E27FC236}">
                  <a16:creationId xmlns:a16="http://schemas.microsoft.com/office/drawing/2014/main" id="{B2413DCD-8ACD-4669-ADE9-64C1CA2BF2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9" y="3414"/>
              <a:ext cx="766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mic Sans MS" panose="030F0702030302020204" pitchFamily="66" charset="0"/>
                </a:rPr>
                <a:t>802.</a:t>
              </a:r>
              <a:r>
                <a:rPr lang="en-US" altLang="zh-CN" sz="1800" b="1">
                  <a:solidFill>
                    <a:srgbClr val="FF0000"/>
                  </a:solidFill>
                  <a:latin typeface="Comic Sans MS" panose="030F0702030302020204" pitchFamily="66" charset="0"/>
                </a:rPr>
                <a:t>11</a:t>
              </a:r>
              <a:r>
                <a:rPr lang="en-US" altLang="zh-CN" sz="1800">
                  <a:latin typeface="Comic Sans MS" panose="030F0702030302020204" pitchFamily="66" charset="0"/>
                </a:rPr>
                <a:t> </a:t>
              </a:r>
              <a:r>
                <a:rPr lang="zh-CN" altLang="en-US" sz="1800">
                  <a:latin typeface="Comic Sans MS" panose="030F0702030302020204" pitchFamily="66" charset="0"/>
                </a:rPr>
                <a:t>帧</a:t>
              </a:r>
            </a:p>
          </p:txBody>
        </p:sp>
      </p:grpSp>
      <p:grpSp>
        <p:nvGrpSpPr>
          <p:cNvPr id="256" name="Group 85">
            <a:extLst>
              <a:ext uri="{FF2B5EF4-FFF2-40B4-BE49-F238E27FC236}">
                <a16:creationId xmlns:a16="http://schemas.microsoft.com/office/drawing/2014/main" id="{F0CDCAD6-F69E-4EC6-9DB0-C538AD92F55F}"/>
              </a:ext>
            </a:extLst>
          </p:cNvPr>
          <p:cNvGrpSpPr>
            <a:grpSpLocks/>
          </p:cNvGrpSpPr>
          <p:nvPr/>
        </p:nvGrpSpPr>
        <p:grpSpPr bwMode="auto">
          <a:xfrm>
            <a:off x="5304691" y="3119729"/>
            <a:ext cx="4675764" cy="2135188"/>
            <a:chOff x="2109" y="1782"/>
            <a:chExt cx="2902" cy="1345"/>
          </a:xfrm>
        </p:grpSpPr>
        <p:sp>
          <p:nvSpPr>
            <p:cNvPr id="257" name="Freeform 86">
              <a:extLst>
                <a:ext uri="{FF2B5EF4-FFF2-40B4-BE49-F238E27FC236}">
                  <a16:creationId xmlns:a16="http://schemas.microsoft.com/office/drawing/2014/main" id="{D96E75E2-BCC0-4410-9D19-AB0C09A53A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8" y="2002"/>
              <a:ext cx="2513" cy="441"/>
            </a:xfrm>
            <a:custGeom>
              <a:avLst/>
              <a:gdLst>
                <a:gd name="T0" fmla="*/ 54 w 2419"/>
                <a:gd name="T1" fmla="*/ 9 h 441"/>
                <a:gd name="T2" fmla="*/ 0 w 2419"/>
                <a:gd name="T3" fmla="*/ 437 h 441"/>
                <a:gd name="T4" fmla="*/ 2419 w 2419"/>
                <a:gd name="T5" fmla="*/ 369 h 441"/>
                <a:gd name="T6" fmla="*/ 336 w 2419"/>
                <a:gd name="T7" fmla="*/ 5 h 441"/>
                <a:gd name="T8" fmla="*/ 54 w 2419"/>
                <a:gd name="T9" fmla="*/ 9 h 4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19"/>
                <a:gd name="T16" fmla="*/ 0 h 441"/>
                <a:gd name="T17" fmla="*/ 2419 w 2419"/>
                <a:gd name="T18" fmla="*/ 441 h 4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19" h="441">
                  <a:moveTo>
                    <a:pt x="54" y="9"/>
                  </a:moveTo>
                  <a:cubicBezTo>
                    <a:pt x="45" y="275"/>
                    <a:pt x="38" y="312"/>
                    <a:pt x="0" y="437"/>
                  </a:cubicBezTo>
                  <a:cubicBezTo>
                    <a:pt x="499" y="418"/>
                    <a:pt x="2363" y="441"/>
                    <a:pt x="2419" y="369"/>
                  </a:cubicBezTo>
                  <a:cubicBezTo>
                    <a:pt x="921" y="148"/>
                    <a:pt x="719" y="337"/>
                    <a:pt x="336" y="5"/>
                  </a:cubicBezTo>
                  <a:cubicBezTo>
                    <a:pt x="205" y="9"/>
                    <a:pt x="231" y="0"/>
                    <a:pt x="54" y="9"/>
                  </a:cubicBezTo>
                  <a:close/>
                </a:path>
              </a:pathLst>
            </a:custGeom>
            <a:gradFill rotWithShape="1">
              <a:gsLst>
                <a:gs pos="0">
                  <a:schemeClr val="tx1"/>
                </a:gs>
                <a:gs pos="100000">
                  <a:schemeClr val="bg1">
                    <a:alpha val="17998"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87">
              <a:extLst>
                <a:ext uri="{FF2B5EF4-FFF2-40B4-BE49-F238E27FC236}">
                  <a16:creationId xmlns:a16="http://schemas.microsoft.com/office/drawing/2014/main" id="{A2B52005-8A1F-48DD-834D-22EE148DB2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9" y="1782"/>
              <a:ext cx="861" cy="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9" name="Rectangle 88">
              <a:extLst>
                <a:ext uri="{FF2B5EF4-FFF2-40B4-BE49-F238E27FC236}">
                  <a16:creationId xmlns:a16="http://schemas.microsoft.com/office/drawing/2014/main" id="{9DE1E680-CE5E-4EAA-9F1B-B89B421B12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398"/>
              <a:ext cx="2385" cy="2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0" name="Rectangle 89">
              <a:extLst>
                <a:ext uri="{FF2B5EF4-FFF2-40B4-BE49-F238E27FC236}">
                  <a16:creationId xmlns:a16="http://schemas.microsoft.com/office/drawing/2014/main" id="{48DC6948-0445-43C2-A95C-0C136AB5C6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7" y="1848"/>
              <a:ext cx="398" cy="11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1" name="Text Box 90">
              <a:extLst>
                <a:ext uri="{FF2B5EF4-FFF2-40B4-BE49-F238E27FC236}">
                  <a16:creationId xmlns:a16="http://schemas.microsoft.com/office/drawing/2014/main" id="{431FF953-3514-4504-8F6D-0F3696CAB0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2" y="2424"/>
              <a:ext cx="19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mic Sans MS" panose="030F0702030302020204" pitchFamily="66" charset="0"/>
                </a:rPr>
                <a:t>R1 MAC </a:t>
              </a:r>
              <a:r>
                <a:rPr lang="zh-CN" altLang="en-US" sz="1800">
                  <a:latin typeface="Comic Sans MS" panose="030F0702030302020204" pitchFamily="66" charset="0"/>
                </a:rPr>
                <a:t>地址   </a:t>
              </a:r>
              <a:r>
                <a:rPr lang="en-US" altLang="zh-CN" sz="1800">
                  <a:latin typeface="Comic Sans MS" panose="030F0702030302020204" pitchFamily="66" charset="0"/>
                </a:rPr>
                <a:t>H1 MAC  </a:t>
              </a:r>
              <a:r>
                <a:rPr lang="zh-CN" altLang="en-US" sz="1800">
                  <a:latin typeface="Comic Sans MS" panose="030F0702030302020204" pitchFamily="66" charset="0"/>
                </a:rPr>
                <a:t>地址</a:t>
              </a:r>
            </a:p>
          </p:txBody>
        </p:sp>
        <p:sp>
          <p:nvSpPr>
            <p:cNvPr id="262" name="Line 91">
              <a:extLst>
                <a:ext uri="{FF2B5EF4-FFF2-40B4-BE49-F238E27FC236}">
                  <a16:creationId xmlns:a16="http://schemas.microsoft.com/office/drawing/2014/main" id="{6B758B4F-81A4-4660-A275-B31E013BFE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2" y="2398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3" name="Line 92">
              <a:extLst>
                <a:ext uri="{FF2B5EF4-FFF2-40B4-BE49-F238E27FC236}">
                  <a16:creationId xmlns:a16="http://schemas.microsoft.com/office/drawing/2014/main" id="{11C74A88-098C-4EF0-8BAD-A4D90970B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2" y="2398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4" name="Line 93">
              <a:extLst>
                <a:ext uri="{FF2B5EF4-FFF2-40B4-BE49-F238E27FC236}">
                  <a16:creationId xmlns:a16="http://schemas.microsoft.com/office/drawing/2014/main" id="{3F3DF215-D501-4649-87B3-E1C6FE6E44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2" y="2398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65" name="Group 94">
              <a:extLst>
                <a:ext uri="{FF2B5EF4-FFF2-40B4-BE49-F238E27FC236}">
                  <a16:creationId xmlns:a16="http://schemas.microsoft.com/office/drawing/2014/main" id="{2BC50F31-550A-4444-93B8-6D5E82C94E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8" y="2608"/>
              <a:ext cx="120" cy="114"/>
              <a:chOff x="1300" y="3186"/>
              <a:chExt cx="120" cy="114"/>
            </a:xfrm>
          </p:grpSpPr>
          <p:sp>
            <p:nvSpPr>
              <p:cNvPr id="281" name="Rectangle 95">
                <a:extLst>
                  <a:ext uri="{FF2B5EF4-FFF2-40B4-BE49-F238E27FC236}">
                    <a16:creationId xmlns:a16="http://schemas.microsoft.com/office/drawing/2014/main" id="{0B7261FF-FB48-419B-8C44-4602F6DAA9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82" name="Freeform 96">
                <a:extLst>
                  <a:ext uri="{FF2B5EF4-FFF2-40B4-BE49-F238E27FC236}">
                    <a16:creationId xmlns:a16="http://schemas.microsoft.com/office/drawing/2014/main" id="{D2748D15-4A3B-4B70-9842-3155AA4B1E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3" name="Freeform 97">
                <a:extLst>
                  <a:ext uri="{FF2B5EF4-FFF2-40B4-BE49-F238E27FC236}">
                    <a16:creationId xmlns:a16="http://schemas.microsoft.com/office/drawing/2014/main" id="{2A90C55D-08E0-4AA2-A98F-889CD34417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66" name="Group 98">
              <a:extLst>
                <a:ext uri="{FF2B5EF4-FFF2-40B4-BE49-F238E27FC236}">
                  <a16:creationId xmlns:a16="http://schemas.microsoft.com/office/drawing/2014/main" id="{D3464C19-4BD7-4C17-8FD6-8F860A2A97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74" y="2340"/>
              <a:ext cx="120" cy="114"/>
              <a:chOff x="1300" y="3186"/>
              <a:chExt cx="120" cy="114"/>
            </a:xfrm>
          </p:grpSpPr>
          <p:sp>
            <p:nvSpPr>
              <p:cNvPr id="278" name="Rectangle 99">
                <a:extLst>
                  <a:ext uri="{FF2B5EF4-FFF2-40B4-BE49-F238E27FC236}">
                    <a16:creationId xmlns:a16="http://schemas.microsoft.com/office/drawing/2014/main" id="{78B31536-70ED-45F6-A35D-FA978C83F1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9" name="Freeform 100">
                <a:extLst>
                  <a:ext uri="{FF2B5EF4-FFF2-40B4-BE49-F238E27FC236}">
                    <a16:creationId xmlns:a16="http://schemas.microsoft.com/office/drawing/2014/main" id="{C9725BCA-CAE8-4C53-917F-8D42B4B501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0" name="Freeform 101">
                <a:extLst>
                  <a:ext uri="{FF2B5EF4-FFF2-40B4-BE49-F238E27FC236}">
                    <a16:creationId xmlns:a16="http://schemas.microsoft.com/office/drawing/2014/main" id="{AB6D3E70-2599-4807-9710-BC59B9C781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67" name="Group 102">
              <a:extLst>
                <a:ext uri="{FF2B5EF4-FFF2-40B4-BE49-F238E27FC236}">
                  <a16:creationId xmlns:a16="http://schemas.microsoft.com/office/drawing/2014/main" id="{CA9DB6CD-5A75-4CBB-8038-8148A5C1B1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14" y="2352"/>
              <a:ext cx="120" cy="114"/>
              <a:chOff x="1300" y="3186"/>
              <a:chExt cx="120" cy="114"/>
            </a:xfrm>
          </p:grpSpPr>
          <p:sp>
            <p:nvSpPr>
              <p:cNvPr id="275" name="Rectangle 103">
                <a:extLst>
                  <a:ext uri="{FF2B5EF4-FFF2-40B4-BE49-F238E27FC236}">
                    <a16:creationId xmlns:a16="http://schemas.microsoft.com/office/drawing/2014/main" id="{B3C14F8D-CD84-4049-8560-6787819EA3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6" name="Freeform 104">
                <a:extLst>
                  <a:ext uri="{FF2B5EF4-FFF2-40B4-BE49-F238E27FC236}">
                    <a16:creationId xmlns:a16="http://schemas.microsoft.com/office/drawing/2014/main" id="{ABD75D2A-86B6-4004-B7BB-86743D2981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7" name="Freeform 105">
                <a:extLst>
                  <a:ext uri="{FF2B5EF4-FFF2-40B4-BE49-F238E27FC236}">
                    <a16:creationId xmlns:a16="http://schemas.microsoft.com/office/drawing/2014/main" id="{3A4538D8-31AA-4E7B-882D-88E98C0363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68" name="Group 106">
              <a:extLst>
                <a:ext uri="{FF2B5EF4-FFF2-40B4-BE49-F238E27FC236}">
                  <a16:creationId xmlns:a16="http://schemas.microsoft.com/office/drawing/2014/main" id="{5D80E743-4F97-4EF8-8831-F9968D7C8D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0" y="2604"/>
              <a:ext cx="120" cy="114"/>
              <a:chOff x="1300" y="3186"/>
              <a:chExt cx="120" cy="114"/>
            </a:xfrm>
          </p:grpSpPr>
          <p:sp>
            <p:nvSpPr>
              <p:cNvPr id="272" name="Rectangle 107">
                <a:extLst>
                  <a:ext uri="{FF2B5EF4-FFF2-40B4-BE49-F238E27FC236}">
                    <a16:creationId xmlns:a16="http://schemas.microsoft.com/office/drawing/2014/main" id="{55427186-397B-47B0-BD70-22FDFB6B47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3" name="Freeform 108">
                <a:extLst>
                  <a:ext uri="{FF2B5EF4-FFF2-40B4-BE49-F238E27FC236}">
                    <a16:creationId xmlns:a16="http://schemas.microsoft.com/office/drawing/2014/main" id="{ED10D43B-0427-4313-8AB9-523F96A278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4" name="Freeform 109">
                <a:extLst>
                  <a:ext uri="{FF2B5EF4-FFF2-40B4-BE49-F238E27FC236}">
                    <a16:creationId xmlns:a16="http://schemas.microsoft.com/office/drawing/2014/main" id="{327F8883-26F7-4E98-A114-0EA8787E78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69" name="Text Box 110">
              <a:extLst>
                <a:ext uri="{FF2B5EF4-FFF2-40B4-BE49-F238E27FC236}">
                  <a16:creationId xmlns:a16="http://schemas.microsoft.com/office/drawing/2014/main" id="{73A66D4E-48C1-4653-9BF1-2D6C42493E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5" y="2683"/>
              <a:ext cx="6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cs typeface="Arial" panose="020B0604020202020204" pitchFamily="34" charset="0"/>
                </a:rPr>
                <a:t>目的 地址 </a:t>
              </a:r>
            </a:p>
          </p:txBody>
        </p:sp>
        <p:sp>
          <p:nvSpPr>
            <p:cNvPr id="270" name="Text Box 111">
              <a:extLst>
                <a:ext uri="{FF2B5EF4-FFF2-40B4-BE49-F238E27FC236}">
                  <a16:creationId xmlns:a16="http://schemas.microsoft.com/office/drawing/2014/main" id="{46124BA1-C55A-481B-94F6-2DDA47D6FF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2" y="2681"/>
              <a:ext cx="4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cs typeface="Arial" panose="020B0604020202020204" pitchFamily="34" charset="0"/>
                </a:rPr>
                <a:t>源地址 </a:t>
              </a:r>
            </a:p>
          </p:txBody>
        </p:sp>
        <p:sp>
          <p:nvSpPr>
            <p:cNvPr id="271" name="Text Box 112">
              <a:extLst>
                <a:ext uri="{FF2B5EF4-FFF2-40B4-BE49-F238E27FC236}">
                  <a16:creationId xmlns:a16="http://schemas.microsoft.com/office/drawing/2014/main" id="{ED2FCEE3-8635-45DE-842C-60C6371BA8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6" y="2896"/>
              <a:ext cx="6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mic Sans MS" panose="030F0702030302020204" pitchFamily="66" charset="0"/>
                </a:rPr>
                <a:t>802.</a:t>
              </a:r>
              <a:r>
                <a:rPr lang="en-US" altLang="zh-CN" sz="1800" b="1">
                  <a:solidFill>
                    <a:srgbClr val="FF0000"/>
                  </a:solidFill>
                  <a:latin typeface="Comic Sans MS" panose="030F0702030302020204" pitchFamily="66" charset="0"/>
                </a:rPr>
                <a:t>3</a:t>
              </a:r>
              <a:r>
                <a:rPr lang="en-US" altLang="zh-CN" sz="1800">
                  <a:solidFill>
                    <a:srgbClr val="FF0000"/>
                  </a:solidFill>
                  <a:latin typeface="Comic Sans MS" panose="030F0702030302020204" pitchFamily="66" charset="0"/>
                </a:rPr>
                <a:t> </a:t>
              </a:r>
              <a:r>
                <a:rPr lang="zh-CN" altLang="en-US" sz="1800">
                  <a:latin typeface="Comic Sans MS" panose="030F0702030302020204" pitchFamily="66" charset="0"/>
                </a:rPr>
                <a:t>帧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90251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2A793F75-E079-4E68-8D06-72CC3F801D05}"/>
              </a:ext>
            </a:extLst>
          </p:cNvPr>
          <p:cNvGrpSpPr/>
          <p:nvPr/>
        </p:nvGrpSpPr>
        <p:grpSpPr>
          <a:xfrm>
            <a:off x="2657143" y="2429412"/>
            <a:ext cx="7304469" cy="958631"/>
            <a:chOff x="620331" y="2187940"/>
            <a:chExt cx="7304469" cy="958631"/>
          </a:xfrm>
        </p:grpSpPr>
        <p:sp>
          <p:nvSpPr>
            <p:cNvPr id="175" name="Rectangle 13">
              <a:extLst>
                <a:ext uri="{FF2B5EF4-FFF2-40B4-BE49-F238E27FC236}">
                  <a16:creationId xmlns:a16="http://schemas.microsoft.com/office/drawing/2014/main" id="{E7AD1F39-3D04-4B25-936A-976EDF401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331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控制</a:t>
              </a:r>
            </a:p>
          </p:txBody>
        </p:sp>
        <p:sp>
          <p:nvSpPr>
            <p:cNvPr id="176" name="Rectangle 14">
              <a:extLst>
                <a:ext uri="{FF2B5EF4-FFF2-40B4-BE49-F238E27FC236}">
                  <a16:creationId xmlns:a16="http://schemas.microsoft.com/office/drawing/2014/main" id="{DB8A6A66-3C8E-449F-AD96-AD9AF1CF3D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342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持续期</a:t>
              </a:r>
            </a:p>
          </p:txBody>
        </p:sp>
        <p:sp>
          <p:nvSpPr>
            <p:cNvPr id="177" name="Rectangle 15">
              <a:extLst>
                <a:ext uri="{FF2B5EF4-FFF2-40B4-BE49-F238E27FC236}">
                  <a16:creationId xmlns:a16="http://schemas.microsoft.com/office/drawing/2014/main" id="{C4C86ECE-750E-4BA8-88C6-601DBD212E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353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78" name="Rectangle 16">
              <a:extLst>
                <a:ext uri="{FF2B5EF4-FFF2-40B4-BE49-F238E27FC236}">
                  <a16:creationId xmlns:a16="http://schemas.microsoft.com/office/drawing/2014/main" id="{18138662-862C-4DDB-A70D-A938FCE47B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4364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79" name="Rectangle 17">
              <a:extLst>
                <a:ext uri="{FF2B5EF4-FFF2-40B4-BE49-F238E27FC236}">
                  <a16:creationId xmlns:a16="http://schemas.microsoft.com/office/drawing/2014/main" id="{7A43A542-0E9E-41E1-B7EC-F6AE3CA7E0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8397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80" name="Rectangle 18">
              <a:extLst>
                <a:ext uri="{FF2B5EF4-FFF2-40B4-BE49-F238E27FC236}">
                  <a16:creationId xmlns:a16="http://schemas.microsoft.com/office/drawing/2014/main" id="{259162BC-8796-40EE-BE59-73651D4333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2375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81" name="Rectangle 19">
              <a:extLst>
                <a:ext uri="{FF2B5EF4-FFF2-40B4-BE49-F238E27FC236}">
                  <a16:creationId xmlns:a16="http://schemas.microsoft.com/office/drawing/2014/main" id="{993C99C1-5762-4000-B1C9-E08049C7C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0386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2" name="Rectangle 20">
              <a:extLst>
                <a:ext uri="{FF2B5EF4-FFF2-40B4-BE49-F238E27FC236}">
                  <a16:creationId xmlns:a16="http://schemas.microsoft.com/office/drawing/2014/main" id="{D5D5BFA6-B420-497E-BC6B-27EA500A8B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6408" y="2512584"/>
              <a:ext cx="1240382" cy="60960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效载荷</a:t>
              </a:r>
            </a:p>
          </p:txBody>
        </p:sp>
        <p:sp>
          <p:nvSpPr>
            <p:cNvPr id="183" name="Rectangle 21">
              <a:extLst>
                <a:ext uri="{FF2B5EF4-FFF2-40B4-BE49-F238E27FC236}">
                  <a16:creationId xmlns:a16="http://schemas.microsoft.com/office/drawing/2014/main" id="{9EB65245-7365-4182-A8D9-B547B8537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6789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RC</a:t>
              </a:r>
            </a:p>
          </p:txBody>
        </p:sp>
        <p:sp>
          <p:nvSpPr>
            <p:cNvPr id="184" name="Text Box 22">
              <a:extLst>
                <a:ext uri="{FF2B5EF4-FFF2-40B4-BE49-F238E27FC236}">
                  <a16:creationId xmlns:a16="http://schemas.microsoft.com/office/drawing/2014/main" id="{80CE4F5D-F8DA-498A-BBE9-204E0CA69E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8533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85" name="Text Box 23">
              <a:extLst>
                <a:ext uri="{FF2B5EF4-FFF2-40B4-BE49-F238E27FC236}">
                  <a16:creationId xmlns:a16="http://schemas.microsoft.com/office/drawing/2014/main" id="{30329E15-FC59-4B1F-813A-73FE565BD0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4585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86" name="Text Box 24">
              <a:extLst>
                <a:ext uri="{FF2B5EF4-FFF2-40B4-BE49-F238E27FC236}">
                  <a16:creationId xmlns:a16="http://schemas.microsoft.com/office/drawing/2014/main" id="{2F3BB681-7FA1-4FE9-B07C-32D4CDC028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6759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87" name="Text Box 25">
              <a:extLst>
                <a:ext uri="{FF2B5EF4-FFF2-40B4-BE49-F238E27FC236}">
                  <a16:creationId xmlns:a16="http://schemas.microsoft.com/office/drawing/2014/main" id="{9DD57FCF-B455-4FBD-B17B-EDD07CB1D6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0296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88" name="Text Box 26">
              <a:extLst>
                <a:ext uri="{FF2B5EF4-FFF2-40B4-BE49-F238E27FC236}">
                  <a16:creationId xmlns:a16="http://schemas.microsoft.com/office/drawing/2014/main" id="{D46AB1F9-169B-4372-AF47-A17BBC8FDC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1036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89" name="Text Box 27">
              <a:extLst>
                <a:ext uri="{FF2B5EF4-FFF2-40B4-BE49-F238E27FC236}">
                  <a16:creationId xmlns:a16="http://schemas.microsoft.com/office/drawing/2014/main" id="{58FF4C55-BB14-432C-A437-AD1097AC2D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7451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0" name="Text Box 28">
              <a:extLst>
                <a:ext uri="{FF2B5EF4-FFF2-40B4-BE49-F238E27FC236}">
                  <a16:creationId xmlns:a16="http://schemas.microsoft.com/office/drawing/2014/main" id="{EA428F32-A633-4B06-B756-770C3212E6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5451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91" name="Text Box 29">
              <a:extLst>
                <a:ext uri="{FF2B5EF4-FFF2-40B4-BE49-F238E27FC236}">
                  <a16:creationId xmlns:a16="http://schemas.microsoft.com/office/drawing/2014/main" id="{A6A00B70-14EA-41AE-A758-18D84BFED1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4228" y="2187940"/>
              <a:ext cx="95410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 - 2312</a:t>
              </a:r>
            </a:p>
          </p:txBody>
        </p:sp>
        <p:sp>
          <p:nvSpPr>
            <p:cNvPr id="192" name="Text Box 30">
              <a:extLst>
                <a:ext uri="{FF2B5EF4-FFF2-40B4-BE49-F238E27FC236}">
                  <a16:creationId xmlns:a16="http://schemas.microsoft.com/office/drawing/2014/main" id="{82D4E807-D7AD-405C-92E7-85A06A2DE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8611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93" name="Text Box 31">
              <a:extLst>
                <a:ext uri="{FF2B5EF4-FFF2-40B4-BE49-F238E27FC236}">
                  <a16:creationId xmlns:a16="http://schemas.microsoft.com/office/drawing/2014/main" id="{959279DF-FCEE-4922-A841-9D9C52F2E8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6329" y="2561796"/>
              <a:ext cx="59503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号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控制</a:t>
              </a:r>
            </a:p>
          </p:txBody>
        </p:sp>
      </p:grpSp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D3638E7C-51E6-444A-9CCA-F179256A9D65}"/>
              </a:ext>
            </a:extLst>
          </p:cNvPr>
          <p:cNvGrpSpPr/>
          <p:nvPr/>
        </p:nvGrpSpPr>
        <p:grpSpPr>
          <a:xfrm>
            <a:off x="430213" y="0"/>
            <a:ext cx="7812087" cy="1428589"/>
            <a:chOff x="551030" y="-368704"/>
            <a:chExt cx="7812087" cy="1428589"/>
          </a:xfrm>
        </p:grpSpPr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44B08680-D46A-4103-81C9-6C982EAF46A8}"/>
                </a:ext>
              </a:extLst>
            </p:cNvPr>
            <p:cNvGrpSpPr/>
            <p:nvPr/>
          </p:nvGrpSpPr>
          <p:grpSpPr>
            <a:xfrm>
              <a:off x="1201631" y="303925"/>
              <a:ext cx="7161486" cy="687997"/>
              <a:chOff x="1839058" y="967769"/>
              <a:chExt cx="7161486" cy="687997"/>
            </a:xfrm>
          </p:grpSpPr>
          <p:sp>
            <p:nvSpPr>
              <p:cNvPr id="197" name="矩形: 圆角 196">
                <a:extLst>
                  <a:ext uri="{FF2B5EF4-FFF2-40B4-BE49-F238E27FC236}">
                    <a16:creationId xmlns:a16="http://schemas.microsoft.com/office/drawing/2014/main" id="{5BBA83D7-7690-4CD1-B350-F56AD2A38DC3}"/>
                  </a:ext>
                </a:extLst>
              </p:cNvPr>
              <p:cNvSpPr/>
              <p:nvPr/>
            </p:nvSpPr>
            <p:spPr>
              <a:xfrm>
                <a:off x="1839058" y="967769"/>
                <a:ext cx="71614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BD207E2E-C688-4FB1-856D-540C17D12C3B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62144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帧首部的帧控制部分</a:t>
                </a:r>
              </a:p>
            </p:txBody>
          </p:sp>
        </p:grpSp>
        <p:pic>
          <p:nvPicPr>
            <p:cNvPr id="196" name="图片 195">
              <a:extLst>
                <a:ext uri="{FF2B5EF4-FFF2-40B4-BE49-F238E27FC236}">
                  <a16:creationId xmlns:a16="http://schemas.microsoft.com/office/drawing/2014/main" id="{BD6E395A-91BF-4789-A948-BE95B117B1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A0A0AAB5-3264-4B30-AB2B-B31F4FD3B9F4}"/>
              </a:ext>
            </a:extLst>
          </p:cNvPr>
          <p:cNvGrpSpPr/>
          <p:nvPr/>
        </p:nvGrpSpPr>
        <p:grpSpPr>
          <a:xfrm flipV="1">
            <a:off x="2657143" y="1711727"/>
            <a:ext cx="2194656" cy="1016975"/>
            <a:chOff x="1313609" y="3352657"/>
            <a:chExt cx="2194656" cy="1016975"/>
          </a:xfrm>
        </p:grpSpPr>
        <p:sp>
          <p:nvSpPr>
            <p:cNvPr id="199" name="Text Box 7">
              <a:extLst>
                <a:ext uri="{FF2B5EF4-FFF2-40B4-BE49-F238E27FC236}">
                  <a16:creationId xmlns:a16="http://schemas.microsoft.com/office/drawing/2014/main" id="{BDF96F6C-97BB-4E98-9A26-6A7E2392CA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1313609" y="3723301"/>
              <a:ext cx="219465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预约发送时间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RTS/CTS)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持续期</a:t>
              </a:r>
            </a:p>
          </p:txBody>
        </p:sp>
        <p:sp>
          <p:nvSpPr>
            <p:cNvPr id="200" name="Line 8">
              <a:extLst>
                <a:ext uri="{FF2B5EF4-FFF2-40B4-BE49-F238E27FC236}">
                  <a16:creationId xmlns:a16="http://schemas.microsoft.com/office/drawing/2014/main" id="{7F775961-CAD1-43A4-9ADC-F01389C87B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52376" y="3352657"/>
              <a:ext cx="0" cy="37064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1" name="组合 200">
            <a:extLst>
              <a:ext uri="{FF2B5EF4-FFF2-40B4-BE49-F238E27FC236}">
                <a16:creationId xmlns:a16="http://schemas.microsoft.com/office/drawing/2014/main" id="{3DE4489D-21CB-4140-BDFA-510637C59054}"/>
              </a:ext>
            </a:extLst>
          </p:cNvPr>
          <p:cNvGrpSpPr/>
          <p:nvPr/>
        </p:nvGrpSpPr>
        <p:grpSpPr>
          <a:xfrm flipV="1">
            <a:off x="5681499" y="1711727"/>
            <a:ext cx="2194656" cy="1016975"/>
            <a:chOff x="1313609" y="3352657"/>
            <a:chExt cx="2194656" cy="1016975"/>
          </a:xfrm>
        </p:grpSpPr>
        <p:sp>
          <p:nvSpPr>
            <p:cNvPr id="202" name="Text Box 7">
              <a:extLst>
                <a:ext uri="{FF2B5EF4-FFF2-40B4-BE49-F238E27FC236}">
                  <a16:creationId xmlns:a16="http://schemas.microsoft.com/office/drawing/2014/main" id="{76BAEAE9-1729-4327-9C36-D466C46296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1313609" y="3723301"/>
              <a:ext cx="219465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序号 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#</a:t>
              </a:r>
            </a:p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为可靠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RQ)</a:t>
              </a:r>
            </a:p>
          </p:txBody>
        </p:sp>
        <p:sp>
          <p:nvSpPr>
            <p:cNvPr id="203" name="Line 8">
              <a:extLst>
                <a:ext uri="{FF2B5EF4-FFF2-40B4-BE49-F238E27FC236}">
                  <a16:creationId xmlns:a16="http://schemas.microsoft.com/office/drawing/2014/main" id="{333BEC9A-7873-4344-950C-BD6BBD7247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52376" y="3352657"/>
              <a:ext cx="0" cy="37064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箭头: 下 5">
            <a:extLst>
              <a:ext uri="{FF2B5EF4-FFF2-40B4-BE49-F238E27FC236}">
                <a16:creationId xmlns:a16="http://schemas.microsoft.com/office/drawing/2014/main" id="{CC641C90-2DEB-44C2-A797-5BEB81B7ED42}"/>
              </a:ext>
            </a:extLst>
          </p:cNvPr>
          <p:cNvSpPr/>
          <p:nvPr/>
        </p:nvSpPr>
        <p:spPr>
          <a:xfrm>
            <a:off x="2905345" y="3381592"/>
            <a:ext cx="323182" cy="530462"/>
          </a:xfrm>
          <a:prstGeom prst="downArrow">
            <a:avLst/>
          </a:prstGeom>
          <a:solidFill>
            <a:srgbClr val="009F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23418F99-2CB5-4F87-9D4B-B3DC251A5CA5}"/>
              </a:ext>
            </a:extLst>
          </p:cNvPr>
          <p:cNvGrpSpPr/>
          <p:nvPr/>
        </p:nvGrpSpPr>
        <p:grpSpPr>
          <a:xfrm>
            <a:off x="2657142" y="4030707"/>
            <a:ext cx="7304470" cy="952180"/>
            <a:chOff x="620330" y="3641096"/>
            <a:chExt cx="7304470" cy="952180"/>
          </a:xfrm>
        </p:grpSpPr>
        <p:sp>
          <p:nvSpPr>
            <p:cNvPr id="205" name="Rectangle 25">
              <a:extLst>
                <a:ext uri="{FF2B5EF4-FFF2-40B4-BE49-F238E27FC236}">
                  <a16:creationId xmlns:a16="http://schemas.microsoft.com/office/drawing/2014/main" id="{A3597211-8AAA-4663-A1E9-2818DA550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8170" y="3983676"/>
              <a:ext cx="847840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类型</a:t>
              </a:r>
            </a:p>
          </p:txBody>
        </p:sp>
        <p:sp>
          <p:nvSpPr>
            <p:cNvPr id="206" name="Rectangle 26">
              <a:extLst>
                <a:ext uri="{FF2B5EF4-FFF2-40B4-BE49-F238E27FC236}">
                  <a16:creationId xmlns:a16="http://schemas.microsoft.com/office/drawing/2014/main" id="{AFD212A3-4153-47AC-A7DC-11062F068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6036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</a:p>
          </p:txBody>
        </p:sp>
        <p:sp>
          <p:nvSpPr>
            <p:cNvPr id="207" name="Rectangle 27">
              <a:extLst>
                <a:ext uri="{FF2B5EF4-FFF2-40B4-BE49-F238E27FC236}">
                  <a16:creationId xmlns:a16="http://schemas.microsoft.com/office/drawing/2014/main" id="{3D331452-D26B-48CE-853C-3F5CC6645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6011" y="3983676"/>
              <a:ext cx="913059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子类</a:t>
              </a:r>
            </a:p>
          </p:txBody>
        </p:sp>
        <p:sp>
          <p:nvSpPr>
            <p:cNvPr id="208" name="Rectangle 28">
              <a:extLst>
                <a:ext uri="{FF2B5EF4-FFF2-40B4-BE49-F238E27FC236}">
                  <a16:creationId xmlns:a16="http://schemas.microsoft.com/office/drawing/2014/main" id="{61F1EB26-2501-4E22-A6A0-8B0076E338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9069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到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</a:p>
          </p:txBody>
        </p:sp>
        <p:sp>
          <p:nvSpPr>
            <p:cNvPr id="209" name="Rectangle 29">
              <a:extLst>
                <a:ext uri="{FF2B5EF4-FFF2-40B4-BE49-F238E27FC236}">
                  <a16:creationId xmlns:a16="http://schemas.microsoft.com/office/drawing/2014/main" id="{58112048-1041-44AD-9D37-E1C97216A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002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更多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标识</a:t>
              </a:r>
            </a:p>
          </p:txBody>
        </p:sp>
        <p:sp>
          <p:nvSpPr>
            <p:cNvPr id="210" name="Rectangle 30">
              <a:extLst>
                <a:ext uri="{FF2B5EF4-FFF2-40B4-BE49-F238E27FC236}">
                  <a16:creationId xmlns:a16="http://schemas.microsoft.com/office/drawing/2014/main" id="{BD5B3EFC-7A7C-4C3C-BA85-B9C234A9AE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50867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P</a:t>
              </a:r>
            </a:p>
          </p:txBody>
        </p:sp>
        <p:sp>
          <p:nvSpPr>
            <p:cNvPr id="211" name="Rectangle 31">
              <a:extLst>
                <a:ext uri="{FF2B5EF4-FFF2-40B4-BE49-F238E27FC236}">
                  <a16:creationId xmlns:a16="http://schemas.microsoft.com/office/drawing/2014/main" id="{FCE34C91-3190-450C-BE28-CA77B9931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63901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更多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</a:t>
              </a:r>
            </a:p>
          </p:txBody>
        </p:sp>
        <p:sp>
          <p:nvSpPr>
            <p:cNvPr id="212" name="Rectangle 32">
              <a:extLst>
                <a:ext uri="{FF2B5EF4-FFF2-40B4-BE49-F238E27FC236}">
                  <a16:creationId xmlns:a16="http://schemas.microsoft.com/office/drawing/2014/main" id="{8D454B86-0191-4773-ACBD-1932CF6F1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6935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功率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管理</a:t>
              </a:r>
            </a:p>
          </p:txBody>
        </p:sp>
        <p:sp>
          <p:nvSpPr>
            <p:cNvPr id="213" name="Rectangle 33">
              <a:extLst>
                <a:ext uri="{FF2B5EF4-FFF2-40B4-BE49-F238E27FC236}">
                  <a16:creationId xmlns:a16="http://schemas.microsoft.com/office/drawing/2014/main" id="{3BF345B0-9136-47AB-8DDB-56FFD45459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9968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重试</a:t>
              </a:r>
            </a:p>
          </p:txBody>
        </p:sp>
        <p:sp>
          <p:nvSpPr>
            <p:cNvPr id="214" name="Rectangle 34">
              <a:extLst>
                <a:ext uri="{FF2B5EF4-FFF2-40B4-BE49-F238E27FC236}">
                  <a16:creationId xmlns:a16="http://schemas.microsoft.com/office/drawing/2014/main" id="{89619ED7-04D8-407E-8DD4-6B733386B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37834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svd</a:t>
              </a:r>
            </a:p>
          </p:txBody>
        </p:sp>
        <p:sp>
          <p:nvSpPr>
            <p:cNvPr id="215" name="Rectangle 35">
              <a:extLst>
                <a:ext uri="{FF2B5EF4-FFF2-40B4-BE49-F238E27FC236}">
                  <a16:creationId xmlns:a16="http://schemas.microsoft.com/office/drawing/2014/main" id="{B86CB5F5-1EC8-462D-9A0D-68A4DF38EC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330" y="3983676"/>
              <a:ext cx="847840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版本</a:t>
              </a:r>
            </a:p>
          </p:txBody>
        </p:sp>
        <p:sp>
          <p:nvSpPr>
            <p:cNvPr id="216" name="Text Box 36">
              <a:extLst>
                <a:ext uri="{FF2B5EF4-FFF2-40B4-BE49-F238E27FC236}">
                  <a16:creationId xmlns:a16="http://schemas.microsoft.com/office/drawing/2014/main" id="{BFDB382C-2760-46A3-89DE-5487530FE3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1396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7" name="Text Box 37">
              <a:extLst>
                <a:ext uri="{FF2B5EF4-FFF2-40B4-BE49-F238E27FC236}">
                  <a16:creationId xmlns:a16="http://schemas.microsoft.com/office/drawing/2014/main" id="{119ADA07-168B-4081-91B3-DCB8BF9FB2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9641" y="3641096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8" name="Text Box 38">
              <a:extLst>
                <a:ext uri="{FF2B5EF4-FFF2-40B4-BE49-F238E27FC236}">
                  <a16:creationId xmlns:a16="http://schemas.microsoft.com/office/drawing/2014/main" id="{082A95DF-AD3B-4432-8CFB-666C56188A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6966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19" name="Text Box 39">
              <a:extLst>
                <a:ext uri="{FF2B5EF4-FFF2-40B4-BE49-F238E27FC236}">
                  <a16:creationId xmlns:a16="http://schemas.microsoft.com/office/drawing/2014/main" id="{A6CEEE16-DE21-43EA-BE16-91D6C16CEF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7209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0" name="Text Box 40">
              <a:extLst>
                <a:ext uri="{FF2B5EF4-FFF2-40B4-BE49-F238E27FC236}">
                  <a16:creationId xmlns:a16="http://schemas.microsoft.com/office/drawing/2014/main" id="{7CA6D50E-F9FF-4AA7-8E5F-CEC26B1A5A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473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1" name="Text Box 41">
              <a:extLst>
                <a:ext uri="{FF2B5EF4-FFF2-40B4-BE49-F238E27FC236}">
                  <a16:creationId xmlns:a16="http://schemas.microsoft.com/office/drawing/2014/main" id="{869637A3-B9A5-473C-9681-2BD6C125F3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3439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2" name="Text Box 42">
              <a:extLst>
                <a:ext uri="{FF2B5EF4-FFF2-40B4-BE49-F238E27FC236}">
                  <a16:creationId xmlns:a16="http://schemas.microsoft.com/office/drawing/2014/main" id="{1C207195-FCB9-47CE-9377-9DE8F571AA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5803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3" name="Text Box 43">
              <a:extLst>
                <a:ext uri="{FF2B5EF4-FFF2-40B4-BE49-F238E27FC236}">
                  <a16:creationId xmlns:a16="http://schemas.microsoft.com/office/drawing/2014/main" id="{9D12029F-EA3F-4C83-84F6-D5C7924E1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0834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4" name="Text Box 44">
              <a:extLst>
                <a:ext uri="{FF2B5EF4-FFF2-40B4-BE49-F238E27FC236}">
                  <a16:creationId xmlns:a16="http://schemas.microsoft.com/office/drawing/2014/main" id="{002F918E-9333-4E19-B133-1E4B533DA2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68271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5" name="Text Box 45">
              <a:extLst>
                <a:ext uri="{FF2B5EF4-FFF2-40B4-BE49-F238E27FC236}">
                  <a16:creationId xmlns:a16="http://schemas.microsoft.com/office/drawing/2014/main" id="{F72F0E81-4F31-4424-A07B-9937A85D02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0213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6" name="Text Box 46">
              <a:extLst>
                <a:ext uri="{FF2B5EF4-FFF2-40B4-BE49-F238E27FC236}">
                  <a16:creationId xmlns:a16="http://schemas.microsoft.com/office/drawing/2014/main" id="{458C2D29-71C2-417B-9D28-AB6BCA01CA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07372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20F36FE7-3191-4AC3-9028-D84AE652C102}"/>
              </a:ext>
            </a:extLst>
          </p:cNvPr>
          <p:cNvSpPr/>
          <p:nvPr/>
        </p:nvSpPr>
        <p:spPr>
          <a:xfrm>
            <a:off x="2601327" y="4048643"/>
            <a:ext cx="7416800" cy="1077250"/>
          </a:xfrm>
          <a:prstGeom prst="roundRect">
            <a:avLst>
              <a:gd name="adj" fmla="val 11008"/>
            </a:avLst>
          </a:prstGeom>
          <a:noFill/>
          <a:ln w="19050">
            <a:solidFill>
              <a:srgbClr val="009FF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A818F8B5-7723-4FCD-8415-F0F31602EC44}"/>
              </a:ext>
            </a:extLst>
          </p:cNvPr>
          <p:cNvGrpSpPr/>
          <p:nvPr/>
        </p:nvGrpSpPr>
        <p:grpSpPr>
          <a:xfrm>
            <a:off x="3516086" y="5164606"/>
            <a:ext cx="2895153" cy="1200071"/>
            <a:chOff x="1479274" y="4923134"/>
            <a:chExt cx="2895153" cy="1200071"/>
          </a:xfrm>
        </p:grpSpPr>
        <p:sp>
          <p:nvSpPr>
            <p:cNvPr id="230" name="Text Box 7">
              <a:extLst>
                <a:ext uri="{FF2B5EF4-FFF2-40B4-BE49-F238E27FC236}">
                  <a16:creationId xmlns:a16="http://schemas.microsoft.com/office/drawing/2014/main" id="{DEFBFFAD-980A-48C8-BFA0-F108CF70B5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9274" y="5476874"/>
              <a:ext cx="289515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类型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RTS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 ，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 ，数据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31" name="Line 8">
              <a:extLst>
                <a:ext uri="{FF2B5EF4-FFF2-40B4-BE49-F238E27FC236}">
                  <a16:creationId xmlns:a16="http://schemas.microsoft.com/office/drawing/2014/main" id="{DF09FDC4-F6A1-464C-AE9E-C5BE5DCC9B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26250" y="4923134"/>
              <a:ext cx="0" cy="52516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92460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D3638E7C-51E6-444A-9CCA-F179256A9D65}"/>
              </a:ext>
            </a:extLst>
          </p:cNvPr>
          <p:cNvGrpSpPr/>
          <p:nvPr/>
        </p:nvGrpSpPr>
        <p:grpSpPr>
          <a:xfrm>
            <a:off x="430213" y="0"/>
            <a:ext cx="8216482" cy="1428589"/>
            <a:chOff x="551030" y="-368704"/>
            <a:chExt cx="8216482" cy="1428589"/>
          </a:xfrm>
        </p:grpSpPr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44B08680-D46A-4103-81C9-6C982EAF46A8}"/>
                </a:ext>
              </a:extLst>
            </p:cNvPr>
            <p:cNvGrpSpPr/>
            <p:nvPr/>
          </p:nvGrpSpPr>
          <p:grpSpPr>
            <a:xfrm>
              <a:off x="1201631" y="303925"/>
              <a:ext cx="7565881" cy="687997"/>
              <a:chOff x="1839058" y="967769"/>
              <a:chExt cx="7565881" cy="687997"/>
            </a:xfrm>
          </p:grpSpPr>
          <p:sp>
            <p:nvSpPr>
              <p:cNvPr id="197" name="矩形: 圆角 196">
                <a:extLst>
                  <a:ext uri="{FF2B5EF4-FFF2-40B4-BE49-F238E27FC236}">
                    <a16:creationId xmlns:a16="http://schemas.microsoft.com/office/drawing/2014/main" id="{5BBA83D7-7690-4CD1-B350-F56AD2A38DC3}"/>
                  </a:ext>
                </a:extLst>
              </p:cNvPr>
              <p:cNvSpPr/>
              <p:nvPr/>
            </p:nvSpPr>
            <p:spPr>
              <a:xfrm>
                <a:off x="1839058" y="967769"/>
                <a:ext cx="71614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BD207E2E-C688-4FB1-856D-540C17D12C3B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661884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同一子网内的移动性</a:t>
                </a:r>
              </a:p>
            </p:txBody>
          </p:sp>
        </p:grpSp>
        <p:pic>
          <p:nvPicPr>
            <p:cNvPr id="196" name="图片 195">
              <a:extLst>
                <a:ext uri="{FF2B5EF4-FFF2-40B4-BE49-F238E27FC236}">
                  <a16:creationId xmlns:a16="http://schemas.microsoft.com/office/drawing/2014/main" id="{BD6E395A-91BF-4789-A948-BE95B117B1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C3B038C9-F1A3-4027-B8E1-4CDCA17C6A98}"/>
              </a:ext>
            </a:extLst>
          </p:cNvPr>
          <p:cNvGrpSpPr/>
          <p:nvPr/>
        </p:nvGrpSpPr>
        <p:grpSpPr>
          <a:xfrm>
            <a:off x="1664520" y="3591638"/>
            <a:ext cx="4155574" cy="2525217"/>
            <a:chOff x="703264" y="1946585"/>
            <a:chExt cx="10972799" cy="4161037"/>
          </a:xfrm>
        </p:grpSpPr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BF9B93F0-A8DF-44EF-82A5-012D205862D1}"/>
                </a:ext>
              </a:extLst>
            </p:cNvPr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" fmla="*/ 0 w 10804124"/>
                <a:gd name="connsiteY0" fmla="*/ 346229 h 4128116"/>
                <a:gd name="connsiteX1" fmla="*/ 372862 w 10804124"/>
                <a:gd name="connsiteY1" fmla="*/ 4128116 h 4128116"/>
                <a:gd name="connsiteX2" fmla="*/ 10804124 w 10804124"/>
                <a:gd name="connsiteY2" fmla="*/ 3506679 h 4128116"/>
                <a:gd name="connsiteX3" fmla="*/ 10182687 w 10804124"/>
                <a:gd name="connsiteY3" fmla="*/ 0 h 4128116"/>
                <a:gd name="connsiteX4" fmla="*/ 0 w 10804124"/>
                <a:gd name="connsiteY4" fmla="*/ 346229 h 4128116"/>
                <a:gd name="connsiteX0" fmla="*/ 0 w 10804124"/>
                <a:gd name="connsiteY0" fmla="*/ 363984 h 4145871"/>
                <a:gd name="connsiteX1" fmla="*/ 372862 w 10804124"/>
                <a:gd name="connsiteY1" fmla="*/ 4145871 h 4145871"/>
                <a:gd name="connsiteX2" fmla="*/ 10804124 w 10804124"/>
                <a:gd name="connsiteY2" fmla="*/ 3524434 h 4145871"/>
                <a:gd name="connsiteX3" fmla="*/ 10191565 w 10804124"/>
                <a:gd name="connsiteY3" fmla="*/ 0 h 4145871"/>
                <a:gd name="connsiteX4" fmla="*/ 0 w 10804124"/>
                <a:gd name="connsiteY4" fmla="*/ 363984 h 4145871"/>
                <a:gd name="connsiteX0" fmla="*/ 0 w 10928411"/>
                <a:gd name="connsiteY0" fmla="*/ 363984 h 4145871"/>
                <a:gd name="connsiteX1" fmla="*/ 372862 w 10928411"/>
                <a:gd name="connsiteY1" fmla="*/ 4145871 h 4145871"/>
                <a:gd name="connsiteX2" fmla="*/ 10928411 w 10928411"/>
                <a:gd name="connsiteY2" fmla="*/ 3701987 h 4145871"/>
                <a:gd name="connsiteX3" fmla="*/ 10191565 w 10928411"/>
                <a:gd name="connsiteY3" fmla="*/ 0 h 4145871"/>
                <a:gd name="connsiteX4" fmla="*/ 0 w 10928411"/>
                <a:gd name="connsiteY4" fmla="*/ 363984 h 4145871"/>
                <a:gd name="connsiteX0" fmla="*/ 0 w 10963921"/>
                <a:gd name="connsiteY0" fmla="*/ 363984 h 4145871"/>
                <a:gd name="connsiteX1" fmla="*/ 372862 w 10963921"/>
                <a:gd name="connsiteY1" fmla="*/ 4145871 h 4145871"/>
                <a:gd name="connsiteX2" fmla="*/ 10963921 w 10963921"/>
                <a:gd name="connsiteY2" fmla="*/ 3710864 h 4145871"/>
                <a:gd name="connsiteX3" fmla="*/ 10191565 w 10963921"/>
                <a:gd name="connsiteY3" fmla="*/ 0 h 4145871"/>
                <a:gd name="connsiteX4" fmla="*/ 0 w 10963921"/>
                <a:gd name="connsiteY4" fmla="*/ 363984 h 4145871"/>
                <a:gd name="connsiteX0" fmla="*/ 0 w 10963921"/>
                <a:gd name="connsiteY0" fmla="*/ 363984 h 4199137"/>
                <a:gd name="connsiteX1" fmla="*/ 408372 w 10963921"/>
                <a:gd name="connsiteY1" fmla="*/ 4199137 h 4199137"/>
                <a:gd name="connsiteX2" fmla="*/ 10963921 w 10963921"/>
                <a:gd name="connsiteY2" fmla="*/ 3710864 h 4199137"/>
                <a:gd name="connsiteX3" fmla="*/ 10191565 w 10963921"/>
                <a:gd name="connsiteY3" fmla="*/ 0 h 4199137"/>
                <a:gd name="connsiteX4" fmla="*/ 0 w 10963921"/>
                <a:gd name="connsiteY4" fmla="*/ 363984 h 4199137"/>
                <a:gd name="connsiteX0" fmla="*/ 0 w 11026065"/>
                <a:gd name="connsiteY0" fmla="*/ 488271 h 4199137"/>
                <a:gd name="connsiteX1" fmla="*/ 470516 w 11026065"/>
                <a:gd name="connsiteY1" fmla="*/ 4199137 h 4199137"/>
                <a:gd name="connsiteX2" fmla="*/ 11026065 w 11026065"/>
                <a:gd name="connsiteY2" fmla="*/ 3710864 h 4199137"/>
                <a:gd name="connsiteX3" fmla="*/ 10253709 w 11026065"/>
                <a:gd name="connsiteY3" fmla="*/ 0 h 4199137"/>
                <a:gd name="connsiteX4" fmla="*/ 0 w 11026065"/>
                <a:gd name="connsiteY4" fmla="*/ 488271 h 4199137"/>
                <a:gd name="connsiteX0" fmla="*/ 0 w 10972799"/>
                <a:gd name="connsiteY0" fmla="*/ 488271 h 4199137"/>
                <a:gd name="connsiteX1" fmla="*/ 417250 w 10972799"/>
                <a:gd name="connsiteY1" fmla="*/ 4199137 h 4199137"/>
                <a:gd name="connsiteX2" fmla="*/ 10972799 w 10972799"/>
                <a:gd name="connsiteY2" fmla="*/ 3710864 h 4199137"/>
                <a:gd name="connsiteX3" fmla="*/ 10200443 w 10972799"/>
                <a:gd name="connsiteY3" fmla="*/ 0 h 4199137"/>
                <a:gd name="connsiteX4" fmla="*/ 0 w 10972799"/>
                <a:gd name="connsiteY4" fmla="*/ 488271 h 4199137"/>
                <a:gd name="connsiteX0" fmla="*/ 0 w 10972799"/>
                <a:gd name="connsiteY0" fmla="*/ 440646 h 4151512"/>
                <a:gd name="connsiteX1" fmla="*/ 417250 w 10972799"/>
                <a:gd name="connsiteY1" fmla="*/ 4151512 h 4151512"/>
                <a:gd name="connsiteX2" fmla="*/ 10972799 w 10972799"/>
                <a:gd name="connsiteY2" fmla="*/ 3663239 h 4151512"/>
                <a:gd name="connsiteX3" fmla="*/ 10505243 w 10972799"/>
                <a:gd name="connsiteY3" fmla="*/ 0 h 4151512"/>
                <a:gd name="connsiteX4" fmla="*/ 0 w 10972799"/>
                <a:gd name="connsiteY4" fmla="*/ 440646 h 4151512"/>
                <a:gd name="connsiteX0" fmla="*/ 0 w 10972799"/>
                <a:gd name="connsiteY0" fmla="*/ 450171 h 4161037"/>
                <a:gd name="connsiteX1" fmla="*/ 417250 w 10972799"/>
                <a:gd name="connsiteY1" fmla="*/ 4161037 h 4161037"/>
                <a:gd name="connsiteX2" fmla="*/ 10972799 w 10972799"/>
                <a:gd name="connsiteY2" fmla="*/ 3672764 h 4161037"/>
                <a:gd name="connsiteX3" fmla="*/ 10524293 w 10972799"/>
                <a:gd name="connsiteY3" fmla="*/ 0 h 4161037"/>
                <a:gd name="connsiteX4" fmla="*/ 0 w 10972799"/>
                <a:gd name="connsiteY4" fmla="*/ 450171 h 4161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1400"/>
            </a:p>
          </p:txBody>
        </p: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A46A2FD5-C3FD-488D-B2FD-AD7CAAEAD4EC}"/>
                </a:ext>
              </a:extLst>
            </p:cNvPr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16" name="任意多边形: 形状 15">
                <a:extLst>
                  <a:ext uri="{FF2B5EF4-FFF2-40B4-BE49-F238E27FC236}">
                    <a16:creationId xmlns:a16="http://schemas.microsoft.com/office/drawing/2014/main" id="{C1E2C51F-F631-4A58-9021-A4F5B0BBEFC6}"/>
                  </a:ext>
                </a:extLst>
              </p:cNvPr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zh-CN" altLang="en-US" sz="1400" dirty="0"/>
              </a:p>
            </p:txBody>
          </p:sp>
          <p:sp>
            <p:nvSpPr>
              <p:cNvPr id="17" name="任意多边形: 形状 16">
                <a:extLst>
                  <a:ext uri="{FF2B5EF4-FFF2-40B4-BE49-F238E27FC236}">
                    <a16:creationId xmlns:a16="http://schemas.microsoft.com/office/drawing/2014/main" id="{B4C83B6E-B6E4-40B7-8C42-BCF8163D1D12}"/>
                  </a:ext>
                </a:extLst>
              </p:cNvPr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" fmla="*/ 17755 w 852256"/>
                  <a:gd name="connsiteY0" fmla="*/ 0 h 417251"/>
                  <a:gd name="connsiteX1" fmla="*/ 852256 w 852256"/>
                  <a:gd name="connsiteY1" fmla="*/ 40371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  <a:gd name="connsiteX0" fmla="*/ 17755 w 852256"/>
                  <a:gd name="connsiteY0" fmla="*/ 0 h 417251"/>
                  <a:gd name="connsiteX1" fmla="*/ 852256 w 852256"/>
                  <a:gd name="connsiteY1" fmla="*/ 39328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zh-CN" altLang="en-US" sz="1400"/>
              </a:p>
            </p:txBody>
          </p:sp>
        </p:grpSp>
      </p:grpSp>
      <p:sp>
        <p:nvSpPr>
          <p:cNvPr id="18" name="Text Box 79">
            <a:extLst>
              <a:ext uri="{FF2B5EF4-FFF2-40B4-BE49-F238E27FC236}">
                <a16:creationId xmlns:a16="http://schemas.microsoft.com/office/drawing/2014/main" id="{8370368D-5913-4B59-A762-AEAF68587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2800" y="4070157"/>
            <a:ext cx="3602105" cy="1434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交换机将看到来自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帧并“记住”能到达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哪个交换机端口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F3870D6-F020-4A53-BB32-014E2D5C31EF}"/>
              </a:ext>
            </a:extLst>
          </p:cNvPr>
          <p:cNvGrpSpPr/>
          <p:nvPr/>
        </p:nvGrpSpPr>
        <p:grpSpPr>
          <a:xfrm>
            <a:off x="6610947" y="2109023"/>
            <a:ext cx="4191000" cy="3596259"/>
            <a:chOff x="3828446" y="2020316"/>
            <a:chExt cx="4191000" cy="3596259"/>
          </a:xfrm>
        </p:grpSpPr>
        <p:sp>
          <p:nvSpPr>
            <p:cNvPr id="19" name="Oval 4">
              <a:extLst>
                <a:ext uri="{FF2B5EF4-FFF2-40B4-BE49-F238E27FC236}">
                  <a16:creationId xmlns:a16="http://schemas.microsoft.com/office/drawing/2014/main" id="{8C138A98-25A7-48F3-B918-49F1A881BA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4233" y="3383956"/>
              <a:ext cx="2335213" cy="2224088"/>
            </a:xfrm>
            <a:prstGeom prst="ellipse">
              <a:avLst/>
            </a:prstGeom>
            <a:solidFill>
              <a:srgbClr val="B7E9FB">
                <a:alpha val="49019"/>
              </a:srgbClr>
            </a:solidFill>
            <a:ln>
              <a:noFill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Oval 5">
              <a:extLst>
                <a:ext uri="{FF2B5EF4-FFF2-40B4-BE49-F238E27FC236}">
                  <a16:creationId xmlns:a16="http://schemas.microsoft.com/office/drawing/2014/main" id="{07B54489-2DA2-4CAB-B713-C17860A621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8446" y="3392488"/>
              <a:ext cx="2335212" cy="2224087"/>
            </a:xfrm>
            <a:prstGeom prst="ellipse">
              <a:avLst/>
            </a:prstGeom>
            <a:solidFill>
              <a:srgbClr val="B7E9FB">
                <a:alpha val="49019"/>
              </a:srgbClr>
            </a:solidFill>
            <a:ln>
              <a:noFill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12">
              <a:extLst>
                <a:ext uri="{FF2B5EF4-FFF2-40B4-BE49-F238E27FC236}">
                  <a16:creationId xmlns:a16="http://schemas.microsoft.com/office/drawing/2014/main" id="{711563AE-25DF-4103-8093-25692801F2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9021" y="2824163"/>
              <a:ext cx="80021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ub </a:t>
              </a: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或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交换机</a:t>
              </a:r>
            </a:p>
          </p:txBody>
        </p:sp>
        <p:sp>
          <p:nvSpPr>
            <p:cNvPr id="28" name="Line 13">
              <a:extLst>
                <a:ext uri="{FF2B5EF4-FFF2-40B4-BE49-F238E27FC236}">
                  <a16:creationId xmlns:a16="http://schemas.microsoft.com/office/drawing/2014/main" id="{B34868CD-F4A6-4018-973C-66A148A6B1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65108" y="3589338"/>
              <a:ext cx="687388" cy="784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14">
              <a:extLst>
                <a:ext uri="{FF2B5EF4-FFF2-40B4-BE49-F238E27FC236}">
                  <a16:creationId xmlns:a16="http://schemas.microsoft.com/office/drawing/2014/main" id="{B49CAD0D-8D7D-41FA-AD8D-8C3CE425F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7133" y="3457575"/>
              <a:ext cx="869950" cy="11128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15">
              <a:extLst>
                <a:ext uri="{FF2B5EF4-FFF2-40B4-BE49-F238E27FC236}">
                  <a16:creationId xmlns:a16="http://schemas.microsoft.com/office/drawing/2014/main" id="{6634671A-4F23-4FBF-9554-1E1D8E121B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12833" y="2608263"/>
              <a:ext cx="14288" cy="773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16">
              <a:extLst>
                <a:ext uri="{FF2B5EF4-FFF2-40B4-BE49-F238E27FC236}">
                  <a16:creationId xmlns:a16="http://schemas.microsoft.com/office/drawing/2014/main" id="{498081CA-16F9-476F-B196-40D1EBD006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33558" y="4600575"/>
              <a:ext cx="59503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2</a:t>
              </a:r>
            </a:p>
          </p:txBody>
        </p:sp>
        <p:sp>
          <p:nvSpPr>
            <p:cNvPr id="32" name="Text Box 17">
              <a:extLst>
                <a:ext uri="{FF2B5EF4-FFF2-40B4-BE49-F238E27FC236}">
                  <a16:creationId xmlns:a16="http://schemas.microsoft.com/office/drawing/2014/main" id="{2CDB93A1-DCF6-44D5-ABFF-4BE3BB7CCA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5933" y="4164013"/>
              <a:ext cx="1841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18">
              <a:extLst>
                <a:ext uri="{FF2B5EF4-FFF2-40B4-BE49-F238E27FC236}">
                  <a16:creationId xmlns:a16="http://schemas.microsoft.com/office/drawing/2014/main" id="{DCF76DAF-5869-4D88-9E78-AF4BF5B391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3371" y="4132263"/>
              <a:ext cx="592137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1</a:t>
              </a:r>
            </a:p>
          </p:txBody>
        </p:sp>
        <p:sp>
          <p:nvSpPr>
            <p:cNvPr id="34" name="Text Box 19">
              <a:extLst>
                <a:ext uri="{FF2B5EF4-FFF2-40B4-BE49-F238E27FC236}">
                  <a16:creationId xmlns:a16="http://schemas.microsoft.com/office/drawing/2014/main" id="{906893EC-F4B5-4BFF-BDB7-4699E2F1FB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0371" y="5135563"/>
              <a:ext cx="44435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1</a:t>
              </a:r>
            </a:p>
          </p:txBody>
        </p:sp>
        <p:sp>
          <p:nvSpPr>
            <p:cNvPr id="35" name="Text Box 20">
              <a:extLst>
                <a:ext uri="{FF2B5EF4-FFF2-40B4-BE49-F238E27FC236}">
                  <a16:creationId xmlns:a16="http://schemas.microsoft.com/office/drawing/2014/main" id="{032EFD90-C9C0-45BE-937B-DA6781ED18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22533" y="4983163"/>
              <a:ext cx="1841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Text Box 21">
              <a:extLst>
                <a:ext uri="{FF2B5EF4-FFF2-40B4-BE49-F238E27FC236}">
                  <a16:creationId xmlns:a16="http://schemas.microsoft.com/office/drawing/2014/main" id="{D37F27C3-333A-421F-BCFD-288E58BE0E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6608" y="5148263"/>
              <a:ext cx="7139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SS 2</a:t>
              </a:r>
            </a:p>
          </p:txBody>
        </p:sp>
        <p:sp>
          <p:nvSpPr>
            <p:cNvPr id="37" name="Text Box 22">
              <a:extLst>
                <a:ext uri="{FF2B5EF4-FFF2-40B4-BE49-F238E27FC236}">
                  <a16:creationId xmlns:a16="http://schemas.microsoft.com/office/drawing/2014/main" id="{FAA26000-4E65-4E59-B059-8E1ACC1748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1696" y="3644900"/>
              <a:ext cx="7139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SS 1</a:t>
              </a:r>
            </a:p>
          </p:txBody>
        </p:sp>
        <p:grpSp>
          <p:nvGrpSpPr>
            <p:cNvPr id="38" name="Group 23">
              <a:extLst>
                <a:ext uri="{FF2B5EF4-FFF2-40B4-BE49-F238E27FC236}">
                  <a16:creationId xmlns:a16="http://schemas.microsoft.com/office/drawing/2014/main" id="{8067254E-2946-44EC-BF92-2EE8C8D5A3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14383" y="3327400"/>
              <a:ext cx="412750" cy="284163"/>
              <a:chOff x="2016" y="960"/>
              <a:chExt cx="288" cy="209"/>
            </a:xfrm>
            <a:solidFill>
              <a:schemeClr val="accent4"/>
            </a:solidFill>
          </p:grpSpPr>
          <p:sp>
            <p:nvSpPr>
              <p:cNvPr id="39" name="Line 24">
                <a:extLst>
                  <a:ext uri="{FF2B5EF4-FFF2-40B4-BE49-F238E27FC236}">
                    <a16:creationId xmlns:a16="http://schemas.microsoft.com/office/drawing/2014/main" id="{ADA72A94-1C4D-4061-B8E7-410EB911B3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960"/>
                <a:ext cx="0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 contourW="12700">
                <a:contourClr>
                  <a:schemeClr val="tx1"/>
                </a:contourClr>
              </a:sp3d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Rectangle 25">
                <a:extLst>
                  <a:ext uri="{FF2B5EF4-FFF2-40B4-BE49-F238E27FC236}">
                    <a16:creationId xmlns:a16="http://schemas.microsoft.com/office/drawing/2014/main" id="{4B0167DF-1506-48DE-8071-A48DB8DC8B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1104"/>
                <a:ext cx="267" cy="65"/>
              </a:xfrm>
              <a:prstGeom prst="rect">
                <a:avLst/>
              </a:prstGeom>
              <a:grpFill/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l"/>
              </a:scene3d>
              <a:sp3d extrusionH="430200" contourW="12700" prstMaterial="legacyMatte">
                <a:bevelT w="13500" h="13500" prst="angle"/>
                <a:bevelB w="13500" h="13500" prst="angle"/>
                <a:extrusionClr>
                  <a:schemeClr val="accent4"/>
                </a:extrusionClr>
                <a:contourClr>
                  <a:schemeClr val="tx1"/>
                </a:contourClr>
              </a:sp3d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1" name="Group 26">
                <a:extLst>
                  <a:ext uri="{FF2B5EF4-FFF2-40B4-BE49-F238E27FC236}">
                    <a16:creationId xmlns:a16="http://schemas.microsoft.com/office/drawing/2014/main" id="{5BB8EB46-8AF7-4E30-874D-BCBE5D8E2D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4" y="998"/>
                <a:ext cx="109" cy="93"/>
                <a:chOff x="534" y="3425"/>
                <a:chExt cx="288" cy="245"/>
              </a:xfrm>
              <a:grpFill/>
            </p:grpSpPr>
            <p:sp>
              <p:nvSpPr>
                <p:cNvPr id="42" name="Line 27">
                  <a:extLst>
                    <a:ext uri="{FF2B5EF4-FFF2-40B4-BE49-F238E27FC236}">
                      <a16:creationId xmlns:a16="http://schemas.microsoft.com/office/drawing/2014/main" id="{8611CA76-59C9-4B5F-A03E-6DAB29DADB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3" y="3425"/>
                  <a:ext cx="192" cy="240"/>
                </a:xfrm>
                <a:prstGeom prst="line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scene3d>
                  <a:camera prst="orthographicFront"/>
                  <a:lightRig rig="threePt" dir="t"/>
                </a:scene3d>
                <a:sp3d>
                  <a:contourClr>
                    <a:schemeClr val="tx1"/>
                  </a:contourClr>
                </a:sp3d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Line 28">
                  <a:extLst>
                    <a:ext uri="{FF2B5EF4-FFF2-40B4-BE49-F238E27FC236}">
                      <a16:creationId xmlns:a16="http://schemas.microsoft.com/office/drawing/2014/main" id="{461112E5-8194-4EEB-845D-1C270F99F8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4" y="3430"/>
                  <a:ext cx="288" cy="240"/>
                </a:xfrm>
                <a:prstGeom prst="line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scene3d>
                  <a:camera prst="orthographicFront"/>
                  <a:lightRig rig="threePt" dir="t"/>
                </a:scene3d>
                <a:sp3d>
                  <a:contourClr>
                    <a:schemeClr val="tx1"/>
                  </a:contourClr>
                </a:sp3d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44" name="Group 29">
              <a:extLst>
                <a:ext uri="{FF2B5EF4-FFF2-40B4-BE49-F238E27FC236}">
                  <a16:creationId xmlns:a16="http://schemas.microsoft.com/office/drawing/2014/main" id="{3CCE4B61-27CD-47D6-A4C0-B6E9C043BD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0371" y="4013200"/>
              <a:ext cx="842962" cy="600075"/>
              <a:chOff x="1160" y="2192"/>
              <a:chExt cx="589" cy="440"/>
            </a:xfrm>
          </p:grpSpPr>
          <p:pic>
            <p:nvPicPr>
              <p:cNvPr id="45" name="Picture 30" descr="31u_bnrz[1]">
                <a:extLst>
                  <a:ext uri="{FF2B5EF4-FFF2-40B4-BE49-F238E27FC236}">
                    <a16:creationId xmlns:a16="http://schemas.microsoft.com/office/drawing/2014/main" id="{F7A0F5DE-1F80-4F21-AE9B-809DA01A2B0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6" name="AutoShape 31">
                <a:extLst>
                  <a:ext uri="{FF2B5EF4-FFF2-40B4-BE49-F238E27FC236}">
                    <a16:creationId xmlns:a16="http://schemas.microsoft.com/office/drawing/2014/main" id="{3B2FAA67-400F-4440-8CAB-343E754D204A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Freeform 32">
                <a:extLst>
                  <a:ext uri="{FF2B5EF4-FFF2-40B4-BE49-F238E27FC236}">
                    <a16:creationId xmlns:a16="http://schemas.microsoft.com/office/drawing/2014/main" id="{F1CABCB4-5A1D-494D-B962-51A9681F86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Freeform 33">
                <a:extLst>
                  <a:ext uri="{FF2B5EF4-FFF2-40B4-BE49-F238E27FC236}">
                    <a16:creationId xmlns:a16="http://schemas.microsoft.com/office/drawing/2014/main" id="{E6EF5537-A157-481C-B7E7-D47FDD97B6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Freeform 34">
                <a:extLst>
                  <a:ext uri="{FF2B5EF4-FFF2-40B4-BE49-F238E27FC236}">
                    <a16:creationId xmlns:a16="http://schemas.microsoft.com/office/drawing/2014/main" id="{6523FEEE-6CD1-4082-A7D5-93D9725C98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1 h 331"/>
                  <a:gd name="T14" fmla="*/ 0 w 399"/>
                  <a:gd name="T15" fmla="*/ 1 h 331"/>
                  <a:gd name="T16" fmla="*/ 0 w 399"/>
                  <a:gd name="T17" fmla="*/ 1 h 331"/>
                  <a:gd name="T18" fmla="*/ 0 w 399"/>
                  <a:gd name="T19" fmla="*/ 1 h 331"/>
                  <a:gd name="T20" fmla="*/ 0 w 399"/>
                  <a:gd name="T21" fmla="*/ 1 h 331"/>
                  <a:gd name="T22" fmla="*/ 0 w 399"/>
                  <a:gd name="T23" fmla="*/ 1 h 331"/>
                  <a:gd name="T24" fmla="*/ 0 w 399"/>
                  <a:gd name="T25" fmla="*/ 1 h 331"/>
                  <a:gd name="T26" fmla="*/ 0 w 399"/>
                  <a:gd name="T27" fmla="*/ 1 h 331"/>
                  <a:gd name="T28" fmla="*/ 0 w 399"/>
                  <a:gd name="T29" fmla="*/ 1 h 331"/>
                  <a:gd name="T30" fmla="*/ 0 w 399"/>
                  <a:gd name="T31" fmla="*/ 1 h 331"/>
                  <a:gd name="T32" fmla="*/ 0 w 399"/>
                  <a:gd name="T33" fmla="*/ 1 h 331"/>
                  <a:gd name="T34" fmla="*/ 0 w 399"/>
                  <a:gd name="T35" fmla="*/ 1 h 331"/>
                  <a:gd name="T36" fmla="*/ 0 w 399"/>
                  <a:gd name="T37" fmla="*/ 1 h 331"/>
                  <a:gd name="T38" fmla="*/ 0 w 399"/>
                  <a:gd name="T39" fmla="*/ 1 h 331"/>
                  <a:gd name="T40" fmla="*/ 0 w 399"/>
                  <a:gd name="T41" fmla="*/ 1 h 331"/>
                  <a:gd name="T42" fmla="*/ 0 w 399"/>
                  <a:gd name="T43" fmla="*/ 1 h 331"/>
                  <a:gd name="T44" fmla="*/ 0 w 399"/>
                  <a:gd name="T45" fmla="*/ 1 h 331"/>
                  <a:gd name="T46" fmla="*/ 0 w 399"/>
                  <a:gd name="T47" fmla="*/ 1 h 331"/>
                  <a:gd name="T48" fmla="*/ 0 w 399"/>
                  <a:gd name="T49" fmla="*/ 1 h 331"/>
                  <a:gd name="T50" fmla="*/ 0 w 399"/>
                  <a:gd name="T51" fmla="*/ 1 h 331"/>
                  <a:gd name="T52" fmla="*/ 0 w 399"/>
                  <a:gd name="T53" fmla="*/ 1 h 331"/>
                  <a:gd name="T54" fmla="*/ 0 w 399"/>
                  <a:gd name="T55" fmla="*/ 1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Freeform 35">
                <a:extLst>
                  <a:ext uri="{FF2B5EF4-FFF2-40B4-BE49-F238E27FC236}">
                    <a16:creationId xmlns:a16="http://schemas.microsoft.com/office/drawing/2014/main" id="{E6080A92-8195-4E81-94E8-64C7FD37B0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Freeform 36">
                <a:extLst>
                  <a:ext uri="{FF2B5EF4-FFF2-40B4-BE49-F238E27FC236}">
                    <a16:creationId xmlns:a16="http://schemas.microsoft.com/office/drawing/2014/main" id="{F2AFDE58-6943-4F62-8E82-A25593A234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Freeform 37">
                <a:extLst>
                  <a:ext uri="{FF2B5EF4-FFF2-40B4-BE49-F238E27FC236}">
                    <a16:creationId xmlns:a16="http://schemas.microsoft.com/office/drawing/2014/main" id="{8589EF57-BC91-4AF4-BA80-B0F5E0FDA8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1 h 272"/>
                  <a:gd name="T22" fmla="*/ 0 w 304"/>
                  <a:gd name="T23" fmla="*/ 1 h 272"/>
                  <a:gd name="T24" fmla="*/ 0 w 304"/>
                  <a:gd name="T25" fmla="*/ 1 h 272"/>
                  <a:gd name="T26" fmla="*/ 0 w 304"/>
                  <a:gd name="T27" fmla="*/ 1 h 272"/>
                  <a:gd name="T28" fmla="*/ 0 w 304"/>
                  <a:gd name="T29" fmla="*/ 1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38">
                <a:extLst>
                  <a:ext uri="{FF2B5EF4-FFF2-40B4-BE49-F238E27FC236}">
                    <a16:creationId xmlns:a16="http://schemas.microsoft.com/office/drawing/2014/main" id="{3EFC5443-0CF2-4241-9C21-444B379710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Freeform 39">
                <a:extLst>
                  <a:ext uri="{FF2B5EF4-FFF2-40B4-BE49-F238E27FC236}">
                    <a16:creationId xmlns:a16="http://schemas.microsoft.com/office/drawing/2014/main" id="{1CA0C01D-0A73-40E2-8C3A-6AE9F55155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Freeform 40">
                <a:extLst>
                  <a:ext uri="{FF2B5EF4-FFF2-40B4-BE49-F238E27FC236}">
                    <a16:creationId xmlns:a16="http://schemas.microsoft.com/office/drawing/2014/main" id="{AF2EB850-7230-4CB0-8654-B6B485FD99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Freeform 41">
                <a:extLst>
                  <a:ext uri="{FF2B5EF4-FFF2-40B4-BE49-F238E27FC236}">
                    <a16:creationId xmlns:a16="http://schemas.microsoft.com/office/drawing/2014/main" id="{34CE2D91-73CB-4EF0-954A-B163CDFEDE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Freeform 42">
                <a:extLst>
                  <a:ext uri="{FF2B5EF4-FFF2-40B4-BE49-F238E27FC236}">
                    <a16:creationId xmlns:a16="http://schemas.microsoft.com/office/drawing/2014/main" id="{8D1D1243-145F-46CA-AC69-3F21F50AC6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Freeform 43">
                <a:extLst>
                  <a:ext uri="{FF2B5EF4-FFF2-40B4-BE49-F238E27FC236}">
                    <a16:creationId xmlns:a16="http://schemas.microsoft.com/office/drawing/2014/main" id="{40F7E8B2-D498-4916-9C1D-6EB2D16CA5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44">
                <a:extLst>
                  <a:ext uri="{FF2B5EF4-FFF2-40B4-BE49-F238E27FC236}">
                    <a16:creationId xmlns:a16="http://schemas.microsoft.com/office/drawing/2014/main" id="{13225B9F-AD6E-4F3C-9180-A80F169FDE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1 h 332"/>
                  <a:gd name="T14" fmla="*/ 0 w 399"/>
                  <a:gd name="T15" fmla="*/ 1 h 332"/>
                  <a:gd name="T16" fmla="*/ 0 w 399"/>
                  <a:gd name="T17" fmla="*/ 1 h 332"/>
                  <a:gd name="T18" fmla="*/ 0 w 399"/>
                  <a:gd name="T19" fmla="*/ 1 h 332"/>
                  <a:gd name="T20" fmla="*/ 0 w 399"/>
                  <a:gd name="T21" fmla="*/ 1 h 332"/>
                  <a:gd name="T22" fmla="*/ 0 w 399"/>
                  <a:gd name="T23" fmla="*/ 1 h 332"/>
                  <a:gd name="T24" fmla="*/ 0 w 399"/>
                  <a:gd name="T25" fmla="*/ 1 h 332"/>
                  <a:gd name="T26" fmla="*/ 0 w 399"/>
                  <a:gd name="T27" fmla="*/ 1 h 332"/>
                  <a:gd name="T28" fmla="*/ 0 w 399"/>
                  <a:gd name="T29" fmla="*/ 1 h 332"/>
                  <a:gd name="T30" fmla="*/ 0 w 399"/>
                  <a:gd name="T31" fmla="*/ 1 h 332"/>
                  <a:gd name="T32" fmla="*/ 0 w 399"/>
                  <a:gd name="T33" fmla="*/ 1 h 332"/>
                  <a:gd name="T34" fmla="*/ 0 w 399"/>
                  <a:gd name="T35" fmla="*/ 1 h 332"/>
                  <a:gd name="T36" fmla="*/ 0 w 399"/>
                  <a:gd name="T37" fmla="*/ 1 h 332"/>
                  <a:gd name="T38" fmla="*/ 0 w 399"/>
                  <a:gd name="T39" fmla="*/ 1 h 332"/>
                  <a:gd name="T40" fmla="*/ 0 w 399"/>
                  <a:gd name="T41" fmla="*/ 1 h 332"/>
                  <a:gd name="T42" fmla="*/ 0 w 399"/>
                  <a:gd name="T43" fmla="*/ 1 h 332"/>
                  <a:gd name="T44" fmla="*/ 0 w 399"/>
                  <a:gd name="T45" fmla="*/ 1 h 332"/>
                  <a:gd name="T46" fmla="*/ 0 w 399"/>
                  <a:gd name="T47" fmla="*/ 1 h 332"/>
                  <a:gd name="T48" fmla="*/ 0 w 399"/>
                  <a:gd name="T49" fmla="*/ 1 h 332"/>
                  <a:gd name="T50" fmla="*/ 0 w 399"/>
                  <a:gd name="T51" fmla="*/ 1 h 332"/>
                  <a:gd name="T52" fmla="*/ 0 w 399"/>
                  <a:gd name="T53" fmla="*/ 1 h 332"/>
                  <a:gd name="T54" fmla="*/ 0 w 399"/>
                  <a:gd name="T55" fmla="*/ 1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45">
                <a:extLst>
                  <a:ext uri="{FF2B5EF4-FFF2-40B4-BE49-F238E27FC236}">
                    <a16:creationId xmlns:a16="http://schemas.microsoft.com/office/drawing/2014/main" id="{405AF22B-7782-4A3B-96AC-F65493C60A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46">
                <a:extLst>
                  <a:ext uri="{FF2B5EF4-FFF2-40B4-BE49-F238E27FC236}">
                    <a16:creationId xmlns:a16="http://schemas.microsoft.com/office/drawing/2014/main" id="{FE14F1F6-7273-4212-8F96-7FD6AC2D83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47">
                <a:extLst>
                  <a:ext uri="{FF2B5EF4-FFF2-40B4-BE49-F238E27FC236}">
                    <a16:creationId xmlns:a16="http://schemas.microsoft.com/office/drawing/2014/main" id="{197D50EE-32EC-48C7-AEDA-9759237AEA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0 h 272"/>
                  <a:gd name="T22" fmla="*/ 0 w 303"/>
                  <a:gd name="T23" fmla="*/ 0 h 272"/>
                  <a:gd name="T24" fmla="*/ 0 w 303"/>
                  <a:gd name="T25" fmla="*/ 0 h 272"/>
                  <a:gd name="T26" fmla="*/ 0 w 303"/>
                  <a:gd name="T27" fmla="*/ 0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9" name="Group 48">
              <a:extLst>
                <a:ext uri="{FF2B5EF4-FFF2-40B4-BE49-F238E27FC236}">
                  <a16:creationId xmlns:a16="http://schemas.microsoft.com/office/drawing/2014/main" id="{FFFD3163-8628-499D-8EB6-1C9E0B4B60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6321" y="4002088"/>
              <a:ext cx="844550" cy="600075"/>
              <a:chOff x="1160" y="2192"/>
              <a:chExt cx="589" cy="440"/>
            </a:xfrm>
          </p:grpSpPr>
          <p:pic>
            <p:nvPicPr>
              <p:cNvPr id="70" name="Picture 49" descr="31u_bnrz[1]">
                <a:extLst>
                  <a:ext uri="{FF2B5EF4-FFF2-40B4-BE49-F238E27FC236}">
                    <a16:creationId xmlns:a16="http://schemas.microsoft.com/office/drawing/2014/main" id="{BC385C49-DF7B-4666-8B64-99591BDC085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1" name="AutoShape 50">
                <a:extLst>
                  <a:ext uri="{FF2B5EF4-FFF2-40B4-BE49-F238E27FC236}">
                    <a16:creationId xmlns:a16="http://schemas.microsoft.com/office/drawing/2014/main" id="{C1189CA2-8C0B-4E94-BD6D-5AABF59025D0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51">
                <a:extLst>
                  <a:ext uri="{FF2B5EF4-FFF2-40B4-BE49-F238E27FC236}">
                    <a16:creationId xmlns:a16="http://schemas.microsoft.com/office/drawing/2014/main" id="{0805E1C7-83CF-49CB-90C7-E56C6D5A7C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52">
                <a:extLst>
                  <a:ext uri="{FF2B5EF4-FFF2-40B4-BE49-F238E27FC236}">
                    <a16:creationId xmlns:a16="http://schemas.microsoft.com/office/drawing/2014/main" id="{22B7B47A-D5EF-4B08-961C-3A55D5F076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53">
                <a:extLst>
                  <a:ext uri="{FF2B5EF4-FFF2-40B4-BE49-F238E27FC236}">
                    <a16:creationId xmlns:a16="http://schemas.microsoft.com/office/drawing/2014/main" id="{88E16A46-D6BE-42B0-AE1C-D442954D97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1 h 331"/>
                  <a:gd name="T14" fmla="*/ 0 w 399"/>
                  <a:gd name="T15" fmla="*/ 1 h 331"/>
                  <a:gd name="T16" fmla="*/ 0 w 399"/>
                  <a:gd name="T17" fmla="*/ 1 h 331"/>
                  <a:gd name="T18" fmla="*/ 0 w 399"/>
                  <a:gd name="T19" fmla="*/ 1 h 331"/>
                  <a:gd name="T20" fmla="*/ 0 w 399"/>
                  <a:gd name="T21" fmla="*/ 1 h 331"/>
                  <a:gd name="T22" fmla="*/ 0 w 399"/>
                  <a:gd name="T23" fmla="*/ 1 h 331"/>
                  <a:gd name="T24" fmla="*/ 0 w 399"/>
                  <a:gd name="T25" fmla="*/ 1 h 331"/>
                  <a:gd name="T26" fmla="*/ 0 w 399"/>
                  <a:gd name="T27" fmla="*/ 1 h 331"/>
                  <a:gd name="T28" fmla="*/ 0 w 399"/>
                  <a:gd name="T29" fmla="*/ 1 h 331"/>
                  <a:gd name="T30" fmla="*/ 0 w 399"/>
                  <a:gd name="T31" fmla="*/ 1 h 331"/>
                  <a:gd name="T32" fmla="*/ 0 w 399"/>
                  <a:gd name="T33" fmla="*/ 1 h 331"/>
                  <a:gd name="T34" fmla="*/ 0 w 399"/>
                  <a:gd name="T35" fmla="*/ 1 h 331"/>
                  <a:gd name="T36" fmla="*/ 0 w 399"/>
                  <a:gd name="T37" fmla="*/ 1 h 331"/>
                  <a:gd name="T38" fmla="*/ 0 w 399"/>
                  <a:gd name="T39" fmla="*/ 1 h 331"/>
                  <a:gd name="T40" fmla="*/ 0 w 399"/>
                  <a:gd name="T41" fmla="*/ 1 h 331"/>
                  <a:gd name="T42" fmla="*/ 0 w 399"/>
                  <a:gd name="T43" fmla="*/ 1 h 331"/>
                  <a:gd name="T44" fmla="*/ 0 w 399"/>
                  <a:gd name="T45" fmla="*/ 1 h 331"/>
                  <a:gd name="T46" fmla="*/ 0 w 399"/>
                  <a:gd name="T47" fmla="*/ 1 h 331"/>
                  <a:gd name="T48" fmla="*/ 0 w 399"/>
                  <a:gd name="T49" fmla="*/ 1 h 331"/>
                  <a:gd name="T50" fmla="*/ 0 w 399"/>
                  <a:gd name="T51" fmla="*/ 1 h 331"/>
                  <a:gd name="T52" fmla="*/ 0 w 399"/>
                  <a:gd name="T53" fmla="*/ 1 h 331"/>
                  <a:gd name="T54" fmla="*/ 0 w 399"/>
                  <a:gd name="T55" fmla="*/ 1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Freeform 54">
                <a:extLst>
                  <a:ext uri="{FF2B5EF4-FFF2-40B4-BE49-F238E27FC236}">
                    <a16:creationId xmlns:a16="http://schemas.microsoft.com/office/drawing/2014/main" id="{0479F602-5B22-4762-8F92-FCC2841C87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Freeform 55">
                <a:extLst>
                  <a:ext uri="{FF2B5EF4-FFF2-40B4-BE49-F238E27FC236}">
                    <a16:creationId xmlns:a16="http://schemas.microsoft.com/office/drawing/2014/main" id="{2638FBD2-1FE3-4BD3-9179-7A0868A147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Freeform 56">
                <a:extLst>
                  <a:ext uri="{FF2B5EF4-FFF2-40B4-BE49-F238E27FC236}">
                    <a16:creationId xmlns:a16="http://schemas.microsoft.com/office/drawing/2014/main" id="{A9FD6E5E-C0B0-4634-8A1E-9EDA8DC2E7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1 h 272"/>
                  <a:gd name="T22" fmla="*/ 0 w 304"/>
                  <a:gd name="T23" fmla="*/ 1 h 272"/>
                  <a:gd name="T24" fmla="*/ 0 w 304"/>
                  <a:gd name="T25" fmla="*/ 1 h 272"/>
                  <a:gd name="T26" fmla="*/ 0 w 304"/>
                  <a:gd name="T27" fmla="*/ 1 h 272"/>
                  <a:gd name="T28" fmla="*/ 0 w 304"/>
                  <a:gd name="T29" fmla="*/ 1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Freeform 57">
                <a:extLst>
                  <a:ext uri="{FF2B5EF4-FFF2-40B4-BE49-F238E27FC236}">
                    <a16:creationId xmlns:a16="http://schemas.microsoft.com/office/drawing/2014/main" id="{22E78A36-A6D0-43EB-9BC5-9FD81DBDE8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58">
                <a:extLst>
                  <a:ext uri="{FF2B5EF4-FFF2-40B4-BE49-F238E27FC236}">
                    <a16:creationId xmlns:a16="http://schemas.microsoft.com/office/drawing/2014/main" id="{E3927436-605B-4C7C-B1C0-84850BC58C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59">
                <a:extLst>
                  <a:ext uri="{FF2B5EF4-FFF2-40B4-BE49-F238E27FC236}">
                    <a16:creationId xmlns:a16="http://schemas.microsoft.com/office/drawing/2014/main" id="{C23692A8-7A0F-411F-B5E0-9DF0ED9C73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Freeform 60">
                <a:extLst>
                  <a:ext uri="{FF2B5EF4-FFF2-40B4-BE49-F238E27FC236}">
                    <a16:creationId xmlns:a16="http://schemas.microsoft.com/office/drawing/2014/main" id="{B25C45EA-C91E-4310-8088-96EDBC3F0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Freeform 61">
                <a:extLst>
                  <a:ext uri="{FF2B5EF4-FFF2-40B4-BE49-F238E27FC236}">
                    <a16:creationId xmlns:a16="http://schemas.microsoft.com/office/drawing/2014/main" id="{5EC0F663-8BAA-43B6-B032-66AE8E51B2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Freeform 62">
                <a:extLst>
                  <a:ext uri="{FF2B5EF4-FFF2-40B4-BE49-F238E27FC236}">
                    <a16:creationId xmlns:a16="http://schemas.microsoft.com/office/drawing/2014/main" id="{F188A03E-B836-4D87-870E-4039F4F0C3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Freeform 63">
                <a:extLst>
                  <a:ext uri="{FF2B5EF4-FFF2-40B4-BE49-F238E27FC236}">
                    <a16:creationId xmlns:a16="http://schemas.microsoft.com/office/drawing/2014/main" id="{8CED2B2C-02FA-458D-9065-25CBE774F5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1 h 332"/>
                  <a:gd name="T14" fmla="*/ 0 w 399"/>
                  <a:gd name="T15" fmla="*/ 1 h 332"/>
                  <a:gd name="T16" fmla="*/ 0 w 399"/>
                  <a:gd name="T17" fmla="*/ 1 h 332"/>
                  <a:gd name="T18" fmla="*/ 0 w 399"/>
                  <a:gd name="T19" fmla="*/ 1 h 332"/>
                  <a:gd name="T20" fmla="*/ 0 w 399"/>
                  <a:gd name="T21" fmla="*/ 1 h 332"/>
                  <a:gd name="T22" fmla="*/ 0 w 399"/>
                  <a:gd name="T23" fmla="*/ 1 h 332"/>
                  <a:gd name="T24" fmla="*/ 0 w 399"/>
                  <a:gd name="T25" fmla="*/ 1 h 332"/>
                  <a:gd name="T26" fmla="*/ 0 w 399"/>
                  <a:gd name="T27" fmla="*/ 1 h 332"/>
                  <a:gd name="T28" fmla="*/ 0 w 399"/>
                  <a:gd name="T29" fmla="*/ 1 h 332"/>
                  <a:gd name="T30" fmla="*/ 0 w 399"/>
                  <a:gd name="T31" fmla="*/ 1 h 332"/>
                  <a:gd name="T32" fmla="*/ 0 w 399"/>
                  <a:gd name="T33" fmla="*/ 1 h 332"/>
                  <a:gd name="T34" fmla="*/ 0 w 399"/>
                  <a:gd name="T35" fmla="*/ 1 h 332"/>
                  <a:gd name="T36" fmla="*/ 0 w 399"/>
                  <a:gd name="T37" fmla="*/ 1 h 332"/>
                  <a:gd name="T38" fmla="*/ 0 w 399"/>
                  <a:gd name="T39" fmla="*/ 1 h 332"/>
                  <a:gd name="T40" fmla="*/ 0 w 399"/>
                  <a:gd name="T41" fmla="*/ 1 h 332"/>
                  <a:gd name="T42" fmla="*/ 0 w 399"/>
                  <a:gd name="T43" fmla="*/ 1 h 332"/>
                  <a:gd name="T44" fmla="*/ 0 w 399"/>
                  <a:gd name="T45" fmla="*/ 1 h 332"/>
                  <a:gd name="T46" fmla="*/ 0 w 399"/>
                  <a:gd name="T47" fmla="*/ 1 h 332"/>
                  <a:gd name="T48" fmla="*/ 0 w 399"/>
                  <a:gd name="T49" fmla="*/ 1 h 332"/>
                  <a:gd name="T50" fmla="*/ 0 w 399"/>
                  <a:gd name="T51" fmla="*/ 1 h 332"/>
                  <a:gd name="T52" fmla="*/ 0 w 399"/>
                  <a:gd name="T53" fmla="*/ 1 h 332"/>
                  <a:gd name="T54" fmla="*/ 0 w 399"/>
                  <a:gd name="T55" fmla="*/ 1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Freeform 64">
                <a:extLst>
                  <a:ext uri="{FF2B5EF4-FFF2-40B4-BE49-F238E27FC236}">
                    <a16:creationId xmlns:a16="http://schemas.microsoft.com/office/drawing/2014/main" id="{C5E22FDD-51DD-4534-A73A-3E2D4CCABC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Freeform 65">
                <a:extLst>
                  <a:ext uri="{FF2B5EF4-FFF2-40B4-BE49-F238E27FC236}">
                    <a16:creationId xmlns:a16="http://schemas.microsoft.com/office/drawing/2014/main" id="{77E473CE-4FE9-4D38-8ED1-F2B373987E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Freeform 66">
                <a:extLst>
                  <a:ext uri="{FF2B5EF4-FFF2-40B4-BE49-F238E27FC236}">
                    <a16:creationId xmlns:a16="http://schemas.microsoft.com/office/drawing/2014/main" id="{D04C8541-9928-4867-91F1-B19D45658C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0 h 272"/>
                  <a:gd name="T22" fmla="*/ 0 w 303"/>
                  <a:gd name="T23" fmla="*/ 0 h 272"/>
                  <a:gd name="T24" fmla="*/ 0 w 303"/>
                  <a:gd name="T25" fmla="*/ 0 h 272"/>
                  <a:gd name="T26" fmla="*/ 0 w 303"/>
                  <a:gd name="T27" fmla="*/ 0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8" name="Group 67">
              <a:extLst>
                <a:ext uri="{FF2B5EF4-FFF2-40B4-BE49-F238E27FC236}">
                  <a16:creationId xmlns:a16="http://schemas.microsoft.com/office/drawing/2014/main" id="{1ED78968-8675-41EF-9478-654EC82DB0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6071" y="4780084"/>
              <a:ext cx="1325562" cy="184051"/>
              <a:chOff x="1697" y="715"/>
              <a:chExt cx="726" cy="115"/>
            </a:xfrm>
          </p:grpSpPr>
          <p:sp>
            <p:nvSpPr>
              <p:cNvPr id="90" name="Line 71">
                <a:extLst>
                  <a:ext uri="{FF2B5EF4-FFF2-40B4-BE49-F238E27FC236}">
                    <a16:creationId xmlns:a16="http://schemas.microsoft.com/office/drawing/2014/main" id="{911713D2-EE19-4D07-B074-EEF5FBEC5B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58" y="793"/>
                <a:ext cx="265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Line 72">
                <a:extLst>
                  <a:ext uri="{FF2B5EF4-FFF2-40B4-BE49-F238E27FC236}">
                    <a16:creationId xmlns:a16="http://schemas.microsoft.com/office/drawing/2014/main" id="{E3916127-3511-46D5-9C34-ED99E6F305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34" y="715"/>
                <a:ext cx="166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Line 73">
                <a:extLst>
                  <a:ext uri="{FF2B5EF4-FFF2-40B4-BE49-F238E27FC236}">
                    <a16:creationId xmlns:a16="http://schemas.microsoft.com/office/drawing/2014/main" id="{6E493FCA-9A3A-48E3-B668-495D6A5919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47" y="776"/>
                <a:ext cx="165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Line 74">
                <a:extLst>
                  <a:ext uri="{FF2B5EF4-FFF2-40B4-BE49-F238E27FC236}">
                    <a16:creationId xmlns:a16="http://schemas.microsoft.com/office/drawing/2014/main" id="{17968358-F235-4E90-9DB1-DF1356E985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97" y="830"/>
                <a:ext cx="166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8" name="Text Box 90">
              <a:extLst>
                <a:ext uri="{FF2B5EF4-FFF2-40B4-BE49-F238E27FC236}">
                  <a16:creationId xmlns:a16="http://schemas.microsoft.com/office/drawing/2014/main" id="{0FDA4205-773C-4F7F-A587-78213C1981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7463" y="2020316"/>
              <a:ext cx="8699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路由器</a:t>
              </a:r>
            </a:p>
          </p:txBody>
        </p:sp>
        <p:grpSp>
          <p:nvGrpSpPr>
            <p:cNvPr id="112" name="组合 111">
              <a:extLst>
                <a:ext uri="{FF2B5EF4-FFF2-40B4-BE49-F238E27FC236}">
                  <a16:creationId xmlns:a16="http://schemas.microsoft.com/office/drawing/2014/main" id="{8D1E8990-4734-4860-8613-AEDE4E5EA75D}"/>
                </a:ext>
              </a:extLst>
            </p:cNvPr>
            <p:cNvGrpSpPr/>
            <p:nvPr/>
          </p:nvGrpSpPr>
          <p:grpSpPr>
            <a:xfrm>
              <a:off x="4108003" y="4509442"/>
              <a:ext cx="681155" cy="736536"/>
              <a:chOff x="10321808" y="1990231"/>
              <a:chExt cx="681155" cy="736536"/>
            </a:xfrm>
          </p:grpSpPr>
          <p:graphicFrame>
            <p:nvGraphicFramePr>
              <p:cNvPr id="113" name="Object 51">
                <a:extLst>
                  <a:ext uri="{FF2B5EF4-FFF2-40B4-BE49-F238E27FC236}">
                    <a16:creationId xmlns:a16="http://schemas.microsoft.com/office/drawing/2014/main" id="{4FBB321A-AA60-4EDE-A661-5020FC4F7F6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456863" y="1990231"/>
              <a:ext cx="461375" cy="548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13" name="Clip" r:id="rId6" imgW="826829" imgH="840406" progId="MS_ClipArt_Gallery.2">
                      <p:embed/>
                    </p:oleObj>
                  </mc:Choice>
                  <mc:Fallback>
                    <p:oleObj name="Clip" r:id="rId6" imgW="826829" imgH="840406" progId="MS_ClipArt_Gallery.2">
                      <p:embed/>
                      <p:pic>
                        <p:nvPicPr>
                          <p:cNvPr id="113" name="Object 51">
                            <a:extLst>
                              <a:ext uri="{FF2B5EF4-FFF2-40B4-BE49-F238E27FC236}">
                                <a16:creationId xmlns:a16="http://schemas.microsoft.com/office/drawing/2014/main" id="{4FBB321A-AA60-4EDE-A661-5020FC4F7F6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56863" y="1990231"/>
                            <a:ext cx="461375" cy="548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14" name="图片 113">
                <a:extLst>
                  <a:ext uri="{FF2B5EF4-FFF2-40B4-BE49-F238E27FC236}">
                    <a16:creationId xmlns:a16="http://schemas.microsoft.com/office/drawing/2014/main" id="{06B25752-0251-4934-84D8-8A13D72E274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321808" y="2045612"/>
                <a:ext cx="681155" cy="681155"/>
              </a:xfrm>
              <a:prstGeom prst="rect">
                <a:avLst/>
              </a:prstGeom>
            </p:spPr>
          </p:pic>
        </p:grpSp>
        <p:grpSp>
          <p:nvGrpSpPr>
            <p:cNvPr id="115" name="组合 114">
              <a:extLst>
                <a:ext uri="{FF2B5EF4-FFF2-40B4-BE49-F238E27FC236}">
                  <a16:creationId xmlns:a16="http://schemas.microsoft.com/office/drawing/2014/main" id="{E771301B-2EEE-4BE7-B4D6-D16F33571072}"/>
                </a:ext>
              </a:extLst>
            </p:cNvPr>
            <p:cNvGrpSpPr/>
            <p:nvPr/>
          </p:nvGrpSpPr>
          <p:grpSpPr>
            <a:xfrm>
              <a:off x="5656056" y="2355394"/>
              <a:ext cx="542130" cy="292643"/>
              <a:chOff x="5009155" y="5796953"/>
              <a:chExt cx="644233" cy="347757"/>
            </a:xfrm>
          </p:grpSpPr>
          <p:grpSp>
            <p:nvGrpSpPr>
              <p:cNvPr id="116" name="组合 115">
                <a:extLst>
                  <a:ext uri="{FF2B5EF4-FFF2-40B4-BE49-F238E27FC236}">
                    <a16:creationId xmlns:a16="http://schemas.microsoft.com/office/drawing/2014/main" id="{24677309-B9F4-4782-9AC8-BEA4EC591AEA}"/>
                  </a:ext>
                </a:extLst>
              </p:cNvPr>
              <p:cNvGrpSpPr/>
              <p:nvPr/>
            </p:nvGrpSpPr>
            <p:grpSpPr>
              <a:xfrm>
                <a:off x="5009155" y="5796953"/>
                <a:ext cx="644233" cy="347757"/>
                <a:chOff x="5009080" y="5796953"/>
                <a:chExt cx="1698203" cy="916690"/>
              </a:xfrm>
            </p:grpSpPr>
            <p:sp>
              <p:nvSpPr>
                <p:cNvPr id="126" name="Oval 18">
                  <a:extLst>
                    <a:ext uri="{FF2B5EF4-FFF2-40B4-BE49-F238E27FC236}">
                      <a16:creationId xmlns:a16="http://schemas.microsoft.com/office/drawing/2014/main" id="{910D93C9-9DB5-4B51-8D19-95D66AC89E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09193" y="6186650"/>
                  <a:ext cx="1684422" cy="526993"/>
                </a:xfrm>
                <a:prstGeom prst="ellipse">
                  <a:avLst/>
                </a:prstGeom>
                <a:solidFill>
                  <a:srgbClr val="FFC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7" name="Rectangle 20">
                  <a:extLst>
                    <a:ext uri="{FF2B5EF4-FFF2-40B4-BE49-F238E27FC236}">
                      <a16:creationId xmlns:a16="http://schemas.microsoft.com/office/drawing/2014/main" id="{92D9EF74-26FC-457B-BEBA-B6A48AD7F7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20905" y="6122908"/>
                  <a:ext cx="1686378" cy="3728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endParaRPr lang="zh-CN" altLang="zh-CN" sz="28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8" name="Oval 21">
                  <a:extLst>
                    <a:ext uri="{FF2B5EF4-FFF2-40B4-BE49-F238E27FC236}">
                      <a16:creationId xmlns:a16="http://schemas.microsoft.com/office/drawing/2014/main" id="{EA74A6DC-F97C-41A1-AEA8-42B3D9A834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09080" y="5796953"/>
                  <a:ext cx="1686379" cy="610920"/>
                </a:xfrm>
                <a:prstGeom prst="ellipse">
                  <a:avLst/>
                </a:prstGeom>
                <a:solidFill>
                  <a:srgbClr val="FFC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9" name="Line 19">
                  <a:extLst>
                    <a:ext uri="{FF2B5EF4-FFF2-40B4-BE49-F238E27FC236}">
                      <a16:creationId xmlns:a16="http://schemas.microsoft.com/office/drawing/2014/main" id="{56E0AC95-6A7C-4490-BFA8-72DCD15427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693615" y="6113790"/>
                  <a:ext cx="0" cy="4087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Line 19">
                  <a:extLst>
                    <a:ext uri="{FF2B5EF4-FFF2-40B4-BE49-F238E27FC236}">
                      <a16:creationId xmlns:a16="http://schemas.microsoft.com/office/drawing/2014/main" id="{9EAE12C4-6048-4AEA-B1E9-12D4A9AC23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09195" y="6152294"/>
                  <a:ext cx="0" cy="3259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7" name="Group 47">
                <a:extLst>
                  <a:ext uri="{FF2B5EF4-FFF2-40B4-BE49-F238E27FC236}">
                    <a16:creationId xmlns:a16="http://schemas.microsoft.com/office/drawing/2014/main" id="{F585EEC8-E67C-4082-AE1C-346AB5ECB8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09385" y="5867405"/>
                <a:ext cx="374922" cy="90859"/>
                <a:chOff x="2215" y="2179"/>
                <a:chExt cx="185" cy="73"/>
              </a:xfrm>
            </p:grpSpPr>
            <p:grpSp>
              <p:nvGrpSpPr>
                <p:cNvPr id="118" name="Group 48">
                  <a:extLst>
                    <a:ext uri="{FF2B5EF4-FFF2-40B4-BE49-F238E27FC236}">
                      <a16:creationId xmlns:a16="http://schemas.microsoft.com/office/drawing/2014/main" id="{872CCD3C-C179-4533-9569-C6313779982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15" y="2181"/>
                  <a:ext cx="185" cy="71"/>
                  <a:chOff x="2831" y="847"/>
                  <a:chExt cx="146" cy="103"/>
                </a:xfrm>
              </p:grpSpPr>
              <p:sp>
                <p:nvSpPr>
                  <p:cNvPr id="123" name="Line 49">
                    <a:extLst>
                      <a:ext uri="{FF2B5EF4-FFF2-40B4-BE49-F238E27FC236}">
                        <a16:creationId xmlns:a16="http://schemas.microsoft.com/office/drawing/2014/main" id="{0A4EE031-6DC4-44C3-BFAF-93263B10500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48" y="848"/>
                    <a:ext cx="50" cy="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4" name="Line 50">
                    <a:extLst>
                      <a:ext uri="{FF2B5EF4-FFF2-40B4-BE49-F238E27FC236}">
                        <a16:creationId xmlns:a16="http://schemas.microsoft.com/office/drawing/2014/main" id="{9AE56376-5E62-4B82-A8D0-B97532C5A7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44" y="946"/>
                    <a:ext cx="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5" name="Line 51">
                    <a:extLst>
                      <a:ext uri="{FF2B5EF4-FFF2-40B4-BE49-F238E27FC236}">
                        <a16:creationId xmlns:a16="http://schemas.microsoft.com/office/drawing/2014/main" id="{DC1C064C-957E-40BC-9466-EB7E2194C4B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94" y="850"/>
                    <a:ext cx="52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19" name="Group 52">
                  <a:extLst>
                    <a:ext uri="{FF2B5EF4-FFF2-40B4-BE49-F238E27FC236}">
                      <a16:creationId xmlns:a16="http://schemas.microsoft.com/office/drawing/2014/main" id="{9B6AC6B6-74AC-4EB9-8634-42CD1852A40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2215" y="2179"/>
                  <a:ext cx="185" cy="72"/>
                  <a:chOff x="2831" y="843"/>
                  <a:chExt cx="146" cy="103"/>
                </a:xfrm>
              </p:grpSpPr>
              <p:sp>
                <p:nvSpPr>
                  <p:cNvPr id="120" name="Line 53">
                    <a:extLst>
                      <a:ext uri="{FF2B5EF4-FFF2-40B4-BE49-F238E27FC236}">
                        <a16:creationId xmlns:a16="http://schemas.microsoft.com/office/drawing/2014/main" id="{D7505FB9-BC8B-4844-946C-1209AD7C422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48" y="848"/>
                    <a:ext cx="50" cy="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1" name="Line 54">
                    <a:extLst>
                      <a:ext uri="{FF2B5EF4-FFF2-40B4-BE49-F238E27FC236}">
                        <a16:creationId xmlns:a16="http://schemas.microsoft.com/office/drawing/2014/main" id="{403B9E2D-10F0-4643-9FA0-74BBF866AAD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44" y="946"/>
                    <a:ext cx="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2" name="Line 55">
                    <a:extLst>
                      <a:ext uri="{FF2B5EF4-FFF2-40B4-BE49-F238E27FC236}">
                        <a16:creationId xmlns:a16="http://schemas.microsoft.com/office/drawing/2014/main" id="{F14D1C94-D079-477D-BE40-0125BB24E9B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94" y="850"/>
                    <a:ext cx="52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grpSp>
          <p:nvGrpSpPr>
            <p:cNvPr id="131" name="组合 130">
              <a:extLst>
                <a:ext uri="{FF2B5EF4-FFF2-40B4-BE49-F238E27FC236}">
                  <a16:creationId xmlns:a16="http://schemas.microsoft.com/office/drawing/2014/main" id="{3499EB8B-0E52-4FA7-82FE-C8C0C4AF31FC}"/>
                </a:ext>
              </a:extLst>
            </p:cNvPr>
            <p:cNvGrpSpPr/>
            <p:nvPr/>
          </p:nvGrpSpPr>
          <p:grpSpPr>
            <a:xfrm>
              <a:off x="5338064" y="4540447"/>
              <a:ext cx="681155" cy="736536"/>
              <a:chOff x="10321808" y="1990231"/>
              <a:chExt cx="681155" cy="736536"/>
            </a:xfrm>
          </p:grpSpPr>
          <p:graphicFrame>
            <p:nvGraphicFramePr>
              <p:cNvPr id="132" name="Object 51">
                <a:extLst>
                  <a:ext uri="{FF2B5EF4-FFF2-40B4-BE49-F238E27FC236}">
                    <a16:creationId xmlns:a16="http://schemas.microsoft.com/office/drawing/2014/main" id="{4563B421-9125-4AB8-A8CF-8D54E94489E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456863" y="1990231"/>
              <a:ext cx="461375" cy="548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14" name="Clip" r:id="rId6" imgW="826829" imgH="840406" progId="MS_ClipArt_Gallery.2">
                      <p:embed/>
                    </p:oleObj>
                  </mc:Choice>
                  <mc:Fallback>
                    <p:oleObj name="Clip" r:id="rId6" imgW="826829" imgH="840406" progId="MS_ClipArt_Gallery.2">
                      <p:embed/>
                      <p:pic>
                        <p:nvPicPr>
                          <p:cNvPr id="132" name="Object 51">
                            <a:extLst>
                              <a:ext uri="{FF2B5EF4-FFF2-40B4-BE49-F238E27FC236}">
                                <a16:creationId xmlns:a16="http://schemas.microsoft.com/office/drawing/2014/main" id="{4563B421-9125-4AB8-A8CF-8D54E94489E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56863" y="1990231"/>
                            <a:ext cx="461375" cy="548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33" name="图片 132">
                <a:extLst>
                  <a:ext uri="{FF2B5EF4-FFF2-40B4-BE49-F238E27FC236}">
                    <a16:creationId xmlns:a16="http://schemas.microsoft.com/office/drawing/2014/main" id="{7AF7F84C-232B-4B44-9195-55C865A57E9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321808" y="2045612"/>
                <a:ext cx="681155" cy="681155"/>
              </a:xfrm>
              <a:prstGeom prst="rect">
                <a:avLst/>
              </a:prstGeom>
            </p:spPr>
          </p:pic>
        </p:grpSp>
        <p:grpSp>
          <p:nvGrpSpPr>
            <p:cNvPr id="134" name="组合 133">
              <a:extLst>
                <a:ext uri="{FF2B5EF4-FFF2-40B4-BE49-F238E27FC236}">
                  <a16:creationId xmlns:a16="http://schemas.microsoft.com/office/drawing/2014/main" id="{CBB57E64-5F47-4307-B2C3-C486440554B6}"/>
                </a:ext>
              </a:extLst>
            </p:cNvPr>
            <p:cNvGrpSpPr/>
            <p:nvPr/>
          </p:nvGrpSpPr>
          <p:grpSpPr>
            <a:xfrm>
              <a:off x="7148549" y="3852101"/>
              <a:ext cx="681155" cy="736536"/>
              <a:chOff x="10321808" y="1990231"/>
              <a:chExt cx="681155" cy="736536"/>
            </a:xfrm>
          </p:grpSpPr>
          <p:graphicFrame>
            <p:nvGraphicFramePr>
              <p:cNvPr id="135" name="Object 51">
                <a:extLst>
                  <a:ext uri="{FF2B5EF4-FFF2-40B4-BE49-F238E27FC236}">
                    <a16:creationId xmlns:a16="http://schemas.microsoft.com/office/drawing/2014/main" id="{18095EF5-D700-4A80-A053-0475E4B11E7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456863" y="1990231"/>
              <a:ext cx="461375" cy="548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15" name="Clip" r:id="rId6" imgW="826829" imgH="840406" progId="MS_ClipArt_Gallery.2">
                      <p:embed/>
                    </p:oleObj>
                  </mc:Choice>
                  <mc:Fallback>
                    <p:oleObj name="Clip" r:id="rId6" imgW="826829" imgH="840406" progId="MS_ClipArt_Gallery.2">
                      <p:embed/>
                      <p:pic>
                        <p:nvPicPr>
                          <p:cNvPr id="135" name="Object 51">
                            <a:extLst>
                              <a:ext uri="{FF2B5EF4-FFF2-40B4-BE49-F238E27FC236}">
                                <a16:creationId xmlns:a16="http://schemas.microsoft.com/office/drawing/2014/main" id="{18095EF5-D700-4A80-A053-0475E4B11E7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56863" y="1990231"/>
                            <a:ext cx="461375" cy="548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36" name="图片 135">
                <a:extLst>
                  <a:ext uri="{FF2B5EF4-FFF2-40B4-BE49-F238E27FC236}">
                    <a16:creationId xmlns:a16="http://schemas.microsoft.com/office/drawing/2014/main" id="{1F43AEA4-2213-459F-B874-DD69D924AB9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321808" y="2045612"/>
                <a:ext cx="681155" cy="681155"/>
              </a:xfrm>
              <a:prstGeom prst="rect">
                <a:avLst/>
              </a:prstGeom>
            </p:spPr>
          </p:pic>
        </p:grpSp>
      </p:grpSp>
      <p:sp>
        <p:nvSpPr>
          <p:cNvPr id="102" name="Text Box 79">
            <a:extLst>
              <a:ext uri="{FF2B5EF4-FFF2-40B4-BE49-F238E27FC236}">
                <a16:creationId xmlns:a16="http://schemas.microsoft.com/office/drawing/2014/main" id="{58BC8AAA-553B-4AE2-8E4F-6402E74BE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239" y="1793713"/>
            <a:ext cx="6507113" cy="151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仍然在同一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子网中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I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地址也可能相同</a:t>
            </a:r>
          </a:p>
          <a:p>
            <a:pPr marL="342900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交换机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哪个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关联呢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?</a:t>
            </a:r>
          </a:p>
          <a:p>
            <a:pPr marL="1085850" lvl="1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自学习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Ch.6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272097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0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D3638E7C-51E6-444A-9CCA-F179256A9D65}"/>
              </a:ext>
            </a:extLst>
          </p:cNvPr>
          <p:cNvGrpSpPr/>
          <p:nvPr/>
        </p:nvGrpSpPr>
        <p:grpSpPr>
          <a:xfrm>
            <a:off x="430213" y="0"/>
            <a:ext cx="6466870" cy="1428589"/>
            <a:chOff x="551030" y="-368704"/>
            <a:chExt cx="6466870" cy="1428589"/>
          </a:xfrm>
        </p:grpSpPr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44B08680-D46A-4103-81C9-6C982EAF46A8}"/>
                </a:ext>
              </a:extLst>
            </p:cNvPr>
            <p:cNvGrpSpPr/>
            <p:nvPr/>
          </p:nvGrpSpPr>
          <p:grpSpPr>
            <a:xfrm>
              <a:off x="1201631" y="303925"/>
              <a:ext cx="5816269" cy="687997"/>
              <a:chOff x="1839058" y="967769"/>
              <a:chExt cx="5816269" cy="687997"/>
            </a:xfrm>
          </p:grpSpPr>
          <p:sp>
            <p:nvSpPr>
              <p:cNvPr id="197" name="矩形: 圆角 196">
                <a:extLst>
                  <a:ext uri="{FF2B5EF4-FFF2-40B4-BE49-F238E27FC236}">
                    <a16:creationId xmlns:a16="http://schemas.microsoft.com/office/drawing/2014/main" id="{5BBA83D7-7690-4CD1-B350-F56AD2A38DC3}"/>
                  </a:ext>
                </a:extLst>
              </p:cNvPr>
              <p:cNvSpPr/>
              <p:nvPr/>
            </p:nvSpPr>
            <p:spPr>
              <a:xfrm>
                <a:off x="1839058" y="967769"/>
                <a:ext cx="58162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BD207E2E-C688-4FB1-856D-540C17D12C3B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45325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速率自适应</a:t>
                </a:r>
              </a:p>
            </p:txBody>
          </p:sp>
        </p:grpSp>
        <p:pic>
          <p:nvPicPr>
            <p:cNvPr id="196" name="图片 195">
              <a:extLst>
                <a:ext uri="{FF2B5EF4-FFF2-40B4-BE49-F238E27FC236}">
                  <a16:creationId xmlns:a16="http://schemas.microsoft.com/office/drawing/2014/main" id="{BD6E395A-91BF-4789-A948-BE95B117B1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01" name="组合 100">
            <a:extLst>
              <a:ext uri="{FF2B5EF4-FFF2-40B4-BE49-F238E27FC236}">
                <a16:creationId xmlns:a16="http://schemas.microsoft.com/office/drawing/2014/main" id="{0107445E-B0D9-4E54-9D1E-7ACBB6AFE961}"/>
              </a:ext>
            </a:extLst>
          </p:cNvPr>
          <p:cNvGrpSpPr/>
          <p:nvPr/>
        </p:nvGrpSpPr>
        <p:grpSpPr>
          <a:xfrm>
            <a:off x="1460290" y="1686368"/>
            <a:ext cx="9364349" cy="882486"/>
            <a:chOff x="1403750" y="3593123"/>
            <a:chExt cx="9364349" cy="882486"/>
          </a:xfrm>
        </p:grpSpPr>
        <p:grpSp>
          <p:nvGrpSpPr>
            <p:cNvPr id="102" name="组合 101">
              <a:extLst>
                <a:ext uri="{FF2B5EF4-FFF2-40B4-BE49-F238E27FC236}">
                  <a16:creationId xmlns:a16="http://schemas.microsoft.com/office/drawing/2014/main" id="{A510CC11-1BA7-4AED-8CFE-7A80C7EF410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4" name="对话气泡: 椭圆形 103">
                <a:extLst>
                  <a:ext uri="{FF2B5EF4-FFF2-40B4-BE49-F238E27FC236}">
                    <a16:creationId xmlns:a16="http://schemas.microsoft.com/office/drawing/2014/main" id="{79DF3117-4C8B-433B-8D64-CC0C5DF497D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round-web-cam_17861">
                <a:extLst>
                  <a:ext uri="{FF2B5EF4-FFF2-40B4-BE49-F238E27FC236}">
                    <a16:creationId xmlns:a16="http://schemas.microsoft.com/office/drawing/2014/main" id="{FF1BDD17-B22D-482D-A5EF-362516C8CE3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03" name="Text Box 79">
              <a:extLst>
                <a:ext uri="{FF2B5EF4-FFF2-40B4-BE49-F238E27FC236}">
                  <a16:creationId xmlns:a16="http://schemas.microsoft.com/office/drawing/2014/main" id="{D30302D4-4E82-4F0E-BF7C-20ADB1588B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8782168" cy="882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站和移动终端之间的传输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速度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会随着移动终端的移动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变化而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智能的调整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3FEF31F3-B229-4661-9124-CD69BC2ED0CA}"/>
              </a:ext>
            </a:extLst>
          </p:cNvPr>
          <p:cNvGrpSpPr/>
          <p:nvPr/>
        </p:nvGrpSpPr>
        <p:grpSpPr>
          <a:xfrm>
            <a:off x="1483956" y="2751971"/>
            <a:ext cx="3171930" cy="3022728"/>
            <a:chOff x="713491" y="2722943"/>
            <a:chExt cx="3171930" cy="3022728"/>
          </a:xfrm>
        </p:grpSpPr>
        <p:sp>
          <p:nvSpPr>
            <p:cNvPr id="139" name="Freeform 124">
              <a:extLst>
                <a:ext uri="{FF2B5EF4-FFF2-40B4-BE49-F238E27FC236}">
                  <a16:creationId xmlns:a16="http://schemas.microsoft.com/office/drawing/2014/main" id="{D4806CE5-613D-42EB-A213-5B90B493C4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5099" y="3118956"/>
              <a:ext cx="784144" cy="2094334"/>
            </a:xfrm>
            <a:custGeom>
              <a:avLst/>
              <a:gdLst>
                <a:gd name="T0" fmla="*/ 0 w 384"/>
                <a:gd name="T1" fmla="*/ 0 h 1592"/>
                <a:gd name="T2" fmla="*/ 2147483646 w 384"/>
                <a:gd name="T3" fmla="*/ 2147483646 h 1592"/>
                <a:gd name="T4" fmla="*/ 2147483646 w 384"/>
                <a:gd name="T5" fmla="*/ 2147483646 h 1592"/>
                <a:gd name="T6" fmla="*/ 2147483646 w 384"/>
                <a:gd name="T7" fmla="*/ 2147483646 h 15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1592"/>
                <a:gd name="T14" fmla="*/ 384 w 384"/>
                <a:gd name="T15" fmla="*/ 1592 h 15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1592">
                  <a:moveTo>
                    <a:pt x="0" y="0"/>
                  </a:moveTo>
                  <a:cubicBezTo>
                    <a:pt x="66" y="110"/>
                    <a:pt x="133" y="220"/>
                    <a:pt x="184" y="384"/>
                  </a:cubicBezTo>
                  <a:cubicBezTo>
                    <a:pt x="235" y="548"/>
                    <a:pt x="271" y="783"/>
                    <a:pt x="304" y="984"/>
                  </a:cubicBezTo>
                  <a:cubicBezTo>
                    <a:pt x="337" y="1185"/>
                    <a:pt x="371" y="1492"/>
                    <a:pt x="384" y="1592"/>
                  </a:cubicBezTo>
                </a:path>
              </a:pathLst>
            </a:custGeom>
            <a:noFill/>
            <a:ln w="28575" cmpd="sng">
              <a:solidFill>
                <a:srgbClr val="009FF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Freeform 125">
              <a:extLst>
                <a:ext uri="{FF2B5EF4-FFF2-40B4-BE49-F238E27FC236}">
                  <a16:creationId xmlns:a16="http://schemas.microsoft.com/office/drawing/2014/main" id="{6CDCC9BD-8443-45F5-99C8-69D546AC7A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1443" y="2927845"/>
              <a:ext cx="750651" cy="2332730"/>
            </a:xfrm>
            <a:custGeom>
              <a:avLst/>
              <a:gdLst>
                <a:gd name="T0" fmla="*/ 0 w 432"/>
                <a:gd name="T1" fmla="*/ 0 h 1800"/>
                <a:gd name="T2" fmla="*/ 2147483646 w 432"/>
                <a:gd name="T3" fmla="*/ 2147483646 h 1800"/>
                <a:gd name="T4" fmla="*/ 2147483646 w 432"/>
                <a:gd name="T5" fmla="*/ 2147483646 h 1800"/>
                <a:gd name="T6" fmla="*/ 2147483646 w 432"/>
                <a:gd name="T7" fmla="*/ 2147483646 h 1800"/>
                <a:gd name="T8" fmla="*/ 2147483646 w 432"/>
                <a:gd name="T9" fmla="*/ 2147483646 h 1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2"/>
                <a:gd name="T16" fmla="*/ 0 h 1800"/>
                <a:gd name="T17" fmla="*/ 432 w 432"/>
                <a:gd name="T18" fmla="*/ 1800 h 18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2" h="1800">
                  <a:moveTo>
                    <a:pt x="0" y="0"/>
                  </a:moveTo>
                  <a:cubicBezTo>
                    <a:pt x="62" y="98"/>
                    <a:pt x="125" y="196"/>
                    <a:pt x="168" y="296"/>
                  </a:cubicBezTo>
                  <a:cubicBezTo>
                    <a:pt x="211" y="396"/>
                    <a:pt x="224" y="451"/>
                    <a:pt x="256" y="600"/>
                  </a:cubicBezTo>
                  <a:cubicBezTo>
                    <a:pt x="288" y="749"/>
                    <a:pt x="331" y="992"/>
                    <a:pt x="360" y="1192"/>
                  </a:cubicBezTo>
                  <a:cubicBezTo>
                    <a:pt x="389" y="1392"/>
                    <a:pt x="410" y="1596"/>
                    <a:pt x="432" y="180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1" name="Freeform 126">
              <a:extLst>
                <a:ext uri="{FF2B5EF4-FFF2-40B4-BE49-F238E27FC236}">
                  <a16:creationId xmlns:a16="http://schemas.microsoft.com/office/drawing/2014/main" id="{ACDE5692-46E3-4A8E-A2A5-79CD3490B4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5221" y="2927845"/>
              <a:ext cx="709276" cy="2344551"/>
            </a:xfrm>
            <a:custGeom>
              <a:avLst/>
              <a:gdLst>
                <a:gd name="T0" fmla="*/ 0 w 408"/>
                <a:gd name="T1" fmla="*/ 0 h 1792"/>
                <a:gd name="T2" fmla="*/ 2147483646 w 408"/>
                <a:gd name="T3" fmla="*/ 2147483646 h 1792"/>
                <a:gd name="T4" fmla="*/ 2147483646 w 408"/>
                <a:gd name="T5" fmla="*/ 2147483646 h 1792"/>
                <a:gd name="T6" fmla="*/ 2147483646 w 408"/>
                <a:gd name="T7" fmla="*/ 2147483646 h 1792"/>
                <a:gd name="T8" fmla="*/ 2147483646 w 408"/>
                <a:gd name="T9" fmla="*/ 2147483646 h 1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8"/>
                <a:gd name="T16" fmla="*/ 0 h 1792"/>
                <a:gd name="T17" fmla="*/ 408 w 408"/>
                <a:gd name="T18" fmla="*/ 1792 h 1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8" h="1792">
                  <a:moveTo>
                    <a:pt x="0" y="0"/>
                  </a:moveTo>
                  <a:cubicBezTo>
                    <a:pt x="56" y="98"/>
                    <a:pt x="113" y="197"/>
                    <a:pt x="152" y="296"/>
                  </a:cubicBezTo>
                  <a:cubicBezTo>
                    <a:pt x="191" y="395"/>
                    <a:pt x="200" y="443"/>
                    <a:pt x="232" y="592"/>
                  </a:cubicBezTo>
                  <a:cubicBezTo>
                    <a:pt x="264" y="741"/>
                    <a:pt x="315" y="992"/>
                    <a:pt x="344" y="1192"/>
                  </a:cubicBezTo>
                  <a:cubicBezTo>
                    <a:pt x="373" y="1392"/>
                    <a:pt x="397" y="1691"/>
                    <a:pt x="408" y="1792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2" name="Rectangle 127">
              <a:extLst>
                <a:ext uri="{FF2B5EF4-FFF2-40B4-BE49-F238E27FC236}">
                  <a16:creationId xmlns:a16="http://schemas.microsoft.com/office/drawing/2014/main" id="{98465833-F83F-405F-B4D5-8602F7A134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367" y="2917995"/>
              <a:ext cx="2293325" cy="23721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43" name="Line 128">
              <a:extLst>
                <a:ext uri="{FF2B5EF4-FFF2-40B4-BE49-F238E27FC236}">
                  <a16:creationId xmlns:a16="http://schemas.microsoft.com/office/drawing/2014/main" id="{805B13F4-9D26-4FA9-B59E-E600D5F48A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7367" y="3325828"/>
              <a:ext cx="2281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Line 129">
              <a:extLst>
                <a:ext uri="{FF2B5EF4-FFF2-40B4-BE49-F238E27FC236}">
                  <a16:creationId xmlns:a16="http://schemas.microsoft.com/office/drawing/2014/main" id="{772F6577-B4A2-4A7E-A28C-424C70275F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5248" y="3710019"/>
              <a:ext cx="2281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Line 130">
              <a:extLst>
                <a:ext uri="{FF2B5EF4-FFF2-40B4-BE49-F238E27FC236}">
                  <a16:creationId xmlns:a16="http://schemas.microsoft.com/office/drawing/2014/main" id="{A7D2426D-472E-4CFF-8E00-F245BFD082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1159" y="4106031"/>
              <a:ext cx="2283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Line 131">
              <a:extLst>
                <a:ext uri="{FF2B5EF4-FFF2-40B4-BE49-F238E27FC236}">
                  <a16:creationId xmlns:a16="http://schemas.microsoft.com/office/drawing/2014/main" id="{C2D2390B-37A0-4519-9B57-946A316263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9040" y="4490223"/>
              <a:ext cx="2283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7" name="Line 132">
              <a:extLst>
                <a:ext uri="{FF2B5EF4-FFF2-40B4-BE49-F238E27FC236}">
                  <a16:creationId xmlns:a16="http://schemas.microsoft.com/office/drawing/2014/main" id="{3F18F41A-F20C-4081-9F97-8296C48DFE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6921" y="4888205"/>
              <a:ext cx="2283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8" name="Line 133">
              <a:extLst>
                <a:ext uri="{FF2B5EF4-FFF2-40B4-BE49-F238E27FC236}">
                  <a16:creationId xmlns:a16="http://schemas.microsoft.com/office/drawing/2014/main" id="{017DF4F1-A1FE-4875-9895-FB264A8EE4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6311" y="2917995"/>
              <a:ext cx="0" cy="2372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Line 134">
              <a:extLst>
                <a:ext uri="{FF2B5EF4-FFF2-40B4-BE49-F238E27FC236}">
                  <a16:creationId xmlns:a16="http://schemas.microsoft.com/office/drawing/2014/main" id="{A4F4F333-46E4-4818-A04C-C444BA364F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3732" y="2931785"/>
              <a:ext cx="0" cy="2372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Line 135">
              <a:extLst>
                <a:ext uri="{FF2B5EF4-FFF2-40B4-BE49-F238E27FC236}">
                  <a16:creationId xmlns:a16="http://schemas.microsoft.com/office/drawing/2014/main" id="{30FEBE10-CC55-4F98-B43C-8DA7A4D46F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9183" y="2923905"/>
              <a:ext cx="0" cy="2372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1" name="Text Box 136">
              <a:extLst>
                <a:ext uri="{FF2B5EF4-FFF2-40B4-BE49-F238E27FC236}">
                  <a16:creationId xmlns:a16="http://schemas.microsoft.com/office/drawing/2014/main" id="{45CC9A1A-40F3-433B-B8D6-FEA5A86179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8546" y="5272396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2" name="Text Box 137">
              <a:extLst>
                <a:ext uri="{FF2B5EF4-FFF2-40B4-BE49-F238E27FC236}">
                  <a16:creationId xmlns:a16="http://schemas.microsoft.com/office/drawing/2014/main" id="{D5588846-49AA-49DE-81FD-158A825D14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3996" y="5272396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2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3" name="Text Box 138">
              <a:extLst>
                <a:ext uri="{FF2B5EF4-FFF2-40B4-BE49-F238E27FC236}">
                  <a16:creationId xmlns:a16="http://schemas.microsoft.com/office/drawing/2014/main" id="{F3E8B9CA-5173-492A-87EF-78D41339B7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7625" y="5274367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3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4" name="Text Box 139">
              <a:extLst>
                <a:ext uri="{FF2B5EF4-FFF2-40B4-BE49-F238E27FC236}">
                  <a16:creationId xmlns:a16="http://schemas.microsoft.com/office/drawing/2014/main" id="{418AC0B2-03F0-49B6-B90C-C3EB90FE6F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6867" y="5278307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4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5" name="Text Box 146">
              <a:extLst>
                <a:ext uri="{FF2B5EF4-FFF2-40B4-BE49-F238E27FC236}">
                  <a16:creationId xmlns:a16="http://schemas.microsoft.com/office/drawing/2014/main" id="{D03BF0F9-A1DD-43E1-85D6-CD1CA58D3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5601" y="5437894"/>
              <a:ext cx="86273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SNR(dB)</a:t>
              </a:r>
            </a:p>
          </p:txBody>
        </p:sp>
        <p:sp>
          <p:nvSpPr>
            <p:cNvPr id="156" name="Text Box 147">
              <a:extLst>
                <a:ext uri="{FF2B5EF4-FFF2-40B4-BE49-F238E27FC236}">
                  <a16:creationId xmlns:a16="http://schemas.microsoft.com/office/drawing/2014/main" id="{296A1D29-868E-44CE-9CDA-4A57677CD7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600319" y="3868411"/>
              <a:ext cx="53412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BER</a:t>
              </a:r>
            </a:p>
          </p:txBody>
        </p:sp>
        <p:sp>
          <p:nvSpPr>
            <p:cNvPr id="157" name="Text Box 148">
              <a:extLst>
                <a:ext uri="{FF2B5EF4-FFF2-40B4-BE49-F238E27FC236}">
                  <a16:creationId xmlns:a16="http://schemas.microsoft.com/office/drawing/2014/main" id="{3BA9D045-4CA6-41C8-BAAD-20C23E21A9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8308" y="2722943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58" name="Text Box 149">
              <a:extLst>
                <a:ext uri="{FF2B5EF4-FFF2-40B4-BE49-F238E27FC236}">
                  <a16:creationId xmlns:a16="http://schemas.microsoft.com/office/drawing/2014/main" id="{92B35A93-EF73-4F66-ADCF-1FD5F66B34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4070" y="3118956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59" name="Text Box 150">
              <a:extLst>
                <a:ext uri="{FF2B5EF4-FFF2-40B4-BE49-F238E27FC236}">
                  <a16:creationId xmlns:a16="http://schemas.microsoft.com/office/drawing/2014/main" id="{2FF85A4B-3141-45C0-BEDB-A259E77C0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4218" y="3505117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160" name="Text Box 151">
              <a:extLst>
                <a:ext uri="{FF2B5EF4-FFF2-40B4-BE49-F238E27FC236}">
                  <a16:creationId xmlns:a16="http://schemas.microsoft.com/office/drawing/2014/main" id="{AE9D3A40-FC66-4CB7-BD32-5BDD823964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4070" y="4275469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5</a:t>
              </a:r>
            </a:p>
          </p:txBody>
        </p:sp>
        <p:sp>
          <p:nvSpPr>
            <p:cNvPr id="161" name="Text Box 152">
              <a:extLst>
                <a:ext uri="{FF2B5EF4-FFF2-40B4-BE49-F238E27FC236}">
                  <a16:creationId xmlns:a16="http://schemas.microsoft.com/office/drawing/2014/main" id="{17569B36-3736-4273-A733-8F4FCD90F8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6040" y="4671482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6</a:t>
              </a:r>
            </a:p>
          </p:txBody>
        </p:sp>
        <p:sp>
          <p:nvSpPr>
            <p:cNvPr id="162" name="Text Box 153">
              <a:extLst>
                <a:ext uri="{FF2B5EF4-FFF2-40B4-BE49-F238E27FC236}">
                  <a16:creationId xmlns:a16="http://schemas.microsoft.com/office/drawing/2014/main" id="{E2BE4A03-E8A1-4504-A2DD-33B6401E76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8159" y="5079315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7</a:t>
              </a:r>
            </a:p>
          </p:txBody>
        </p:sp>
        <p:sp>
          <p:nvSpPr>
            <p:cNvPr id="163" name="Text Box 154">
              <a:extLst>
                <a:ext uri="{FF2B5EF4-FFF2-40B4-BE49-F238E27FC236}">
                  <a16:creationId xmlns:a16="http://schemas.microsoft.com/office/drawing/2014/main" id="{7F076E12-74CD-447F-8A87-D02495109D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0278" y="3907040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4</a:t>
              </a:r>
            </a:p>
          </p:txBody>
        </p:sp>
      </p:grpSp>
      <p:sp>
        <p:nvSpPr>
          <p:cNvPr id="164" name="Oval 158">
            <a:extLst>
              <a:ext uri="{FF2B5EF4-FFF2-40B4-BE49-F238E27FC236}">
                <a16:creationId xmlns:a16="http://schemas.microsoft.com/office/drawing/2014/main" id="{128F7709-B454-4E86-81EF-2937AE7AB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988" y="4848275"/>
            <a:ext cx="189140" cy="200962"/>
          </a:xfrm>
          <a:prstGeom prst="ellipse">
            <a:avLst/>
          </a:prstGeom>
          <a:solidFill>
            <a:schemeClr val="accent4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167" name="Text Box 79">
            <a:extLst>
              <a:ext uri="{FF2B5EF4-FFF2-40B4-BE49-F238E27FC236}">
                <a16:creationId xmlns:a16="http://schemas.microsoft.com/office/drawing/2014/main" id="{A7EE15AC-6497-401B-9DFB-4BC1904E4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4217" y="2956873"/>
            <a:ext cx="6019322" cy="87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当终端向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远离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基站的方向移动时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NR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减小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ER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增大</a:t>
            </a:r>
          </a:p>
        </p:txBody>
      </p:sp>
      <p:sp>
        <p:nvSpPr>
          <p:cNvPr id="168" name="Text Box 79">
            <a:extLst>
              <a:ext uri="{FF2B5EF4-FFF2-40B4-BE49-F238E27FC236}">
                <a16:creationId xmlns:a16="http://schemas.microsoft.com/office/drawing/2014/main" id="{B41C48BF-6887-4C9B-98BB-922905FA5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4217" y="4289242"/>
            <a:ext cx="6019322" cy="87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当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ER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增大到一定程度时，将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速率切换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到一个较低的水平来保障较低的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ER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FBCF0BD5-6845-4ED7-956F-7587310B62B9}"/>
              </a:ext>
            </a:extLst>
          </p:cNvPr>
          <p:cNvGrpSpPr/>
          <p:nvPr/>
        </p:nvGrpSpPr>
        <p:grpSpPr>
          <a:xfrm>
            <a:off x="1727630" y="5742894"/>
            <a:ext cx="1500187" cy="442477"/>
            <a:chOff x="957165" y="5713866"/>
            <a:chExt cx="1500187" cy="442477"/>
          </a:xfrm>
        </p:grpSpPr>
        <p:sp>
          <p:nvSpPr>
            <p:cNvPr id="107" name="Line 141">
              <a:extLst>
                <a:ext uri="{FF2B5EF4-FFF2-40B4-BE49-F238E27FC236}">
                  <a16:creationId xmlns:a16="http://schemas.microsoft.com/office/drawing/2014/main" id="{C7FD31D6-1AAD-429E-901C-052399566C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7165" y="6053155"/>
              <a:ext cx="29686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Text Box 143">
              <a:extLst>
                <a:ext uri="{FF2B5EF4-FFF2-40B4-BE49-F238E27FC236}">
                  <a16:creationId xmlns:a16="http://schemas.microsoft.com/office/drawing/2014/main" id="{43A80F08-2C58-469E-B97E-85AB92B0EF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9740" y="5713866"/>
              <a:ext cx="1217612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 dirty="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QAM256 (8 Mbps)</a:t>
              </a:r>
            </a:p>
          </p:txBody>
        </p:sp>
        <p:sp>
          <p:nvSpPr>
            <p:cNvPr id="110" name="Text Box 144">
              <a:extLst>
                <a:ext uri="{FF2B5EF4-FFF2-40B4-BE49-F238E27FC236}">
                  <a16:creationId xmlns:a16="http://schemas.microsoft.com/office/drawing/2014/main" id="{BA6DA58E-FF3C-4952-ABCC-86AE81F2E2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1802" y="5911868"/>
              <a:ext cx="1147763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QAM16 (4 Mbps)</a:t>
              </a:r>
            </a:p>
          </p:txBody>
        </p:sp>
        <p:sp>
          <p:nvSpPr>
            <p:cNvPr id="202" name="Line 142">
              <a:extLst>
                <a:ext uri="{FF2B5EF4-FFF2-40B4-BE49-F238E27FC236}">
                  <a16:creationId xmlns:a16="http://schemas.microsoft.com/office/drawing/2014/main" id="{C7DC9FBA-BC4D-40AD-83A8-C7F9C9D46D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6690" y="5839279"/>
              <a:ext cx="26987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5AE6AC07-8816-4B9E-A80D-70E281581D4C}"/>
              </a:ext>
            </a:extLst>
          </p:cNvPr>
          <p:cNvGrpSpPr/>
          <p:nvPr/>
        </p:nvGrpSpPr>
        <p:grpSpPr>
          <a:xfrm>
            <a:off x="3337530" y="5736319"/>
            <a:ext cx="1294375" cy="436721"/>
            <a:chOff x="2567065" y="5707291"/>
            <a:chExt cx="1294375" cy="436721"/>
          </a:xfrm>
        </p:grpSpPr>
        <p:sp>
          <p:nvSpPr>
            <p:cNvPr id="111" name="Text Box 145">
              <a:extLst>
                <a:ext uri="{FF2B5EF4-FFF2-40B4-BE49-F238E27FC236}">
                  <a16:creationId xmlns:a16="http://schemas.microsoft.com/office/drawing/2014/main" id="{FC661C50-CE73-4762-91B0-702E81C9D1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1227" y="5707291"/>
              <a:ext cx="101021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 dirty="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BPSK (1 Mbps)</a:t>
              </a:r>
            </a:p>
          </p:txBody>
        </p:sp>
        <p:sp>
          <p:nvSpPr>
            <p:cNvPr id="137" name="Oval 159">
              <a:extLst>
                <a:ext uri="{FF2B5EF4-FFF2-40B4-BE49-F238E27FC236}">
                  <a16:creationId xmlns:a16="http://schemas.microsoft.com/office/drawing/2014/main" id="{361137FE-C3EA-46DF-AEE9-4544378929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5327" y="5959703"/>
              <a:ext cx="152400" cy="161925"/>
            </a:xfrm>
            <a:prstGeom prst="ellipse">
              <a:avLst/>
            </a:prstGeom>
            <a:solidFill>
              <a:schemeClr val="accent4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38" name="Text Box 160">
              <a:extLst>
                <a:ext uri="{FF2B5EF4-FFF2-40B4-BE49-F238E27FC236}">
                  <a16:creationId xmlns:a16="http://schemas.microsoft.com/office/drawing/2014/main" id="{800C1D58-7819-42CD-8E07-B18ED06AD2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0752" y="5897791"/>
              <a:ext cx="96532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operating point</a:t>
              </a:r>
            </a:p>
          </p:txBody>
        </p:sp>
        <p:sp>
          <p:nvSpPr>
            <p:cNvPr id="203" name="Line 140">
              <a:extLst>
                <a:ext uri="{FF2B5EF4-FFF2-40B4-BE49-F238E27FC236}">
                  <a16:creationId xmlns:a16="http://schemas.microsoft.com/office/drawing/2014/main" id="{9E9D361C-422B-47D5-AA97-B980B10094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7065" y="5840641"/>
              <a:ext cx="296862" cy="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58624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22222E-6 C -0.00169 -0.01644 -0.00208 -0.03496 -0.00429 -0.05047 C -0.00664 -0.06597 -0.00755 -0.08287 -0.01028 -0.09676 C -0.01289 -0.10926 -0.0138 -0.12176 -0.01523 -0.13611 C -0.01784 -0.15 -0.01771 -0.16227 -0.02044 -0.17176 C -0.02174 -0.18287 -0.025 -0.2 -0.02669 -0.20949 C -0.03151 -0.23125 -0.03737 -0.2507 -0.04752 -0.26968 " pathEditMode="relative" rAng="0" ptsTypes="AAAAAAA">
                                      <p:cBhvr>
                                        <p:cTn id="30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83" y="-1349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752 -0.26968 C -0.04752 -0.26945 -0.04479 -0.12361 -0.04114 0.02291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" y="14630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114 0.02291 C -0.04297 0.00625 -0.04479 -0.01019 -0.04674 -0.03148 C -0.04883 -0.05255 -0.05065 -0.08033 -0.05338 -0.10417 C -0.05612 -0.12824 -0.06185 -0.1632 -0.06341 -0.175 " pathEditMode="relative" rAng="0" ptsTypes="AAAA">
                                      <p:cBhvr>
                                        <p:cTn id="43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0" y="-9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 animBg="1"/>
      <p:bldP spid="164" grpId="1" animBg="1"/>
      <p:bldP spid="164" grpId="2" animBg="1"/>
      <p:bldP spid="164" grpId="3" animBg="1"/>
      <p:bldP spid="167" grpId="0" build="p"/>
      <p:bldP spid="168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326258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功率管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085226" y="1671376"/>
            <a:ext cx="8417265" cy="707886"/>
            <a:chOff x="1403750" y="3422480"/>
            <a:chExt cx="8417265" cy="707886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422480"/>
              <a:ext cx="7835084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node-to-AP</a:t>
              </a:r>
              <a:r>
                <a:rPr lang="en-US" altLang="zh-CN" sz="4000" dirty="0"/>
                <a:t>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 “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我将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保持睡眠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状态直到下一个信标帧”</a:t>
              </a:r>
            </a:p>
          </p:txBody>
        </p:sp>
      </p:grpSp>
      <p:sp>
        <p:nvSpPr>
          <p:cNvPr id="25" name="Text Box 79">
            <a:extLst>
              <a:ext uri="{FF2B5EF4-FFF2-40B4-BE49-F238E27FC236}">
                <a16:creationId xmlns:a16="http://schemas.microsoft.com/office/drawing/2014/main" id="{773C8261-4ABD-4D96-A166-D4C608129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5662" y="2391816"/>
            <a:ext cx="7652204" cy="1436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知道不应当向这个节点发送任何帧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缓存所有需要发送给该节点的帧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节点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下一个信标帧前唤醒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9EB68AE4-AA47-43D4-8CD7-1FF74C61772F}"/>
              </a:ext>
            </a:extLst>
          </p:cNvPr>
          <p:cNvGrpSpPr/>
          <p:nvPr/>
        </p:nvGrpSpPr>
        <p:grpSpPr>
          <a:xfrm>
            <a:off x="1085226" y="4006874"/>
            <a:ext cx="8417265" cy="707886"/>
            <a:chOff x="1403750" y="3435034"/>
            <a:chExt cx="8417265" cy="707886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57DA67C2-6793-4995-A9D4-F4C1C6E4E812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1" name="对话气泡: 椭圆形 20">
                <a:extLst>
                  <a:ext uri="{FF2B5EF4-FFF2-40B4-BE49-F238E27FC236}">
                    <a16:creationId xmlns:a16="http://schemas.microsoft.com/office/drawing/2014/main" id="{90000693-C4E7-48A4-92D2-516D7A695DF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round-web-cam_17861">
                <a:extLst>
                  <a:ext uri="{FF2B5EF4-FFF2-40B4-BE49-F238E27FC236}">
                    <a16:creationId xmlns:a16="http://schemas.microsoft.com/office/drawing/2014/main" id="{39ADC522-5571-4D39-B64D-95FF35E3C53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0" name="Text Box 79">
              <a:extLst>
                <a:ext uri="{FF2B5EF4-FFF2-40B4-BE49-F238E27FC236}">
                  <a16:creationId xmlns:a16="http://schemas.microsoft.com/office/drawing/2014/main" id="{798B68F8-9F53-4A67-BDDF-0AEEBF1CE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435034"/>
              <a:ext cx="7835084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标帧</a:t>
              </a:r>
              <a:r>
                <a:rPr lang="en-US" altLang="zh-CN" sz="4000" dirty="0"/>
                <a:t>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包含了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被缓存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中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节点的列表</a:t>
              </a:r>
            </a:p>
          </p:txBody>
        </p:sp>
      </p:grpSp>
      <p:sp>
        <p:nvSpPr>
          <p:cNvPr id="23" name="Text Box 79">
            <a:extLst>
              <a:ext uri="{FF2B5EF4-FFF2-40B4-BE49-F238E27FC236}">
                <a16:creationId xmlns:a16="http://schemas.microsoft.com/office/drawing/2014/main" id="{FD1112BE-E2EA-468C-A5FC-81E73DBCA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5661" y="4780370"/>
            <a:ext cx="10094615" cy="953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有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待发送节点会保持活动状态，请求这些帧，再转入睡眠状态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没有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重新进入睡眠状态直到下一个信标帧前</a:t>
            </a:r>
          </a:p>
        </p:txBody>
      </p:sp>
    </p:spTree>
    <p:extLst>
      <p:ext uri="{BB962C8B-B14F-4D97-AF65-F5344CB8AC3E}">
        <p14:creationId xmlns:p14="http://schemas.microsoft.com/office/powerpoint/2010/main" val="291380325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D3638E7C-51E6-444A-9CCA-F179256A9D65}"/>
              </a:ext>
            </a:extLst>
          </p:cNvPr>
          <p:cNvGrpSpPr/>
          <p:nvPr/>
        </p:nvGrpSpPr>
        <p:grpSpPr>
          <a:xfrm>
            <a:off x="430213" y="0"/>
            <a:ext cx="7573962" cy="1428589"/>
            <a:chOff x="551030" y="-368704"/>
            <a:chExt cx="7573962" cy="1428589"/>
          </a:xfrm>
        </p:grpSpPr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44B08680-D46A-4103-81C9-6C982EAF46A8}"/>
                </a:ext>
              </a:extLst>
            </p:cNvPr>
            <p:cNvGrpSpPr/>
            <p:nvPr/>
          </p:nvGrpSpPr>
          <p:grpSpPr>
            <a:xfrm>
              <a:off x="1201631" y="303925"/>
              <a:ext cx="6923361" cy="675443"/>
              <a:chOff x="1839058" y="967769"/>
              <a:chExt cx="6923361" cy="675443"/>
            </a:xfrm>
          </p:grpSpPr>
          <p:sp>
            <p:nvSpPr>
              <p:cNvPr id="197" name="矩形: 圆角 196">
                <a:extLst>
                  <a:ext uri="{FF2B5EF4-FFF2-40B4-BE49-F238E27FC236}">
                    <a16:creationId xmlns:a16="http://schemas.microsoft.com/office/drawing/2014/main" id="{5BBA83D7-7690-4CD1-B350-F56AD2A38DC3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92336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BD207E2E-C688-4FB1-856D-540C17D12C3B}"/>
                  </a:ext>
                </a:extLst>
              </p:cNvPr>
              <p:cNvSpPr txBox="1"/>
              <p:nvPr/>
            </p:nvSpPr>
            <p:spPr>
              <a:xfrm>
                <a:off x="2786093" y="1057950"/>
                <a:ext cx="597632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5——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个人区域网</a:t>
                </a:r>
              </a:p>
            </p:txBody>
          </p:sp>
        </p:grpSp>
        <p:pic>
          <p:nvPicPr>
            <p:cNvPr id="196" name="图片 195">
              <a:extLst>
                <a:ext uri="{FF2B5EF4-FFF2-40B4-BE49-F238E27FC236}">
                  <a16:creationId xmlns:a16="http://schemas.microsoft.com/office/drawing/2014/main" id="{BD6E395A-91BF-4789-A948-BE95B117B1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01" name="组合 100">
            <a:extLst>
              <a:ext uri="{FF2B5EF4-FFF2-40B4-BE49-F238E27FC236}">
                <a16:creationId xmlns:a16="http://schemas.microsoft.com/office/drawing/2014/main" id="{0107445E-B0D9-4E54-9D1E-7ACBB6AFE961}"/>
              </a:ext>
            </a:extLst>
          </p:cNvPr>
          <p:cNvGrpSpPr/>
          <p:nvPr/>
        </p:nvGrpSpPr>
        <p:grpSpPr>
          <a:xfrm>
            <a:off x="1233794" y="1652572"/>
            <a:ext cx="6849964" cy="476221"/>
            <a:chOff x="1403750" y="3593123"/>
            <a:chExt cx="6849964" cy="476221"/>
          </a:xfrm>
        </p:grpSpPr>
        <p:grpSp>
          <p:nvGrpSpPr>
            <p:cNvPr id="102" name="组合 101">
              <a:extLst>
                <a:ext uri="{FF2B5EF4-FFF2-40B4-BE49-F238E27FC236}">
                  <a16:creationId xmlns:a16="http://schemas.microsoft.com/office/drawing/2014/main" id="{A510CC11-1BA7-4AED-8CFE-7A80C7EF410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4" name="对话气泡: 椭圆形 103">
                <a:extLst>
                  <a:ext uri="{FF2B5EF4-FFF2-40B4-BE49-F238E27FC236}">
                    <a16:creationId xmlns:a16="http://schemas.microsoft.com/office/drawing/2014/main" id="{79DF3117-4C8B-433B-8D64-CC0C5DF497D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round-web-cam_17861">
                <a:extLst>
                  <a:ext uri="{FF2B5EF4-FFF2-40B4-BE49-F238E27FC236}">
                    <a16:creationId xmlns:a16="http://schemas.microsoft.com/office/drawing/2014/main" id="{FF1BDD17-B22D-482D-A5EF-362516C8CE3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03" name="Text Box 79">
              <a:extLst>
                <a:ext uri="{FF2B5EF4-FFF2-40B4-BE49-F238E27FC236}">
                  <a16:creationId xmlns:a16="http://schemas.microsoft.com/office/drawing/2014/main" id="{D30302D4-4E82-4F0E-BF7C-20ADB1588B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26778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半径小于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0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米</a:t>
              </a: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6CA04C6C-47A7-4CA9-8CB9-09BF3E3BC649}"/>
              </a:ext>
            </a:extLst>
          </p:cNvPr>
          <p:cNvGrpSpPr/>
          <p:nvPr/>
        </p:nvGrpSpPr>
        <p:grpSpPr>
          <a:xfrm>
            <a:off x="7598424" y="1564615"/>
            <a:ext cx="3479800" cy="3416300"/>
            <a:chOff x="4356100" y="1468211"/>
            <a:chExt cx="3479800" cy="3416300"/>
          </a:xfrm>
        </p:grpSpPr>
        <p:sp>
          <p:nvSpPr>
            <p:cNvPr id="49" name="Oval 4">
              <a:extLst>
                <a:ext uri="{FF2B5EF4-FFF2-40B4-BE49-F238E27FC236}">
                  <a16:creationId xmlns:a16="http://schemas.microsoft.com/office/drawing/2014/main" id="{E637094E-D36A-4B43-961E-5D21C65862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6100" y="1468211"/>
              <a:ext cx="3479800" cy="3416300"/>
            </a:xfrm>
            <a:prstGeom prst="ellipse">
              <a:avLst/>
            </a:prstGeom>
            <a:solidFill>
              <a:srgbClr val="B7E9FB">
                <a:alpha val="49019"/>
              </a:srgbClr>
            </a:solidFill>
            <a:ln>
              <a:noFill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0" name="Group 5">
              <a:extLst>
                <a:ext uri="{FF2B5EF4-FFF2-40B4-BE49-F238E27FC236}">
                  <a16:creationId xmlns:a16="http://schemas.microsoft.com/office/drawing/2014/main" id="{5C542F7A-5D4D-4A19-A19A-48C7AF2034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21375" y="2989047"/>
              <a:ext cx="365125" cy="400051"/>
              <a:chOff x="1314" y="2710"/>
              <a:chExt cx="230" cy="252"/>
            </a:xfrm>
            <a:solidFill>
              <a:srgbClr val="FFC000"/>
            </a:solidFill>
          </p:grpSpPr>
          <p:sp>
            <p:nvSpPr>
              <p:cNvPr id="51" name="Oval 6">
                <a:extLst>
                  <a:ext uri="{FF2B5EF4-FFF2-40B4-BE49-F238E27FC236}">
                    <a16:creationId xmlns:a16="http://schemas.microsoft.com/office/drawing/2014/main" id="{2C056466-3241-42CB-9754-FF508B0344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2" y="2744"/>
                <a:ext cx="192" cy="184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Text Box 7">
                <a:extLst>
                  <a:ext uri="{FF2B5EF4-FFF2-40B4-BE49-F238E27FC236}">
                    <a16:creationId xmlns:a16="http://schemas.microsoft.com/office/drawing/2014/main" id="{A5F60464-277A-4096-B0B1-7FCE17CE3A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4" y="2710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</a:t>
                </a:r>
              </a:p>
            </p:txBody>
          </p:sp>
        </p:grpSp>
        <p:sp>
          <p:nvSpPr>
            <p:cNvPr id="53" name="Line 8">
              <a:extLst>
                <a:ext uri="{FF2B5EF4-FFF2-40B4-BE49-F238E27FC236}">
                  <a16:creationId xmlns:a16="http://schemas.microsoft.com/office/drawing/2014/main" id="{3A370F90-5965-42F0-BE5C-888FE8A430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99200" y="3195411"/>
              <a:ext cx="15240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Line 9">
              <a:extLst>
                <a:ext uri="{FF2B5EF4-FFF2-40B4-BE49-F238E27FC236}">
                  <a16:creationId xmlns:a16="http://schemas.microsoft.com/office/drawing/2014/main" id="{1E55E40C-24EE-4002-8F55-7189E72D97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6100" y="3195411"/>
              <a:ext cx="15875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Text Box 10">
              <a:extLst>
                <a:ext uri="{FF2B5EF4-FFF2-40B4-BE49-F238E27FC236}">
                  <a16:creationId xmlns:a16="http://schemas.microsoft.com/office/drawing/2014/main" id="{997A1BAD-54F5-4F76-9026-1C54759FB5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8325" y="2863624"/>
              <a:ext cx="69762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覆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半径</a:t>
              </a:r>
            </a:p>
          </p:txBody>
        </p:sp>
        <p:grpSp>
          <p:nvGrpSpPr>
            <p:cNvPr id="56" name="Group 11">
              <a:extLst>
                <a:ext uri="{FF2B5EF4-FFF2-40B4-BE49-F238E27FC236}">
                  <a16:creationId xmlns:a16="http://schemas.microsoft.com/office/drawing/2014/main" id="{C89BCFBE-24A0-4FB5-8783-29A95D242D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94325" y="2315949"/>
              <a:ext cx="320675" cy="400051"/>
              <a:chOff x="4166" y="3366"/>
              <a:chExt cx="202" cy="252"/>
            </a:xfrm>
          </p:grpSpPr>
          <p:sp>
            <p:nvSpPr>
              <p:cNvPr id="57" name="Oval 12">
                <a:extLst>
                  <a:ext uri="{FF2B5EF4-FFF2-40B4-BE49-F238E27FC236}">
                    <a16:creationId xmlns:a16="http://schemas.microsoft.com/office/drawing/2014/main" id="{C3F4A818-D374-4CFE-9F7F-30B1B9C868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 Box 13">
                <a:extLst>
                  <a:ext uri="{FF2B5EF4-FFF2-40B4-BE49-F238E27FC236}">
                    <a16:creationId xmlns:a16="http://schemas.microsoft.com/office/drawing/2014/main" id="{8041BD66-3C9F-460F-85A6-E5D44F3C7E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66" y="3366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grpSp>
          <p:nvGrpSpPr>
            <p:cNvPr id="59" name="Group 14">
              <a:extLst>
                <a:ext uri="{FF2B5EF4-FFF2-40B4-BE49-F238E27FC236}">
                  <a16:creationId xmlns:a16="http://schemas.microsoft.com/office/drawing/2014/main" id="{71FF1A6F-EF21-49BA-9F33-145712A2CB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15075" y="3617699"/>
              <a:ext cx="314325" cy="400051"/>
              <a:chOff x="4170" y="3370"/>
              <a:chExt cx="198" cy="252"/>
            </a:xfrm>
          </p:grpSpPr>
          <p:sp>
            <p:nvSpPr>
              <p:cNvPr id="60" name="Oval 15">
                <a:extLst>
                  <a:ext uri="{FF2B5EF4-FFF2-40B4-BE49-F238E27FC236}">
                    <a16:creationId xmlns:a16="http://schemas.microsoft.com/office/drawing/2014/main" id="{B34EED18-4571-47DA-BC65-E7629F4619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Text Box 16">
                <a:extLst>
                  <a:ext uri="{FF2B5EF4-FFF2-40B4-BE49-F238E27FC236}">
                    <a16:creationId xmlns:a16="http://schemas.microsoft.com/office/drawing/2014/main" id="{0E58AABC-A657-42B9-A8B9-814C61D206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0" y="3370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grpSp>
          <p:nvGrpSpPr>
            <p:cNvPr id="62" name="Group 17">
              <a:extLst>
                <a:ext uri="{FF2B5EF4-FFF2-40B4-BE49-F238E27FC236}">
                  <a16:creationId xmlns:a16="http://schemas.microsoft.com/office/drawing/2014/main" id="{1E31822B-8099-41E2-A077-1FD5466F0A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16523" y="3678024"/>
              <a:ext cx="306388" cy="400051"/>
              <a:chOff x="4175" y="3368"/>
              <a:chExt cx="193" cy="252"/>
            </a:xfrm>
          </p:grpSpPr>
          <p:sp>
            <p:nvSpPr>
              <p:cNvPr id="63" name="Oval 18">
                <a:extLst>
                  <a:ext uri="{FF2B5EF4-FFF2-40B4-BE49-F238E27FC236}">
                    <a16:creationId xmlns:a16="http://schemas.microsoft.com/office/drawing/2014/main" id="{F2FB3F10-FD85-4A9A-AB7F-14225765BC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Text Box 19">
                <a:extLst>
                  <a:ext uri="{FF2B5EF4-FFF2-40B4-BE49-F238E27FC236}">
                    <a16:creationId xmlns:a16="http://schemas.microsoft.com/office/drawing/2014/main" id="{0948D4F0-5A06-43B3-A353-8D84B4C8EB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5" y="3368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grpSp>
          <p:nvGrpSpPr>
            <p:cNvPr id="65" name="Group 20">
              <a:extLst>
                <a:ext uri="{FF2B5EF4-FFF2-40B4-BE49-F238E27FC236}">
                  <a16:creationId xmlns:a16="http://schemas.microsoft.com/office/drawing/2014/main" id="{0338A825-777A-4E75-B2F9-F192AA7391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57950" y="2222284"/>
              <a:ext cx="306388" cy="400051"/>
              <a:chOff x="4784" y="2683"/>
              <a:chExt cx="193" cy="252"/>
            </a:xfrm>
          </p:grpSpPr>
          <p:sp>
            <p:nvSpPr>
              <p:cNvPr id="66" name="Oval 21">
                <a:extLst>
                  <a:ext uri="{FF2B5EF4-FFF2-40B4-BE49-F238E27FC236}">
                    <a16:creationId xmlns:a16="http://schemas.microsoft.com/office/drawing/2014/main" id="{B2454948-717C-418C-933E-48D4FD8EA0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Text Box 22">
                <a:extLst>
                  <a:ext uri="{FF2B5EF4-FFF2-40B4-BE49-F238E27FC236}">
                    <a16:creationId xmlns:a16="http://schemas.microsoft.com/office/drawing/2014/main" id="{4659B37F-C3CA-4117-A9FB-376AA62922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83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68" name="Group 23">
              <a:extLst>
                <a:ext uri="{FF2B5EF4-FFF2-40B4-BE49-F238E27FC236}">
                  <a16:creationId xmlns:a16="http://schemas.microsoft.com/office/drawing/2014/main" id="{752D37F7-78A0-4975-9B11-F3C8B58FB4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11850" y="3770097"/>
              <a:ext cx="306388" cy="400051"/>
              <a:chOff x="4784" y="2682"/>
              <a:chExt cx="193" cy="252"/>
            </a:xfrm>
          </p:grpSpPr>
          <p:sp>
            <p:nvSpPr>
              <p:cNvPr id="69" name="Oval 24">
                <a:extLst>
                  <a:ext uri="{FF2B5EF4-FFF2-40B4-BE49-F238E27FC236}">
                    <a16:creationId xmlns:a16="http://schemas.microsoft.com/office/drawing/2014/main" id="{F4B2815D-23EB-41E2-AB78-96FDD5C513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Text Box 25">
                <a:extLst>
                  <a:ext uri="{FF2B5EF4-FFF2-40B4-BE49-F238E27FC236}">
                    <a16:creationId xmlns:a16="http://schemas.microsoft.com/office/drawing/2014/main" id="{8F976DAF-5E91-4C0C-A655-5016D9F3BE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82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71" name="Group 26">
              <a:extLst>
                <a:ext uri="{FF2B5EF4-FFF2-40B4-BE49-F238E27FC236}">
                  <a16:creationId xmlns:a16="http://schemas.microsoft.com/office/drawing/2014/main" id="{51B77AF8-E8EE-4912-ADD6-065523666B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32450" y="2728697"/>
              <a:ext cx="306388" cy="400051"/>
              <a:chOff x="4784" y="2682"/>
              <a:chExt cx="193" cy="252"/>
            </a:xfrm>
          </p:grpSpPr>
          <p:sp>
            <p:nvSpPr>
              <p:cNvPr id="72" name="Oval 27">
                <a:extLst>
                  <a:ext uri="{FF2B5EF4-FFF2-40B4-BE49-F238E27FC236}">
                    <a16:creationId xmlns:a16="http://schemas.microsoft.com/office/drawing/2014/main" id="{2284B952-6F37-4BE3-B7BB-685EBBDD73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Text Box 28">
                <a:extLst>
                  <a:ext uri="{FF2B5EF4-FFF2-40B4-BE49-F238E27FC236}">
                    <a16:creationId xmlns:a16="http://schemas.microsoft.com/office/drawing/2014/main" id="{A518C2EC-5280-417C-90EE-C3074D421C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82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74" name="Group 29">
              <a:extLst>
                <a:ext uri="{FF2B5EF4-FFF2-40B4-BE49-F238E27FC236}">
                  <a16:creationId xmlns:a16="http://schemas.microsoft.com/office/drawing/2014/main" id="{8C5B20DF-DAC3-4C2B-878A-1ED8162D54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53250" y="3581184"/>
              <a:ext cx="306388" cy="400051"/>
              <a:chOff x="4784" y="2675"/>
              <a:chExt cx="193" cy="252"/>
            </a:xfrm>
          </p:grpSpPr>
          <p:sp>
            <p:nvSpPr>
              <p:cNvPr id="75" name="Oval 30">
                <a:extLst>
                  <a:ext uri="{FF2B5EF4-FFF2-40B4-BE49-F238E27FC236}">
                    <a16:creationId xmlns:a16="http://schemas.microsoft.com/office/drawing/2014/main" id="{9D6DD168-5BED-4C38-9378-9D911F2C61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Text Box 31">
                <a:extLst>
                  <a:ext uri="{FF2B5EF4-FFF2-40B4-BE49-F238E27FC236}">
                    <a16:creationId xmlns:a16="http://schemas.microsoft.com/office/drawing/2014/main" id="{C628F0D7-0C7B-42AF-AF67-67EF0B957E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75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9B19957-7786-4B4A-8438-F2BFF84D0A05}"/>
              </a:ext>
            </a:extLst>
          </p:cNvPr>
          <p:cNvGrpSpPr/>
          <p:nvPr/>
        </p:nvGrpSpPr>
        <p:grpSpPr>
          <a:xfrm>
            <a:off x="8446427" y="4885193"/>
            <a:ext cx="1441371" cy="587020"/>
            <a:chOff x="4997454" y="4811489"/>
            <a:chExt cx="1441371" cy="587020"/>
          </a:xfrm>
          <a:solidFill>
            <a:srgbClr val="FFC000"/>
          </a:solidFill>
        </p:grpSpPr>
        <p:grpSp>
          <p:nvGrpSpPr>
            <p:cNvPr id="78" name="Group 33">
              <a:extLst>
                <a:ext uri="{FF2B5EF4-FFF2-40B4-BE49-F238E27FC236}">
                  <a16:creationId xmlns:a16="http://schemas.microsoft.com/office/drawing/2014/main" id="{74230475-0465-4D4D-B5A7-3D3DE2606D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97454" y="4943252"/>
              <a:ext cx="361950" cy="400050"/>
              <a:chOff x="1316" y="2689"/>
              <a:chExt cx="228" cy="252"/>
            </a:xfrm>
            <a:grpFill/>
          </p:grpSpPr>
          <p:sp>
            <p:nvSpPr>
              <p:cNvPr id="86" name="Oval 34">
                <a:extLst>
                  <a:ext uri="{FF2B5EF4-FFF2-40B4-BE49-F238E27FC236}">
                    <a16:creationId xmlns:a16="http://schemas.microsoft.com/office/drawing/2014/main" id="{D058486D-B2F6-420B-A2D5-0834C17FE8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2" y="2728"/>
                <a:ext cx="192" cy="184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Text Box 35">
                <a:extLst>
                  <a:ext uri="{FF2B5EF4-FFF2-40B4-BE49-F238E27FC236}">
                    <a16:creationId xmlns:a16="http://schemas.microsoft.com/office/drawing/2014/main" id="{D0D39605-CACF-4B1B-8887-49994E8FE8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6" y="2689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</a:t>
                </a:r>
              </a:p>
            </p:txBody>
          </p:sp>
        </p:grpSp>
        <p:sp>
          <p:nvSpPr>
            <p:cNvPr id="88" name="Text Box 39">
              <a:extLst>
                <a:ext uri="{FF2B5EF4-FFF2-40B4-BE49-F238E27FC236}">
                  <a16:creationId xmlns:a16="http://schemas.microsoft.com/office/drawing/2014/main" id="{80C32B7A-CC0F-4DB6-9A4A-DDAE2EA571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0829" y="4811489"/>
              <a:ext cx="1107996" cy="587020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设备</a:t>
              </a: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11D14F79-AD53-4F71-8853-03A3C2D07F9D}"/>
              </a:ext>
            </a:extLst>
          </p:cNvPr>
          <p:cNvGrpSpPr/>
          <p:nvPr/>
        </p:nvGrpSpPr>
        <p:grpSpPr>
          <a:xfrm>
            <a:off x="8500406" y="5306046"/>
            <a:ext cx="1363573" cy="587020"/>
            <a:chOff x="5075252" y="5303738"/>
            <a:chExt cx="1363573" cy="587020"/>
          </a:xfrm>
        </p:grpSpPr>
        <p:grpSp>
          <p:nvGrpSpPr>
            <p:cNvPr id="79" name="Group 36">
              <a:extLst>
                <a:ext uri="{FF2B5EF4-FFF2-40B4-BE49-F238E27FC236}">
                  <a16:creationId xmlns:a16="http://schemas.microsoft.com/office/drawing/2014/main" id="{C26B0B70-D3FD-4E8B-9E95-9F2A924759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75252" y="5403627"/>
              <a:ext cx="309563" cy="400050"/>
              <a:chOff x="4173" y="3371"/>
              <a:chExt cx="195" cy="252"/>
            </a:xfrm>
          </p:grpSpPr>
          <p:sp>
            <p:nvSpPr>
              <p:cNvPr id="84" name="Oval 37">
                <a:extLst>
                  <a:ext uri="{FF2B5EF4-FFF2-40B4-BE49-F238E27FC236}">
                    <a16:creationId xmlns:a16="http://schemas.microsoft.com/office/drawing/2014/main" id="{A5935F1F-7FC3-4A89-9255-733525F62A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Text Box 38">
                <a:extLst>
                  <a:ext uri="{FF2B5EF4-FFF2-40B4-BE49-F238E27FC236}">
                    <a16:creationId xmlns:a16="http://schemas.microsoft.com/office/drawing/2014/main" id="{447DEEA2-99BE-463D-B63D-9F38C018B5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3" y="3371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sp>
          <p:nvSpPr>
            <p:cNvPr id="89" name="Text Box 39">
              <a:extLst>
                <a:ext uri="{FF2B5EF4-FFF2-40B4-BE49-F238E27FC236}">
                  <a16:creationId xmlns:a16="http://schemas.microsoft.com/office/drawing/2014/main" id="{2AF73493-4CCC-4CB7-A4A3-B02A38ACE7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0829" y="5303738"/>
              <a:ext cx="1107996" cy="587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设备</a:t>
              </a: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A2BEA2A7-1497-4BFA-868D-FC943C41F195}"/>
              </a:ext>
            </a:extLst>
          </p:cNvPr>
          <p:cNvGrpSpPr/>
          <p:nvPr/>
        </p:nvGrpSpPr>
        <p:grpSpPr>
          <a:xfrm>
            <a:off x="8509927" y="5710159"/>
            <a:ext cx="1685647" cy="587020"/>
            <a:chOff x="5060954" y="5683205"/>
            <a:chExt cx="1685647" cy="587020"/>
          </a:xfrm>
        </p:grpSpPr>
        <p:grpSp>
          <p:nvGrpSpPr>
            <p:cNvPr id="81" name="Group 40">
              <a:extLst>
                <a:ext uri="{FF2B5EF4-FFF2-40B4-BE49-F238E27FC236}">
                  <a16:creationId xmlns:a16="http://schemas.microsoft.com/office/drawing/2014/main" id="{96552FA9-5084-4E38-A38E-432A032312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60954" y="5803677"/>
              <a:ext cx="306388" cy="400050"/>
              <a:chOff x="4784" y="2679"/>
              <a:chExt cx="193" cy="252"/>
            </a:xfrm>
          </p:grpSpPr>
          <p:sp>
            <p:nvSpPr>
              <p:cNvPr id="82" name="Oval 41">
                <a:extLst>
                  <a:ext uri="{FF2B5EF4-FFF2-40B4-BE49-F238E27FC236}">
                    <a16:creationId xmlns:a16="http://schemas.microsoft.com/office/drawing/2014/main" id="{0ED03A39-D56F-45AA-85FB-A2A60320FA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Text Box 42">
                <a:extLst>
                  <a:ext uri="{FF2B5EF4-FFF2-40B4-BE49-F238E27FC236}">
                    <a16:creationId xmlns:a16="http://schemas.microsoft.com/office/drawing/2014/main" id="{1E14830C-06CD-4950-B87C-9D7F17A74C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79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sp>
          <p:nvSpPr>
            <p:cNvPr id="90" name="Text Box 39">
              <a:extLst>
                <a:ext uri="{FF2B5EF4-FFF2-40B4-BE49-F238E27FC236}">
                  <a16:creationId xmlns:a16="http://schemas.microsoft.com/office/drawing/2014/main" id="{720DD64F-70E2-4BC9-A23D-FAC514AAAB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0829" y="5683205"/>
              <a:ext cx="1415772" cy="587020"/>
            </a:xfrm>
            <a:prstGeom prst="rect">
              <a:avLst/>
            </a:prstGeom>
            <a:noFill/>
            <a:ln w="9525">
              <a:noFill/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ClrTx/>
                <a:buSzTx/>
                <a:buNone/>
              </a:pPr>
              <a:r>
                <a:rPr lang="zh-CN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寄放设备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4" name="组合 93">
            <a:extLst>
              <a:ext uri="{FF2B5EF4-FFF2-40B4-BE49-F238E27FC236}">
                <a16:creationId xmlns:a16="http://schemas.microsoft.com/office/drawing/2014/main" id="{B35EDEAF-86DE-4427-BB20-D25363F18484}"/>
              </a:ext>
            </a:extLst>
          </p:cNvPr>
          <p:cNvGrpSpPr/>
          <p:nvPr/>
        </p:nvGrpSpPr>
        <p:grpSpPr>
          <a:xfrm>
            <a:off x="1233794" y="2254950"/>
            <a:ext cx="6849964" cy="476221"/>
            <a:chOff x="1403750" y="3593123"/>
            <a:chExt cx="6849964" cy="476221"/>
          </a:xfrm>
        </p:grpSpPr>
        <p:grpSp>
          <p:nvGrpSpPr>
            <p:cNvPr id="95" name="组合 94">
              <a:extLst>
                <a:ext uri="{FF2B5EF4-FFF2-40B4-BE49-F238E27FC236}">
                  <a16:creationId xmlns:a16="http://schemas.microsoft.com/office/drawing/2014/main" id="{2B7ECE9E-279B-42D5-8ED2-A2D0BF1AF21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7" name="对话气泡: 椭圆形 96">
                <a:extLst>
                  <a:ext uri="{FF2B5EF4-FFF2-40B4-BE49-F238E27FC236}">
                    <a16:creationId xmlns:a16="http://schemas.microsoft.com/office/drawing/2014/main" id="{04506D88-FB6B-41EA-9D81-D488D4B2277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round-web-cam_17861">
                <a:extLst>
                  <a:ext uri="{FF2B5EF4-FFF2-40B4-BE49-F238E27FC236}">
                    <a16:creationId xmlns:a16="http://schemas.microsoft.com/office/drawing/2014/main" id="{367E2109-971F-4A98-BF6C-F9E851DF730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6" name="Text Box 79">
              <a:extLst>
                <a:ext uri="{FF2B5EF4-FFF2-40B4-BE49-F238E27FC236}">
                  <a16:creationId xmlns:a16="http://schemas.microsoft.com/office/drawing/2014/main" id="{FA91E5B3-D8CF-4FE2-A648-A1F317EA0F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267783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取代那些电缆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  (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鼠标，键盘，耳机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74A18268-35DC-4790-8F2A-43FD48FDDFAF}"/>
              </a:ext>
            </a:extLst>
          </p:cNvPr>
          <p:cNvGrpSpPr/>
          <p:nvPr/>
        </p:nvGrpSpPr>
        <p:grpSpPr>
          <a:xfrm>
            <a:off x="1233048" y="2882701"/>
            <a:ext cx="6849964" cy="476221"/>
            <a:chOff x="1403750" y="3593123"/>
            <a:chExt cx="6849964" cy="476221"/>
          </a:xfrm>
        </p:grpSpPr>
        <p:grpSp>
          <p:nvGrpSpPr>
            <p:cNvPr id="100" name="组合 99">
              <a:extLst>
                <a:ext uri="{FF2B5EF4-FFF2-40B4-BE49-F238E27FC236}">
                  <a16:creationId xmlns:a16="http://schemas.microsoft.com/office/drawing/2014/main" id="{1FA5E17B-0C02-4324-B3B9-BA9F7DD1A269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13" name="对话气泡: 椭圆形 112">
                <a:extLst>
                  <a:ext uri="{FF2B5EF4-FFF2-40B4-BE49-F238E27FC236}">
                    <a16:creationId xmlns:a16="http://schemas.microsoft.com/office/drawing/2014/main" id="{DC63BE31-56C1-4A7E-A624-7FF1E4875823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round-web-cam_17861">
                <a:extLst>
                  <a:ext uri="{FF2B5EF4-FFF2-40B4-BE49-F238E27FC236}">
                    <a16:creationId xmlns:a16="http://schemas.microsoft.com/office/drawing/2014/main" id="{D4878F92-BF91-45D3-9D1C-ADE574BAC28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12" name="Text Box 79">
              <a:extLst>
                <a:ext uri="{FF2B5EF4-FFF2-40B4-BE49-F238E27FC236}">
                  <a16:creationId xmlns:a16="http://schemas.microsoft.com/office/drawing/2014/main" id="{B6DD87EC-595C-49C5-BC8E-B46C82551B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267783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自组网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无固定基础设施</a:t>
              </a:r>
            </a:p>
          </p:txBody>
        </p:sp>
      </p:grpSp>
      <p:grpSp>
        <p:nvGrpSpPr>
          <p:cNvPr id="130" name="组合 129">
            <a:extLst>
              <a:ext uri="{FF2B5EF4-FFF2-40B4-BE49-F238E27FC236}">
                <a16:creationId xmlns:a16="http://schemas.microsoft.com/office/drawing/2014/main" id="{5F9FFA26-3479-4CCC-BA16-0CD6D5D2E63B}"/>
              </a:ext>
            </a:extLst>
          </p:cNvPr>
          <p:cNvGrpSpPr/>
          <p:nvPr/>
        </p:nvGrpSpPr>
        <p:grpSpPr>
          <a:xfrm>
            <a:off x="1233794" y="3497054"/>
            <a:ext cx="2189344" cy="476221"/>
            <a:chOff x="1403750" y="3593123"/>
            <a:chExt cx="2189344" cy="476221"/>
          </a:xfrm>
        </p:grpSpPr>
        <p:grpSp>
          <p:nvGrpSpPr>
            <p:cNvPr id="131" name="组合 130">
              <a:extLst>
                <a:ext uri="{FF2B5EF4-FFF2-40B4-BE49-F238E27FC236}">
                  <a16:creationId xmlns:a16="http://schemas.microsoft.com/office/drawing/2014/main" id="{7E2FEE4F-DA9A-47EF-B8A3-9FCD6E25E873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3" name="对话气泡: 椭圆形 132">
                <a:extLst>
                  <a:ext uri="{FF2B5EF4-FFF2-40B4-BE49-F238E27FC236}">
                    <a16:creationId xmlns:a16="http://schemas.microsoft.com/office/drawing/2014/main" id="{043F4537-4283-4DBA-B8EE-4A9F8CCE1B3B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4" name="round-web-cam_17861">
                <a:extLst>
                  <a:ext uri="{FF2B5EF4-FFF2-40B4-BE49-F238E27FC236}">
                    <a16:creationId xmlns:a16="http://schemas.microsoft.com/office/drawing/2014/main" id="{B7445329-B5DD-4720-BD67-0EB404E02E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2" name="Text Box 79">
              <a:extLst>
                <a:ext uri="{FF2B5EF4-FFF2-40B4-BE49-F238E27FC236}">
                  <a16:creationId xmlns:a16="http://schemas.microsoft.com/office/drawing/2014/main" id="{2210E507-6DAA-47E6-B9DC-D12BE677EB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160716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/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式：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5" name="Text Box 79">
            <a:extLst>
              <a:ext uri="{FF2B5EF4-FFF2-40B4-BE49-F238E27FC236}">
                <a16:creationId xmlns:a16="http://schemas.microsoft.com/office/drawing/2014/main" id="{04C48B40-493A-4E84-BA88-7B1636C20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3813" y="3980881"/>
            <a:ext cx="4908268" cy="953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从设备 请求允许向主设备发送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主设备同意请求</a:t>
            </a:r>
          </a:p>
        </p:txBody>
      </p:sp>
      <p:grpSp>
        <p:nvGrpSpPr>
          <p:cNvPr id="77" name="组合 76">
            <a:extLst>
              <a:ext uri="{FF2B5EF4-FFF2-40B4-BE49-F238E27FC236}">
                <a16:creationId xmlns:a16="http://schemas.microsoft.com/office/drawing/2014/main" id="{B31F9B45-DC5E-4A2E-85F8-0EC614B14F32}"/>
              </a:ext>
            </a:extLst>
          </p:cNvPr>
          <p:cNvGrpSpPr/>
          <p:nvPr/>
        </p:nvGrpSpPr>
        <p:grpSpPr>
          <a:xfrm>
            <a:off x="1226698" y="4964084"/>
            <a:ext cx="5531845" cy="476221"/>
            <a:chOff x="1403750" y="3593123"/>
            <a:chExt cx="5531845" cy="476221"/>
          </a:xfrm>
        </p:grpSpPr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98F8BD82-6F96-4076-B418-CAFB28493F46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2" name="对话气泡: 椭圆形 91">
                <a:extLst>
                  <a:ext uri="{FF2B5EF4-FFF2-40B4-BE49-F238E27FC236}">
                    <a16:creationId xmlns:a16="http://schemas.microsoft.com/office/drawing/2014/main" id="{B53E7B01-8A65-4AD8-8E61-055569B719E9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round-web-cam_17861">
                <a:extLst>
                  <a:ext uri="{FF2B5EF4-FFF2-40B4-BE49-F238E27FC236}">
                    <a16:creationId xmlns:a16="http://schemas.microsoft.com/office/drawing/2014/main" id="{9AC72290-C1D8-4FE8-BB28-247D561072E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1" name="Text Box 79">
              <a:extLst>
                <a:ext uri="{FF2B5EF4-FFF2-40B4-BE49-F238E27FC236}">
                  <a16:creationId xmlns:a16="http://schemas.microsoft.com/office/drawing/2014/main" id="{8F62FF8C-109B-4998-B07D-D4B4014638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949664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5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蓝牙技术规范演变而来</a:t>
              </a:r>
            </a:p>
          </p:txBody>
        </p:sp>
      </p:grpSp>
      <p:sp>
        <p:nvSpPr>
          <p:cNvPr id="106" name="Text Box 79">
            <a:extLst>
              <a:ext uri="{FF2B5EF4-FFF2-40B4-BE49-F238E27FC236}">
                <a16:creationId xmlns:a16="http://schemas.microsoft.com/office/drawing/2014/main" id="{A245EFFE-60E6-4C8F-8291-46576FD48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5229" y="5338857"/>
            <a:ext cx="4045353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-2.5 GHz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电波段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大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21 kbps</a:t>
            </a:r>
          </a:p>
        </p:txBody>
      </p:sp>
    </p:spTree>
    <p:extLst>
      <p:ext uri="{BB962C8B-B14F-4D97-AF65-F5344CB8AC3E}">
        <p14:creationId xmlns:p14="http://schemas.microsoft.com/office/powerpoint/2010/main" val="1946322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 build="p"/>
      <p:bldP spid="106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164596" y="1885863"/>
            <a:ext cx="6880690" cy="2469172"/>
            <a:chOff x="706545" y="2006496"/>
            <a:chExt cx="6880687" cy="2469172"/>
          </a:xfrm>
        </p:grpSpPr>
        <p:grpSp>
          <p:nvGrpSpPr>
            <p:cNvPr id="9" name="组合 8"/>
            <p:cNvGrpSpPr/>
            <p:nvPr/>
          </p:nvGrpSpPr>
          <p:grpSpPr>
            <a:xfrm>
              <a:off x="706545" y="2006496"/>
              <a:ext cx="6880687" cy="1961719"/>
              <a:chOff x="529910" y="1504873"/>
              <a:chExt cx="5160522" cy="1471290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108404" y="1504873"/>
                <a:ext cx="4582028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移动管理：原理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1092774" y="2333752"/>
                <a:ext cx="4597657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ility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nagement: Principles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29910" y="1961807"/>
                <a:ext cx="685525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757280" y="2976163"/>
                <a:ext cx="4855589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311699" y="3767782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1425752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437137" y="1808460"/>
            <a:ext cx="3195823" cy="476221"/>
            <a:chOff x="1403750" y="3593123"/>
            <a:chExt cx="3195823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260594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如何移动？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4">
            <a:extLst>
              <a:ext uri="{FF2B5EF4-FFF2-40B4-BE49-F238E27FC236}">
                <a16:creationId xmlns:a16="http://schemas.microsoft.com/office/drawing/2014/main" id="{46958DD4-9C19-4C60-A828-9707AB692EE4}"/>
              </a:ext>
            </a:extLst>
          </p:cNvPr>
          <p:cNvGrpSpPr>
            <a:grpSpLocks/>
          </p:cNvGrpSpPr>
          <p:nvPr/>
        </p:nvGrpSpPr>
        <p:grpSpPr bwMode="auto">
          <a:xfrm>
            <a:off x="1728687" y="2752777"/>
            <a:ext cx="8654328" cy="904812"/>
            <a:chOff x="390" y="878"/>
            <a:chExt cx="4802" cy="498"/>
          </a:xfrm>
        </p:grpSpPr>
        <p:sp>
          <p:nvSpPr>
            <p:cNvPr id="26" name="Rectangle 5">
              <a:extLst>
                <a:ext uri="{FF2B5EF4-FFF2-40B4-BE49-F238E27FC236}">
                  <a16:creationId xmlns:a16="http://schemas.microsoft.com/office/drawing/2014/main" id="{260AA998-CA5F-4012-A761-8D39D9F38D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" y="1120"/>
              <a:ext cx="4800" cy="25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7" name="Text Box 6">
              <a:extLst>
                <a:ext uri="{FF2B5EF4-FFF2-40B4-BE49-F238E27FC236}">
                  <a16:creationId xmlns:a16="http://schemas.microsoft.com/office/drawing/2014/main" id="{04A6EE40-B945-467A-B151-B9BF500495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" y="878"/>
              <a:ext cx="6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ea typeface="楷体" panose="02010609060101010101" pitchFamily="49" charset="-122"/>
                  <a:cs typeface="Arial" panose="020B0604020202020204" pitchFamily="34" charset="0"/>
                </a:rPr>
                <a:t>无移动性</a:t>
              </a:r>
            </a:p>
          </p:txBody>
        </p:sp>
        <p:sp>
          <p:nvSpPr>
            <p:cNvPr id="28" name="Text Box 7">
              <a:extLst>
                <a:ext uri="{FF2B5EF4-FFF2-40B4-BE49-F238E27FC236}">
                  <a16:creationId xmlns:a16="http://schemas.microsoft.com/office/drawing/2014/main" id="{BF823B64-92B8-48BF-B37A-7155978FD5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6" y="886"/>
              <a:ext cx="6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ea typeface="楷体" panose="02010609060101010101" pitchFamily="49" charset="-122"/>
                  <a:cs typeface="Arial" panose="020B0604020202020204" pitchFamily="34" charset="0"/>
                </a:rPr>
                <a:t>高移动性</a:t>
              </a:r>
            </a:p>
          </p:txBody>
        </p:sp>
      </p:grpSp>
      <p:sp>
        <p:nvSpPr>
          <p:cNvPr id="29" name="Text Box 8">
            <a:extLst>
              <a:ext uri="{FF2B5EF4-FFF2-40B4-BE49-F238E27FC236}">
                <a16:creationId xmlns:a16="http://schemas.microsoft.com/office/drawing/2014/main" id="{9F511944-1F0F-4236-8BF3-DB5D90A9A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7137" y="4383359"/>
            <a:ext cx="235551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移动用户在相同的无线接入网络中移动</a:t>
            </a:r>
          </a:p>
        </p:txBody>
      </p:sp>
      <p:sp>
        <p:nvSpPr>
          <p:cNvPr id="30" name="Text Box 9">
            <a:extLst>
              <a:ext uri="{FF2B5EF4-FFF2-40B4-BE49-F238E27FC236}">
                <a16:creationId xmlns:a16="http://schemas.microsoft.com/office/drawing/2014/main" id="{B2AFA8CB-F043-45B6-88E0-2C2A64DD8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5435" y="4356088"/>
            <a:ext cx="30547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移动用户在接入网络之间移动，同时维持正在进行中的连接 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(</a:t>
            </a: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象</a:t>
            </a:r>
            <a:r>
              <a:rPr lang="zh-CN" altLang="en-US" sz="1800" dirty="0">
                <a:ea typeface="楷体" panose="02010609060101010101" pitchFamily="49" charset="-122"/>
                <a:cs typeface="Arial" panose="020B0604020202020204" pitchFamily="34" charset="0"/>
              </a:rPr>
              <a:t>蜂窝电话一样</a:t>
            </a:r>
            <a:r>
              <a:rPr lang="en-US" altLang="zh-CN" sz="1800" dirty="0">
                <a:ea typeface="楷体" panose="02010609060101010101" pitchFamily="49" charset="-122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1" name="Text Box 10">
            <a:extLst>
              <a:ext uri="{FF2B5EF4-FFF2-40B4-BE49-F238E27FC236}">
                <a16:creationId xmlns:a16="http://schemas.microsoft.com/office/drawing/2014/main" id="{C00AE311-D7BA-417C-8D64-EED4A39B1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603" y="4383359"/>
            <a:ext cx="276102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移动用户在接入网络之间移动，在使用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DHCP</a:t>
            </a: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时连接或断开网络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32" name="Line 11">
            <a:extLst>
              <a:ext uri="{FF2B5EF4-FFF2-40B4-BE49-F238E27FC236}">
                <a16:creationId xmlns:a16="http://schemas.microsoft.com/office/drawing/2014/main" id="{760C806B-12C7-4CA4-9B5A-D738590AB1F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087461" y="3329598"/>
            <a:ext cx="313271" cy="102648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12">
            <a:extLst>
              <a:ext uri="{FF2B5EF4-FFF2-40B4-BE49-F238E27FC236}">
                <a16:creationId xmlns:a16="http://schemas.microsoft.com/office/drawing/2014/main" id="{D78B02AE-6C61-4D3B-BA17-C65BB497B0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92827" y="3329599"/>
            <a:ext cx="281084" cy="105376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13">
            <a:extLst>
              <a:ext uri="{FF2B5EF4-FFF2-40B4-BE49-F238E27FC236}">
                <a16:creationId xmlns:a16="http://schemas.microsoft.com/office/drawing/2014/main" id="{F4E22520-63EC-48DC-85B3-DE89AD0239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2362" y="3369552"/>
            <a:ext cx="28836" cy="97385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9225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626570" cy="1428589"/>
            <a:chOff x="551030" y="-368704"/>
            <a:chExt cx="5626570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975969" cy="681476"/>
              <a:chOff x="1839058" y="967769"/>
              <a:chExt cx="4975969" cy="681476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网络的元素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78" name="Oval 4">
            <a:extLst>
              <a:ext uri="{FF2B5EF4-FFF2-40B4-BE49-F238E27FC236}">
                <a16:creationId xmlns:a16="http://schemas.microsoft.com/office/drawing/2014/main" id="{67DD9163-C41B-4FF9-99FF-64E8E1CA7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8829" y="474662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179" name="Picture 5" descr="31u_bnrz[1]">
            <a:extLst>
              <a:ext uri="{FF2B5EF4-FFF2-40B4-BE49-F238E27FC236}">
                <a16:creationId xmlns:a16="http://schemas.microsoft.com/office/drawing/2014/main" id="{AD18600B-8C3C-448F-95F6-932AD5FEB5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854" y="5324475"/>
            <a:ext cx="214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0" name="Group 6">
            <a:extLst>
              <a:ext uri="{FF2B5EF4-FFF2-40B4-BE49-F238E27FC236}">
                <a16:creationId xmlns:a16="http://schemas.microsoft.com/office/drawing/2014/main" id="{E49C1C63-9B43-4CC8-8372-3335269096B8}"/>
              </a:ext>
            </a:extLst>
          </p:cNvPr>
          <p:cNvGrpSpPr>
            <a:grpSpLocks/>
          </p:cNvGrpSpPr>
          <p:nvPr/>
        </p:nvGrpSpPr>
        <p:grpSpPr bwMode="auto">
          <a:xfrm>
            <a:off x="2056292" y="1789112"/>
            <a:ext cx="1755775" cy="1625600"/>
            <a:chOff x="567" y="1326"/>
            <a:chExt cx="1106" cy="1024"/>
          </a:xfrm>
        </p:grpSpPr>
        <p:sp>
          <p:nvSpPr>
            <p:cNvPr id="181" name="Oval 7">
              <a:extLst>
                <a:ext uri="{FF2B5EF4-FFF2-40B4-BE49-F238E27FC236}">
                  <a16:creationId xmlns:a16="http://schemas.microsoft.com/office/drawing/2014/main" id="{3B1DE6E1-6E51-40B4-B9D2-9DFEE2F57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326"/>
              <a:ext cx="1106" cy="1024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pic>
          <p:nvPicPr>
            <p:cNvPr id="182" name="Picture 8" descr="31u_bnrz[1]">
              <a:extLst>
                <a:ext uri="{FF2B5EF4-FFF2-40B4-BE49-F238E27FC236}">
                  <a16:creationId xmlns:a16="http://schemas.microsoft.com/office/drawing/2014/main" id="{8A1A40A6-96DE-454B-BB85-0E74B97EDE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035" y="1785"/>
              <a:ext cx="21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3" name="Group 9">
              <a:extLst>
                <a:ext uri="{FF2B5EF4-FFF2-40B4-BE49-F238E27FC236}">
                  <a16:creationId xmlns:a16="http://schemas.microsoft.com/office/drawing/2014/main" id="{46037018-6625-4C2C-9F46-7E65211E96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1" y="1447"/>
              <a:ext cx="252" cy="288"/>
              <a:chOff x="2870" y="1518"/>
              <a:chExt cx="292" cy="320"/>
            </a:xfrm>
          </p:grpSpPr>
          <p:graphicFrame>
            <p:nvGraphicFramePr>
              <p:cNvPr id="199" name="Object 10">
                <a:extLst>
                  <a:ext uri="{FF2B5EF4-FFF2-40B4-BE49-F238E27FC236}">
                    <a16:creationId xmlns:a16="http://schemas.microsoft.com/office/drawing/2014/main" id="{198B02C7-48DA-496B-80E4-DFD98F512D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02" name="Clip" r:id="rId7" imgW="826829" imgH="840406" progId="MS_ClipArt_Gallery.2">
                      <p:embed/>
                    </p:oleObj>
                  </mc:Choice>
                  <mc:Fallback>
                    <p:oleObj name="Clip" r:id="rId7" imgW="826829" imgH="840406" progId="MS_ClipArt_Gallery.2">
                      <p:embed/>
                      <p:pic>
                        <p:nvPicPr>
                          <p:cNvPr id="10313" name="Object 10">
                            <a:extLst>
                              <a:ext uri="{FF2B5EF4-FFF2-40B4-BE49-F238E27FC236}">
                                <a16:creationId xmlns:a16="http://schemas.microsoft.com/office/drawing/2014/main" id="{390CAED0-703A-45CB-88C1-D4AEFDEEFED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1">
                <a:extLst>
                  <a:ext uri="{FF2B5EF4-FFF2-40B4-BE49-F238E27FC236}">
                    <a16:creationId xmlns:a16="http://schemas.microsoft.com/office/drawing/2014/main" id="{9E25CA13-F9B3-4165-95E8-EBB0A6C5AA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03" name="Clip" r:id="rId9" imgW="1268295" imgH="1199426" progId="MS_ClipArt_Gallery.2">
                      <p:embed/>
                    </p:oleObj>
                  </mc:Choice>
                  <mc:Fallback>
                    <p:oleObj name="Clip" r:id="rId9" imgW="1268295" imgH="1199426" progId="MS_ClipArt_Gallery.2">
                      <p:embed/>
                      <p:pic>
                        <p:nvPicPr>
                          <p:cNvPr id="10314" name="Object 11">
                            <a:extLst>
                              <a:ext uri="{FF2B5EF4-FFF2-40B4-BE49-F238E27FC236}">
                                <a16:creationId xmlns:a16="http://schemas.microsoft.com/office/drawing/2014/main" id="{44E9E677-4FCE-4B35-98FB-18A7A949737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" name="Group 12">
              <a:extLst>
                <a:ext uri="{FF2B5EF4-FFF2-40B4-BE49-F238E27FC236}">
                  <a16:creationId xmlns:a16="http://schemas.microsoft.com/office/drawing/2014/main" id="{30C847AF-610F-4E4F-8899-9D5280C8F6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9" y="1379"/>
              <a:ext cx="252" cy="288"/>
              <a:chOff x="2870" y="1518"/>
              <a:chExt cx="292" cy="320"/>
            </a:xfrm>
          </p:grpSpPr>
          <p:graphicFrame>
            <p:nvGraphicFramePr>
              <p:cNvPr id="197" name="Object 13">
                <a:extLst>
                  <a:ext uri="{FF2B5EF4-FFF2-40B4-BE49-F238E27FC236}">
                    <a16:creationId xmlns:a16="http://schemas.microsoft.com/office/drawing/2014/main" id="{A26C4FA8-A6AB-4EFA-B906-9AFD4D08ED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04" name="Clip" r:id="rId11" imgW="826829" imgH="840406" progId="MS_ClipArt_Gallery.2">
                      <p:embed/>
                    </p:oleObj>
                  </mc:Choice>
                  <mc:Fallback>
                    <p:oleObj name="Clip" r:id="rId11" imgW="826829" imgH="840406" progId="MS_ClipArt_Gallery.2">
                      <p:embed/>
                      <p:pic>
                        <p:nvPicPr>
                          <p:cNvPr id="10311" name="Object 13">
                            <a:extLst>
                              <a:ext uri="{FF2B5EF4-FFF2-40B4-BE49-F238E27FC236}">
                                <a16:creationId xmlns:a16="http://schemas.microsoft.com/office/drawing/2014/main" id="{8DD365CB-8166-48D8-B5D7-B5F7C843476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4">
                <a:extLst>
                  <a:ext uri="{FF2B5EF4-FFF2-40B4-BE49-F238E27FC236}">
                    <a16:creationId xmlns:a16="http://schemas.microsoft.com/office/drawing/2014/main" id="{18A69302-08E8-4B30-B1E0-EAC8AB54BF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05" name="Clip" r:id="rId12" imgW="1268295" imgH="1199426" progId="MS_ClipArt_Gallery.2">
                      <p:embed/>
                    </p:oleObj>
                  </mc:Choice>
                  <mc:Fallback>
                    <p:oleObj name="Clip" r:id="rId12" imgW="1268295" imgH="1199426" progId="MS_ClipArt_Gallery.2">
                      <p:embed/>
                      <p:pic>
                        <p:nvPicPr>
                          <p:cNvPr id="10312" name="Object 14">
                            <a:extLst>
                              <a:ext uri="{FF2B5EF4-FFF2-40B4-BE49-F238E27FC236}">
                                <a16:creationId xmlns:a16="http://schemas.microsoft.com/office/drawing/2014/main" id="{AC97F452-2927-4F93-8D09-BA39350901B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9" name="Group 15">
              <a:extLst>
                <a:ext uri="{FF2B5EF4-FFF2-40B4-BE49-F238E27FC236}">
                  <a16:creationId xmlns:a16="http://schemas.microsoft.com/office/drawing/2014/main" id="{FD49887D-BF25-4800-8698-737931B89E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7" y="1878"/>
              <a:ext cx="252" cy="288"/>
              <a:chOff x="2870" y="1518"/>
              <a:chExt cx="292" cy="320"/>
            </a:xfrm>
          </p:grpSpPr>
          <p:graphicFrame>
            <p:nvGraphicFramePr>
              <p:cNvPr id="191" name="Object 16">
                <a:extLst>
                  <a:ext uri="{FF2B5EF4-FFF2-40B4-BE49-F238E27FC236}">
                    <a16:creationId xmlns:a16="http://schemas.microsoft.com/office/drawing/2014/main" id="{5397EBE3-CD94-4039-9376-D4636DE6BA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06" name="Clip" r:id="rId13" imgW="826829" imgH="840406" progId="MS_ClipArt_Gallery.2">
                      <p:embed/>
                    </p:oleObj>
                  </mc:Choice>
                  <mc:Fallback>
                    <p:oleObj name="Clip" r:id="rId13" imgW="826829" imgH="840406" progId="MS_ClipArt_Gallery.2">
                      <p:embed/>
                      <p:pic>
                        <p:nvPicPr>
                          <p:cNvPr id="10309" name="Object 16">
                            <a:extLst>
                              <a:ext uri="{FF2B5EF4-FFF2-40B4-BE49-F238E27FC236}">
                                <a16:creationId xmlns:a16="http://schemas.microsoft.com/office/drawing/2014/main" id="{51686AFF-53CA-44B5-A82F-FB8CE531D6F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7">
                <a:extLst>
                  <a:ext uri="{FF2B5EF4-FFF2-40B4-BE49-F238E27FC236}">
                    <a16:creationId xmlns:a16="http://schemas.microsoft.com/office/drawing/2014/main" id="{B33175B2-1A91-45D6-B7E1-51B3B04A3A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07" name="Clip" r:id="rId14" imgW="1268295" imgH="1199426" progId="MS_ClipArt_Gallery.2">
                      <p:embed/>
                    </p:oleObj>
                  </mc:Choice>
                  <mc:Fallback>
                    <p:oleObj name="Clip" r:id="rId14" imgW="1268295" imgH="1199426" progId="MS_ClipArt_Gallery.2">
                      <p:embed/>
                      <p:pic>
                        <p:nvPicPr>
                          <p:cNvPr id="10310" name="Object 17">
                            <a:extLst>
                              <a:ext uri="{FF2B5EF4-FFF2-40B4-BE49-F238E27FC236}">
                                <a16:creationId xmlns:a16="http://schemas.microsoft.com/office/drawing/2014/main" id="{D5029C72-D7E1-4D61-BD74-027868A0A5D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1" name="Line 18">
            <a:extLst>
              <a:ext uri="{FF2B5EF4-FFF2-40B4-BE49-F238E27FC236}">
                <a16:creationId xmlns:a16="http://schemas.microsoft.com/office/drawing/2014/main" id="{1BF56DE5-AFCA-4C05-B5B8-A234DA9DD3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4992" y="2790825"/>
            <a:ext cx="900112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" name="Oval 19">
            <a:extLst>
              <a:ext uri="{FF2B5EF4-FFF2-40B4-BE49-F238E27FC236}">
                <a16:creationId xmlns:a16="http://schemas.microsoft.com/office/drawing/2014/main" id="{7E8AFDAC-8AE3-46C8-912C-7B847B25C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1542" y="371157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03" name="Picture 20" descr="31u_bnrz[1]">
            <a:extLst>
              <a:ext uri="{FF2B5EF4-FFF2-40B4-BE49-F238E27FC236}">
                <a16:creationId xmlns:a16="http://schemas.microsoft.com/office/drawing/2014/main" id="{4FB99917-2679-4C8A-A03B-E61949A7D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817" y="43799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6" name="Group 21">
            <a:extLst>
              <a:ext uri="{FF2B5EF4-FFF2-40B4-BE49-F238E27FC236}">
                <a16:creationId xmlns:a16="http://schemas.microsoft.com/office/drawing/2014/main" id="{EDA0C389-F2D4-4428-AB9E-CAAB45F4CFB1}"/>
              </a:ext>
            </a:extLst>
          </p:cNvPr>
          <p:cNvGrpSpPr>
            <a:grpSpLocks/>
          </p:cNvGrpSpPr>
          <p:nvPr/>
        </p:nvGrpSpPr>
        <p:grpSpPr bwMode="auto">
          <a:xfrm>
            <a:off x="2942117" y="4730750"/>
            <a:ext cx="400050" cy="457200"/>
            <a:chOff x="2870" y="1518"/>
            <a:chExt cx="292" cy="320"/>
          </a:xfrm>
        </p:grpSpPr>
        <p:graphicFrame>
          <p:nvGraphicFramePr>
            <p:cNvPr id="217" name="Object 22">
              <a:extLst>
                <a:ext uri="{FF2B5EF4-FFF2-40B4-BE49-F238E27FC236}">
                  <a16:creationId xmlns:a16="http://schemas.microsoft.com/office/drawing/2014/main" id="{27FE0EAC-CE44-42C4-A9E9-42BACC45A1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08" name="Clip" r:id="rId15" imgW="826829" imgH="840406" progId="MS_ClipArt_Gallery.2">
                    <p:embed/>
                  </p:oleObj>
                </mc:Choice>
                <mc:Fallback>
                  <p:oleObj name="Clip" r:id="rId15" imgW="826829" imgH="840406" progId="MS_ClipArt_Gallery.2">
                    <p:embed/>
                    <p:pic>
                      <p:nvPicPr>
                        <p:cNvPr id="10302" name="Object 22">
                          <a:extLst>
                            <a:ext uri="{FF2B5EF4-FFF2-40B4-BE49-F238E27FC236}">
                              <a16:creationId xmlns:a16="http://schemas.microsoft.com/office/drawing/2014/main" id="{F74E19CD-DFDD-4725-9667-4F9CE88F5C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23">
              <a:extLst>
                <a:ext uri="{FF2B5EF4-FFF2-40B4-BE49-F238E27FC236}">
                  <a16:creationId xmlns:a16="http://schemas.microsoft.com/office/drawing/2014/main" id="{9E60CF9D-25D3-4A9E-8553-F818FBD07D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09" name="Clip" r:id="rId16" imgW="1268295" imgH="1199426" progId="MS_ClipArt_Gallery.2">
                    <p:embed/>
                  </p:oleObj>
                </mc:Choice>
                <mc:Fallback>
                  <p:oleObj name="Clip" r:id="rId16" imgW="1268295" imgH="1199426" progId="MS_ClipArt_Gallery.2">
                    <p:embed/>
                    <p:pic>
                      <p:nvPicPr>
                        <p:cNvPr id="10303" name="Object 23">
                          <a:extLst>
                            <a:ext uri="{FF2B5EF4-FFF2-40B4-BE49-F238E27FC236}">
                              <a16:creationId xmlns:a16="http://schemas.microsoft.com/office/drawing/2014/main" id="{3946AF6C-D1BA-4361-8DEF-9C8BA8D320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9" name="Group 24">
            <a:extLst>
              <a:ext uri="{FF2B5EF4-FFF2-40B4-BE49-F238E27FC236}">
                <a16:creationId xmlns:a16="http://schemas.microsoft.com/office/drawing/2014/main" id="{450AF94E-07A7-449D-9AF7-77C5A9E2A51B}"/>
              </a:ext>
            </a:extLst>
          </p:cNvPr>
          <p:cNvGrpSpPr>
            <a:grpSpLocks/>
          </p:cNvGrpSpPr>
          <p:nvPr/>
        </p:nvGrpSpPr>
        <p:grpSpPr bwMode="auto">
          <a:xfrm>
            <a:off x="2791304" y="3781425"/>
            <a:ext cx="400050" cy="457200"/>
            <a:chOff x="2870" y="1518"/>
            <a:chExt cx="292" cy="320"/>
          </a:xfrm>
        </p:grpSpPr>
        <p:graphicFrame>
          <p:nvGraphicFramePr>
            <p:cNvPr id="220" name="Object 25">
              <a:extLst>
                <a:ext uri="{FF2B5EF4-FFF2-40B4-BE49-F238E27FC236}">
                  <a16:creationId xmlns:a16="http://schemas.microsoft.com/office/drawing/2014/main" id="{29A37EA5-9BAC-43EF-A48E-5961A3275E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10" name="Clip" r:id="rId17" imgW="826829" imgH="840406" progId="MS_ClipArt_Gallery.2">
                    <p:embed/>
                  </p:oleObj>
                </mc:Choice>
                <mc:Fallback>
                  <p:oleObj name="Clip" r:id="rId17" imgW="826829" imgH="840406" progId="MS_ClipArt_Gallery.2">
                    <p:embed/>
                    <p:pic>
                      <p:nvPicPr>
                        <p:cNvPr id="10300" name="Object 25">
                          <a:extLst>
                            <a:ext uri="{FF2B5EF4-FFF2-40B4-BE49-F238E27FC236}">
                              <a16:creationId xmlns:a16="http://schemas.microsoft.com/office/drawing/2014/main" id="{EA25B071-3A9B-457B-904C-999669C5E7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26">
              <a:extLst>
                <a:ext uri="{FF2B5EF4-FFF2-40B4-BE49-F238E27FC236}">
                  <a16:creationId xmlns:a16="http://schemas.microsoft.com/office/drawing/2014/main" id="{39331F93-B5A6-4E44-89BE-F53B36B9E5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11" name="Clip" r:id="rId18" imgW="1268295" imgH="1199426" progId="MS_ClipArt_Gallery.2">
                    <p:embed/>
                  </p:oleObj>
                </mc:Choice>
                <mc:Fallback>
                  <p:oleObj name="Clip" r:id="rId18" imgW="1268295" imgH="1199426" progId="MS_ClipArt_Gallery.2">
                    <p:embed/>
                    <p:pic>
                      <p:nvPicPr>
                        <p:cNvPr id="10301" name="Object 26">
                          <a:extLst>
                            <a:ext uri="{FF2B5EF4-FFF2-40B4-BE49-F238E27FC236}">
                              <a16:creationId xmlns:a16="http://schemas.microsoft.com/office/drawing/2014/main" id="{37CCEA33-CB9B-40D7-870C-BCEB7CF393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" name="Group 27">
            <a:extLst>
              <a:ext uri="{FF2B5EF4-FFF2-40B4-BE49-F238E27FC236}">
                <a16:creationId xmlns:a16="http://schemas.microsoft.com/office/drawing/2014/main" id="{D9BB43FD-7656-4239-A0B9-053E27E73F67}"/>
              </a:ext>
            </a:extLst>
          </p:cNvPr>
          <p:cNvGrpSpPr>
            <a:grpSpLocks/>
          </p:cNvGrpSpPr>
          <p:nvPr/>
        </p:nvGrpSpPr>
        <p:grpSpPr bwMode="auto">
          <a:xfrm>
            <a:off x="2405542" y="4587875"/>
            <a:ext cx="400050" cy="457200"/>
            <a:chOff x="2870" y="1518"/>
            <a:chExt cx="292" cy="320"/>
          </a:xfrm>
        </p:grpSpPr>
        <p:graphicFrame>
          <p:nvGraphicFramePr>
            <p:cNvPr id="223" name="Object 28">
              <a:extLst>
                <a:ext uri="{FF2B5EF4-FFF2-40B4-BE49-F238E27FC236}">
                  <a16:creationId xmlns:a16="http://schemas.microsoft.com/office/drawing/2014/main" id="{59535954-E585-4E1C-977C-7DC0D03E78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12" name="Clip" r:id="rId19" imgW="826829" imgH="840406" progId="MS_ClipArt_Gallery.2">
                    <p:embed/>
                  </p:oleObj>
                </mc:Choice>
                <mc:Fallback>
                  <p:oleObj name="Clip" r:id="rId19" imgW="826829" imgH="840406" progId="MS_ClipArt_Gallery.2">
                    <p:embed/>
                    <p:pic>
                      <p:nvPicPr>
                        <p:cNvPr id="10298" name="Object 28">
                          <a:extLst>
                            <a:ext uri="{FF2B5EF4-FFF2-40B4-BE49-F238E27FC236}">
                              <a16:creationId xmlns:a16="http://schemas.microsoft.com/office/drawing/2014/main" id="{23C2AE38-667E-4173-B666-B2705C445D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29">
              <a:extLst>
                <a:ext uri="{FF2B5EF4-FFF2-40B4-BE49-F238E27FC236}">
                  <a16:creationId xmlns:a16="http://schemas.microsoft.com/office/drawing/2014/main" id="{A6A4B6BD-05A6-40F2-AB88-986EDEEABF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13" name="Clip" r:id="rId20" imgW="1268295" imgH="1199426" progId="MS_ClipArt_Gallery.2">
                    <p:embed/>
                  </p:oleObj>
                </mc:Choice>
                <mc:Fallback>
                  <p:oleObj name="Clip" r:id="rId20" imgW="1268295" imgH="1199426" progId="MS_ClipArt_Gallery.2">
                    <p:embed/>
                    <p:pic>
                      <p:nvPicPr>
                        <p:cNvPr id="10299" name="Object 29">
                          <a:extLst>
                            <a:ext uri="{FF2B5EF4-FFF2-40B4-BE49-F238E27FC236}">
                              <a16:creationId xmlns:a16="http://schemas.microsoft.com/office/drawing/2014/main" id="{E19B3B55-7E5C-4DAB-9731-39D38F8D2E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" name="Line 30">
            <a:extLst>
              <a:ext uri="{FF2B5EF4-FFF2-40B4-BE49-F238E27FC236}">
                <a16:creationId xmlns:a16="http://schemas.microsoft.com/office/drawing/2014/main" id="{55194B8A-8FB5-40DE-B664-CBE7858D95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05629" y="3800475"/>
            <a:ext cx="974725" cy="725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6" name="Group 31">
            <a:extLst>
              <a:ext uri="{FF2B5EF4-FFF2-40B4-BE49-F238E27FC236}">
                <a16:creationId xmlns:a16="http://schemas.microsoft.com/office/drawing/2014/main" id="{0F1A12CB-EC8B-4412-B100-EAD7955D3638}"/>
              </a:ext>
            </a:extLst>
          </p:cNvPr>
          <p:cNvGrpSpPr>
            <a:grpSpLocks/>
          </p:cNvGrpSpPr>
          <p:nvPr/>
        </p:nvGrpSpPr>
        <p:grpSpPr bwMode="auto">
          <a:xfrm>
            <a:off x="2281717" y="4040187"/>
            <a:ext cx="400050" cy="457200"/>
            <a:chOff x="2870" y="1518"/>
            <a:chExt cx="292" cy="320"/>
          </a:xfrm>
        </p:grpSpPr>
        <p:graphicFrame>
          <p:nvGraphicFramePr>
            <p:cNvPr id="227" name="Object 32">
              <a:extLst>
                <a:ext uri="{FF2B5EF4-FFF2-40B4-BE49-F238E27FC236}">
                  <a16:creationId xmlns:a16="http://schemas.microsoft.com/office/drawing/2014/main" id="{40BBAE91-832B-4C78-B9DF-5B60C06C81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14" name="Clip" r:id="rId21" imgW="826829" imgH="840406" progId="MS_ClipArt_Gallery.2">
                    <p:embed/>
                  </p:oleObj>
                </mc:Choice>
                <mc:Fallback>
                  <p:oleObj name="Clip" r:id="rId21" imgW="826829" imgH="840406" progId="MS_ClipArt_Gallery.2">
                    <p:embed/>
                    <p:pic>
                      <p:nvPicPr>
                        <p:cNvPr id="10296" name="Object 32">
                          <a:extLst>
                            <a:ext uri="{FF2B5EF4-FFF2-40B4-BE49-F238E27FC236}">
                              <a16:creationId xmlns:a16="http://schemas.microsoft.com/office/drawing/2014/main" id="{638ADEE8-A462-434C-82FC-0F95266466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Object 33">
              <a:extLst>
                <a:ext uri="{FF2B5EF4-FFF2-40B4-BE49-F238E27FC236}">
                  <a16:creationId xmlns:a16="http://schemas.microsoft.com/office/drawing/2014/main" id="{B17780EC-9B6F-4343-BEA9-8680C6AB0F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15" name="Clip" r:id="rId22" imgW="1268295" imgH="1199426" progId="MS_ClipArt_Gallery.2">
                    <p:embed/>
                  </p:oleObj>
                </mc:Choice>
                <mc:Fallback>
                  <p:oleObj name="Clip" r:id="rId22" imgW="1268295" imgH="1199426" progId="MS_ClipArt_Gallery.2">
                    <p:embed/>
                    <p:pic>
                      <p:nvPicPr>
                        <p:cNvPr id="10297" name="Object 33">
                          <a:extLst>
                            <a:ext uri="{FF2B5EF4-FFF2-40B4-BE49-F238E27FC236}">
                              <a16:creationId xmlns:a16="http://schemas.microsoft.com/office/drawing/2014/main" id="{C459E688-D7A8-43EB-8460-F48B127FBC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" name="Oval 34">
            <a:extLst>
              <a:ext uri="{FF2B5EF4-FFF2-40B4-BE49-F238E27FC236}">
                <a16:creationId xmlns:a16="http://schemas.microsoft.com/office/drawing/2014/main" id="{FC9AA7CB-EF90-4AB8-B319-C4A479558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9142" y="4662487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30" name="Picture 35" descr="31u_bnrz[1]">
            <a:extLst>
              <a:ext uri="{FF2B5EF4-FFF2-40B4-BE49-F238E27FC236}">
                <a16:creationId xmlns:a16="http://schemas.microsoft.com/office/drawing/2014/main" id="{A40B0F0A-42BE-4A91-974C-F0E49EB90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417" y="53451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1" name="Group 36">
            <a:extLst>
              <a:ext uri="{FF2B5EF4-FFF2-40B4-BE49-F238E27FC236}">
                <a16:creationId xmlns:a16="http://schemas.microsoft.com/office/drawing/2014/main" id="{C9D9CE22-8095-4DA4-A1FF-29F620C980C8}"/>
              </a:ext>
            </a:extLst>
          </p:cNvPr>
          <p:cNvGrpSpPr>
            <a:grpSpLocks/>
          </p:cNvGrpSpPr>
          <p:nvPr/>
        </p:nvGrpSpPr>
        <p:grpSpPr bwMode="auto">
          <a:xfrm>
            <a:off x="5329717" y="5695950"/>
            <a:ext cx="400050" cy="457200"/>
            <a:chOff x="2870" y="1518"/>
            <a:chExt cx="292" cy="320"/>
          </a:xfrm>
        </p:grpSpPr>
        <p:graphicFrame>
          <p:nvGraphicFramePr>
            <p:cNvPr id="232" name="Object 37">
              <a:extLst>
                <a:ext uri="{FF2B5EF4-FFF2-40B4-BE49-F238E27FC236}">
                  <a16:creationId xmlns:a16="http://schemas.microsoft.com/office/drawing/2014/main" id="{7ABB65FF-6F1C-4288-B1C7-6C07E0D825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16" name="Clip" r:id="rId23" imgW="826829" imgH="840406" progId="MS_ClipArt_Gallery.2">
                    <p:embed/>
                  </p:oleObj>
                </mc:Choice>
                <mc:Fallback>
                  <p:oleObj name="Clip" r:id="rId23" imgW="826829" imgH="840406" progId="MS_ClipArt_Gallery.2">
                    <p:embed/>
                    <p:pic>
                      <p:nvPicPr>
                        <p:cNvPr id="10294" name="Object 37">
                          <a:extLst>
                            <a:ext uri="{FF2B5EF4-FFF2-40B4-BE49-F238E27FC236}">
                              <a16:creationId xmlns:a16="http://schemas.microsoft.com/office/drawing/2014/main" id="{E7BBCE07-CD39-497D-A316-BD224B9474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" name="Object 38">
              <a:extLst>
                <a:ext uri="{FF2B5EF4-FFF2-40B4-BE49-F238E27FC236}">
                  <a16:creationId xmlns:a16="http://schemas.microsoft.com/office/drawing/2014/main" id="{0AE52E35-2909-4EB8-8134-715B181D0E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17" name="Clip" r:id="rId24" imgW="1268295" imgH="1199426" progId="MS_ClipArt_Gallery.2">
                    <p:embed/>
                  </p:oleObj>
                </mc:Choice>
                <mc:Fallback>
                  <p:oleObj name="Clip" r:id="rId24" imgW="1268295" imgH="1199426" progId="MS_ClipArt_Gallery.2">
                    <p:embed/>
                    <p:pic>
                      <p:nvPicPr>
                        <p:cNvPr id="10295" name="Object 38">
                          <a:extLst>
                            <a:ext uri="{FF2B5EF4-FFF2-40B4-BE49-F238E27FC236}">
                              <a16:creationId xmlns:a16="http://schemas.microsoft.com/office/drawing/2014/main" id="{0A9E4AC7-7CE6-4FCA-BADC-E602BCE26A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4" name="Group 39">
            <a:extLst>
              <a:ext uri="{FF2B5EF4-FFF2-40B4-BE49-F238E27FC236}">
                <a16:creationId xmlns:a16="http://schemas.microsoft.com/office/drawing/2014/main" id="{F5045625-0F92-43B1-9843-B100AE553DAA}"/>
              </a:ext>
            </a:extLst>
          </p:cNvPr>
          <p:cNvGrpSpPr>
            <a:grpSpLocks/>
          </p:cNvGrpSpPr>
          <p:nvPr/>
        </p:nvGrpSpPr>
        <p:grpSpPr bwMode="auto">
          <a:xfrm>
            <a:off x="5531329" y="4751387"/>
            <a:ext cx="400050" cy="457200"/>
            <a:chOff x="2870" y="1518"/>
            <a:chExt cx="292" cy="320"/>
          </a:xfrm>
        </p:grpSpPr>
        <p:graphicFrame>
          <p:nvGraphicFramePr>
            <p:cNvPr id="235" name="Object 40">
              <a:extLst>
                <a:ext uri="{FF2B5EF4-FFF2-40B4-BE49-F238E27FC236}">
                  <a16:creationId xmlns:a16="http://schemas.microsoft.com/office/drawing/2014/main" id="{9FBADFEE-F66F-4579-8B31-C32F330EF1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18" name="Clip" r:id="rId25" imgW="826829" imgH="840406" progId="MS_ClipArt_Gallery.2">
                    <p:embed/>
                  </p:oleObj>
                </mc:Choice>
                <mc:Fallback>
                  <p:oleObj name="Clip" r:id="rId25" imgW="826829" imgH="840406" progId="MS_ClipArt_Gallery.2">
                    <p:embed/>
                    <p:pic>
                      <p:nvPicPr>
                        <p:cNvPr id="10292" name="Object 40">
                          <a:extLst>
                            <a:ext uri="{FF2B5EF4-FFF2-40B4-BE49-F238E27FC236}">
                              <a16:creationId xmlns:a16="http://schemas.microsoft.com/office/drawing/2014/main" id="{9BC0DC2E-80DA-4431-BAB0-E7E7B9B31C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Object 41">
              <a:extLst>
                <a:ext uri="{FF2B5EF4-FFF2-40B4-BE49-F238E27FC236}">
                  <a16:creationId xmlns:a16="http://schemas.microsoft.com/office/drawing/2014/main" id="{335F4FB1-D6FF-48D6-9867-3336A96F50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19" name="Clip" r:id="rId26" imgW="1268295" imgH="1199426" progId="MS_ClipArt_Gallery.2">
                    <p:embed/>
                  </p:oleObj>
                </mc:Choice>
                <mc:Fallback>
                  <p:oleObj name="Clip" r:id="rId26" imgW="1268295" imgH="1199426" progId="MS_ClipArt_Gallery.2">
                    <p:embed/>
                    <p:pic>
                      <p:nvPicPr>
                        <p:cNvPr id="10293" name="Object 41">
                          <a:extLst>
                            <a:ext uri="{FF2B5EF4-FFF2-40B4-BE49-F238E27FC236}">
                              <a16:creationId xmlns:a16="http://schemas.microsoft.com/office/drawing/2014/main" id="{EF636531-AE08-4AE0-A458-9D580D8D1B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" name="Group 42">
            <a:extLst>
              <a:ext uri="{FF2B5EF4-FFF2-40B4-BE49-F238E27FC236}">
                <a16:creationId xmlns:a16="http://schemas.microsoft.com/office/drawing/2014/main" id="{D302B965-C353-4387-8587-8B6D2E982186}"/>
              </a:ext>
            </a:extLst>
          </p:cNvPr>
          <p:cNvGrpSpPr>
            <a:grpSpLocks/>
          </p:cNvGrpSpPr>
          <p:nvPr/>
        </p:nvGrpSpPr>
        <p:grpSpPr bwMode="auto">
          <a:xfrm>
            <a:off x="4793142" y="5553075"/>
            <a:ext cx="400050" cy="457200"/>
            <a:chOff x="2870" y="1518"/>
            <a:chExt cx="292" cy="320"/>
          </a:xfrm>
        </p:grpSpPr>
        <p:graphicFrame>
          <p:nvGraphicFramePr>
            <p:cNvPr id="238" name="Object 43">
              <a:extLst>
                <a:ext uri="{FF2B5EF4-FFF2-40B4-BE49-F238E27FC236}">
                  <a16:creationId xmlns:a16="http://schemas.microsoft.com/office/drawing/2014/main" id="{D0DF65D0-A887-4289-B550-5FBD5E5CE7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20" name="Clip" r:id="rId27" imgW="826829" imgH="840406" progId="MS_ClipArt_Gallery.2">
                    <p:embed/>
                  </p:oleObj>
                </mc:Choice>
                <mc:Fallback>
                  <p:oleObj name="Clip" r:id="rId27" imgW="826829" imgH="840406" progId="MS_ClipArt_Gallery.2">
                    <p:embed/>
                    <p:pic>
                      <p:nvPicPr>
                        <p:cNvPr id="10290" name="Object 43">
                          <a:extLst>
                            <a:ext uri="{FF2B5EF4-FFF2-40B4-BE49-F238E27FC236}">
                              <a16:creationId xmlns:a16="http://schemas.microsoft.com/office/drawing/2014/main" id="{AAFB332B-5CEE-458C-B95E-E646932997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Object 44">
              <a:extLst>
                <a:ext uri="{FF2B5EF4-FFF2-40B4-BE49-F238E27FC236}">
                  <a16:creationId xmlns:a16="http://schemas.microsoft.com/office/drawing/2014/main" id="{2B768A83-07AA-466F-8A09-525237D5A3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21" name="Clip" r:id="rId28" imgW="1268295" imgH="1199426" progId="MS_ClipArt_Gallery.2">
                    <p:embed/>
                  </p:oleObj>
                </mc:Choice>
                <mc:Fallback>
                  <p:oleObj name="Clip" r:id="rId28" imgW="1268295" imgH="1199426" progId="MS_ClipArt_Gallery.2">
                    <p:embed/>
                    <p:pic>
                      <p:nvPicPr>
                        <p:cNvPr id="10291" name="Object 44">
                          <a:extLst>
                            <a:ext uri="{FF2B5EF4-FFF2-40B4-BE49-F238E27FC236}">
                              <a16:creationId xmlns:a16="http://schemas.microsoft.com/office/drawing/2014/main" id="{2D4D9365-D5F6-4FC4-B794-CD511FEE6C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0" name="Group 45">
            <a:extLst>
              <a:ext uri="{FF2B5EF4-FFF2-40B4-BE49-F238E27FC236}">
                <a16:creationId xmlns:a16="http://schemas.microsoft.com/office/drawing/2014/main" id="{BF474764-C065-457C-ACB6-BD8A517FA44B}"/>
              </a:ext>
            </a:extLst>
          </p:cNvPr>
          <p:cNvGrpSpPr>
            <a:grpSpLocks/>
          </p:cNvGrpSpPr>
          <p:nvPr/>
        </p:nvGrpSpPr>
        <p:grpSpPr bwMode="auto">
          <a:xfrm>
            <a:off x="4669317" y="5005387"/>
            <a:ext cx="400050" cy="457200"/>
            <a:chOff x="2870" y="1518"/>
            <a:chExt cx="292" cy="320"/>
          </a:xfrm>
        </p:grpSpPr>
        <p:graphicFrame>
          <p:nvGraphicFramePr>
            <p:cNvPr id="241" name="Object 46">
              <a:extLst>
                <a:ext uri="{FF2B5EF4-FFF2-40B4-BE49-F238E27FC236}">
                  <a16:creationId xmlns:a16="http://schemas.microsoft.com/office/drawing/2014/main" id="{32C32EEC-C522-48B7-ACFC-75C7F19988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22" name="Clip" r:id="rId29" imgW="826829" imgH="840406" progId="MS_ClipArt_Gallery.2">
                    <p:embed/>
                  </p:oleObj>
                </mc:Choice>
                <mc:Fallback>
                  <p:oleObj name="Clip" r:id="rId29" imgW="826829" imgH="840406" progId="MS_ClipArt_Gallery.2">
                    <p:embed/>
                    <p:pic>
                      <p:nvPicPr>
                        <p:cNvPr id="10288" name="Object 46">
                          <a:extLst>
                            <a:ext uri="{FF2B5EF4-FFF2-40B4-BE49-F238E27FC236}">
                              <a16:creationId xmlns:a16="http://schemas.microsoft.com/office/drawing/2014/main" id="{AAA5AD4B-634C-4A10-832A-D95DD1AD11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47">
              <a:extLst>
                <a:ext uri="{FF2B5EF4-FFF2-40B4-BE49-F238E27FC236}">
                  <a16:creationId xmlns:a16="http://schemas.microsoft.com/office/drawing/2014/main" id="{BEB18CEB-DF6F-4FBF-BA1E-97560FC0FD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23" name="Clip" r:id="rId30" imgW="1268295" imgH="1199426" progId="MS_ClipArt_Gallery.2">
                    <p:embed/>
                  </p:oleObj>
                </mc:Choice>
                <mc:Fallback>
                  <p:oleObj name="Clip" r:id="rId30" imgW="1268295" imgH="1199426" progId="MS_ClipArt_Gallery.2">
                    <p:embed/>
                    <p:pic>
                      <p:nvPicPr>
                        <p:cNvPr id="10289" name="Object 47">
                          <a:extLst>
                            <a:ext uri="{FF2B5EF4-FFF2-40B4-BE49-F238E27FC236}">
                              <a16:creationId xmlns:a16="http://schemas.microsoft.com/office/drawing/2014/main" id="{F015AD79-024B-4650-8359-0283270CDC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" name="Group 48">
            <a:extLst>
              <a:ext uri="{FF2B5EF4-FFF2-40B4-BE49-F238E27FC236}">
                <a16:creationId xmlns:a16="http://schemas.microsoft.com/office/drawing/2014/main" id="{C4BE0622-A4B8-496F-9A4A-D713D8C00582}"/>
              </a:ext>
            </a:extLst>
          </p:cNvPr>
          <p:cNvGrpSpPr>
            <a:grpSpLocks/>
          </p:cNvGrpSpPr>
          <p:nvPr/>
        </p:nvGrpSpPr>
        <p:grpSpPr bwMode="auto">
          <a:xfrm>
            <a:off x="6745767" y="5776912"/>
            <a:ext cx="400050" cy="457200"/>
            <a:chOff x="2870" y="1518"/>
            <a:chExt cx="292" cy="320"/>
          </a:xfrm>
        </p:grpSpPr>
        <p:graphicFrame>
          <p:nvGraphicFramePr>
            <p:cNvPr id="244" name="Object 49">
              <a:extLst>
                <a:ext uri="{FF2B5EF4-FFF2-40B4-BE49-F238E27FC236}">
                  <a16:creationId xmlns:a16="http://schemas.microsoft.com/office/drawing/2014/main" id="{3D88A1D1-EAA2-4F15-93AD-F159464243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24" name="Clip" r:id="rId31" imgW="826829" imgH="840406" progId="MS_ClipArt_Gallery.2">
                    <p:embed/>
                  </p:oleObj>
                </mc:Choice>
                <mc:Fallback>
                  <p:oleObj name="Clip" r:id="rId31" imgW="826829" imgH="840406" progId="MS_ClipArt_Gallery.2">
                    <p:embed/>
                    <p:pic>
                      <p:nvPicPr>
                        <p:cNvPr id="10286" name="Object 49">
                          <a:extLst>
                            <a:ext uri="{FF2B5EF4-FFF2-40B4-BE49-F238E27FC236}">
                              <a16:creationId xmlns:a16="http://schemas.microsoft.com/office/drawing/2014/main" id="{C4BCCE7D-D310-4A82-A516-BA3F6C0EF7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Object 50">
              <a:extLst>
                <a:ext uri="{FF2B5EF4-FFF2-40B4-BE49-F238E27FC236}">
                  <a16:creationId xmlns:a16="http://schemas.microsoft.com/office/drawing/2014/main" id="{CA67B6F6-C49B-4059-8CCB-C03B8127BC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25" name="Clip" r:id="rId32" imgW="1268295" imgH="1199426" progId="MS_ClipArt_Gallery.2">
                    <p:embed/>
                  </p:oleObj>
                </mc:Choice>
                <mc:Fallback>
                  <p:oleObj name="Clip" r:id="rId32" imgW="1268295" imgH="1199426" progId="MS_ClipArt_Gallery.2">
                    <p:embed/>
                    <p:pic>
                      <p:nvPicPr>
                        <p:cNvPr id="10287" name="Object 50">
                          <a:extLst>
                            <a:ext uri="{FF2B5EF4-FFF2-40B4-BE49-F238E27FC236}">
                              <a16:creationId xmlns:a16="http://schemas.microsoft.com/office/drawing/2014/main" id="{0ECAD881-8966-479A-8841-EA4D752160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" name="Group 51">
            <a:extLst>
              <a:ext uri="{FF2B5EF4-FFF2-40B4-BE49-F238E27FC236}">
                <a16:creationId xmlns:a16="http://schemas.microsoft.com/office/drawing/2014/main" id="{3665E0A7-192E-4870-B31A-24D3AE746DD3}"/>
              </a:ext>
            </a:extLst>
          </p:cNvPr>
          <p:cNvGrpSpPr>
            <a:grpSpLocks/>
          </p:cNvGrpSpPr>
          <p:nvPr/>
        </p:nvGrpSpPr>
        <p:grpSpPr bwMode="auto">
          <a:xfrm>
            <a:off x="5739292" y="5243512"/>
            <a:ext cx="835025" cy="457200"/>
            <a:chOff x="3345" y="3383"/>
            <a:chExt cx="526" cy="288"/>
          </a:xfrm>
        </p:grpSpPr>
        <p:grpSp>
          <p:nvGrpSpPr>
            <p:cNvPr id="247" name="Group 52">
              <a:extLst>
                <a:ext uri="{FF2B5EF4-FFF2-40B4-BE49-F238E27FC236}">
                  <a16:creationId xmlns:a16="http://schemas.microsoft.com/office/drawing/2014/main" id="{D2E6C419-8CE2-49DF-83E3-104618BBF3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6" y="3383"/>
              <a:ext cx="252" cy="288"/>
              <a:chOff x="2870" y="1518"/>
              <a:chExt cx="292" cy="320"/>
            </a:xfrm>
          </p:grpSpPr>
          <p:graphicFrame>
            <p:nvGraphicFramePr>
              <p:cNvPr id="252" name="Object 53">
                <a:extLst>
                  <a:ext uri="{FF2B5EF4-FFF2-40B4-BE49-F238E27FC236}">
                    <a16:creationId xmlns:a16="http://schemas.microsoft.com/office/drawing/2014/main" id="{571B6A09-08E3-4BF3-A293-E349843ABE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26" name="Clip" r:id="rId33" imgW="826829" imgH="840406" progId="MS_ClipArt_Gallery.2">
                      <p:embed/>
                    </p:oleObj>
                  </mc:Choice>
                  <mc:Fallback>
                    <p:oleObj name="Clip" r:id="rId33" imgW="826829" imgH="840406" progId="MS_ClipArt_Gallery.2">
                      <p:embed/>
                      <p:pic>
                        <p:nvPicPr>
                          <p:cNvPr id="10284" name="Object 53">
                            <a:extLst>
                              <a:ext uri="{FF2B5EF4-FFF2-40B4-BE49-F238E27FC236}">
                                <a16:creationId xmlns:a16="http://schemas.microsoft.com/office/drawing/2014/main" id="{88B33805-6F88-421D-939D-96A6B6C36FB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54">
                <a:extLst>
                  <a:ext uri="{FF2B5EF4-FFF2-40B4-BE49-F238E27FC236}">
                    <a16:creationId xmlns:a16="http://schemas.microsoft.com/office/drawing/2014/main" id="{C994687F-A066-40EA-9625-06A8CFD1B0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27" name="Clip" r:id="rId34" imgW="1268295" imgH="1199426" progId="MS_ClipArt_Gallery.2">
                      <p:embed/>
                    </p:oleObj>
                  </mc:Choice>
                  <mc:Fallback>
                    <p:oleObj name="Clip" r:id="rId34" imgW="1268295" imgH="1199426" progId="MS_ClipArt_Gallery.2">
                      <p:embed/>
                      <p:pic>
                        <p:nvPicPr>
                          <p:cNvPr id="10285" name="Object 54">
                            <a:extLst>
                              <a:ext uri="{FF2B5EF4-FFF2-40B4-BE49-F238E27FC236}">
                                <a16:creationId xmlns:a16="http://schemas.microsoft.com/office/drawing/2014/main" id="{A6DDB179-F440-4432-B4CA-4A363B8CEAE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8" name="Line 55">
              <a:extLst>
                <a:ext uri="{FF2B5EF4-FFF2-40B4-BE49-F238E27FC236}">
                  <a16:creationId xmlns:a16="http://schemas.microsoft.com/office/drawing/2014/main" id="{9C3C84CF-6613-4E27-92B1-1676E297A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3547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56">
              <a:extLst>
                <a:ext uri="{FF2B5EF4-FFF2-40B4-BE49-F238E27FC236}">
                  <a16:creationId xmlns:a16="http://schemas.microsoft.com/office/drawing/2014/main" id="{F6868CD3-3F07-431F-8790-E38505F931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2" y="348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57">
              <a:extLst>
                <a:ext uri="{FF2B5EF4-FFF2-40B4-BE49-F238E27FC236}">
                  <a16:creationId xmlns:a16="http://schemas.microsoft.com/office/drawing/2014/main" id="{37BE158B-F5A1-48EC-A7EF-9735D5639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1" y="3534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58">
              <a:extLst>
                <a:ext uri="{FF2B5EF4-FFF2-40B4-BE49-F238E27FC236}">
                  <a16:creationId xmlns:a16="http://schemas.microsoft.com/office/drawing/2014/main" id="{C7AEC84E-3275-49DE-B1D4-BB10DC057F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45" y="357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4" name="Line 59">
            <a:extLst>
              <a:ext uri="{FF2B5EF4-FFF2-40B4-BE49-F238E27FC236}">
                <a16:creationId xmlns:a16="http://schemas.microsoft.com/office/drawing/2014/main" id="{FAE795D1-51E6-484F-92FA-52A312E9898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977417" y="4383087"/>
            <a:ext cx="747712" cy="1095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" name="Line 60">
            <a:extLst>
              <a:ext uri="{FF2B5EF4-FFF2-40B4-BE49-F238E27FC236}">
                <a16:creationId xmlns:a16="http://schemas.microsoft.com/office/drawing/2014/main" id="{A555BE76-5A6C-44A1-BE2C-9FC030FFBC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205892" y="4530725"/>
            <a:ext cx="176212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56" name="Group 61">
            <a:extLst>
              <a:ext uri="{FF2B5EF4-FFF2-40B4-BE49-F238E27FC236}">
                <a16:creationId xmlns:a16="http://schemas.microsoft.com/office/drawing/2014/main" id="{800EA52B-3D8E-41E5-9E31-41B31A7A7A4E}"/>
              </a:ext>
            </a:extLst>
          </p:cNvPr>
          <p:cNvGrpSpPr>
            <a:grpSpLocks/>
          </p:cNvGrpSpPr>
          <p:nvPr/>
        </p:nvGrpSpPr>
        <p:grpSpPr bwMode="auto">
          <a:xfrm>
            <a:off x="6166337" y="890587"/>
            <a:ext cx="5594667" cy="5076825"/>
            <a:chOff x="3312" y="774"/>
            <a:chExt cx="3549" cy="2877"/>
          </a:xfrm>
        </p:grpSpPr>
        <p:sp>
          <p:nvSpPr>
            <p:cNvPr id="257" name="Rectangle 62">
              <a:extLst>
                <a:ext uri="{FF2B5EF4-FFF2-40B4-BE49-F238E27FC236}">
                  <a16:creationId xmlns:a16="http://schemas.microsoft.com/office/drawing/2014/main" id="{F2701914-CBBA-4F3E-AEDC-5F836C7F04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8" y="1125"/>
              <a:ext cx="2971" cy="130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8" name="Rectangle 63">
              <a:extLst>
                <a:ext uri="{FF2B5EF4-FFF2-40B4-BE49-F238E27FC236}">
                  <a16:creationId xmlns:a16="http://schemas.microsoft.com/office/drawing/2014/main" id="{E9F59E0F-F818-4AD8-A111-18F57AEEA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0" y="1028"/>
              <a:ext cx="1205" cy="1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Rectangle 64">
              <a:extLst>
                <a:ext uri="{FF2B5EF4-FFF2-40B4-BE49-F238E27FC236}">
                  <a16:creationId xmlns:a16="http://schemas.microsoft.com/office/drawing/2014/main" id="{4836E016-4B93-450C-8377-28714CF446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0" y="1002"/>
              <a:ext cx="2971" cy="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无线主机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可以是便携机、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PDA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、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IP 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电话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能运行程序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本身既可能是固定，也可能是移动的</a:t>
              </a:r>
              <a:endParaRPr lang="en-US" altLang="zh-CN" sz="2400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0" name="Group 65">
              <a:extLst>
                <a:ext uri="{FF2B5EF4-FFF2-40B4-BE49-F238E27FC236}">
                  <a16:creationId xmlns:a16="http://schemas.microsoft.com/office/drawing/2014/main" id="{F22D0A9F-0BFC-43E6-9F9D-CCDCF21131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76" y="774"/>
              <a:ext cx="485" cy="421"/>
              <a:chOff x="3103" y="1518"/>
              <a:chExt cx="280" cy="320"/>
            </a:xfrm>
          </p:grpSpPr>
          <p:graphicFrame>
            <p:nvGraphicFramePr>
              <p:cNvPr id="263" name="Object 66">
                <a:extLst>
                  <a:ext uri="{FF2B5EF4-FFF2-40B4-BE49-F238E27FC236}">
                    <a16:creationId xmlns:a16="http://schemas.microsoft.com/office/drawing/2014/main" id="{1469ED43-97EB-4769-8EEA-8C5B4CAAA09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7130942"/>
                  </p:ext>
                </p:extLst>
              </p:nvPr>
            </p:nvGraphicFramePr>
            <p:xfrm>
              <a:off x="3103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28" name="Clip" r:id="rId35" imgW="826829" imgH="840406" progId="MS_ClipArt_Gallery.2">
                      <p:embed/>
                    </p:oleObj>
                  </mc:Choice>
                  <mc:Fallback>
                    <p:oleObj name="Clip" r:id="rId35" imgW="826829" imgH="840406" progId="MS_ClipArt_Gallery.2">
                      <p:embed/>
                      <p:pic>
                        <p:nvPicPr>
                          <p:cNvPr id="10277" name="Object 66">
                            <a:extLst>
                              <a:ext uri="{FF2B5EF4-FFF2-40B4-BE49-F238E27FC236}">
                                <a16:creationId xmlns:a16="http://schemas.microsoft.com/office/drawing/2014/main" id="{4ACA84C4-B155-42A8-A5AB-B9B6160323A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3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4" name="Object 67">
                <a:extLst>
                  <a:ext uri="{FF2B5EF4-FFF2-40B4-BE49-F238E27FC236}">
                    <a16:creationId xmlns:a16="http://schemas.microsoft.com/office/drawing/2014/main" id="{6BBA5F9B-A4FE-4AE4-9E60-D8F8C0D2700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5998239"/>
                  </p:ext>
                </p:extLst>
              </p:nvPr>
            </p:nvGraphicFramePr>
            <p:xfrm>
              <a:off x="3134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29" name="Clip" r:id="rId36" imgW="1268295" imgH="1199426" progId="MS_ClipArt_Gallery.2">
                      <p:embed/>
                    </p:oleObj>
                  </mc:Choice>
                  <mc:Fallback>
                    <p:oleObj name="Clip" r:id="rId36" imgW="1268295" imgH="1199426" progId="MS_ClipArt_Gallery.2">
                      <p:embed/>
                      <p:pic>
                        <p:nvPicPr>
                          <p:cNvPr id="10278" name="Object 67">
                            <a:extLst>
                              <a:ext uri="{FF2B5EF4-FFF2-40B4-BE49-F238E27FC236}">
                                <a16:creationId xmlns:a16="http://schemas.microsoft.com/office/drawing/2014/main" id="{14D629DA-4244-4E9F-9258-DDB9AD60487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4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1" name="Line 68">
              <a:extLst>
                <a:ext uri="{FF2B5EF4-FFF2-40B4-BE49-F238E27FC236}">
                  <a16:creationId xmlns:a16="http://schemas.microsoft.com/office/drawing/2014/main" id="{528B9222-8B0F-4EFE-9401-E7549A7554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99" y="2464"/>
              <a:ext cx="603" cy="118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2" name="Line 69">
              <a:extLst>
                <a:ext uri="{FF2B5EF4-FFF2-40B4-BE49-F238E27FC236}">
                  <a16:creationId xmlns:a16="http://schemas.microsoft.com/office/drawing/2014/main" id="{ABB58C4A-5733-42D9-B381-B0DF66AA6B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2454"/>
              <a:ext cx="1188" cy="8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65" name="Group 70">
            <a:extLst>
              <a:ext uri="{FF2B5EF4-FFF2-40B4-BE49-F238E27FC236}">
                <a16:creationId xmlns:a16="http://schemas.microsoft.com/office/drawing/2014/main" id="{DE4505C7-80EA-42CD-BE43-80FED07BA9E3}"/>
              </a:ext>
            </a:extLst>
          </p:cNvPr>
          <p:cNvGrpSpPr>
            <a:grpSpLocks/>
          </p:cNvGrpSpPr>
          <p:nvPr/>
        </p:nvGrpSpPr>
        <p:grpSpPr bwMode="auto">
          <a:xfrm>
            <a:off x="3967642" y="2860675"/>
            <a:ext cx="2362200" cy="1762125"/>
            <a:chOff x="1927" y="1752"/>
            <a:chExt cx="1488" cy="1110"/>
          </a:xfrm>
        </p:grpSpPr>
        <p:sp>
          <p:nvSpPr>
            <p:cNvPr id="266" name="Freeform 71">
              <a:extLst>
                <a:ext uri="{FF2B5EF4-FFF2-40B4-BE49-F238E27FC236}">
                  <a16:creationId xmlns:a16="http://schemas.microsoft.com/office/drawing/2014/main" id="{421AC42E-9989-4492-B276-A5EE7196B8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7" y="1752"/>
              <a:ext cx="1488" cy="1110"/>
            </a:xfrm>
            <a:custGeom>
              <a:avLst/>
              <a:gdLst>
                <a:gd name="T0" fmla="*/ 1 w 2135"/>
                <a:gd name="T1" fmla="*/ 26 h 1662"/>
                <a:gd name="T2" fmla="*/ 6 w 2135"/>
                <a:gd name="T3" fmla="*/ 3 h 1662"/>
                <a:gd name="T4" fmla="*/ 36 w 2135"/>
                <a:gd name="T5" fmla="*/ 7 h 1662"/>
                <a:gd name="T6" fmla="*/ 68 w 2135"/>
                <a:gd name="T7" fmla="*/ 4 h 1662"/>
                <a:gd name="T8" fmla="*/ 112 w 2135"/>
                <a:gd name="T9" fmla="*/ 16 h 1662"/>
                <a:gd name="T10" fmla="*/ 112 w 2135"/>
                <a:gd name="T11" fmla="*/ 45 h 1662"/>
                <a:gd name="T12" fmla="*/ 88 w 2135"/>
                <a:gd name="T13" fmla="*/ 63 h 1662"/>
                <a:gd name="T14" fmla="*/ 45 w 2135"/>
                <a:gd name="T15" fmla="*/ 59 h 1662"/>
                <a:gd name="T16" fmla="*/ 28 w 2135"/>
                <a:gd name="T17" fmla="*/ 50 h 1662"/>
                <a:gd name="T18" fmla="*/ 10 w 2135"/>
                <a:gd name="T19" fmla="*/ 42 h 1662"/>
                <a:gd name="T20" fmla="*/ 1 w 2135"/>
                <a:gd name="T21" fmla="*/ 26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" name="Text Box 72">
              <a:extLst>
                <a:ext uri="{FF2B5EF4-FFF2-40B4-BE49-F238E27FC236}">
                  <a16:creationId xmlns:a16="http://schemas.microsoft.com/office/drawing/2014/main" id="{BA8E7163-8ADD-439E-A186-DC2358F6ED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8" y="2107"/>
              <a:ext cx="9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楷体" panose="02010609060101010101" pitchFamily="49" charset="-122"/>
                  <a:ea typeface="楷体" panose="02010609060101010101" pitchFamily="49" charset="-122"/>
                </a:rPr>
                <a:t>网络基础设施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4049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080813" y="1782590"/>
            <a:ext cx="6899143" cy="476221"/>
            <a:chOff x="1403750" y="3593123"/>
            <a:chExt cx="6899143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否有必要始终保持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变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？</a:t>
              </a:r>
            </a:p>
          </p:txBody>
        </p:sp>
      </p:grpSp>
      <p:sp>
        <p:nvSpPr>
          <p:cNvPr id="22" name="Text Box 79">
            <a:extLst>
              <a:ext uri="{FF2B5EF4-FFF2-40B4-BE49-F238E27FC236}">
                <a16:creationId xmlns:a16="http://schemas.microsoft.com/office/drawing/2014/main" id="{A8605645-247E-4C4F-9E3C-1BFCA3151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1051" y="2349230"/>
            <a:ext cx="3342345" cy="407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取决于你的应用需要</a:t>
            </a: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55E2C569-7220-4AD2-BC27-4934EF74D34E}"/>
              </a:ext>
            </a:extLst>
          </p:cNvPr>
          <p:cNvGrpSpPr/>
          <p:nvPr/>
        </p:nvGrpSpPr>
        <p:grpSpPr>
          <a:xfrm>
            <a:off x="1080813" y="2969239"/>
            <a:ext cx="6899143" cy="476221"/>
            <a:chOff x="1403750" y="3593123"/>
            <a:chExt cx="6899143" cy="476221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9CA3DF06-7E60-4429-9F4B-1FA111595AE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6" name="对话气泡: 椭圆形 35">
                <a:extLst>
                  <a:ext uri="{FF2B5EF4-FFF2-40B4-BE49-F238E27FC236}">
                    <a16:creationId xmlns:a16="http://schemas.microsoft.com/office/drawing/2014/main" id="{50AF232C-E2E4-404C-984E-F6741DEE2FC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round-web-cam_17861">
                <a:extLst>
                  <a:ext uri="{FF2B5EF4-FFF2-40B4-BE49-F238E27FC236}">
                    <a16:creationId xmlns:a16="http://schemas.microsoft.com/office/drawing/2014/main" id="{149B74FF-EB35-4C27-A307-1DAFF20AEE6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5" name="Text Box 79">
              <a:extLst>
                <a:ext uri="{FF2B5EF4-FFF2-40B4-BE49-F238E27FC236}">
                  <a16:creationId xmlns:a16="http://schemas.microsoft.com/office/drawing/2014/main" id="{FDD09F32-B905-4E11-AA26-30C081A5DD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哪些可用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线基础设施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支持？</a:t>
              </a:r>
            </a:p>
          </p:txBody>
        </p:sp>
      </p:grpSp>
      <p:sp>
        <p:nvSpPr>
          <p:cNvPr id="38" name="Text Box 79">
            <a:extLst>
              <a:ext uri="{FF2B5EF4-FFF2-40B4-BE49-F238E27FC236}">
                <a16:creationId xmlns:a16="http://schemas.microsoft.com/office/drawing/2014/main" id="{270D11D0-683E-48FB-A058-073EF8BD2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692" y="3472946"/>
            <a:ext cx="6979824" cy="2484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假设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存在</a:t>
            </a: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固定的基础设施让移动用户连接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家庭的</a:t>
            </a:r>
            <a:r>
              <a:rPr kumimoji="1"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SP</a:t>
            </a: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网络</a:t>
            </a: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办公室的无线接入网络</a:t>
            </a: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沿高速公路的无线接入网络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</a:t>
            </a: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固定的基础设施时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自组织网络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620242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233794" y="1732307"/>
            <a:ext cx="6899143" cy="476221"/>
            <a:chOff x="1403750" y="3593123"/>
            <a:chExt cx="6899143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你怎样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与一个移动的朋友联系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呢？</a:t>
              </a:r>
            </a:p>
          </p:txBody>
        </p:sp>
      </p:grpSp>
      <p:sp>
        <p:nvSpPr>
          <p:cNvPr id="22" name="Text Box 79">
            <a:extLst>
              <a:ext uri="{FF2B5EF4-FFF2-40B4-BE49-F238E27FC236}">
                <a16:creationId xmlns:a16="http://schemas.microsoft.com/office/drawing/2014/main" id="{A8605645-247E-4C4F-9E3C-1BFCA3151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3673" y="2290955"/>
            <a:ext cx="6527847" cy="469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朋友不停地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改变地址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你怎么找到她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?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Text Box 79">
            <a:extLst>
              <a:ext uri="{FF2B5EF4-FFF2-40B4-BE49-F238E27FC236}">
                <a16:creationId xmlns:a16="http://schemas.microsoft.com/office/drawing/2014/main" id="{270D11D0-683E-48FB-A058-073EF8BD2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8563" y="2962977"/>
            <a:ext cx="6979824" cy="1238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搜索所有的电话簿？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给他的父母打电话？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盼望她会告诉你她在哪儿？</a:t>
            </a:r>
          </a:p>
        </p:txBody>
      </p:sp>
      <p:pic>
        <p:nvPicPr>
          <p:cNvPr id="21" name="Picture 22" descr="worldf">
            <a:extLst>
              <a:ext uri="{FF2B5EF4-FFF2-40B4-BE49-F238E27FC236}">
                <a16:creationId xmlns:a16="http://schemas.microsoft.com/office/drawing/2014/main" id="{FE90769F-AF65-4F61-B4B6-22A2FD4D80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1249" y="3959850"/>
            <a:ext cx="4813300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6" descr="Bob">
            <a:extLst>
              <a:ext uri="{FF2B5EF4-FFF2-40B4-BE49-F238E27FC236}">
                <a16:creationId xmlns:a16="http://schemas.microsoft.com/office/drawing/2014/main" id="{DA4AAC04-A482-42B7-850F-6536782008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5699" y="3582025"/>
            <a:ext cx="676275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7">
            <a:extLst>
              <a:ext uri="{FF2B5EF4-FFF2-40B4-BE49-F238E27FC236}">
                <a16:creationId xmlns:a16="http://schemas.microsoft.com/office/drawing/2014/main" id="{C7653167-E52B-4F54-8EC4-44496115B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2174" y="2046912"/>
            <a:ext cx="2644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Arial Narrow" panose="020B0606020202030204" pitchFamily="34" charset="0"/>
              </a:rPr>
              <a:t>我想知道</a:t>
            </a:r>
            <a:r>
              <a:rPr lang="en-US" altLang="zh-CN" sz="2000">
                <a:latin typeface="Arial Narrow" panose="020B0606020202030204" pitchFamily="34" charset="0"/>
              </a:rPr>
              <a:t>Alice</a:t>
            </a:r>
            <a:r>
              <a:rPr lang="zh-CN" altLang="en-US" sz="2000">
                <a:latin typeface="Arial Narrow" panose="020B0606020202030204" pitchFamily="34" charset="0"/>
              </a:rPr>
              <a:t>现在移动到哪里了</a:t>
            </a:r>
            <a:r>
              <a:rPr lang="en-US" altLang="zh-CN" sz="2000">
                <a:latin typeface="Arial Narrow" panose="020B0606020202030204" pitchFamily="34" charset="0"/>
              </a:rPr>
              <a:t>?</a:t>
            </a:r>
          </a:p>
        </p:txBody>
      </p:sp>
      <p:sp>
        <p:nvSpPr>
          <p:cNvPr id="27" name="Oval 9">
            <a:extLst>
              <a:ext uri="{FF2B5EF4-FFF2-40B4-BE49-F238E27FC236}">
                <a16:creationId xmlns:a16="http://schemas.microsoft.com/office/drawing/2014/main" id="{6E47BB91-4F76-438C-92EA-10D52277E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4249" y="2851775"/>
            <a:ext cx="1387475" cy="2682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8" name="Oval 10">
            <a:extLst>
              <a:ext uri="{FF2B5EF4-FFF2-40B4-BE49-F238E27FC236}">
                <a16:creationId xmlns:a16="http://schemas.microsoft.com/office/drawing/2014/main" id="{8DED45CB-8FFA-4CDE-9C71-06BD965B2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5987" y="3191500"/>
            <a:ext cx="708025" cy="1428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9" name="Oval 11">
            <a:extLst>
              <a:ext uri="{FF2B5EF4-FFF2-40B4-BE49-F238E27FC236}">
                <a16:creationId xmlns:a16="http://schemas.microsoft.com/office/drawing/2014/main" id="{DF8832CC-1134-4412-A596-EECEB2EA0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387" y="3391525"/>
            <a:ext cx="280987" cy="952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30" name="Picture 5" descr="Alice">
            <a:extLst>
              <a:ext uri="{FF2B5EF4-FFF2-40B4-BE49-F238E27FC236}">
                <a16:creationId xmlns:a16="http://schemas.microsoft.com/office/drawing/2014/main" id="{91D92A71-AF08-450E-AA97-64E1DB1C85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1949" y="5755313"/>
            <a:ext cx="561975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Oval 8">
            <a:extLst>
              <a:ext uri="{FF2B5EF4-FFF2-40B4-BE49-F238E27FC236}">
                <a16:creationId xmlns:a16="http://schemas.microsoft.com/office/drawing/2014/main" id="{BF8CECB4-966C-4D50-8BA7-234F580F9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2380" y="1897108"/>
            <a:ext cx="3168650" cy="9921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54385311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3" name="Freeform 4">
            <a:extLst>
              <a:ext uri="{FF2B5EF4-FFF2-40B4-BE49-F238E27FC236}">
                <a16:creationId xmlns:a16="http://schemas.microsoft.com/office/drawing/2014/main" id="{9B34DD51-5AB8-44B4-8EF2-6A2FB3EEB65E}"/>
              </a:ext>
            </a:extLst>
          </p:cNvPr>
          <p:cNvSpPr>
            <a:spLocks/>
          </p:cNvSpPr>
          <p:nvPr/>
        </p:nvSpPr>
        <p:spPr bwMode="auto">
          <a:xfrm>
            <a:off x="3837139" y="3075806"/>
            <a:ext cx="1866900" cy="1589088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" name="Group 5">
            <a:extLst>
              <a:ext uri="{FF2B5EF4-FFF2-40B4-BE49-F238E27FC236}">
                <a16:creationId xmlns:a16="http://schemas.microsoft.com/office/drawing/2014/main" id="{D975E256-1C23-4A22-A46D-28D74372B448}"/>
              </a:ext>
            </a:extLst>
          </p:cNvPr>
          <p:cNvGrpSpPr>
            <a:grpSpLocks/>
          </p:cNvGrpSpPr>
          <p:nvPr/>
        </p:nvGrpSpPr>
        <p:grpSpPr bwMode="auto">
          <a:xfrm>
            <a:off x="4892827" y="4069581"/>
            <a:ext cx="501650" cy="233363"/>
            <a:chOff x="3600" y="219"/>
            <a:chExt cx="360" cy="175"/>
          </a:xfrm>
        </p:grpSpPr>
        <p:sp>
          <p:nvSpPr>
            <p:cNvPr id="31" name="Oval 6">
              <a:extLst>
                <a:ext uri="{FF2B5EF4-FFF2-40B4-BE49-F238E27FC236}">
                  <a16:creationId xmlns:a16="http://schemas.microsoft.com/office/drawing/2014/main" id="{E1351697-D619-49F8-A523-7FE80C7E6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3" name="Line 7">
              <a:extLst>
                <a:ext uri="{FF2B5EF4-FFF2-40B4-BE49-F238E27FC236}">
                  <a16:creationId xmlns:a16="http://schemas.microsoft.com/office/drawing/2014/main" id="{6B3D3EB9-CA69-4206-80A4-657592B2D2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8">
              <a:extLst>
                <a:ext uri="{FF2B5EF4-FFF2-40B4-BE49-F238E27FC236}">
                  <a16:creationId xmlns:a16="http://schemas.microsoft.com/office/drawing/2014/main" id="{3F6F6BE9-BC3C-4A8E-9414-B5E3AB11FA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Rectangle 9">
              <a:extLst>
                <a:ext uri="{FF2B5EF4-FFF2-40B4-BE49-F238E27FC236}">
                  <a16:creationId xmlns:a16="http://schemas.microsoft.com/office/drawing/2014/main" id="{2907FCDD-2671-4297-BD71-65E5818FB2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6" name="Oval 10">
              <a:extLst>
                <a:ext uri="{FF2B5EF4-FFF2-40B4-BE49-F238E27FC236}">
                  <a16:creationId xmlns:a16="http://schemas.microsoft.com/office/drawing/2014/main" id="{9EE5BEE5-1DE4-4966-BBDA-51B69262CD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37" name="Group 11">
              <a:extLst>
                <a:ext uri="{FF2B5EF4-FFF2-40B4-BE49-F238E27FC236}">
                  <a16:creationId xmlns:a16="http://schemas.microsoft.com/office/drawing/2014/main" id="{54318C6E-C2EB-4AA0-B064-F1259AE54A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53" name="Line 12">
                <a:extLst>
                  <a:ext uri="{FF2B5EF4-FFF2-40B4-BE49-F238E27FC236}">
                    <a16:creationId xmlns:a16="http://schemas.microsoft.com/office/drawing/2014/main" id="{B590D721-152F-4DBF-AF71-A9A2F47210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Line 13">
                <a:extLst>
                  <a:ext uri="{FF2B5EF4-FFF2-40B4-BE49-F238E27FC236}">
                    <a16:creationId xmlns:a16="http://schemas.microsoft.com/office/drawing/2014/main" id="{C1AD9528-E07F-4A6A-87FD-C0115C482F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14">
                <a:extLst>
                  <a:ext uri="{FF2B5EF4-FFF2-40B4-BE49-F238E27FC236}">
                    <a16:creationId xmlns:a16="http://schemas.microsoft.com/office/drawing/2014/main" id="{282E16A5-1860-42CC-82EA-5E8AB720A0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9" name="Group 15">
              <a:extLst>
                <a:ext uri="{FF2B5EF4-FFF2-40B4-BE49-F238E27FC236}">
                  <a16:creationId xmlns:a16="http://schemas.microsoft.com/office/drawing/2014/main" id="{5C371156-1F56-4A89-B426-89D5BD582EDC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50" name="Line 16">
                <a:extLst>
                  <a:ext uri="{FF2B5EF4-FFF2-40B4-BE49-F238E27FC236}">
                    <a16:creationId xmlns:a16="http://schemas.microsoft.com/office/drawing/2014/main" id="{07CABE55-42BB-4796-B15F-F062BDA1AE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Line 17">
                <a:extLst>
                  <a:ext uri="{FF2B5EF4-FFF2-40B4-BE49-F238E27FC236}">
                    <a16:creationId xmlns:a16="http://schemas.microsoft.com/office/drawing/2014/main" id="{A217C964-7A2A-4A05-AB57-D87ED9AE7E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Line 18">
                <a:extLst>
                  <a:ext uri="{FF2B5EF4-FFF2-40B4-BE49-F238E27FC236}">
                    <a16:creationId xmlns:a16="http://schemas.microsoft.com/office/drawing/2014/main" id="{5F71639B-992B-4257-9F1F-713F3E739E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6" name="Group 19">
            <a:extLst>
              <a:ext uri="{FF2B5EF4-FFF2-40B4-BE49-F238E27FC236}">
                <a16:creationId xmlns:a16="http://schemas.microsoft.com/office/drawing/2014/main" id="{454BE659-9375-40C0-9532-75FD856F15E9}"/>
              </a:ext>
            </a:extLst>
          </p:cNvPr>
          <p:cNvGrpSpPr>
            <a:grpSpLocks/>
          </p:cNvGrpSpPr>
          <p:nvPr/>
        </p:nvGrpSpPr>
        <p:grpSpPr bwMode="auto">
          <a:xfrm>
            <a:off x="3995889" y="3723506"/>
            <a:ext cx="1333500" cy="342900"/>
            <a:chOff x="8025" y="5070"/>
            <a:chExt cx="2100" cy="540"/>
          </a:xfrm>
        </p:grpSpPr>
        <p:sp>
          <p:nvSpPr>
            <p:cNvPr id="57" name="Line 20">
              <a:extLst>
                <a:ext uri="{FF2B5EF4-FFF2-40B4-BE49-F238E27FC236}">
                  <a16:creationId xmlns:a16="http://schemas.microsoft.com/office/drawing/2014/main" id="{A932CE0E-69D5-428F-88E8-AED25592FB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21">
              <a:extLst>
                <a:ext uri="{FF2B5EF4-FFF2-40B4-BE49-F238E27FC236}">
                  <a16:creationId xmlns:a16="http://schemas.microsoft.com/office/drawing/2014/main" id="{87A6BC1D-B81D-4992-9543-3E47F3EF34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22">
              <a:extLst>
                <a:ext uri="{FF2B5EF4-FFF2-40B4-BE49-F238E27FC236}">
                  <a16:creationId xmlns:a16="http://schemas.microsoft.com/office/drawing/2014/main" id="{69DACDCB-0FA7-42C2-A925-ED6F96319C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0" name="Text Box 23">
            <a:extLst>
              <a:ext uri="{FF2B5EF4-FFF2-40B4-BE49-F238E27FC236}">
                <a16:creationId xmlns:a16="http://schemas.microsoft.com/office/drawing/2014/main" id="{532B2141-FE8A-4A5D-B111-10637AE00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7177" y="1824360"/>
            <a:ext cx="39147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归属网络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移动用户永久的“家”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128.119.40/24)</a:t>
            </a:r>
          </a:p>
        </p:txBody>
      </p:sp>
      <p:sp>
        <p:nvSpPr>
          <p:cNvPr id="61" name="Text Box 24">
            <a:extLst>
              <a:ext uri="{FF2B5EF4-FFF2-40B4-BE49-F238E27FC236}">
                <a16:creationId xmlns:a16="http://schemas.microsoft.com/office/drawing/2014/main" id="{6DA115DB-C6F4-4E58-B864-4DFC6F80B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7290" y="4823644"/>
            <a:ext cx="41354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永久地址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网络中的地址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,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用它一定可以找到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 移动用户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e.g., 128.119.40.186</a:t>
            </a:r>
          </a:p>
        </p:txBody>
      </p:sp>
      <p:sp>
        <p:nvSpPr>
          <p:cNvPr id="62" name="Text Box 25">
            <a:extLst>
              <a:ext uri="{FF2B5EF4-FFF2-40B4-BE49-F238E27FC236}">
                <a16:creationId xmlns:a16="http://schemas.microsoft.com/office/drawing/2014/main" id="{440317F9-C11B-4B8E-B69E-EB9CD8573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117" y="1653316"/>
            <a:ext cx="39147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归属代理（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HA</a:t>
            </a: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当移动用户在远程时</a:t>
            </a:r>
            <a:r>
              <a:rPr lang="en-US" altLang="zh-CN" sz="2400" i="1" dirty="0">
                <a:ea typeface="楷体" panose="02010609060101010101" pitchFamily="49" charset="-122"/>
                <a:cs typeface="Arial" panose="020B0604020202020204" pitchFamily="34" charset="0"/>
              </a:rPr>
              <a:t>,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代表移动节点执行移动管理功能的实体</a:t>
            </a:r>
            <a:r>
              <a:rPr lang="en-US" altLang="zh-CN" sz="2400" i="1" dirty="0">
                <a:ea typeface="楷体" panose="02010609060101010101" pitchFamily="49" charset="-122"/>
                <a:cs typeface="Arial" panose="020B0604020202020204" pitchFamily="34" charset="0"/>
              </a:rPr>
              <a:t>.</a:t>
            </a:r>
          </a:p>
        </p:txBody>
      </p:sp>
      <p:grpSp>
        <p:nvGrpSpPr>
          <p:cNvPr id="63" name="Group 26">
            <a:extLst>
              <a:ext uri="{FF2B5EF4-FFF2-40B4-BE49-F238E27FC236}">
                <a16:creationId xmlns:a16="http://schemas.microsoft.com/office/drawing/2014/main" id="{2E86DFDA-FB2D-457F-9629-7EED43AA669E}"/>
              </a:ext>
            </a:extLst>
          </p:cNvPr>
          <p:cNvGrpSpPr>
            <a:grpSpLocks/>
          </p:cNvGrpSpPr>
          <p:nvPr/>
        </p:nvGrpSpPr>
        <p:grpSpPr bwMode="auto">
          <a:xfrm>
            <a:off x="3745064" y="3282181"/>
            <a:ext cx="914400" cy="590550"/>
            <a:chOff x="10665" y="3225"/>
            <a:chExt cx="1440" cy="930"/>
          </a:xfrm>
        </p:grpSpPr>
        <p:sp>
          <p:nvSpPr>
            <p:cNvPr id="64" name="Oval 27">
              <a:extLst>
                <a:ext uri="{FF2B5EF4-FFF2-40B4-BE49-F238E27FC236}">
                  <a16:creationId xmlns:a16="http://schemas.microsoft.com/office/drawing/2014/main" id="{7394FEAA-A324-49E7-B8DD-59C4F00B17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65" name="Group 28">
              <a:extLst>
                <a:ext uri="{FF2B5EF4-FFF2-40B4-BE49-F238E27FC236}">
                  <a16:creationId xmlns:a16="http://schemas.microsoft.com/office/drawing/2014/main" id="{E11D50F5-2093-4EA0-9F8A-BC87447B53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66" name="Freeform 29">
                <a:extLst>
                  <a:ext uri="{FF2B5EF4-FFF2-40B4-BE49-F238E27FC236}">
                    <a16:creationId xmlns:a16="http://schemas.microsoft.com/office/drawing/2014/main" id="{8FF941B4-D584-4A04-AEFF-4FB0A065BA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Freeform 30">
                <a:extLst>
                  <a:ext uri="{FF2B5EF4-FFF2-40B4-BE49-F238E27FC236}">
                    <a16:creationId xmlns:a16="http://schemas.microsoft.com/office/drawing/2014/main" id="{E4CB009E-3578-4CA3-9473-1F427B34D4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Freeform 31">
                <a:extLst>
                  <a:ext uri="{FF2B5EF4-FFF2-40B4-BE49-F238E27FC236}">
                    <a16:creationId xmlns:a16="http://schemas.microsoft.com/office/drawing/2014/main" id="{149CB82E-4FB2-4776-BE75-9A981B8005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Freeform 32">
                <a:extLst>
                  <a:ext uri="{FF2B5EF4-FFF2-40B4-BE49-F238E27FC236}">
                    <a16:creationId xmlns:a16="http://schemas.microsoft.com/office/drawing/2014/main" id="{86A590C1-D306-4B05-AB11-78B54442F9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Freeform 33">
                <a:extLst>
                  <a:ext uri="{FF2B5EF4-FFF2-40B4-BE49-F238E27FC236}">
                    <a16:creationId xmlns:a16="http://schemas.microsoft.com/office/drawing/2014/main" id="{F0B35CF8-3CE2-425D-88CC-61402B694C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Freeform 34">
                <a:extLst>
                  <a:ext uri="{FF2B5EF4-FFF2-40B4-BE49-F238E27FC236}">
                    <a16:creationId xmlns:a16="http://schemas.microsoft.com/office/drawing/2014/main" id="{6AB19B44-1D1D-4C74-87BF-3ECCC20890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Freeform 35">
                <a:extLst>
                  <a:ext uri="{FF2B5EF4-FFF2-40B4-BE49-F238E27FC236}">
                    <a16:creationId xmlns:a16="http://schemas.microsoft.com/office/drawing/2014/main" id="{674929EC-F277-4656-9978-92DE50821E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Freeform 36">
                <a:extLst>
                  <a:ext uri="{FF2B5EF4-FFF2-40B4-BE49-F238E27FC236}">
                    <a16:creationId xmlns:a16="http://schemas.microsoft.com/office/drawing/2014/main" id="{E6A89BE2-BC46-42B5-A5FA-FDCA874537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Freeform 37">
                <a:extLst>
                  <a:ext uri="{FF2B5EF4-FFF2-40B4-BE49-F238E27FC236}">
                    <a16:creationId xmlns:a16="http://schemas.microsoft.com/office/drawing/2014/main" id="{6E0EB29D-E934-4E66-8CE1-465C507304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Freeform 38">
                <a:extLst>
                  <a:ext uri="{FF2B5EF4-FFF2-40B4-BE49-F238E27FC236}">
                    <a16:creationId xmlns:a16="http://schemas.microsoft.com/office/drawing/2014/main" id="{2D8B821A-C7BE-4213-BC52-D7FCFEA39D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Freeform 39">
                <a:extLst>
                  <a:ext uri="{FF2B5EF4-FFF2-40B4-BE49-F238E27FC236}">
                    <a16:creationId xmlns:a16="http://schemas.microsoft.com/office/drawing/2014/main" id="{121AEE22-48F1-4E34-BD57-9B2AE2C7CA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Freeform 40">
                <a:extLst>
                  <a:ext uri="{FF2B5EF4-FFF2-40B4-BE49-F238E27FC236}">
                    <a16:creationId xmlns:a16="http://schemas.microsoft.com/office/drawing/2014/main" id="{F2E385AA-4DC5-4785-9AB3-B7D1EAE2CA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Freeform 41">
                <a:extLst>
                  <a:ext uri="{FF2B5EF4-FFF2-40B4-BE49-F238E27FC236}">
                    <a16:creationId xmlns:a16="http://schemas.microsoft.com/office/drawing/2014/main" id="{E7D36338-A7E6-4B4F-A98F-53D28C51BC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Freeform 42">
                <a:extLst>
                  <a:ext uri="{FF2B5EF4-FFF2-40B4-BE49-F238E27FC236}">
                    <a16:creationId xmlns:a16="http://schemas.microsoft.com/office/drawing/2014/main" id="{16A6F683-C8E6-47B5-9BC8-5B96B4C832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Freeform 43">
                <a:extLst>
                  <a:ext uri="{FF2B5EF4-FFF2-40B4-BE49-F238E27FC236}">
                    <a16:creationId xmlns:a16="http://schemas.microsoft.com/office/drawing/2014/main" id="{40F84A62-1904-4A7A-9104-CF37416B10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Freeform 44">
                <a:extLst>
                  <a:ext uri="{FF2B5EF4-FFF2-40B4-BE49-F238E27FC236}">
                    <a16:creationId xmlns:a16="http://schemas.microsoft.com/office/drawing/2014/main" id="{EC02ACAC-D463-4DE0-9BF6-57E888D403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Freeform 45">
                <a:extLst>
                  <a:ext uri="{FF2B5EF4-FFF2-40B4-BE49-F238E27FC236}">
                    <a16:creationId xmlns:a16="http://schemas.microsoft.com/office/drawing/2014/main" id="{AF48962D-6200-41CB-8B3E-CC690322EE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Freeform 46">
                <a:extLst>
                  <a:ext uri="{FF2B5EF4-FFF2-40B4-BE49-F238E27FC236}">
                    <a16:creationId xmlns:a16="http://schemas.microsoft.com/office/drawing/2014/main" id="{F96C75FF-FB63-4B90-9D2A-89FE5BF93B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Freeform 47">
                <a:extLst>
                  <a:ext uri="{FF2B5EF4-FFF2-40B4-BE49-F238E27FC236}">
                    <a16:creationId xmlns:a16="http://schemas.microsoft.com/office/drawing/2014/main" id="{1620D78E-3062-4825-87CE-93C728CF2D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Freeform 48">
                <a:extLst>
                  <a:ext uri="{FF2B5EF4-FFF2-40B4-BE49-F238E27FC236}">
                    <a16:creationId xmlns:a16="http://schemas.microsoft.com/office/drawing/2014/main" id="{AAC13483-F3EB-42FF-B76F-B4E93388C4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Freeform 49">
                <a:extLst>
                  <a:ext uri="{FF2B5EF4-FFF2-40B4-BE49-F238E27FC236}">
                    <a16:creationId xmlns:a16="http://schemas.microsoft.com/office/drawing/2014/main" id="{9698B03E-484A-4C1F-A204-5812264699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Freeform 50">
                <a:extLst>
                  <a:ext uri="{FF2B5EF4-FFF2-40B4-BE49-F238E27FC236}">
                    <a16:creationId xmlns:a16="http://schemas.microsoft.com/office/drawing/2014/main" id="{614C757F-A6F9-4288-AED7-224A93969B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Freeform 51">
                <a:extLst>
                  <a:ext uri="{FF2B5EF4-FFF2-40B4-BE49-F238E27FC236}">
                    <a16:creationId xmlns:a16="http://schemas.microsoft.com/office/drawing/2014/main" id="{783E6039-0647-47D4-8873-B102178544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Freeform 52">
                <a:extLst>
                  <a:ext uri="{FF2B5EF4-FFF2-40B4-BE49-F238E27FC236}">
                    <a16:creationId xmlns:a16="http://schemas.microsoft.com/office/drawing/2014/main" id="{8433BF72-FD1C-4706-94AA-57C9CE2107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Freeform 53">
                <a:extLst>
                  <a:ext uri="{FF2B5EF4-FFF2-40B4-BE49-F238E27FC236}">
                    <a16:creationId xmlns:a16="http://schemas.microsoft.com/office/drawing/2014/main" id="{D63F407C-7B72-453F-AECB-F11CFDE427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Freeform 54">
                <a:extLst>
                  <a:ext uri="{FF2B5EF4-FFF2-40B4-BE49-F238E27FC236}">
                    <a16:creationId xmlns:a16="http://schemas.microsoft.com/office/drawing/2014/main" id="{5304203A-AB8A-43AA-8FFE-6AE32CB7D2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Freeform 55">
                <a:extLst>
                  <a:ext uri="{FF2B5EF4-FFF2-40B4-BE49-F238E27FC236}">
                    <a16:creationId xmlns:a16="http://schemas.microsoft.com/office/drawing/2014/main" id="{8AA96563-9E68-4EE3-A093-A4CD89ED24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Freeform 56">
                <a:extLst>
                  <a:ext uri="{FF2B5EF4-FFF2-40B4-BE49-F238E27FC236}">
                    <a16:creationId xmlns:a16="http://schemas.microsoft.com/office/drawing/2014/main" id="{27304438-8DA9-4FED-8D5F-CE999D6205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57">
                <a:extLst>
                  <a:ext uri="{FF2B5EF4-FFF2-40B4-BE49-F238E27FC236}">
                    <a16:creationId xmlns:a16="http://schemas.microsoft.com/office/drawing/2014/main" id="{D3B588B0-7BC1-4019-BF1C-850E49B7F9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Freeform 58">
                <a:extLst>
                  <a:ext uri="{FF2B5EF4-FFF2-40B4-BE49-F238E27FC236}">
                    <a16:creationId xmlns:a16="http://schemas.microsoft.com/office/drawing/2014/main" id="{D3FEDCF4-E577-4E07-A098-BF03F39701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Freeform 59">
                <a:extLst>
                  <a:ext uri="{FF2B5EF4-FFF2-40B4-BE49-F238E27FC236}">
                    <a16:creationId xmlns:a16="http://schemas.microsoft.com/office/drawing/2014/main" id="{E88AF3AE-69E8-468E-BEEB-D58371175D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Freeform 60">
                <a:extLst>
                  <a:ext uri="{FF2B5EF4-FFF2-40B4-BE49-F238E27FC236}">
                    <a16:creationId xmlns:a16="http://schemas.microsoft.com/office/drawing/2014/main" id="{C8721AC4-A647-4B9E-814F-BDAA51D97F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Freeform 61">
                <a:extLst>
                  <a:ext uri="{FF2B5EF4-FFF2-40B4-BE49-F238E27FC236}">
                    <a16:creationId xmlns:a16="http://schemas.microsoft.com/office/drawing/2014/main" id="{994185D5-3F46-42AE-BAB5-FED0F900C9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Freeform 62">
                <a:extLst>
                  <a:ext uri="{FF2B5EF4-FFF2-40B4-BE49-F238E27FC236}">
                    <a16:creationId xmlns:a16="http://schemas.microsoft.com/office/drawing/2014/main" id="{EC62317B-FB32-4E84-B3A9-04764E51D7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63">
                <a:extLst>
                  <a:ext uri="{FF2B5EF4-FFF2-40B4-BE49-F238E27FC236}">
                    <a16:creationId xmlns:a16="http://schemas.microsoft.com/office/drawing/2014/main" id="{CDE398B0-E104-42F9-8B41-0FDE594551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Freeform 64">
                <a:extLst>
                  <a:ext uri="{FF2B5EF4-FFF2-40B4-BE49-F238E27FC236}">
                    <a16:creationId xmlns:a16="http://schemas.microsoft.com/office/drawing/2014/main" id="{EBB02522-5FF5-4B2D-AE06-008CB8900D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Freeform 65">
                <a:extLst>
                  <a:ext uri="{FF2B5EF4-FFF2-40B4-BE49-F238E27FC236}">
                    <a16:creationId xmlns:a16="http://schemas.microsoft.com/office/drawing/2014/main" id="{FD596056-0D98-47DD-AD0D-DA451A5DBB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Freeform 66">
                <a:extLst>
                  <a:ext uri="{FF2B5EF4-FFF2-40B4-BE49-F238E27FC236}">
                    <a16:creationId xmlns:a16="http://schemas.microsoft.com/office/drawing/2014/main" id="{C506A86C-8D84-4659-A9F9-F606FD7903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Freeform 67">
                <a:extLst>
                  <a:ext uri="{FF2B5EF4-FFF2-40B4-BE49-F238E27FC236}">
                    <a16:creationId xmlns:a16="http://schemas.microsoft.com/office/drawing/2014/main" id="{DCABB6D2-8DE9-4C6A-BC23-3B1078E9B9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Freeform 68">
                <a:extLst>
                  <a:ext uri="{FF2B5EF4-FFF2-40B4-BE49-F238E27FC236}">
                    <a16:creationId xmlns:a16="http://schemas.microsoft.com/office/drawing/2014/main" id="{22FC6C98-ADFA-4942-A26F-5B86C3FF20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69">
                <a:extLst>
                  <a:ext uri="{FF2B5EF4-FFF2-40B4-BE49-F238E27FC236}">
                    <a16:creationId xmlns:a16="http://schemas.microsoft.com/office/drawing/2014/main" id="{32F5FAE3-0C76-4A29-BBAA-4D48A383D5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Freeform 70">
                <a:extLst>
                  <a:ext uri="{FF2B5EF4-FFF2-40B4-BE49-F238E27FC236}">
                    <a16:creationId xmlns:a16="http://schemas.microsoft.com/office/drawing/2014/main" id="{73970747-7C76-4190-9463-A0C94FB539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Freeform 71">
                <a:extLst>
                  <a:ext uri="{FF2B5EF4-FFF2-40B4-BE49-F238E27FC236}">
                    <a16:creationId xmlns:a16="http://schemas.microsoft.com/office/drawing/2014/main" id="{A069CC23-219C-454A-A744-521483F279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Freeform 72">
                <a:extLst>
                  <a:ext uri="{FF2B5EF4-FFF2-40B4-BE49-F238E27FC236}">
                    <a16:creationId xmlns:a16="http://schemas.microsoft.com/office/drawing/2014/main" id="{7BB89A55-3363-4970-AF06-E11506CB28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Freeform 73">
                <a:extLst>
                  <a:ext uri="{FF2B5EF4-FFF2-40B4-BE49-F238E27FC236}">
                    <a16:creationId xmlns:a16="http://schemas.microsoft.com/office/drawing/2014/main" id="{7DCBDB36-6F38-4C62-9FD0-D2A65923C7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Freeform 74">
                <a:extLst>
                  <a:ext uri="{FF2B5EF4-FFF2-40B4-BE49-F238E27FC236}">
                    <a16:creationId xmlns:a16="http://schemas.microsoft.com/office/drawing/2014/main" id="{4B8462D3-1704-4362-807A-AB90B337ED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Freeform 75">
                <a:extLst>
                  <a:ext uri="{FF2B5EF4-FFF2-40B4-BE49-F238E27FC236}">
                    <a16:creationId xmlns:a16="http://schemas.microsoft.com/office/drawing/2014/main" id="{792F7D49-1F27-40B9-847F-66E0D7EF85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Freeform 76">
                <a:extLst>
                  <a:ext uri="{FF2B5EF4-FFF2-40B4-BE49-F238E27FC236}">
                    <a16:creationId xmlns:a16="http://schemas.microsoft.com/office/drawing/2014/main" id="{9281889A-3B16-4709-99EB-47449475D8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77">
                <a:extLst>
                  <a:ext uri="{FF2B5EF4-FFF2-40B4-BE49-F238E27FC236}">
                    <a16:creationId xmlns:a16="http://schemas.microsoft.com/office/drawing/2014/main" id="{BD87950D-C6E1-4CE1-9CB3-73D867B880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Freeform 78">
                <a:extLst>
                  <a:ext uri="{FF2B5EF4-FFF2-40B4-BE49-F238E27FC236}">
                    <a16:creationId xmlns:a16="http://schemas.microsoft.com/office/drawing/2014/main" id="{3DFCBA23-7A66-489F-96A7-BD69B63F31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Freeform 79">
                <a:extLst>
                  <a:ext uri="{FF2B5EF4-FFF2-40B4-BE49-F238E27FC236}">
                    <a16:creationId xmlns:a16="http://schemas.microsoft.com/office/drawing/2014/main" id="{F83C5D26-6C6A-4B7A-AE27-1FC48062EC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Freeform 80">
                <a:extLst>
                  <a:ext uri="{FF2B5EF4-FFF2-40B4-BE49-F238E27FC236}">
                    <a16:creationId xmlns:a16="http://schemas.microsoft.com/office/drawing/2014/main" id="{84AB1387-51E9-4BBB-BF4B-430A7DA75D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81">
                <a:extLst>
                  <a:ext uri="{FF2B5EF4-FFF2-40B4-BE49-F238E27FC236}">
                    <a16:creationId xmlns:a16="http://schemas.microsoft.com/office/drawing/2014/main" id="{D60EAB2B-3CBB-4807-93BD-0AF2455D34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Freeform 82">
                <a:extLst>
                  <a:ext uri="{FF2B5EF4-FFF2-40B4-BE49-F238E27FC236}">
                    <a16:creationId xmlns:a16="http://schemas.microsoft.com/office/drawing/2014/main" id="{287BC590-1247-4444-A7E0-A5E4D3C0B3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Freeform 83">
                <a:extLst>
                  <a:ext uri="{FF2B5EF4-FFF2-40B4-BE49-F238E27FC236}">
                    <a16:creationId xmlns:a16="http://schemas.microsoft.com/office/drawing/2014/main" id="{A85686BF-7A3A-45A3-8221-E7A802E033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Freeform 84">
                <a:extLst>
                  <a:ext uri="{FF2B5EF4-FFF2-40B4-BE49-F238E27FC236}">
                    <a16:creationId xmlns:a16="http://schemas.microsoft.com/office/drawing/2014/main" id="{AE9D846F-BFC6-4B4E-8EB3-7DC7695E58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Freeform 85">
                <a:extLst>
                  <a:ext uri="{FF2B5EF4-FFF2-40B4-BE49-F238E27FC236}">
                    <a16:creationId xmlns:a16="http://schemas.microsoft.com/office/drawing/2014/main" id="{77F3E652-EAF2-4D79-B9DF-B4B54B1225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Freeform 86">
                <a:extLst>
                  <a:ext uri="{FF2B5EF4-FFF2-40B4-BE49-F238E27FC236}">
                    <a16:creationId xmlns:a16="http://schemas.microsoft.com/office/drawing/2014/main" id="{FF659264-8F0F-422E-A624-11285FE281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Freeform 87">
                <a:extLst>
                  <a:ext uri="{FF2B5EF4-FFF2-40B4-BE49-F238E27FC236}">
                    <a16:creationId xmlns:a16="http://schemas.microsoft.com/office/drawing/2014/main" id="{10945604-28CD-4EEF-A648-A7E26DCDD7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Freeform 88">
                <a:extLst>
                  <a:ext uri="{FF2B5EF4-FFF2-40B4-BE49-F238E27FC236}">
                    <a16:creationId xmlns:a16="http://schemas.microsoft.com/office/drawing/2014/main" id="{93AAF8DC-7331-4FF2-92B2-E493311469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Freeform 89">
                <a:extLst>
                  <a:ext uri="{FF2B5EF4-FFF2-40B4-BE49-F238E27FC236}">
                    <a16:creationId xmlns:a16="http://schemas.microsoft.com/office/drawing/2014/main" id="{2555C7DB-B949-41BB-BD6D-829D214CF6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Freeform 90">
                <a:extLst>
                  <a:ext uri="{FF2B5EF4-FFF2-40B4-BE49-F238E27FC236}">
                    <a16:creationId xmlns:a16="http://schemas.microsoft.com/office/drawing/2014/main" id="{59A369A5-29F3-4A2D-98C5-0C81286E10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Freeform 91">
                <a:extLst>
                  <a:ext uri="{FF2B5EF4-FFF2-40B4-BE49-F238E27FC236}">
                    <a16:creationId xmlns:a16="http://schemas.microsoft.com/office/drawing/2014/main" id="{54D187A1-C16C-446D-9937-78A5E5EF97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Freeform 92">
                <a:extLst>
                  <a:ext uri="{FF2B5EF4-FFF2-40B4-BE49-F238E27FC236}">
                    <a16:creationId xmlns:a16="http://schemas.microsoft.com/office/drawing/2014/main" id="{363727B1-54B3-4B70-9E68-421D63B995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Freeform 93">
                <a:extLst>
                  <a:ext uri="{FF2B5EF4-FFF2-40B4-BE49-F238E27FC236}">
                    <a16:creationId xmlns:a16="http://schemas.microsoft.com/office/drawing/2014/main" id="{B83C856E-71B1-4FFB-AD39-C60EC4F1E3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Freeform 94">
                <a:extLst>
                  <a:ext uri="{FF2B5EF4-FFF2-40B4-BE49-F238E27FC236}">
                    <a16:creationId xmlns:a16="http://schemas.microsoft.com/office/drawing/2014/main" id="{44073E87-C9DA-4266-81BA-5AECCDFE5D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Freeform 95">
                <a:extLst>
                  <a:ext uri="{FF2B5EF4-FFF2-40B4-BE49-F238E27FC236}">
                    <a16:creationId xmlns:a16="http://schemas.microsoft.com/office/drawing/2014/main" id="{4B63CF36-A1D2-4176-918E-11618F5B0B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Freeform 96">
                <a:extLst>
                  <a:ext uri="{FF2B5EF4-FFF2-40B4-BE49-F238E27FC236}">
                    <a16:creationId xmlns:a16="http://schemas.microsoft.com/office/drawing/2014/main" id="{8A01DE8C-F890-4C5E-8958-886E26FDB2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34" name="Freeform 97">
            <a:extLst>
              <a:ext uri="{FF2B5EF4-FFF2-40B4-BE49-F238E27FC236}">
                <a16:creationId xmlns:a16="http://schemas.microsoft.com/office/drawing/2014/main" id="{D190B5DE-6E96-4E0E-840B-60CAE0E8A00E}"/>
              </a:ext>
            </a:extLst>
          </p:cNvPr>
          <p:cNvSpPr>
            <a:spLocks/>
          </p:cNvSpPr>
          <p:nvPr/>
        </p:nvSpPr>
        <p:spPr bwMode="auto">
          <a:xfrm>
            <a:off x="8637739" y="2945631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5" name="Group 98">
            <a:extLst>
              <a:ext uri="{FF2B5EF4-FFF2-40B4-BE49-F238E27FC236}">
                <a16:creationId xmlns:a16="http://schemas.microsoft.com/office/drawing/2014/main" id="{021DFB31-E385-4804-ACB7-D89B8D65451C}"/>
              </a:ext>
            </a:extLst>
          </p:cNvPr>
          <p:cNvGrpSpPr>
            <a:grpSpLocks/>
          </p:cNvGrpSpPr>
          <p:nvPr/>
        </p:nvGrpSpPr>
        <p:grpSpPr bwMode="auto">
          <a:xfrm>
            <a:off x="8929839" y="4183881"/>
            <a:ext cx="501650" cy="233363"/>
            <a:chOff x="3600" y="219"/>
            <a:chExt cx="360" cy="175"/>
          </a:xfrm>
        </p:grpSpPr>
        <p:sp>
          <p:nvSpPr>
            <p:cNvPr id="136" name="Oval 99">
              <a:extLst>
                <a:ext uri="{FF2B5EF4-FFF2-40B4-BE49-F238E27FC236}">
                  <a16:creationId xmlns:a16="http://schemas.microsoft.com/office/drawing/2014/main" id="{3383A340-C8BD-401D-9D8E-850338A7E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37" name="Line 100">
              <a:extLst>
                <a:ext uri="{FF2B5EF4-FFF2-40B4-BE49-F238E27FC236}">
                  <a16:creationId xmlns:a16="http://schemas.microsoft.com/office/drawing/2014/main" id="{52451CED-C0C7-490B-8480-F66A0DDAB5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" name="Line 101">
              <a:extLst>
                <a:ext uri="{FF2B5EF4-FFF2-40B4-BE49-F238E27FC236}">
                  <a16:creationId xmlns:a16="http://schemas.microsoft.com/office/drawing/2014/main" id="{CE527AD3-2FC2-467B-AEDA-B1386F1DD6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Rectangle 102">
              <a:extLst>
                <a:ext uri="{FF2B5EF4-FFF2-40B4-BE49-F238E27FC236}">
                  <a16:creationId xmlns:a16="http://schemas.microsoft.com/office/drawing/2014/main" id="{0695FE7E-3784-4063-9480-A1D3D5E5CA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40" name="Oval 103">
              <a:extLst>
                <a:ext uri="{FF2B5EF4-FFF2-40B4-BE49-F238E27FC236}">
                  <a16:creationId xmlns:a16="http://schemas.microsoft.com/office/drawing/2014/main" id="{E5892DEA-810E-4B2C-A5FA-64F7482B3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41" name="Group 104">
              <a:extLst>
                <a:ext uri="{FF2B5EF4-FFF2-40B4-BE49-F238E27FC236}">
                  <a16:creationId xmlns:a16="http://schemas.microsoft.com/office/drawing/2014/main" id="{4811610B-6E77-48D1-978B-6AFE57C9AC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46" name="Line 105">
                <a:extLst>
                  <a:ext uri="{FF2B5EF4-FFF2-40B4-BE49-F238E27FC236}">
                    <a16:creationId xmlns:a16="http://schemas.microsoft.com/office/drawing/2014/main" id="{17D027BA-0886-486C-8F07-258D091E51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7" name="Line 106">
                <a:extLst>
                  <a:ext uri="{FF2B5EF4-FFF2-40B4-BE49-F238E27FC236}">
                    <a16:creationId xmlns:a16="http://schemas.microsoft.com/office/drawing/2014/main" id="{2071BE5E-5EC5-44A8-8519-159D596B85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" name="Line 107">
                <a:extLst>
                  <a:ext uri="{FF2B5EF4-FFF2-40B4-BE49-F238E27FC236}">
                    <a16:creationId xmlns:a16="http://schemas.microsoft.com/office/drawing/2014/main" id="{E53D1083-D63F-40DB-A69D-C22C206DE0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2" name="Group 108">
              <a:extLst>
                <a:ext uri="{FF2B5EF4-FFF2-40B4-BE49-F238E27FC236}">
                  <a16:creationId xmlns:a16="http://schemas.microsoft.com/office/drawing/2014/main" id="{35575F1A-609E-4B8A-9FF7-31B43D7771F6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43" name="Line 109">
                <a:extLst>
                  <a:ext uri="{FF2B5EF4-FFF2-40B4-BE49-F238E27FC236}">
                    <a16:creationId xmlns:a16="http://schemas.microsoft.com/office/drawing/2014/main" id="{44DAAA67-09A4-45DC-9721-CD37028A19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" name="Line 110">
                <a:extLst>
                  <a:ext uri="{FF2B5EF4-FFF2-40B4-BE49-F238E27FC236}">
                    <a16:creationId xmlns:a16="http://schemas.microsoft.com/office/drawing/2014/main" id="{FF23B39A-4660-4BF3-BF50-F53CD1718E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" name="Line 111">
                <a:extLst>
                  <a:ext uri="{FF2B5EF4-FFF2-40B4-BE49-F238E27FC236}">
                    <a16:creationId xmlns:a16="http://schemas.microsoft.com/office/drawing/2014/main" id="{D14D081E-CB33-4465-9935-F932872042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49" name="Line 112">
            <a:extLst>
              <a:ext uri="{FF2B5EF4-FFF2-40B4-BE49-F238E27FC236}">
                <a16:creationId xmlns:a16="http://schemas.microsoft.com/office/drawing/2014/main" id="{D9D146ED-BB81-43D9-A1CF-F94316C77C93}"/>
              </a:ext>
            </a:extLst>
          </p:cNvPr>
          <p:cNvSpPr>
            <a:spLocks noChangeShapeType="1"/>
          </p:cNvSpPr>
          <p:nvPr/>
        </p:nvSpPr>
        <p:spPr bwMode="auto">
          <a:xfrm>
            <a:off x="8960002" y="4012431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0" name="Line 113">
            <a:extLst>
              <a:ext uri="{FF2B5EF4-FFF2-40B4-BE49-F238E27FC236}">
                <a16:creationId xmlns:a16="http://schemas.microsoft.com/office/drawing/2014/main" id="{2D8ACFAC-6868-4CCB-87D9-283698567206}"/>
              </a:ext>
            </a:extLst>
          </p:cNvPr>
          <p:cNvSpPr>
            <a:spLocks noChangeShapeType="1"/>
          </p:cNvSpPr>
          <p:nvPr/>
        </p:nvSpPr>
        <p:spPr bwMode="auto">
          <a:xfrm>
            <a:off x="9169552" y="4012431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1" name="Line 114">
            <a:extLst>
              <a:ext uri="{FF2B5EF4-FFF2-40B4-BE49-F238E27FC236}">
                <a16:creationId xmlns:a16="http://schemas.microsoft.com/office/drawing/2014/main" id="{2D9C7B64-D787-4623-9523-05C6F8E6F5D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22039" y="3845744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2" name="Group 115">
            <a:extLst>
              <a:ext uri="{FF2B5EF4-FFF2-40B4-BE49-F238E27FC236}">
                <a16:creationId xmlns:a16="http://schemas.microsoft.com/office/drawing/2014/main" id="{6CDC83A4-300C-41F1-B7A8-E6A55F7489EC}"/>
              </a:ext>
            </a:extLst>
          </p:cNvPr>
          <p:cNvGrpSpPr>
            <a:grpSpLocks/>
          </p:cNvGrpSpPr>
          <p:nvPr/>
        </p:nvGrpSpPr>
        <p:grpSpPr bwMode="auto">
          <a:xfrm>
            <a:off x="9564839" y="3374256"/>
            <a:ext cx="914400" cy="590550"/>
            <a:chOff x="10665" y="3225"/>
            <a:chExt cx="1440" cy="930"/>
          </a:xfrm>
        </p:grpSpPr>
        <p:sp>
          <p:nvSpPr>
            <p:cNvPr id="153" name="Oval 116">
              <a:extLst>
                <a:ext uri="{FF2B5EF4-FFF2-40B4-BE49-F238E27FC236}">
                  <a16:creationId xmlns:a16="http://schemas.microsoft.com/office/drawing/2014/main" id="{64C0BEF8-CE6D-49CB-97CA-47F6D7CED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54" name="Group 117">
              <a:extLst>
                <a:ext uri="{FF2B5EF4-FFF2-40B4-BE49-F238E27FC236}">
                  <a16:creationId xmlns:a16="http://schemas.microsoft.com/office/drawing/2014/main" id="{81611F0D-0847-497C-AA26-28820CE04D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155" name="Object 118">
                <a:extLst>
                  <a:ext uri="{FF2B5EF4-FFF2-40B4-BE49-F238E27FC236}">
                    <a16:creationId xmlns:a16="http://schemas.microsoft.com/office/drawing/2014/main" id="{59B5F667-E229-49D6-83D7-59484641C00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4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74780" name="Object 118">
                            <a:extLst>
                              <a:ext uri="{FF2B5EF4-FFF2-40B4-BE49-F238E27FC236}">
                                <a16:creationId xmlns:a16="http://schemas.microsoft.com/office/drawing/2014/main" id="{26714B65-8BA3-408B-AD9C-1E108DE561F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6" name="Object 119">
                <a:extLst>
                  <a:ext uri="{FF2B5EF4-FFF2-40B4-BE49-F238E27FC236}">
                    <a16:creationId xmlns:a16="http://schemas.microsoft.com/office/drawing/2014/main" id="{6563D3B8-ABCF-47BF-BC73-D35D1EDC551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5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74781" name="Object 119">
                            <a:extLst>
                              <a:ext uri="{FF2B5EF4-FFF2-40B4-BE49-F238E27FC236}">
                                <a16:creationId xmlns:a16="http://schemas.microsoft.com/office/drawing/2014/main" id="{1D5ABEE0-5298-402B-970B-CCC01FB23D9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7" name="Freeform 120">
            <a:extLst>
              <a:ext uri="{FF2B5EF4-FFF2-40B4-BE49-F238E27FC236}">
                <a16:creationId xmlns:a16="http://schemas.microsoft.com/office/drawing/2014/main" id="{58241701-F36C-49A2-92A5-C1DE8270CDB1}"/>
              </a:ext>
            </a:extLst>
          </p:cNvPr>
          <p:cNvSpPr>
            <a:spLocks/>
          </p:cNvSpPr>
          <p:nvPr/>
        </p:nvSpPr>
        <p:spPr bwMode="auto">
          <a:xfrm>
            <a:off x="6178702" y="3891781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8" name="Text Box 121">
            <a:extLst>
              <a:ext uri="{FF2B5EF4-FFF2-40B4-BE49-F238E27FC236}">
                <a16:creationId xmlns:a16="http://schemas.microsoft.com/office/drawing/2014/main" id="{F065DBEF-3A32-4BAD-8417-0BDE2A290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3327" y="4188644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159" name="Freeform 122">
            <a:extLst>
              <a:ext uri="{FF2B5EF4-FFF2-40B4-BE49-F238E27FC236}">
                <a16:creationId xmlns:a16="http://schemas.microsoft.com/office/drawing/2014/main" id="{ABEE1501-5402-49D3-B5B5-875F51B61182}"/>
              </a:ext>
            </a:extLst>
          </p:cNvPr>
          <p:cNvSpPr>
            <a:spLocks/>
          </p:cNvSpPr>
          <p:nvPr/>
        </p:nvSpPr>
        <p:spPr bwMode="auto">
          <a:xfrm>
            <a:off x="5483377" y="5455469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0" name="Object 123">
            <a:extLst>
              <a:ext uri="{FF2B5EF4-FFF2-40B4-BE49-F238E27FC236}">
                <a16:creationId xmlns:a16="http://schemas.microsoft.com/office/drawing/2014/main" id="{FF0C075C-F202-43A0-B489-E91A10F16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923008"/>
              </p:ext>
            </p:extLst>
          </p:nvPr>
        </p:nvGraphicFramePr>
        <p:xfrm>
          <a:off x="6616852" y="5638031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74773" name="Object 123">
                        <a:extLst>
                          <a:ext uri="{FF2B5EF4-FFF2-40B4-BE49-F238E27FC236}">
                            <a16:creationId xmlns:a16="http://schemas.microsoft.com/office/drawing/2014/main" id="{A09F2752-767A-4DBE-AA1E-415DD29F1D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852" y="5638031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Text Box 124">
            <a:extLst>
              <a:ext uri="{FF2B5EF4-FFF2-40B4-BE49-F238E27FC236}">
                <a16:creationId xmlns:a16="http://schemas.microsoft.com/office/drawing/2014/main" id="{A8779FB9-CF62-4E9C-90D8-7CAF2E289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864" y="5892031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通信者</a:t>
            </a:r>
          </a:p>
        </p:txBody>
      </p:sp>
      <p:sp>
        <p:nvSpPr>
          <p:cNvPr id="162" name="Line 125">
            <a:extLst>
              <a:ext uri="{FF2B5EF4-FFF2-40B4-BE49-F238E27FC236}">
                <a16:creationId xmlns:a16="http://schemas.microsoft.com/office/drawing/2014/main" id="{EA7FB11A-7036-426E-B09F-721C609A31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394227" y="2758306"/>
            <a:ext cx="511175" cy="7127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" name="Line 126">
            <a:extLst>
              <a:ext uri="{FF2B5EF4-FFF2-40B4-BE49-F238E27FC236}">
                <a16:creationId xmlns:a16="http://schemas.microsoft.com/office/drawing/2014/main" id="{C5D1B32D-FC36-43E1-8E3B-B38784762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1477" y="3675881"/>
            <a:ext cx="996950" cy="11033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" name="Line 127">
            <a:extLst>
              <a:ext uri="{FF2B5EF4-FFF2-40B4-BE49-F238E27FC236}">
                <a16:creationId xmlns:a16="http://schemas.microsoft.com/office/drawing/2014/main" id="{0889B5F6-9903-427B-A647-D90CF4AF96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27789" y="2170931"/>
            <a:ext cx="1263650" cy="18430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039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50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4000"/>
                            </p:stCondLst>
                            <p:childTnLst>
                              <p:par>
                                <p:cTn id="12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65" name="Freeform 4">
            <a:extLst>
              <a:ext uri="{FF2B5EF4-FFF2-40B4-BE49-F238E27FC236}">
                <a16:creationId xmlns:a16="http://schemas.microsoft.com/office/drawing/2014/main" id="{31C89399-3262-447E-9863-C4A97E3B70DB}"/>
              </a:ext>
            </a:extLst>
          </p:cNvPr>
          <p:cNvSpPr>
            <a:spLocks/>
          </p:cNvSpPr>
          <p:nvPr/>
        </p:nvSpPr>
        <p:spPr bwMode="auto">
          <a:xfrm>
            <a:off x="1614570" y="2891965"/>
            <a:ext cx="1866900" cy="1589088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6" name="Group 5">
            <a:extLst>
              <a:ext uri="{FF2B5EF4-FFF2-40B4-BE49-F238E27FC236}">
                <a16:creationId xmlns:a16="http://schemas.microsoft.com/office/drawing/2014/main" id="{C66EC309-529E-4175-84BC-A01FBFF267C0}"/>
              </a:ext>
            </a:extLst>
          </p:cNvPr>
          <p:cNvGrpSpPr>
            <a:grpSpLocks/>
          </p:cNvGrpSpPr>
          <p:nvPr/>
        </p:nvGrpSpPr>
        <p:grpSpPr bwMode="auto">
          <a:xfrm>
            <a:off x="2670258" y="3885740"/>
            <a:ext cx="501650" cy="233363"/>
            <a:chOff x="3600" y="219"/>
            <a:chExt cx="360" cy="175"/>
          </a:xfrm>
        </p:grpSpPr>
        <p:sp>
          <p:nvSpPr>
            <p:cNvPr id="167" name="Oval 6">
              <a:extLst>
                <a:ext uri="{FF2B5EF4-FFF2-40B4-BE49-F238E27FC236}">
                  <a16:creationId xmlns:a16="http://schemas.microsoft.com/office/drawing/2014/main" id="{7677BAE8-3C9D-47C8-8ACF-FEC807BA4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8" name="Line 7">
              <a:extLst>
                <a:ext uri="{FF2B5EF4-FFF2-40B4-BE49-F238E27FC236}">
                  <a16:creationId xmlns:a16="http://schemas.microsoft.com/office/drawing/2014/main" id="{0E2FEAE9-A87F-4233-8001-55265CC06A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Line 8">
              <a:extLst>
                <a:ext uri="{FF2B5EF4-FFF2-40B4-BE49-F238E27FC236}">
                  <a16:creationId xmlns:a16="http://schemas.microsoft.com/office/drawing/2014/main" id="{E3C0853C-AC4F-45D0-818E-010329272C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0" name="Rectangle 9">
              <a:extLst>
                <a:ext uri="{FF2B5EF4-FFF2-40B4-BE49-F238E27FC236}">
                  <a16:creationId xmlns:a16="http://schemas.microsoft.com/office/drawing/2014/main" id="{EAB807B0-B19E-4D72-85B5-E4F669FCA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71" name="Oval 10">
              <a:extLst>
                <a:ext uri="{FF2B5EF4-FFF2-40B4-BE49-F238E27FC236}">
                  <a16:creationId xmlns:a16="http://schemas.microsoft.com/office/drawing/2014/main" id="{9E928D47-C878-41FC-AEEA-B716ECBBC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2" name="Group 11">
              <a:extLst>
                <a:ext uri="{FF2B5EF4-FFF2-40B4-BE49-F238E27FC236}">
                  <a16:creationId xmlns:a16="http://schemas.microsoft.com/office/drawing/2014/main" id="{BB2FC448-47FC-4BBA-B3F8-31A0B954BF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7" name="Line 12">
                <a:extLst>
                  <a:ext uri="{FF2B5EF4-FFF2-40B4-BE49-F238E27FC236}">
                    <a16:creationId xmlns:a16="http://schemas.microsoft.com/office/drawing/2014/main" id="{E0325D80-1A0D-4429-A3BD-2566585E05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" name="Line 13">
                <a:extLst>
                  <a:ext uri="{FF2B5EF4-FFF2-40B4-BE49-F238E27FC236}">
                    <a16:creationId xmlns:a16="http://schemas.microsoft.com/office/drawing/2014/main" id="{A2D25ECA-D0DC-4335-9B6C-984AA020C9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9" name="Line 14">
                <a:extLst>
                  <a:ext uri="{FF2B5EF4-FFF2-40B4-BE49-F238E27FC236}">
                    <a16:creationId xmlns:a16="http://schemas.microsoft.com/office/drawing/2014/main" id="{86736258-EA02-4704-B0D0-57ACF4D760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3" name="Group 15">
              <a:extLst>
                <a:ext uri="{FF2B5EF4-FFF2-40B4-BE49-F238E27FC236}">
                  <a16:creationId xmlns:a16="http://schemas.microsoft.com/office/drawing/2014/main" id="{1D8A802E-BFDB-438A-A183-40E543184D2C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4" name="Line 16">
                <a:extLst>
                  <a:ext uri="{FF2B5EF4-FFF2-40B4-BE49-F238E27FC236}">
                    <a16:creationId xmlns:a16="http://schemas.microsoft.com/office/drawing/2014/main" id="{2132A1B6-CBA8-407C-83DD-AEDB02FDFC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17">
                <a:extLst>
                  <a:ext uri="{FF2B5EF4-FFF2-40B4-BE49-F238E27FC236}">
                    <a16:creationId xmlns:a16="http://schemas.microsoft.com/office/drawing/2014/main" id="{1E3B3330-88C1-4445-828C-29349631FB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" name="Line 18">
                <a:extLst>
                  <a:ext uri="{FF2B5EF4-FFF2-40B4-BE49-F238E27FC236}">
                    <a16:creationId xmlns:a16="http://schemas.microsoft.com/office/drawing/2014/main" id="{BFAD328A-4C65-4DC8-9D26-6395AD455A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80" name="Group 19">
            <a:extLst>
              <a:ext uri="{FF2B5EF4-FFF2-40B4-BE49-F238E27FC236}">
                <a16:creationId xmlns:a16="http://schemas.microsoft.com/office/drawing/2014/main" id="{415BE06B-338F-454E-963B-98EBFDE105CE}"/>
              </a:ext>
            </a:extLst>
          </p:cNvPr>
          <p:cNvGrpSpPr>
            <a:grpSpLocks/>
          </p:cNvGrpSpPr>
          <p:nvPr/>
        </p:nvGrpSpPr>
        <p:grpSpPr bwMode="auto">
          <a:xfrm>
            <a:off x="1773320" y="3539665"/>
            <a:ext cx="1333500" cy="342900"/>
            <a:chOff x="8025" y="5070"/>
            <a:chExt cx="2100" cy="540"/>
          </a:xfrm>
        </p:grpSpPr>
        <p:sp>
          <p:nvSpPr>
            <p:cNvPr id="181" name="Line 20">
              <a:extLst>
                <a:ext uri="{FF2B5EF4-FFF2-40B4-BE49-F238E27FC236}">
                  <a16:creationId xmlns:a16="http://schemas.microsoft.com/office/drawing/2014/main" id="{9FC607A4-6848-4F71-9951-A20258942B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21">
              <a:extLst>
                <a:ext uri="{FF2B5EF4-FFF2-40B4-BE49-F238E27FC236}">
                  <a16:creationId xmlns:a16="http://schemas.microsoft.com/office/drawing/2014/main" id="{5711F5E2-2338-4D67-93FA-1CA5271E6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3" name="Line 22">
              <a:extLst>
                <a:ext uri="{FF2B5EF4-FFF2-40B4-BE49-F238E27FC236}">
                  <a16:creationId xmlns:a16="http://schemas.microsoft.com/office/drawing/2014/main" id="{34C48382-B8EF-4F7D-B524-3288965209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4" name="Text Box 23">
            <a:extLst>
              <a:ext uri="{FF2B5EF4-FFF2-40B4-BE49-F238E27FC236}">
                <a16:creationId xmlns:a16="http://schemas.microsoft.com/office/drawing/2014/main" id="{F9696E69-D926-4301-A6AB-E7F7E6153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7081" y="2557702"/>
            <a:ext cx="335502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转交地址（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在被访问网络中的地址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79,129.13.2) 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185" name="Group 24">
            <a:extLst>
              <a:ext uri="{FF2B5EF4-FFF2-40B4-BE49-F238E27FC236}">
                <a16:creationId xmlns:a16="http://schemas.microsoft.com/office/drawing/2014/main" id="{41A4B10E-5799-4FA6-8A23-B9F4A796F859}"/>
              </a:ext>
            </a:extLst>
          </p:cNvPr>
          <p:cNvGrpSpPr>
            <a:grpSpLocks/>
          </p:cNvGrpSpPr>
          <p:nvPr/>
        </p:nvGrpSpPr>
        <p:grpSpPr bwMode="auto">
          <a:xfrm>
            <a:off x="1522495" y="3098340"/>
            <a:ext cx="914400" cy="590550"/>
            <a:chOff x="10665" y="3225"/>
            <a:chExt cx="1440" cy="930"/>
          </a:xfrm>
        </p:grpSpPr>
        <p:sp>
          <p:nvSpPr>
            <p:cNvPr id="186" name="Oval 25">
              <a:extLst>
                <a:ext uri="{FF2B5EF4-FFF2-40B4-BE49-F238E27FC236}">
                  <a16:creationId xmlns:a16="http://schemas.microsoft.com/office/drawing/2014/main" id="{384F6A29-9383-4142-B15A-89C3979FA1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87" name="Group 26">
              <a:extLst>
                <a:ext uri="{FF2B5EF4-FFF2-40B4-BE49-F238E27FC236}">
                  <a16:creationId xmlns:a16="http://schemas.microsoft.com/office/drawing/2014/main" id="{3FAD2872-E151-4F7A-A658-11F29E0E91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188" name="Freeform 27">
                <a:extLst>
                  <a:ext uri="{FF2B5EF4-FFF2-40B4-BE49-F238E27FC236}">
                    <a16:creationId xmlns:a16="http://schemas.microsoft.com/office/drawing/2014/main" id="{CDF09555-C851-49B7-BF6D-986175BBDC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28">
                <a:extLst>
                  <a:ext uri="{FF2B5EF4-FFF2-40B4-BE49-F238E27FC236}">
                    <a16:creationId xmlns:a16="http://schemas.microsoft.com/office/drawing/2014/main" id="{0C8700BD-D8D1-43BF-8B75-D7F5A536F9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29">
                <a:extLst>
                  <a:ext uri="{FF2B5EF4-FFF2-40B4-BE49-F238E27FC236}">
                    <a16:creationId xmlns:a16="http://schemas.microsoft.com/office/drawing/2014/main" id="{9FC6C5D7-AC10-4955-9890-AE425EE09C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30">
                <a:extLst>
                  <a:ext uri="{FF2B5EF4-FFF2-40B4-BE49-F238E27FC236}">
                    <a16:creationId xmlns:a16="http://schemas.microsoft.com/office/drawing/2014/main" id="{4DF8CA23-7379-46D3-AFAD-BA03B93DC4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31">
                <a:extLst>
                  <a:ext uri="{FF2B5EF4-FFF2-40B4-BE49-F238E27FC236}">
                    <a16:creationId xmlns:a16="http://schemas.microsoft.com/office/drawing/2014/main" id="{0E084E4B-0ACC-4098-8FB5-0EC0AC4675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32">
                <a:extLst>
                  <a:ext uri="{FF2B5EF4-FFF2-40B4-BE49-F238E27FC236}">
                    <a16:creationId xmlns:a16="http://schemas.microsoft.com/office/drawing/2014/main" id="{68F928D7-9BF7-4BD7-8385-DBA598138B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33">
                <a:extLst>
                  <a:ext uri="{FF2B5EF4-FFF2-40B4-BE49-F238E27FC236}">
                    <a16:creationId xmlns:a16="http://schemas.microsoft.com/office/drawing/2014/main" id="{F15A5B90-EBCE-4306-83AB-E21834067F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34">
                <a:extLst>
                  <a:ext uri="{FF2B5EF4-FFF2-40B4-BE49-F238E27FC236}">
                    <a16:creationId xmlns:a16="http://schemas.microsoft.com/office/drawing/2014/main" id="{4DCDEB46-57B5-47CA-8182-497EF62A57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35">
                <a:extLst>
                  <a:ext uri="{FF2B5EF4-FFF2-40B4-BE49-F238E27FC236}">
                    <a16:creationId xmlns:a16="http://schemas.microsoft.com/office/drawing/2014/main" id="{D95E2BCA-43F4-4F2B-9B61-B459DE5887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36">
                <a:extLst>
                  <a:ext uri="{FF2B5EF4-FFF2-40B4-BE49-F238E27FC236}">
                    <a16:creationId xmlns:a16="http://schemas.microsoft.com/office/drawing/2014/main" id="{726DD9CC-D88B-47D3-B13D-CAA7BF74FC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37">
                <a:extLst>
                  <a:ext uri="{FF2B5EF4-FFF2-40B4-BE49-F238E27FC236}">
                    <a16:creationId xmlns:a16="http://schemas.microsoft.com/office/drawing/2014/main" id="{5ABC2034-CA7F-4D41-A603-AC81E90903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38">
                <a:extLst>
                  <a:ext uri="{FF2B5EF4-FFF2-40B4-BE49-F238E27FC236}">
                    <a16:creationId xmlns:a16="http://schemas.microsoft.com/office/drawing/2014/main" id="{76407216-9A45-4606-94F9-2B098A8E00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39">
                <a:extLst>
                  <a:ext uri="{FF2B5EF4-FFF2-40B4-BE49-F238E27FC236}">
                    <a16:creationId xmlns:a16="http://schemas.microsoft.com/office/drawing/2014/main" id="{3A27DD20-1D85-4680-9236-2EE0C58107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40">
                <a:extLst>
                  <a:ext uri="{FF2B5EF4-FFF2-40B4-BE49-F238E27FC236}">
                    <a16:creationId xmlns:a16="http://schemas.microsoft.com/office/drawing/2014/main" id="{7867B972-3857-470B-B44E-FEA9C8FBE1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41">
                <a:extLst>
                  <a:ext uri="{FF2B5EF4-FFF2-40B4-BE49-F238E27FC236}">
                    <a16:creationId xmlns:a16="http://schemas.microsoft.com/office/drawing/2014/main" id="{6B53CED0-8892-4244-A7AE-49B60DB2D9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42">
                <a:extLst>
                  <a:ext uri="{FF2B5EF4-FFF2-40B4-BE49-F238E27FC236}">
                    <a16:creationId xmlns:a16="http://schemas.microsoft.com/office/drawing/2014/main" id="{266635CF-28FA-4D84-9853-58B1E4389E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43">
                <a:extLst>
                  <a:ext uri="{FF2B5EF4-FFF2-40B4-BE49-F238E27FC236}">
                    <a16:creationId xmlns:a16="http://schemas.microsoft.com/office/drawing/2014/main" id="{A278157D-7D81-426C-ACA2-1F7643B7FE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44">
                <a:extLst>
                  <a:ext uri="{FF2B5EF4-FFF2-40B4-BE49-F238E27FC236}">
                    <a16:creationId xmlns:a16="http://schemas.microsoft.com/office/drawing/2014/main" id="{87115A93-04DB-4BFE-9CDD-DE94E7A3F3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45">
                <a:extLst>
                  <a:ext uri="{FF2B5EF4-FFF2-40B4-BE49-F238E27FC236}">
                    <a16:creationId xmlns:a16="http://schemas.microsoft.com/office/drawing/2014/main" id="{E6AF4219-BB9D-461D-BED3-4984478E48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46">
                <a:extLst>
                  <a:ext uri="{FF2B5EF4-FFF2-40B4-BE49-F238E27FC236}">
                    <a16:creationId xmlns:a16="http://schemas.microsoft.com/office/drawing/2014/main" id="{B942A95B-C877-4E72-9680-A3AA6CEC4D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47">
                <a:extLst>
                  <a:ext uri="{FF2B5EF4-FFF2-40B4-BE49-F238E27FC236}">
                    <a16:creationId xmlns:a16="http://schemas.microsoft.com/office/drawing/2014/main" id="{A59E32F1-09E3-4E4D-B42A-B3B2825E46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48">
                <a:extLst>
                  <a:ext uri="{FF2B5EF4-FFF2-40B4-BE49-F238E27FC236}">
                    <a16:creationId xmlns:a16="http://schemas.microsoft.com/office/drawing/2014/main" id="{14CDD2D3-FD87-44CA-8B6A-26F6B342CA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49">
                <a:extLst>
                  <a:ext uri="{FF2B5EF4-FFF2-40B4-BE49-F238E27FC236}">
                    <a16:creationId xmlns:a16="http://schemas.microsoft.com/office/drawing/2014/main" id="{42D53661-7962-4DAB-B562-43D82E0386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50">
                <a:extLst>
                  <a:ext uri="{FF2B5EF4-FFF2-40B4-BE49-F238E27FC236}">
                    <a16:creationId xmlns:a16="http://schemas.microsoft.com/office/drawing/2014/main" id="{DA641AFD-CABC-44FA-B32C-17C672DC1E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51">
                <a:extLst>
                  <a:ext uri="{FF2B5EF4-FFF2-40B4-BE49-F238E27FC236}">
                    <a16:creationId xmlns:a16="http://schemas.microsoft.com/office/drawing/2014/main" id="{99ADB17B-2C3A-4AB3-9E00-5D9FDCC6FC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52">
                <a:extLst>
                  <a:ext uri="{FF2B5EF4-FFF2-40B4-BE49-F238E27FC236}">
                    <a16:creationId xmlns:a16="http://schemas.microsoft.com/office/drawing/2014/main" id="{876A7EBB-0CCB-4290-AD30-6C9C9FECFD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53">
                <a:extLst>
                  <a:ext uri="{FF2B5EF4-FFF2-40B4-BE49-F238E27FC236}">
                    <a16:creationId xmlns:a16="http://schemas.microsoft.com/office/drawing/2014/main" id="{5ED41945-5A4D-4913-B730-F40D467CEB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54">
                <a:extLst>
                  <a:ext uri="{FF2B5EF4-FFF2-40B4-BE49-F238E27FC236}">
                    <a16:creationId xmlns:a16="http://schemas.microsoft.com/office/drawing/2014/main" id="{84AE1DD0-0B6B-4F64-AF0E-FC3CE648E8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55">
                <a:extLst>
                  <a:ext uri="{FF2B5EF4-FFF2-40B4-BE49-F238E27FC236}">
                    <a16:creationId xmlns:a16="http://schemas.microsoft.com/office/drawing/2014/main" id="{D3F1B9D6-BB82-45E5-BAE5-87ADD10E1B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56">
                <a:extLst>
                  <a:ext uri="{FF2B5EF4-FFF2-40B4-BE49-F238E27FC236}">
                    <a16:creationId xmlns:a16="http://schemas.microsoft.com/office/drawing/2014/main" id="{81D8C0BF-42D3-438C-ACEA-C4D6F2C261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57">
                <a:extLst>
                  <a:ext uri="{FF2B5EF4-FFF2-40B4-BE49-F238E27FC236}">
                    <a16:creationId xmlns:a16="http://schemas.microsoft.com/office/drawing/2014/main" id="{37E37C8A-4588-4AC6-A7E0-5B4CDCCEBD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58">
                <a:extLst>
                  <a:ext uri="{FF2B5EF4-FFF2-40B4-BE49-F238E27FC236}">
                    <a16:creationId xmlns:a16="http://schemas.microsoft.com/office/drawing/2014/main" id="{CEA4AF8B-B69D-4280-8C0B-E48FD8754C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59">
                <a:extLst>
                  <a:ext uri="{FF2B5EF4-FFF2-40B4-BE49-F238E27FC236}">
                    <a16:creationId xmlns:a16="http://schemas.microsoft.com/office/drawing/2014/main" id="{5228230F-1046-4DEC-9383-9642BBC2F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60">
                <a:extLst>
                  <a:ext uri="{FF2B5EF4-FFF2-40B4-BE49-F238E27FC236}">
                    <a16:creationId xmlns:a16="http://schemas.microsoft.com/office/drawing/2014/main" id="{DCAD9FFE-B06A-454C-8740-1497E91AA7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61">
                <a:extLst>
                  <a:ext uri="{FF2B5EF4-FFF2-40B4-BE49-F238E27FC236}">
                    <a16:creationId xmlns:a16="http://schemas.microsoft.com/office/drawing/2014/main" id="{BEB095AC-C713-467D-868E-CD297188F9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62">
                <a:extLst>
                  <a:ext uri="{FF2B5EF4-FFF2-40B4-BE49-F238E27FC236}">
                    <a16:creationId xmlns:a16="http://schemas.microsoft.com/office/drawing/2014/main" id="{D1BCFDF9-D1FB-4E25-B305-FD473277D6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Freeform 63">
                <a:extLst>
                  <a:ext uri="{FF2B5EF4-FFF2-40B4-BE49-F238E27FC236}">
                    <a16:creationId xmlns:a16="http://schemas.microsoft.com/office/drawing/2014/main" id="{92854F3C-791A-4720-8071-F7E017C56E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64">
                <a:extLst>
                  <a:ext uri="{FF2B5EF4-FFF2-40B4-BE49-F238E27FC236}">
                    <a16:creationId xmlns:a16="http://schemas.microsoft.com/office/drawing/2014/main" id="{678DECA7-E8AA-4736-8BA5-9EE0374EDB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65">
                <a:extLst>
                  <a:ext uri="{FF2B5EF4-FFF2-40B4-BE49-F238E27FC236}">
                    <a16:creationId xmlns:a16="http://schemas.microsoft.com/office/drawing/2014/main" id="{C7EBB9A1-367C-4E64-B21B-283D11CDBF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Freeform 66">
                <a:extLst>
                  <a:ext uri="{FF2B5EF4-FFF2-40B4-BE49-F238E27FC236}">
                    <a16:creationId xmlns:a16="http://schemas.microsoft.com/office/drawing/2014/main" id="{2CB1CB39-C8E1-4BFB-A3F0-287A69A353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Freeform 67">
                <a:extLst>
                  <a:ext uri="{FF2B5EF4-FFF2-40B4-BE49-F238E27FC236}">
                    <a16:creationId xmlns:a16="http://schemas.microsoft.com/office/drawing/2014/main" id="{BCC39FA9-F994-4E45-AD93-B99E3FC11D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Freeform 68">
                <a:extLst>
                  <a:ext uri="{FF2B5EF4-FFF2-40B4-BE49-F238E27FC236}">
                    <a16:creationId xmlns:a16="http://schemas.microsoft.com/office/drawing/2014/main" id="{6F98F55C-F51C-4824-B9C6-F03112C21B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Freeform 69">
                <a:extLst>
                  <a:ext uri="{FF2B5EF4-FFF2-40B4-BE49-F238E27FC236}">
                    <a16:creationId xmlns:a16="http://schemas.microsoft.com/office/drawing/2014/main" id="{2A5D8D6E-D331-44C2-8AF2-D3FCEB3842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Freeform 70">
                <a:extLst>
                  <a:ext uri="{FF2B5EF4-FFF2-40B4-BE49-F238E27FC236}">
                    <a16:creationId xmlns:a16="http://schemas.microsoft.com/office/drawing/2014/main" id="{B8F046AD-2981-4E08-9FDF-E4F1038FA0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71">
                <a:extLst>
                  <a:ext uri="{FF2B5EF4-FFF2-40B4-BE49-F238E27FC236}">
                    <a16:creationId xmlns:a16="http://schemas.microsoft.com/office/drawing/2014/main" id="{32E4977F-817D-4AE6-B046-E9AB7E95EF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Freeform 72">
                <a:extLst>
                  <a:ext uri="{FF2B5EF4-FFF2-40B4-BE49-F238E27FC236}">
                    <a16:creationId xmlns:a16="http://schemas.microsoft.com/office/drawing/2014/main" id="{70087C13-B374-4548-95A8-3CF3353FA3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Freeform 73">
                <a:extLst>
                  <a:ext uri="{FF2B5EF4-FFF2-40B4-BE49-F238E27FC236}">
                    <a16:creationId xmlns:a16="http://schemas.microsoft.com/office/drawing/2014/main" id="{81485A2C-007A-437D-814C-0F900505C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Freeform 74">
                <a:extLst>
                  <a:ext uri="{FF2B5EF4-FFF2-40B4-BE49-F238E27FC236}">
                    <a16:creationId xmlns:a16="http://schemas.microsoft.com/office/drawing/2014/main" id="{2A4A7E7A-A1CE-4E20-8287-903B622A73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Freeform 75">
                <a:extLst>
                  <a:ext uri="{FF2B5EF4-FFF2-40B4-BE49-F238E27FC236}">
                    <a16:creationId xmlns:a16="http://schemas.microsoft.com/office/drawing/2014/main" id="{1EC3DBF6-6457-4F3F-82B1-A862083D5E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Freeform 76">
                <a:extLst>
                  <a:ext uri="{FF2B5EF4-FFF2-40B4-BE49-F238E27FC236}">
                    <a16:creationId xmlns:a16="http://schemas.microsoft.com/office/drawing/2014/main" id="{1FD04528-CC48-4D1D-A635-621F58E625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Freeform 77">
                <a:extLst>
                  <a:ext uri="{FF2B5EF4-FFF2-40B4-BE49-F238E27FC236}">
                    <a16:creationId xmlns:a16="http://schemas.microsoft.com/office/drawing/2014/main" id="{C9574136-870D-4409-977E-6F56263772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78">
                <a:extLst>
                  <a:ext uri="{FF2B5EF4-FFF2-40B4-BE49-F238E27FC236}">
                    <a16:creationId xmlns:a16="http://schemas.microsoft.com/office/drawing/2014/main" id="{5103F750-DCCB-419D-B71B-757A814C3F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79">
                <a:extLst>
                  <a:ext uri="{FF2B5EF4-FFF2-40B4-BE49-F238E27FC236}">
                    <a16:creationId xmlns:a16="http://schemas.microsoft.com/office/drawing/2014/main" id="{4C19ADA3-8B50-47F6-9FE1-BDBDC04BBD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Freeform 80">
                <a:extLst>
                  <a:ext uri="{FF2B5EF4-FFF2-40B4-BE49-F238E27FC236}">
                    <a16:creationId xmlns:a16="http://schemas.microsoft.com/office/drawing/2014/main" id="{5A8B58B8-516D-4752-92E0-29520E111E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Freeform 81">
                <a:extLst>
                  <a:ext uri="{FF2B5EF4-FFF2-40B4-BE49-F238E27FC236}">
                    <a16:creationId xmlns:a16="http://schemas.microsoft.com/office/drawing/2014/main" id="{C3D3F70F-008C-4606-8F7E-0FE17C2681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Freeform 82">
                <a:extLst>
                  <a:ext uri="{FF2B5EF4-FFF2-40B4-BE49-F238E27FC236}">
                    <a16:creationId xmlns:a16="http://schemas.microsoft.com/office/drawing/2014/main" id="{5B6DA0D2-E070-4955-A3D1-EE3E777153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Freeform 83">
                <a:extLst>
                  <a:ext uri="{FF2B5EF4-FFF2-40B4-BE49-F238E27FC236}">
                    <a16:creationId xmlns:a16="http://schemas.microsoft.com/office/drawing/2014/main" id="{E49776D1-A2DD-492B-9457-382772EBE3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Freeform 84">
                <a:extLst>
                  <a:ext uri="{FF2B5EF4-FFF2-40B4-BE49-F238E27FC236}">
                    <a16:creationId xmlns:a16="http://schemas.microsoft.com/office/drawing/2014/main" id="{A56A8048-C12F-4DFD-A5E6-6DB7EEEDB2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Freeform 85">
                <a:extLst>
                  <a:ext uri="{FF2B5EF4-FFF2-40B4-BE49-F238E27FC236}">
                    <a16:creationId xmlns:a16="http://schemas.microsoft.com/office/drawing/2014/main" id="{E0C92CBE-8EF8-41EE-881A-F566098E3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Freeform 86">
                <a:extLst>
                  <a:ext uri="{FF2B5EF4-FFF2-40B4-BE49-F238E27FC236}">
                    <a16:creationId xmlns:a16="http://schemas.microsoft.com/office/drawing/2014/main" id="{12486811-3EEE-416F-9094-ABBBFAFA3E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Freeform 87">
                <a:extLst>
                  <a:ext uri="{FF2B5EF4-FFF2-40B4-BE49-F238E27FC236}">
                    <a16:creationId xmlns:a16="http://schemas.microsoft.com/office/drawing/2014/main" id="{0566F7E0-7D11-4857-B4CC-854A10B78F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Freeform 88">
                <a:extLst>
                  <a:ext uri="{FF2B5EF4-FFF2-40B4-BE49-F238E27FC236}">
                    <a16:creationId xmlns:a16="http://schemas.microsoft.com/office/drawing/2014/main" id="{557E032B-B38D-4A05-9644-0871D836F1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Freeform 89">
                <a:extLst>
                  <a:ext uri="{FF2B5EF4-FFF2-40B4-BE49-F238E27FC236}">
                    <a16:creationId xmlns:a16="http://schemas.microsoft.com/office/drawing/2014/main" id="{303D6649-C211-4852-A43C-3B19E1A265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Freeform 90">
                <a:extLst>
                  <a:ext uri="{FF2B5EF4-FFF2-40B4-BE49-F238E27FC236}">
                    <a16:creationId xmlns:a16="http://schemas.microsoft.com/office/drawing/2014/main" id="{9108A819-DDD9-43C5-BF66-DA5B15232D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Freeform 91">
                <a:extLst>
                  <a:ext uri="{FF2B5EF4-FFF2-40B4-BE49-F238E27FC236}">
                    <a16:creationId xmlns:a16="http://schemas.microsoft.com/office/drawing/2014/main" id="{4A4ABBBF-6DF6-40DA-AED4-ED7879467D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" name="Freeform 92">
                <a:extLst>
                  <a:ext uri="{FF2B5EF4-FFF2-40B4-BE49-F238E27FC236}">
                    <a16:creationId xmlns:a16="http://schemas.microsoft.com/office/drawing/2014/main" id="{A3DB6E4D-1E9B-4822-AEAF-A1ED948FB9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4" name="Freeform 93">
                <a:extLst>
                  <a:ext uri="{FF2B5EF4-FFF2-40B4-BE49-F238E27FC236}">
                    <a16:creationId xmlns:a16="http://schemas.microsoft.com/office/drawing/2014/main" id="{A18459DD-AD1B-4C37-96F8-014696CD75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5" name="Freeform 94">
                <a:extLst>
                  <a:ext uri="{FF2B5EF4-FFF2-40B4-BE49-F238E27FC236}">
                    <a16:creationId xmlns:a16="http://schemas.microsoft.com/office/drawing/2014/main" id="{9467D72C-19B6-4FDB-BC45-E01FC24127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56" name="Freeform 95">
            <a:extLst>
              <a:ext uri="{FF2B5EF4-FFF2-40B4-BE49-F238E27FC236}">
                <a16:creationId xmlns:a16="http://schemas.microsoft.com/office/drawing/2014/main" id="{BFDA1092-156A-46F4-9D60-F7719DB5035E}"/>
              </a:ext>
            </a:extLst>
          </p:cNvPr>
          <p:cNvSpPr>
            <a:spLocks/>
          </p:cNvSpPr>
          <p:nvPr/>
        </p:nvSpPr>
        <p:spPr bwMode="auto">
          <a:xfrm>
            <a:off x="7160235" y="2774489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7" name="Group 96">
            <a:extLst>
              <a:ext uri="{FF2B5EF4-FFF2-40B4-BE49-F238E27FC236}">
                <a16:creationId xmlns:a16="http://schemas.microsoft.com/office/drawing/2014/main" id="{9BCBF292-3B7B-4047-96CC-BE8A3988D110}"/>
              </a:ext>
            </a:extLst>
          </p:cNvPr>
          <p:cNvGrpSpPr>
            <a:grpSpLocks/>
          </p:cNvGrpSpPr>
          <p:nvPr/>
        </p:nvGrpSpPr>
        <p:grpSpPr bwMode="auto">
          <a:xfrm>
            <a:off x="7452335" y="4012739"/>
            <a:ext cx="501650" cy="233363"/>
            <a:chOff x="3600" y="219"/>
            <a:chExt cx="360" cy="175"/>
          </a:xfrm>
        </p:grpSpPr>
        <p:sp>
          <p:nvSpPr>
            <p:cNvPr id="258" name="Oval 97">
              <a:extLst>
                <a:ext uri="{FF2B5EF4-FFF2-40B4-BE49-F238E27FC236}">
                  <a16:creationId xmlns:a16="http://schemas.microsoft.com/office/drawing/2014/main" id="{39ED4BA6-6A25-4E02-83D2-7E0A3DF330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Line 98">
              <a:extLst>
                <a:ext uri="{FF2B5EF4-FFF2-40B4-BE49-F238E27FC236}">
                  <a16:creationId xmlns:a16="http://schemas.microsoft.com/office/drawing/2014/main" id="{7A7A9600-F263-4B78-AE0A-C95A1E3230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0" name="Line 99">
              <a:extLst>
                <a:ext uri="{FF2B5EF4-FFF2-40B4-BE49-F238E27FC236}">
                  <a16:creationId xmlns:a16="http://schemas.microsoft.com/office/drawing/2014/main" id="{743CCCAB-83AF-4191-8B05-7441661B75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1" name="Rectangle 100">
              <a:extLst>
                <a:ext uri="{FF2B5EF4-FFF2-40B4-BE49-F238E27FC236}">
                  <a16:creationId xmlns:a16="http://schemas.microsoft.com/office/drawing/2014/main" id="{C144E9A6-88DE-460A-8494-2AB15FD7F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2" name="Oval 101">
              <a:extLst>
                <a:ext uri="{FF2B5EF4-FFF2-40B4-BE49-F238E27FC236}">
                  <a16:creationId xmlns:a16="http://schemas.microsoft.com/office/drawing/2014/main" id="{6F838DB4-B36A-4B36-8B95-C9C3043250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3" name="Group 102">
              <a:extLst>
                <a:ext uri="{FF2B5EF4-FFF2-40B4-BE49-F238E27FC236}">
                  <a16:creationId xmlns:a16="http://schemas.microsoft.com/office/drawing/2014/main" id="{16277E8E-5A29-4F8E-8E93-1E4C8EA91C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68" name="Line 103">
                <a:extLst>
                  <a:ext uri="{FF2B5EF4-FFF2-40B4-BE49-F238E27FC236}">
                    <a16:creationId xmlns:a16="http://schemas.microsoft.com/office/drawing/2014/main" id="{B79D4D62-D9CA-4C72-93A7-C86E942E99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9" name="Line 104">
                <a:extLst>
                  <a:ext uri="{FF2B5EF4-FFF2-40B4-BE49-F238E27FC236}">
                    <a16:creationId xmlns:a16="http://schemas.microsoft.com/office/drawing/2014/main" id="{81BC2C5A-E0E8-47CD-A341-1FD46088DC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0" name="Line 105">
                <a:extLst>
                  <a:ext uri="{FF2B5EF4-FFF2-40B4-BE49-F238E27FC236}">
                    <a16:creationId xmlns:a16="http://schemas.microsoft.com/office/drawing/2014/main" id="{1A9E2CBF-D376-4C6D-814F-F016E14B2F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4" name="Group 106">
              <a:extLst>
                <a:ext uri="{FF2B5EF4-FFF2-40B4-BE49-F238E27FC236}">
                  <a16:creationId xmlns:a16="http://schemas.microsoft.com/office/drawing/2014/main" id="{AE42A71A-FAE3-4B66-BE56-42000BCBBCD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65" name="Line 107">
                <a:extLst>
                  <a:ext uri="{FF2B5EF4-FFF2-40B4-BE49-F238E27FC236}">
                    <a16:creationId xmlns:a16="http://schemas.microsoft.com/office/drawing/2014/main" id="{549F3F2C-8F72-4BC1-8E06-6E7E9907D9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" name="Line 108">
                <a:extLst>
                  <a:ext uri="{FF2B5EF4-FFF2-40B4-BE49-F238E27FC236}">
                    <a16:creationId xmlns:a16="http://schemas.microsoft.com/office/drawing/2014/main" id="{50168A4F-378F-4C12-8BC8-544CAF3429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" name="Line 109">
                <a:extLst>
                  <a:ext uri="{FF2B5EF4-FFF2-40B4-BE49-F238E27FC236}">
                    <a16:creationId xmlns:a16="http://schemas.microsoft.com/office/drawing/2014/main" id="{BFD565A9-6994-4EC7-BAA2-AF2974942F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71" name="Line 110">
            <a:extLst>
              <a:ext uri="{FF2B5EF4-FFF2-40B4-BE49-F238E27FC236}">
                <a16:creationId xmlns:a16="http://schemas.microsoft.com/office/drawing/2014/main" id="{1EA33635-A5D5-4929-82AA-20802E4ADC15}"/>
              </a:ext>
            </a:extLst>
          </p:cNvPr>
          <p:cNvSpPr>
            <a:spLocks noChangeShapeType="1"/>
          </p:cNvSpPr>
          <p:nvPr/>
        </p:nvSpPr>
        <p:spPr bwMode="auto">
          <a:xfrm>
            <a:off x="7482498" y="3841289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2" name="Line 111">
            <a:extLst>
              <a:ext uri="{FF2B5EF4-FFF2-40B4-BE49-F238E27FC236}">
                <a16:creationId xmlns:a16="http://schemas.microsoft.com/office/drawing/2014/main" id="{893B7BC5-2476-4412-AEBA-A19076C753E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2048" y="3841289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3" name="Line 112">
            <a:extLst>
              <a:ext uri="{FF2B5EF4-FFF2-40B4-BE49-F238E27FC236}">
                <a16:creationId xmlns:a16="http://schemas.microsoft.com/office/drawing/2014/main" id="{98503DD4-659F-412F-B2EF-B1A6A2E44954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4535" y="3674602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4" name="Group 113">
            <a:extLst>
              <a:ext uri="{FF2B5EF4-FFF2-40B4-BE49-F238E27FC236}">
                <a16:creationId xmlns:a16="http://schemas.microsoft.com/office/drawing/2014/main" id="{B460ACE0-F365-4944-A8C5-D6295F62B350}"/>
              </a:ext>
            </a:extLst>
          </p:cNvPr>
          <p:cNvGrpSpPr>
            <a:grpSpLocks/>
          </p:cNvGrpSpPr>
          <p:nvPr/>
        </p:nvGrpSpPr>
        <p:grpSpPr bwMode="auto">
          <a:xfrm>
            <a:off x="8087335" y="3203114"/>
            <a:ext cx="914400" cy="590550"/>
            <a:chOff x="10665" y="3225"/>
            <a:chExt cx="1440" cy="930"/>
          </a:xfrm>
        </p:grpSpPr>
        <p:sp>
          <p:nvSpPr>
            <p:cNvPr id="275" name="Oval 114">
              <a:extLst>
                <a:ext uri="{FF2B5EF4-FFF2-40B4-BE49-F238E27FC236}">
                  <a16:creationId xmlns:a16="http://schemas.microsoft.com/office/drawing/2014/main" id="{A1759E71-8A36-41BC-AF8B-E7743FB5D9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6" name="Group 115">
              <a:extLst>
                <a:ext uri="{FF2B5EF4-FFF2-40B4-BE49-F238E27FC236}">
                  <a16:creationId xmlns:a16="http://schemas.microsoft.com/office/drawing/2014/main" id="{C7546D4B-C402-4AA9-AFD2-46ADC09A02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277" name="Object 116">
                <a:extLst>
                  <a:ext uri="{FF2B5EF4-FFF2-40B4-BE49-F238E27FC236}">
                    <a16:creationId xmlns:a16="http://schemas.microsoft.com/office/drawing/2014/main" id="{9FD0D976-E4A9-4DDE-AB9B-9F183AE5134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58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76831" name="Object 116">
                            <a:extLst>
                              <a:ext uri="{FF2B5EF4-FFF2-40B4-BE49-F238E27FC236}">
                                <a16:creationId xmlns:a16="http://schemas.microsoft.com/office/drawing/2014/main" id="{FBBCD04F-D1DA-4270-A873-4182ED0976F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8" name="Object 117">
                <a:extLst>
                  <a:ext uri="{FF2B5EF4-FFF2-40B4-BE49-F238E27FC236}">
                    <a16:creationId xmlns:a16="http://schemas.microsoft.com/office/drawing/2014/main" id="{7039BD2F-451E-46DF-BF66-11A2418FD2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59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76832" name="Object 117">
                            <a:extLst>
                              <a:ext uri="{FF2B5EF4-FFF2-40B4-BE49-F238E27FC236}">
                                <a16:creationId xmlns:a16="http://schemas.microsoft.com/office/drawing/2014/main" id="{10DFDBEE-5075-473E-962B-2AD466E9B58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9" name="Freeform 118">
            <a:extLst>
              <a:ext uri="{FF2B5EF4-FFF2-40B4-BE49-F238E27FC236}">
                <a16:creationId xmlns:a16="http://schemas.microsoft.com/office/drawing/2014/main" id="{34D6E9F2-FD3B-412C-A38F-0472789FE3E6}"/>
              </a:ext>
            </a:extLst>
          </p:cNvPr>
          <p:cNvSpPr>
            <a:spLocks/>
          </p:cNvSpPr>
          <p:nvPr/>
        </p:nvSpPr>
        <p:spPr bwMode="auto">
          <a:xfrm>
            <a:off x="4489533" y="3707940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0" name="Text Box 119">
            <a:extLst>
              <a:ext uri="{FF2B5EF4-FFF2-40B4-BE49-F238E27FC236}">
                <a16:creationId xmlns:a16="http://schemas.microsoft.com/office/drawing/2014/main" id="{E64EB413-8071-4B0D-9111-C5C4ECB64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5624" y="4059832"/>
            <a:ext cx="1447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281" name="Freeform 120">
            <a:extLst>
              <a:ext uri="{FF2B5EF4-FFF2-40B4-BE49-F238E27FC236}">
                <a16:creationId xmlns:a16="http://schemas.microsoft.com/office/drawing/2014/main" id="{2E66CF45-EC47-441A-B26E-37D89F72AF5E}"/>
              </a:ext>
            </a:extLst>
          </p:cNvPr>
          <p:cNvSpPr>
            <a:spLocks/>
          </p:cNvSpPr>
          <p:nvPr/>
        </p:nvSpPr>
        <p:spPr bwMode="auto">
          <a:xfrm>
            <a:off x="4005873" y="5284327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2" name="Object 121">
            <a:extLst>
              <a:ext uri="{FF2B5EF4-FFF2-40B4-BE49-F238E27FC236}">
                <a16:creationId xmlns:a16="http://schemas.microsoft.com/office/drawing/2014/main" id="{0695657E-4592-43BB-8E6D-DFB1BE3AF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706418"/>
              </p:ext>
            </p:extLst>
          </p:nvPr>
        </p:nvGraphicFramePr>
        <p:xfrm>
          <a:off x="5139348" y="5466889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190585" name="Object 121">
                        <a:extLst>
                          <a:ext uri="{FF2B5EF4-FFF2-40B4-BE49-F238E27FC236}">
                            <a16:creationId xmlns:a16="http://schemas.microsoft.com/office/drawing/2014/main" id="{334EE6E3-C97F-471D-8D4D-B6E79D6015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348" y="5466889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" name="Line 122">
            <a:extLst>
              <a:ext uri="{FF2B5EF4-FFF2-40B4-BE49-F238E27FC236}">
                <a16:creationId xmlns:a16="http://schemas.microsoft.com/office/drawing/2014/main" id="{18FCDB77-8C2F-4308-A35A-78D56B39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0998" y="2304589"/>
            <a:ext cx="2528887" cy="10874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4" name="Line 123">
            <a:extLst>
              <a:ext uri="{FF2B5EF4-FFF2-40B4-BE49-F238E27FC236}">
                <a16:creationId xmlns:a16="http://schemas.microsoft.com/office/drawing/2014/main" id="{3AA3E46E-6C3C-4288-8410-B468E395FDE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63473" y="4311189"/>
            <a:ext cx="255587" cy="5397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5" name="Line 124">
            <a:extLst>
              <a:ext uri="{FF2B5EF4-FFF2-40B4-BE49-F238E27FC236}">
                <a16:creationId xmlns:a16="http://schemas.microsoft.com/office/drawing/2014/main" id="{1F3B761F-4A4D-482A-AFEE-A8540F8249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98523" y="2309352"/>
            <a:ext cx="215900" cy="779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" name="Text Box 125">
            <a:extLst>
              <a:ext uri="{FF2B5EF4-FFF2-40B4-BE49-F238E27FC236}">
                <a16:creationId xmlns:a16="http://schemas.microsoft.com/office/drawing/2014/main" id="{7997801C-0A03-42C3-B861-0D14EF971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7925" y="1428589"/>
            <a:ext cx="436119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被访问网络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移动用户当前所在的网络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79.129.13/24)</a:t>
            </a:r>
          </a:p>
        </p:txBody>
      </p:sp>
      <p:sp>
        <p:nvSpPr>
          <p:cNvPr id="287" name="Text Box 126">
            <a:extLst>
              <a:ext uri="{FF2B5EF4-FFF2-40B4-BE49-F238E27FC236}">
                <a16:creationId xmlns:a16="http://schemas.microsoft.com/office/drawing/2014/main" id="{EFE952E9-52D0-4CED-B36D-86076CC72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7848" y="1606162"/>
            <a:ext cx="36718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永久地址（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MA</a:t>
            </a: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保持不变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128.119.40.186)</a:t>
            </a:r>
          </a:p>
        </p:txBody>
      </p:sp>
      <p:sp>
        <p:nvSpPr>
          <p:cNvPr id="288" name="Text Box 127">
            <a:extLst>
              <a:ext uri="{FF2B5EF4-FFF2-40B4-BE49-F238E27FC236}">
                <a16:creationId xmlns:a16="http://schemas.microsoft.com/office/drawing/2014/main" id="{3E178475-C152-4638-984C-C2D2062AA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0235" y="4810557"/>
            <a:ext cx="402732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外部代理</a:t>
            </a:r>
            <a:r>
              <a:rPr lang="en-US" altLang="zh-CN" sz="28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800" i="1" dirty="0">
                <a:ea typeface="楷体" panose="02010609060101010101" pitchFamily="49" charset="-122"/>
                <a:cs typeface="Arial" panose="020B0604020202020204" pitchFamily="34" charset="0"/>
              </a:rPr>
              <a:t>在被访问网络中帮助移动节点完成移动管理功能的实体</a:t>
            </a:r>
            <a:r>
              <a:rPr lang="en-US" altLang="zh-CN" sz="2800" i="1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89" name="Line 128">
            <a:extLst>
              <a:ext uri="{FF2B5EF4-FFF2-40B4-BE49-F238E27FC236}">
                <a16:creationId xmlns:a16="http://schemas.microsoft.com/office/drawing/2014/main" id="{B64812A0-518A-45FE-9B3B-350B7FC3ED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609" y="3227879"/>
            <a:ext cx="1736725" cy="3165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0" name="Text Box 129">
            <a:extLst>
              <a:ext uri="{FF2B5EF4-FFF2-40B4-BE49-F238E27FC236}">
                <a16:creationId xmlns:a16="http://schemas.microsoft.com/office/drawing/2014/main" id="{A4FC8856-3A49-4263-89DF-45F001B06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329" y="5583203"/>
            <a:ext cx="27479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通信者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希望与移动节点通信的实体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91" name="Line 130">
            <a:extLst>
              <a:ext uri="{FF2B5EF4-FFF2-40B4-BE49-F238E27FC236}">
                <a16:creationId xmlns:a16="http://schemas.microsoft.com/office/drawing/2014/main" id="{70207A5A-C03D-44AB-BF3E-C7AA69C5B7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6660" y="5687552"/>
            <a:ext cx="1169988" cy="3111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5747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10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5" presetClass="emph" presetSubtype="0" repeatCount="3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2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9" dur="10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2" dur="10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/>
      <p:bldP spid="286" grpId="0"/>
      <p:bldP spid="287" grpId="0"/>
      <p:bldP spid="288" grpId="0"/>
      <p:bldP spid="29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2" name="Rectangle 3">
            <a:extLst>
              <a:ext uri="{FF2B5EF4-FFF2-40B4-BE49-F238E27FC236}">
                <a16:creationId xmlns:a16="http://schemas.microsoft.com/office/drawing/2014/main" id="{67845247-01A3-484D-85FF-092BF67F7365}"/>
              </a:ext>
            </a:extLst>
          </p:cNvPr>
          <p:cNvSpPr txBox="1">
            <a:spLocks noChangeArrowheads="1"/>
          </p:cNvSpPr>
          <p:nvPr/>
        </p:nvSpPr>
        <p:spPr>
          <a:xfrm>
            <a:off x="1744161" y="2297626"/>
            <a:ext cx="10017911" cy="357705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lang="zh-CN" altLang="en-US" i="1" dirty="0">
                <a:solidFill>
                  <a:srgbClr val="FF33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让路由器处理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路由器通过通常的</a:t>
            </a:r>
            <a:r>
              <a:rPr lang="zh-CN" altLang="en-US" b="1" dirty="0">
                <a:ea typeface="楷体" panose="02010609060101010101" pitchFamily="49" charset="-122"/>
                <a:cs typeface="Arial" panose="020B0604020202020204" pitchFamily="34" charset="0"/>
              </a:rPr>
              <a:t>路由表交换方式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向邻居通告移动节点的永久地址</a:t>
            </a:r>
            <a:endParaRPr lang="en-US" altLang="zh-CN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2"/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路由表指明移动用户的位置 </a:t>
            </a:r>
          </a:p>
          <a:p>
            <a:pPr lvl="2"/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不需要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对网络基础结构做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重大改变</a:t>
            </a:r>
          </a:p>
          <a:p>
            <a:pPr lvl="1">
              <a:spcBef>
                <a:spcPts val="12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lang="zh-CN" altLang="en-US" i="1" dirty="0">
                <a:solidFill>
                  <a:srgbClr val="FF33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让</a:t>
            </a:r>
            <a:r>
              <a:rPr lang="zh-CN" altLang="en-US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终端</a:t>
            </a:r>
            <a:r>
              <a:rPr lang="zh-CN" altLang="en-US" i="1" dirty="0">
                <a:solidFill>
                  <a:srgbClr val="FF33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处理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</a:p>
          <a:p>
            <a:pPr lvl="2"/>
            <a:r>
              <a:rPr lang="zh-CN" altLang="en-US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间接路由</a:t>
            </a:r>
            <a:r>
              <a:rPr lang="en-US" altLang="zh-CN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 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通信者如果需要与移动用户通信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归属代理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首先截获这些数据报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然后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通过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移动用户的</a:t>
            </a:r>
            <a:r>
              <a:rPr lang="en-US" altLang="zh-CN" sz="2200" b="1" dirty="0"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将数据报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转发给外部代理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，然后从该外部代理转发给移动用户</a:t>
            </a:r>
          </a:p>
          <a:p>
            <a:pPr lvl="2"/>
            <a:r>
              <a:rPr lang="zh-CN" altLang="en-US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直接路由</a:t>
            </a:r>
            <a:r>
              <a:rPr lang="en-US" altLang="zh-CN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通信者获取移动用户的外部地址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然后直接将数据报发给移动用户</a:t>
            </a:r>
          </a:p>
        </p:txBody>
      </p:sp>
      <p:grpSp>
        <p:nvGrpSpPr>
          <p:cNvPr id="23" name="Group 6">
            <a:extLst>
              <a:ext uri="{FF2B5EF4-FFF2-40B4-BE49-F238E27FC236}">
                <a16:creationId xmlns:a16="http://schemas.microsoft.com/office/drawing/2014/main" id="{47FED244-E0B6-43C4-A41A-7684DABAB1F7}"/>
              </a:ext>
            </a:extLst>
          </p:cNvPr>
          <p:cNvGrpSpPr>
            <a:grpSpLocks/>
          </p:cNvGrpSpPr>
          <p:nvPr/>
        </p:nvGrpSpPr>
        <p:grpSpPr bwMode="auto">
          <a:xfrm>
            <a:off x="4899715" y="2086662"/>
            <a:ext cx="2271712" cy="1743075"/>
            <a:chOff x="1963" y="1107"/>
            <a:chExt cx="1431" cy="1098"/>
          </a:xfrm>
        </p:grpSpPr>
        <p:sp>
          <p:nvSpPr>
            <p:cNvPr id="25" name="Oval 7">
              <a:extLst>
                <a:ext uri="{FF2B5EF4-FFF2-40B4-BE49-F238E27FC236}">
                  <a16:creationId xmlns:a16="http://schemas.microsoft.com/office/drawing/2014/main" id="{00C2848A-7B81-4255-99D5-4C19090539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7" y="1107"/>
              <a:ext cx="1189" cy="1098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5" name="Line 8">
              <a:extLst>
                <a:ext uri="{FF2B5EF4-FFF2-40B4-BE49-F238E27FC236}">
                  <a16:creationId xmlns:a16="http://schemas.microsoft.com/office/drawing/2014/main" id="{2944F297-E101-4AD3-8759-482973406B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1" y="1225"/>
              <a:ext cx="714" cy="86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Text Box 9">
              <a:extLst>
                <a:ext uri="{FF2B5EF4-FFF2-40B4-BE49-F238E27FC236}">
                  <a16:creationId xmlns:a16="http://schemas.microsoft.com/office/drawing/2014/main" id="{972F35A4-5A7E-48F9-A78A-E2C5E0F517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3" y="1429"/>
              <a:ext cx="143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楷体" panose="02010609060101010101" pitchFamily="49" charset="-122"/>
                  <a:ea typeface="楷体" panose="02010609060101010101" pitchFamily="49" charset="-122"/>
                </a:rPr>
                <a:t>无法扩展到百万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楷体" panose="02010609060101010101" pitchFamily="49" charset="-122"/>
                  <a:ea typeface="楷体" panose="02010609060101010101" pitchFamily="49" charset="-122"/>
                </a:rPr>
                <a:t>  移动用户</a:t>
              </a: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644718" y="1624997"/>
            <a:ext cx="6899143" cy="476221"/>
            <a:chOff x="1403750" y="3593123"/>
            <a:chExt cx="6899143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性的两种解决方法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4933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2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0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340051" y="1656121"/>
            <a:ext cx="2911240" cy="476221"/>
            <a:chOff x="1403750" y="3593123"/>
            <a:chExt cx="2911240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2321361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注册</a:t>
              </a:r>
            </a:p>
          </p:txBody>
        </p:sp>
      </p:grpSp>
      <p:sp>
        <p:nvSpPr>
          <p:cNvPr id="17" name="Freeform 4">
            <a:extLst>
              <a:ext uri="{FF2B5EF4-FFF2-40B4-BE49-F238E27FC236}">
                <a16:creationId xmlns:a16="http://schemas.microsoft.com/office/drawing/2014/main" id="{321AB336-A5DF-43DF-B3B0-4B0445B3DC05}"/>
              </a:ext>
            </a:extLst>
          </p:cNvPr>
          <p:cNvSpPr>
            <a:spLocks/>
          </p:cNvSpPr>
          <p:nvPr/>
        </p:nvSpPr>
        <p:spPr bwMode="auto">
          <a:xfrm>
            <a:off x="2636921" y="2844358"/>
            <a:ext cx="1866900" cy="1589087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Group 5">
            <a:extLst>
              <a:ext uri="{FF2B5EF4-FFF2-40B4-BE49-F238E27FC236}">
                <a16:creationId xmlns:a16="http://schemas.microsoft.com/office/drawing/2014/main" id="{8D25090A-A742-4861-98EF-4766E5DAFD0A}"/>
              </a:ext>
            </a:extLst>
          </p:cNvPr>
          <p:cNvGrpSpPr>
            <a:grpSpLocks/>
          </p:cNvGrpSpPr>
          <p:nvPr/>
        </p:nvGrpSpPr>
        <p:grpSpPr bwMode="auto">
          <a:xfrm>
            <a:off x="3692609" y="3825433"/>
            <a:ext cx="501650" cy="233362"/>
            <a:chOff x="3600" y="219"/>
            <a:chExt cx="360" cy="175"/>
          </a:xfrm>
        </p:grpSpPr>
        <p:sp>
          <p:nvSpPr>
            <p:cNvPr id="19" name="Oval 6">
              <a:extLst>
                <a:ext uri="{FF2B5EF4-FFF2-40B4-BE49-F238E27FC236}">
                  <a16:creationId xmlns:a16="http://schemas.microsoft.com/office/drawing/2014/main" id="{2CA7B82E-3A17-4B19-BE73-6BAB4818EE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" name="Line 7">
              <a:extLst>
                <a:ext uri="{FF2B5EF4-FFF2-40B4-BE49-F238E27FC236}">
                  <a16:creationId xmlns:a16="http://schemas.microsoft.com/office/drawing/2014/main" id="{A5589761-1514-4422-8A4A-9537825118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8">
              <a:extLst>
                <a:ext uri="{FF2B5EF4-FFF2-40B4-BE49-F238E27FC236}">
                  <a16:creationId xmlns:a16="http://schemas.microsoft.com/office/drawing/2014/main" id="{AA706D7F-0986-4C1C-9C99-C6C0430C8A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9">
              <a:extLst>
                <a:ext uri="{FF2B5EF4-FFF2-40B4-BE49-F238E27FC236}">
                  <a16:creationId xmlns:a16="http://schemas.microsoft.com/office/drawing/2014/main" id="{E452AE35-4BD1-4FF3-AEE7-66A782432C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" name="Oval 10">
              <a:extLst>
                <a:ext uri="{FF2B5EF4-FFF2-40B4-BE49-F238E27FC236}">
                  <a16:creationId xmlns:a16="http://schemas.microsoft.com/office/drawing/2014/main" id="{EA8B8155-81C9-4396-AC09-15DD3E0C2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" name="Group 11">
              <a:extLst>
                <a:ext uri="{FF2B5EF4-FFF2-40B4-BE49-F238E27FC236}">
                  <a16:creationId xmlns:a16="http://schemas.microsoft.com/office/drawing/2014/main" id="{DCEEC095-5A02-487E-AC5F-63BB5C22BC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32" name="Line 12">
                <a:extLst>
                  <a:ext uri="{FF2B5EF4-FFF2-40B4-BE49-F238E27FC236}">
                    <a16:creationId xmlns:a16="http://schemas.microsoft.com/office/drawing/2014/main" id="{8B0FE043-0D54-4EF3-AD39-5521239195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13">
                <a:extLst>
                  <a:ext uri="{FF2B5EF4-FFF2-40B4-BE49-F238E27FC236}">
                    <a16:creationId xmlns:a16="http://schemas.microsoft.com/office/drawing/2014/main" id="{5026374A-3A1C-4C64-AFC6-58DE354079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14">
                <a:extLst>
                  <a:ext uri="{FF2B5EF4-FFF2-40B4-BE49-F238E27FC236}">
                    <a16:creationId xmlns:a16="http://schemas.microsoft.com/office/drawing/2014/main" id="{F50D00C3-A4C2-4663-8D9C-40D6716C50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" name="Group 15">
              <a:extLst>
                <a:ext uri="{FF2B5EF4-FFF2-40B4-BE49-F238E27FC236}">
                  <a16:creationId xmlns:a16="http://schemas.microsoft.com/office/drawing/2014/main" id="{17F39FA0-9B8D-4597-A65E-3FDD3475308F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9" name="Line 16">
                <a:extLst>
                  <a:ext uri="{FF2B5EF4-FFF2-40B4-BE49-F238E27FC236}">
                    <a16:creationId xmlns:a16="http://schemas.microsoft.com/office/drawing/2014/main" id="{B333FFEF-AF61-4755-910F-B539D9AFBC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17">
                <a:extLst>
                  <a:ext uri="{FF2B5EF4-FFF2-40B4-BE49-F238E27FC236}">
                    <a16:creationId xmlns:a16="http://schemas.microsoft.com/office/drawing/2014/main" id="{23B398D9-00D8-4C32-84BB-842F849031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18">
                <a:extLst>
                  <a:ext uri="{FF2B5EF4-FFF2-40B4-BE49-F238E27FC236}">
                    <a16:creationId xmlns:a16="http://schemas.microsoft.com/office/drawing/2014/main" id="{81AED1C5-F0C2-45CB-9270-8AF3926FA5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0" name="Group 19">
            <a:extLst>
              <a:ext uri="{FF2B5EF4-FFF2-40B4-BE49-F238E27FC236}">
                <a16:creationId xmlns:a16="http://schemas.microsoft.com/office/drawing/2014/main" id="{59A9D109-9BBB-45B9-98DE-0ABDCAC15F05}"/>
              </a:ext>
            </a:extLst>
          </p:cNvPr>
          <p:cNvGrpSpPr>
            <a:grpSpLocks/>
          </p:cNvGrpSpPr>
          <p:nvPr/>
        </p:nvGrpSpPr>
        <p:grpSpPr bwMode="auto">
          <a:xfrm>
            <a:off x="2795671" y="3479358"/>
            <a:ext cx="1333500" cy="342900"/>
            <a:chOff x="8025" y="5070"/>
            <a:chExt cx="2100" cy="540"/>
          </a:xfrm>
        </p:grpSpPr>
        <p:sp>
          <p:nvSpPr>
            <p:cNvPr id="41" name="Line 20">
              <a:extLst>
                <a:ext uri="{FF2B5EF4-FFF2-40B4-BE49-F238E27FC236}">
                  <a16:creationId xmlns:a16="http://schemas.microsoft.com/office/drawing/2014/main" id="{5F925B00-E4BF-4E17-B6C1-4D0500D832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21">
              <a:extLst>
                <a:ext uri="{FF2B5EF4-FFF2-40B4-BE49-F238E27FC236}">
                  <a16:creationId xmlns:a16="http://schemas.microsoft.com/office/drawing/2014/main" id="{08ED4962-AF8A-45B5-A769-0AE5AC6E0A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22">
              <a:extLst>
                <a:ext uri="{FF2B5EF4-FFF2-40B4-BE49-F238E27FC236}">
                  <a16:creationId xmlns:a16="http://schemas.microsoft.com/office/drawing/2014/main" id="{4935D485-B1EF-4A88-9AB0-F6FFE69AB6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" name="Group 23">
            <a:extLst>
              <a:ext uri="{FF2B5EF4-FFF2-40B4-BE49-F238E27FC236}">
                <a16:creationId xmlns:a16="http://schemas.microsoft.com/office/drawing/2014/main" id="{87A7EBEA-E16D-45BF-A5D0-2DB393CFA3D8}"/>
              </a:ext>
            </a:extLst>
          </p:cNvPr>
          <p:cNvGrpSpPr>
            <a:grpSpLocks/>
          </p:cNvGrpSpPr>
          <p:nvPr/>
        </p:nvGrpSpPr>
        <p:grpSpPr bwMode="auto">
          <a:xfrm>
            <a:off x="2544846" y="3038033"/>
            <a:ext cx="914400" cy="590550"/>
            <a:chOff x="10665" y="3225"/>
            <a:chExt cx="1440" cy="930"/>
          </a:xfrm>
        </p:grpSpPr>
        <p:sp>
          <p:nvSpPr>
            <p:cNvPr id="52" name="Oval 24">
              <a:extLst>
                <a:ext uri="{FF2B5EF4-FFF2-40B4-BE49-F238E27FC236}">
                  <a16:creationId xmlns:a16="http://schemas.microsoft.com/office/drawing/2014/main" id="{E7DD60E5-C393-4057-9537-5666331EEF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53" name="Group 25">
              <a:extLst>
                <a:ext uri="{FF2B5EF4-FFF2-40B4-BE49-F238E27FC236}">
                  <a16:creationId xmlns:a16="http://schemas.microsoft.com/office/drawing/2014/main" id="{526D1729-EA48-454B-93F5-2F0464E7FD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54" name="Freeform 26">
                <a:extLst>
                  <a:ext uri="{FF2B5EF4-FFF2-40B4-BE49-F238E27FC236}">
                    <a16:creationId xmlns:a16="http://schemas.microsoft.com/office/drawing/2014/main" id="{33E5AE34-5E7A-4BED-8DC6-A56CD17E85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Freeform 27">
                <a:extLst>
                  <a:ext uri="{FF2B5EF4-FFF2-40B4-BE49-F238E27FC236}">
                    <a16:creationId xmlns:a16="http://schemas.microsoft.com/office/drawing/2014/main" id="{F9F025CB-02A0-4884-A8C6-60254C2019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Freeform 28">
                <a:extLst>
                  <a:ext uri="{FF2B5EF4-FFF2-40B4-BE49-F238E27FC236}">
                    <a16:creationId xmlns:a16="http://schemas.microsoft.com/office/drawing/2014/main" id="{714D4C1A-2971-49BC-A202-586A63B012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Freeform 29">
                <a:extLst>
                  <a:ext uri="{FF2B5EF4-FFF2-40B4-BE49-F238E27FC236}">
                    <a16:creationId xmlns:a16="http://schemas.microsoft.com/office/drawing/2014/main" id="{CD4CD398-C067-4727-8B89-12A5DE5BEB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Freeform 30">
                <a:extLst>
                  <a:ext uri="{FF2B5EF4-FFF2-40B4-BE49-F238E27FC236}">
                    <a16:creationId xmlns:a16="http://schemas.microsoft.com/office/drawing/2014/main" id="{B36B799B-6267-4E44-82A6-A990CAFF3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Freeform 31">
                <a:extLst>
                  <a:ext uri="{FF2B5EF4-FFF2-40B4-BE49-F238E27FC236}">
                    <a16:creationId xmlns:a16="http://schemas.microsoft.com/office/drawing/2014/main" id="{EE3B9959-D3C9-40E1-8917-618DB7A430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Freeform 32">
                <a:extLst>
                  <a:ext uri="{FF2B5EF4-FFF2-40B4-BE49-F238E27FC236}">
                    <a16:creationId xmlns:a16="http://schemas.microsoft.com/office/drawing/2014/main" id="{F7280BF7-DBEC-4CB9-B30C-25E69AE94C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Freeform 33">
                <a:extLst>
                  <a:ext uri="{FF2B5EF4-FFF2-40B4-BE49-F238E27FC236}">
                    <a16:creationId xmlns:a16="http://schemas.microsoft.com/office/drawing/2014/main" id="{B6023A82-7122-4419-8EED-DBC2149C09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Freeform 34">
                <a:extLst>
                  <a:ext uri="{FF2B5EF4-FFF2-40B4-BE49-F238E27FC236}">
                    <a16:creationId xmlns:a16="http://schemas.microsoft.com/office/drawing/2014/main" id="{AF0E7D6A-EF15-43D7-8AC1-3F6A370CBB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Freeform 35">
                <a:extLst>
                  <a:ext uri="{FF2B5EF4-FFF2-40B4-BE49-F238E27FC236}">
                    <a16:creationId xmlns:a16="http://schemas.microsoft.com/office/drawing/2014/main" id="{83E4B3D3-991C-43C1-AD75-3ACC1850BB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Freeform 36">
                <a:extLst>
                  <a:ext uri="{FF2B5EF4-FFF2-40B4-BE49-F238E27FC236}">
                    <a16:creationId xmlns:a16="http://schemas.microsoft.com/office/drawing/2014/main" id="{12727A2C-4D23-4FAC-83C7-B89D304CD0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Freeform 37">
                <a:extLst>
                  <a:ext uri="{FF2B5EF4-FFF2-40B4-BE49-F238E27FC236}">
                    <a16:creationId xmlns:a16="http://schemas.microsoft.com/office/drawing/2014/main" id="{4152D79C-2202-4959-9A7D-DE4D36C9B4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Freeform 38">
                <a:extLst>
                  <a:ext uri="{FF2B5EF4-FFF2-40B4-BE49-F238E27FC236}">
                    <a16:creationId xmlns:a16="http://schemas.microsoft.com/office/drawing/2014/main" id="{FFE8071F-09D3-419D-B61F-CBA5CDF6A2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Freeform 39">
                <a:extLst>
                  <a:ext uri="{FF2B5EF4-FFF2-40B4-BE49-F238E27FC236}">
                    <a16:creationId xmlns:a16="http://schemas.microsoft.com/office/drawing/2014/main" id="{7CB795FC-5522-4BF4-9D92-3F4CDF7D24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Freeform 40">
                <a:extLst>
                  <a:ext uri="{FF2B5EF4-FFF2-40B4-BE49-F238E27FC236}">
                    <a16:creationId xmlns:a16="http://schemas.microsoft.com/office/drawing/2014/main" id="{DA93AFF0-104F-4F88-BCE9-B167E10517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Freeform 41">
                <a:extLst>
                  <a:ext uri="{FF2B5EF4-FFF2-40B4-BE49-F238E27FC236}">
                    <a16:creationId xmlns:a16="http://schemas.microsoft.com/office/drawing/2014/main" id="{31D90718-0854-42BB-A151-3E1577EF7E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Freeform 42">
                <a:extLst>
                  <a:ext uri="{FF2B5EF4-FFF2-40B4-BE49-F238E27FC236}">
                    <a16:creationId xmlns:a16="http://schemas.microsoft.com/office/drawing/2014/main" id="{33C65A18-7FCF-4ABB-8BD4-6317241C55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Freeform 43">
                <a:extLst>
                  <a:ext uri="{FF2B5EF4-FFF2-40B4-BE49-F238E27FC236}">
                    <a16:creationId xmlns:a16="http://schemas.microsoft.com/office/drawing/2014/main" id="{937B9DDE-6AF0-41E7-8A17-0B52D74B90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Freeform 44">
                <a:extLst>
                  <a:ext uri="{FF2B5EF4-FFF2-40B4-BE49-F238E27FC236}">
                    <a16:creationId xmlns:a16="http://schemas.microsoft.com/office/drawing/2014/main" id="{4F4269D2-DF8D-45B8-BB72-26F2BB4AE0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Freeform 45">
                <a:extLst>
                  <a:ext uri="{FF2B5EF4-FFF2-40B4-BE49-F238E27FC236}">
                    <a16:creationId xmlns:a16="http://schemas.microsoft.com/office/drawing/2014/main" id="{3602FAF4-4068-4C80-B1A7-31574283BF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Freeform 46">
                <a:extLst>
                  <a:ext uri="{FF2B5EF4-FFF2-40B4-BE49-F238E27FC236}">
                    <a16:creationId xmlns:a16="http://schemas.microsoft.com/office/drawing/2014/main" id="{7B5B2B55-DCEA-4201-B05E-713509057C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Freeform 47">
                <a:extLst>
                  <a:ext uri="{FF2B5EF4-FFF2-40B4-BE49-F238E27FC236}">
                    <a16:creationId xmlns:a16="http://schemas.microsoft.com/office/drawing/2014/main" id="{45F1A06D-43C4-42C8-8D6D-E43FB2817B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Freeform 48">
                <a:extLst>
                  <a:ext uri="{FF2B5EF4-FFF2-40B4-BE49-F238E27FC236}">
                    <a16:creationId xmlns:a16="http://schemas.microsoft.com/office/drawing/2014/main" id="{47F4C672-5C10-4569-A3D0-367EFC74E6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Freeform 49">
                <a:extLst>
                  <a:ext uri="{FF2B5EF4-FFF2-40B4-BE49-F238E27FC236}">
                    <a16:creationId xmlns:a16="http://schemas.microsoft.com/office/drawing/2014/main" id="{1E97E499-DC25-4BEE-A86F-207A8E2E2B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Freeform 50">
                <a:extLst>
                  <a:ext uri="{FF2B5EF4-FFF2-40B4-BE49-F238E27FC236}">
                    <a16:creationId xmlns:a16="http://schemas.microsoft.com/office/drawing/2014/main" id="{2BCC5BB1-27EE-4730-929A-C37410B2B8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Freeform 51">
                <a:extLst>
                  <a:ext uri="{FF2B5EF4-FFF2-40B4-BE49-F238E27FC236}">
                    <a16:creationId xmlns:a16="http://schemas.microsoft.com/office/drawing/2014/main" id="{894C94AF-9BDA-4180-901A-52C694AC80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Freeform 52">
                <a:extLst>
                  <a:ext uri="{FF2B5EF4-FFF2-40B4-BE49-F238E27FC236}">
                    <a16:creationId xmlns:a16="http://schemas.microsoft.com/office/drawing/2014/main" id="{80982806-567A-47F3-9D0B-34E397548C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Freeform 53">
                <a:extLst>
                  <a:ext uri="{FF2B5EF4-FFF2-40B4-BE49-F238E27FC236}">
                    <a16:creationId xmlns:a16="http://schemas.microsoft.com/office/drawing/2014/main" id="{86D37CA4-BA24-4061-85F1-8C3D13DC00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Freeform 54">
                <a:extLst>
                  <a:ext uri="{FF2B5EF4-FFF2-40B4-BE49-F238E27FC236}">
                    <a16:creationId xmlns:a16="http://schemas.microsoft.com/office/drawing/2014/main" id="{C42B109D-FB15-40B7-9642-098646ABC8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Freeform 55">
                <a:extLst>
                  <a:ext uri="{FF2B5EF4-FFF2-40B4-BE49-F238E27FC236}">
                    <a16:creationId xmlns:a16="http://schemas.microsoft.com/office/drawing/2014/main" id="{036CB932-A14B-45C8-94C4-31E115E749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Freeform 56">
                <a:extLst>
                  <a:ext uri="{FF2B5EF4-FFF2-40B4-BE49-F238E27FC236}">
                    <a16:creationId xmlns:a16="http://schemas.microsoft.com/office/drawing/2014/main" id="{3C6F8224-8CA3-4E81-B1F6-4357ABF0CC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Freeform 57">
                <a:extLst>
                  <a:ext uri="{FF2B5EF4-FFF2-40B4-BE49-F238E27FC236}">
                    <a16:creationId xmlns:a16="http://schemas.microsoft.com/office/drawing/2014/main" id="{865C586C-FFD1-490B-9B74-72C3D3E40A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Freeform 58">
                <a:extLst>
                  <a:ext uri="{FF2B5EF4-FFF2-40B4-BE49-F238E27FC236}">
                    <a16:creationId xmlns:a16="http://schemas.microsoft.com/office/drawing/2014/main" id="{B5D606B5-F0F8-40AD-B098-F1127F7235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Freeform 59">
                <a:extLst>
                  <a:ext uri="{FF2B5EF4-FFF2-40B4-BE49-F238E27FC236}">
                    <a16:creationId xmlns:a16="http://schemas.microsoft.com/office/drawing/2014/main" id="{DE5DD63B-420D-43E5-B5C4-EA39828CAC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Freeform 60">
                <a:extLst>
                  <a:ext uri="{FF2B5EF4-FFF2-40B4-BE49-F238E27FC236}">
                    <a16:creationId xmlns:a16="http://schemas.microsoft.com/office/drawing/2014/main" id="{D06C008D-0604-48CB-85A9-F8F08B6794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Freeform 61">
                <a:extLst>
                  <a:ext uri="{FF2B5EF4-FFF2-40B4-BE49-F238E27FC236}">
                    <a16:creationId xmlns:a16="http://schemas.microsoft.com/office/drawing/2014/main" id="{4C06A401-F736-4A58-A015-6617A358B3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Freeform 62">
                <a:extLst>
                  <a:ext uri="{FF2B5EF4-FFF2-40B4-BE49-F238E27FC236}">
                    <a16:creationId xmlns:a16="http://schemas.microsoft.com/office/drawing/2014/main" id="{0C1CB0C1-0DAC-40C8-BBF7-C98495BD30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Freeform 63">
                <a:extLst>
                  <a:ext uri="{FF2B5EF4-FFF2-40B4-BE49-F238E27FC236}">
                    <a16:creationId xmlns:a16="http://schemas.microsoft.com/office/drawing/2014/main" id="{A1852EE4-DFFD-4C43-A4B7-C2D5E1C5AB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Freeform 64">
                <a:extLst>
                  <a:ext uri="{FF2B5EF4-FFF2-40B4-BE49-F238E27FC236}">
                    <a16:creationId xmlns:a16="http://schemas.microsoft.com/office/drawing/2014/main" id="{AFE6C399-7E55-49FE-B218-CE3DB70FA4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Freeform 65">
                <a:extLst>
                  <a:ext uri="{FF2B5EF4-FFF2-40B4-BE49-F238E27FC236}">
                    <a16:creationId xmlns:a16="http://schemas.microsoft.com/office/drawing/2014/main" id="{1184B94F-3504-474B-809C-DA1F09E5D5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66">
                <a:extLst>
                  <a:ext uri="{FF2B5EF4-FFF2-40B4-BE49-F238E27FC236}">
                    <a16:creationId xmlns:a16="http://schemas.microsoft.com/office/drawing/2014/main" id="{2777EC40-1CE4-41DB-B0FB-BC62540244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Freeform 67">
                <a:extLst>
                  <a:ext uri="{FF2B5EF4-FFF2-40B4-BE49-F238E27FC236}">
                    <a16:creationId xmlns:a16="http://schemas.microsoft.com/office/drawing/2014/main" id="{683CA5A6-24A8-4665-AB9C-6031D6983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Freeform 68">
                <a:extLst>
                  <a:ext uri="{FF2B5EF4-FFF2-40B4-BE49-F238E27FC236}">
                    <a16:creationId xmlns:a16="http://schemas.microsoft.com/office/drawing/2014/main" id="{F7C0BECA-4513-4CCA-A07F-A2A5C4AEDC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Freeform 69">
                <a:extLst>
                  <a:ext uri="{FF2B5EF4-FFF2-40B4-BE49-F238E27FC236}">
                    <a16:creationId xmlns:a16="http://schemas.microsoft.com/office/drawing/2014/main" id="{52E6124A-71F9-41A2-B7CB-E504E1C89A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Freeform 70">
                <a:extLst>
                  <a:ext uri="{FF2B5EF4-FFF2-40B4-BE49-F238E27FC236}">
                    <a16:creationId xmlns:a16="http://schemas.microsoft.com/office/drawing/2014/main" id="{283DC859-3858-40C6-BF6C-F45B04F025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Freeform 71">
                <a:extLst>
                  <a:ext uri="{FF2B5EF4-FFF2-40B4-BE49-F238E27FC236}">
                    <a16:creationId xmlns:a16="http://schemas.microsoft.com/office/drawing/2014/main" id="{4D6709D4-2CC5-4638-BA29-2C0105D994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72">
                <a:extLst>
                  <a:ext uri="{FF2B5EF4-FFF2-40B4-BE49-F238E27FC236}">
                    <a16:creationId xmlns:a16="http://schemas.microsoft.com/office/drawing/2014/main" id="{125FCC3D-9FCD-4190-AABA-30E71189FF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Freeform 73">
                <a:extLst>
                  <a:ext uri="{FF2B5EF4-FFF2-40B4-BE49-F238E27FC236}">
                    <a16:creationId xmlns:a16="http://schemas.microsoft.com/office/drawing/2014/main" id="{EDD9E234-57F3-4C76-8DE1-1E371F84B4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Freeform 74">
                <a:extLst>
                  <a:ext uri="{FF2B5EF4-FFF2-40B4-BE49-F238E27FC236}">
                    <a16:creationId xmlns:a16="http://schemas.microsoft.com/office/drawing/2014/main" id="{6157FDFE-9F21-4BAE-8C45-F9BC87F0DF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Freeform 75">
                <a:extLst>
                  <a:ext uri="{FF2B5EF4-FFF2-40B4-BE49-F238E27FC236}">
                    <a16:creationId xmlns:a16="http://schemas.microsoft.com/office/drawing/2014/main" id="{07AD3028-CA76-44C8-A75B-3EBE418B00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Freeform 76">
                <a:extLst>
                  <a:ext uri="{FF2B5EF4-FFF2-40B4-BE49-F238E27FC236}">
                    <a16:creationId xmlns:a16="http://schemas.microsoft.com/office/drawing/2014/main" id="{59FC8356-A1B3-49CA-8236-4BE2E41673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Freeform 77">
                <a:extLst>
                  <a:ext uri="{FF2B5EF4-FFF2-40B4-BE49-F238E27FC236}">
                    <a16:creationId xmlns:a16="http://schemas.microsoft.com/office/drawing/2014/main" id="{F2DB076F-5CBC-465A-99D4-2A31F2D988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78">
                <a:extLst>
                  <a:ext uri="{FF2B5EF4-FFF2-40B4-BE49-F238E27FC236}">
                    <a16:creationId xmlns:a16="http://schemas.microsoft.com/office/drawing/2014/main" id="{C0291C78-D1D0-456C-84B8-65B3EA7DE0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Freeform 79">
                <a:extLst>
                  <a:ext uri="{FF2B5EF4-FFF2-40B4-BE49-F238E27FC236}">
                    <a16:creationId xmlns:a16="http://schemas.microsoft.com/office/drawing/2014/main" id="{F5EFF569-E85C-4BAC-B2BD-798E480035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Freeform 80">
                <a:extLst>
                  <a:ext uri="{FF2B5EF4-FFF2-40B4-BE49-F238E27FC236}">
                    <a16:creationId xmlns:a16="http://schemas.microsoft.com/office/drawing/2014/main" id="{B3D34631-DA62-43DE-A9C7-88FCCA3F3D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Freeform 81">
                <a:extLst>
                  <a:ext uri="{FF2B5EF4-FFF2-40B4-BE49-F238E27FC236}">
                    <a16:creationId xmlns:a16="http://schemas.microsoft.com/office/drawing/2014/main" id="{0B915DE8-3496-4769-AE9F-27AB024469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Freeform 82">
                <a:extLst>
                  <a:ext uri="{FF2B5EF4-FFF2-40B4-BE49-F238E27FC236}">
                    <a16:creationId xmlns:a16="http://schemas.microsoft.com/office/drawing/2014/main" id="{E6DE23C4-A081-4615-BCB8-1CF63C9242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Freeform 83">
                <a:extLst>
                  <a:ext uri="{FF2B5EF4-FFF2-40B4-BE49-F238E27FC236}">
                    <a16:creationId xmlns:a16="http://schemas.microsoft.com/office/drawing/2014/main" id="{07E0F548-0CFF-418A-AC08-E22690C17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Freeform 84">
                <a:extLst>
                  <a:ext uri="{FF2B5EF4-FFF2-40B4-BE49-F238E27FC236}">
                    <a16:creationId xmlns:a16="http://schemas.microsoft.com/office/drawing/2014/main" id="{5E17CBFD-E90D-482D-BB0C-4CFF3E778B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Freeform 85">
                <a:extLst>
                  <a:ext uri="{FF2B5EF4-FFF2-40B4-BE49-F238E27FC236}">
                    <a16:creationId xmlns:a16="http://schemas.microsoft.com/office/drawing/2014/main" id="{377B4E4B-B28B-4994-A37B-7F1A3AD36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86">
                <a:extLst>
                  <a:ext uri="{FF2B5EF4-FFF2-40B4-BE49-F238E27FC236}">
                    <a16:creationId xmlns:a16="http://schemas.microsoft.com/office/drawing/2014/main" id="{F277340B-09E5-4200-A0EF-FFF99B2E55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Freeform 87">
                <a:extLst>
                  <a:ext uri="{FF2B5EF4-FFF2-40B4-BE49-F238E27FC236}">
                    <a16:creationId xmlns:a16="http://schemas.microsoft.com/office/drawing/2014/main" id="{20B73ED3-406D-4334-8739-3D4BD599B0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Freeform 88">
                <a:extLst>
                  <a:ext uri="{FF2B5EF4-FFF2-40B4-BE49-F238E27FC236}">
                    <a16:creationId xmlns:a16="http://schemas.microsoft.com/office/drawing/2014/main" id="{09394F94-014B-47A4-A7D6-666C50716B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Freeform 89">
                <a:extLst>
                  <a:ext uri="{FF2B5EF4-FFF2-40B4-BE49-F238E27FC236}">
                    <a16:creationId xmlns:a16="http://schemas.microsoft.com/office/drawing/2014/main" id="{369AB752-378D-4BB4-BDC6-784C0742C9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90">
                <a:extLst>
                  <a:ext uri="{FF2B5EF4-FFF2-40B4-BE49-F238E27FC236}">
                    <a16:creationId xmlns:a16="http://schemas.microsoft.com/office/drawing/2014/main" id="{3D5EC044-A75B-4062-9707-9491E4245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Freeform 91">
                <a:extLst>
                  <a:ext uri="{FF2B5EF4-FFF2-40B4-BE49-F238E27FC236}">
                    <a16:creationId xmlns:a16="http://schemas.microsoft.com/office/drawing/2014/main" id="{E21BA9B8-995D-428B-9FBE-EA11754994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Freeform 92">
                <a:extLst>
                  <a:ext uri="{FF2B5EF4-FFF2-40B4-BE49-F238E27FC236}">
                    <a16:creationId xmlns:a16="http://schemas.microsoft.com/office/drawing/2014/main" id="{566BB2C3-4ACC-488B-91CC-17EB6A9AAF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Freeform 93">
                <a:extLst>
                  <a:ext uri="{FF2B5EF4-FFF2-40B4-BE49-F238E27FC236}">
                    <a16:creationId xmlns:a16="http://schemas.microsoft.com/office/drawing/2014/main" id="{3BCF17C0-FAE0-433D-9A0D-C9E78E1CFF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22" name="Freeform 94">
            <a:extLst>
              <a:ext uri="{FF2B5EF4-FFF2-40B4-BE49-F238E27FC236}">
                <a16:creationId xmlns:a16="http://schemas.microsoft.com/office/drawing/2014/main" id="{AD9539B0-AA29-43DE-81B5-E3CADFB9FF50}"/>
              </a:ext>
            </a:extLst>
          </p:cNvPr>
          <p:cNvSpPr>
            <a:spLocks/>
          </p:cNvSpPr>
          <p:nvPr/>
        </p:nvSpPr>
        <p:spPr bwMode="auto">
          <a:xfrm>
            <a:off x="7437521" y="2701483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3" name="Group 95">
            <a:extLst>
              <a:ext uri="{FF2B5EF4-FFF2-40B4-BE49-F238E27FC236}">
                <a16:creationId xmlns:a16="http://schemas.microsoft.com/office/drawing/2014/main" id="{838CB01B-80C0-45D9-B275-E44B701CA4A4}"/>
              </a:ext>
            </a:extLst>
          </p:cNvPr>
          <p:cNvGrpSpPr>
            <a:grpSpLocks/>
          </p:cNvGrpSpPr>
          <p:nvPr/>
        </p:nvGrpSpPr>
        <p:grpSpPr bwMode="auto">
          <a:xfrm>
            <a:off x="7729621" y="3939733"/>
            <a:ext cx="501650" cy="233362"/>
            <a:chOff x="3600" y="219"/>
            <a:chExt cx="360" cy="175"/>
          </a:xfrm>
        </p:grpSpPr>
        <p:sp>
          <p:nvSpPr>
            <p:cNvPr id="124" name="Oval 96">
              <a:extLst>
                <a:ext uri="{FF2B5EF4-FFF2-40B4-BE49-F238E27FC236}">
                  <a16:creationId xmlns:a16="http://schemas.microsoft.com/office/drawing/2014/main" id="{83C9317E-B9AB-456C-BE43-D8F1A1852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25" name="Line 97">
              <a:extLst>
                <a:ext uri="{FF2B5EF4-FFF2-40B4-BE49-F238E27FC236}">
                  <a16:creationId xmlns:a16="http://schemas.microsoft.com/office/drawing/2014/main" id="{F5A58E7B-AB46-4FF3-BB72-4EE420B00C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" name="Line 98">
              <a:extLst>
                <a:ext uri="{FF2B5EF4-FFF2-40B4-BE49-F238E27FC236}">
                  <a16:creationId xmlns:a16="http://schemas.microsoft.com/office/drawing/2014/main" id="{31B8153F-55C4-4C81-9E17-7B8AAF66F3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" name="Rectangle 99">
              <a:extLst>
                <a:ext uri="{FF2B5EF4-FFF2-40B4-BE49-F238E27FC236}">
                  <a16:creationId xmlns:a16="http://schemas.microsoft.com/office/drawing/2014/main" id="{2F78222B-2EF5-4586-B60E-ECA8BDD1F7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28" name="Oval 100">
              <a:extLst>
                <a:ext uri="{FF2B5EF4-FFF2-40B4-BE49-F238E27FC236}">
                  <a16:creationId xmlns:a16="http://schemas.microsoft.com/office/drawing/2014/main" id="{4634EF89-8F2C-4E85-A872-17796E5487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29" name="Group 101">
              <a:extLst>
                <a:ext uri="{FF2B5EF4-FFF2-40B4-BE49-F238E27FC236}">
                  <a16:creationId xmlns:a16="http://schemas.microsoft.com/office/drawing/2014/main" id="{1FBA8080-2750-4753-B67D-9A876A2882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34" name="Line 102">
                <a:extLst>
                  <a:ext uri="{FF2B5EF4-FFF2-40B4-BE49-F238E27FC236}">
                    <a16:creationId xmlns:a16="http://schemas.microsoft.com/office/drawing/2014/main" id="{7B2922B4-CE4B-4D50-8018-DC78F458E5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" name="Line 103">
                <a:extLst>
                  <a:ext uri="{FF2B5EF4-FFF2-40B4-BE49-F238E27FC236}">
                    <a16:creationId xmlns:a16="http://schemas.microsoft.com/office/drawing/2014/main" id="{6E40E483-0C52-438C-BB83-8CC2BC8A68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" name="Line 104">
                <a:extLst>
                  <a:ext uri="{FF2B5EF4-FFF2-40B4-BE49-F238E27FC236}">
                    <a16:creationId xmlns:a16="http://schemas.microsoft.com/office/drawing/2014/main" id="{FD213F6E-0A49-4BDE-8201-C6930D50A7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0" name="Group 105">
              <a:extLst>
                <a:ext uri="{FF2B5EF4-FFF2-40B4-BE49-F238E27FC236}">
                  <a16:creationId xmlns:a16="http://schemas.microsoft.com/office/drawing/2014/main" id="{6CF6B902-9464-4B99-ADDF-FA8127E49458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31" name="Line 106">
                <a:extLst>
                  <a:ext uri="{FF2B5EF4-FFF2-40B4-BE49-F238E27FC236}">
                    <a16:creationId xmlns:a16="http://schemas.microsoft.com/office/drawing/2014/main" id="{1C5405D0-7220-4A21-A52B-A1B9D6D87A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2" name="Line 107">
                <a:extLst>
                  <a:ext uri="{FF2B5EF4-FFF2-40B4-BE49-F238E27FC236}">
                    <a16:creationId xmlns:a16="http://schemas.microsoft.com/office/drawing/2014/main" id="{2D89601C-B627-44CD-84EA-3FCBECE9E0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" name="Line 108">
                <a:extLst>
                  <a:ext uri="{FF2B5EF4-FFF2-40B4-BE49-F238E27FC236}">
                    <a16:creationId xmlns:a16="http://schemas.microsoft.com/office/drawing/2014/main" id="{DD45FEA0-B828-4476-A07D-E2377C0DDD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37" name="Line 109">
            <a:extLst>
              <a:ext uri="{FF2B5EF4-FFF2-40B4-BE49-F238E27FC236}">
                <a16:creationId xmlns:a16="http://schemas.microsoft.com/office/drawing/2014/main" id="{7B7FA39D-EBBC-4AA4-B534-7D9A43FC736B}"/>
              </a:ext>
            </a:extLst>
          </p:cNvPr>
          <p:cNvSpPr>
            <a:spLocks noChangeShapeType="1"/>
          </p:cNvSpPr>
          <p:nvPr/>
        </p:nvSpPr>
        <p:spPr bwMode="auto">
          <a:xfrm>
            <a:off x="7759784" y="3768283"/>
            <a:ext cx="13335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8" name="Line 110">
            <a:extLst>
              <a:ext uri="{FF2B5EF4-FFF2-40B4-BE49-F238E27FC236}">
                <a16:creationId xmlns:a16="http://schemas.microsoft.com/office/drawing/2014/main" id="{5F28C757-90D6-47EB-9EA1-392EF39282CB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9334" y="3768283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9" name="Line 111">
            <a:extLst>
              <a:ext uri="{FF2B5EF4-FFF2-40B4-BE49-F238E27FC236}">
                <a16:creationId xmlns:a16="http://schemas.microsoft.com/office/drawing/2014/main" id="{E1285DC3-8B3B-461D-A8D7-AA3268725ADE}"/>
              </a:ext>
            </a:extLst>
          </p:cNvPr>
          <p:cNvSpPr>
            <a:spLocks noChangeShapeType="1"/>
          </p:cNvSpPr>
          <p:nvPr/>
        </p:nvSpPr>
        <p:spPr bwMode="auto">
          <a:xfrm>
            <a:off x="8821821" y="3601595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40" name="Group 112">
            <a:extLst>
              <a:ext uri="{FF2B5EF4-FFF2-40B4-BE49-F238E27FC236}">
                <a16:creationId xmlns:a16="http://schemas.microsoft.com/office/drawing/2014/main" id="{E7CDF846-5486-4540-9406-F9A7565D8327}"/>
              </a:ext>
            </a:extLst>
          </p:cNvPr>
          <p:cNvGrpSpPr>
            <a:grpSpLocks/>
          </p:cNvGrpSpPr>
          <p:nvPr/>
        </p:nvGrpSpPr>
        <p:grpSpPr bwMode="auto">
          <a:xfrm>
            <a:off x="8364621" y="3130108"/>
            <a:ext cx="914400" cy="590550"/>
            <a:chOff x="10665" y="3225"/>
            <a:chExt cx="1440" cy="930"/>
          </a:xfrm>
        </p:grpSpPr>
        <p:sp>
          <p:nvSpPr>
            <p:cNvPr id="141" name="Oval 113">
              <a:extLst>
                <a:ext uri="{FF2B5EF4-FFF2-40B4-BE49-F238E27FC236}">
                  <a16:creationId xmlns:a16="http://schemas.microsoft.com/office/drawing/2014/main" id="{2FAE8696-0EBB-40E1-9281-C851E6B9E0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42" name="Group 114">
              <a:extLst>
                <a:ext uri="{FF2B5EF4-FFF2-40B4-BE49-F238E27FC236}">
                  <a16:creationId xmlns:a16="http://schemas.microsoft.com/office/drawing/2014/main" id="{36E4810C-5833-4488-8B5A-F9AE2DEE04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143" name="Object 115">
                <a:extLst>
                  <a:ext uri="{FF2B5EF4-FFF2-40B4-BE49-F238E27FC236}">
                    <a16:creationId xmlns:a16="http://schemas.microsoft.com/office/drawing/2014/main" id="{770E9C1D-859E-4842-A4C9-1D0718FCD93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0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80932" name="Object 115">
                            <a:extLst>
                              <a:ext uri="{FF2B5EF4-FFF2-40B4-BE49-F238E27FC236}">
                                <a16:creationId xmlns:a16="http://schemas.microsoft.com/office/drawing/2014/main" id="{19358136-8666-4B03-8CB7-7A94C14A720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" name="Object 116">
                <a:extLst>
                  <a:ext uri="{FF2B5EF4-FFF2-40B4-BE49-F238E27FC236}">
                    <a16:creationId xmlns:a16="http://schemas.microsoft.com/office/drawing/2014/main" id="{71710EF8-9D67-46EC-A7E9-B167573493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1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80933" name="Object 116">
                            <a:extLst>
                              <a:ext uri="{FF2B5EF4-FFF2-40B4-BE49-F238E27FC236}">
                                <a16:creationId xmlns:a16="http://schemas.microsoft.com/office/drawing/2014/main" id="{FDA00292-8AB1-41F0-BA0B-A0E1AD3C45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5" name="Freeform 117">
            <a:extLst>
              <a:ext uri="{FF2B5EF4-FFF2-40B4-BE49-F238E27FC236}">
                <a16:creationId xmlns:a16="http://schemas.microsoft.com/office/drawing/2014/main" id="{B7C2703E-23D3-4460-9560-E7B311A862B3}"/>
              </a:ext>
            </a:extLst>
          </p:cNvPr>
          <p:cNvSpPr>
            <a:spLocks/>
          </p:cNvSpPr>
          <p:nvPr/>
        </p:nvSpPr>
        <p:spPr bwMode="auto">
          <a:xfrm>
            <a:off x="4978484" y="3647633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" name="Text Box 118">
            <a:extLst>
              <a:ext uri="{FF2B5EF4-FFF2-40B4-BE49-F238E27FC236}">
                <a16:creationId xmlns:a16="http://schemas.microsoft.com/office/drawing/2014/main" id="{C7F13692-9DAB-4417-85AE-34A14CCBA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984" y="4169920"/>
            <a:ext cx="12938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147" name="Text Box 119">
            <a:extLst>
              <a:ext uri="{FF2B5EF4-FFF2-40B4-BE49-F238E27FC236}">
                <a16:creationId xmlns:a16="http://schemas.microsoft.com/office/drawing/2014/main" id="{213034EF-244C-4316-94AC-3323CBDD6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6811" y="2435252"/>
            <a:ext cx="18875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网络</a:t>
            </a:r>
          </a:p>
        </p:txBody>
      </p:sp>
      <p:sp>
        <p:nvSpPr>
          <p:cNvPr id="148" name="Text Box 120">
            <a:extLst>
              <a:ext uri="{FF2B5EF4-FFF2-40B4-BE49-F238E27FC236}">
                <a16:creationId xmlns:a16="http://schemas.microsoft.com/office/drawing/2014/main" id="{134B0CD9-1E5F-46C1-AFBC-CC162EC5A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1310" y="2417320"/>
            <a:ext cx="1866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被访问网络</a:t>
            </a:r>
          </a:p>
        </p:txBody>
      </p:sp>
      <p:grpSp>
        <p:nvGrpSpPr>
          <p:cNvPr id="149" name="Group 121">
            <a:extLst>
              <a:ext uri="{FF2B5EF4-FFF2-40B4-BE49-F238E27FC236}">
                <a16:creationId xmlns:a16="http://schemas.microsoft.com/office/drawing/2014/main" id="{913DF5FB-5F2B-4339-873E-CB1D396DCAC2}"/>
              </a:ext>
            </a:extLst>
          </p:cNvPr>
          <p:cNvGrpSpPr>
            <a:grpSpLocks/>
          </p:cNvGrpSpPr>
          <p:nvPr/>
        </p:nvGrpSpPr>
        <p:grpSpPr bwMode="auto">
          <a:xfrm>
            <a:off x="8143959" y="3526983"/>
            <a:ext cx="2867026" cy="2332037"/>
            <a:chOff x="4261" y="1518"/>
            <a:chExt cx="1806" cy="1469"/>
          </a:xfrm>
        </p:grpSpPr>
        <p:sp>
          <p:nvSpPr>
            <p:cNvPr id="150" name="Line 122">
              <a:extLst>
                <a:ext uri="{FF2B5EF4-FFF2-40B4-BE49-F238E27FC236}">
                  <a16:creationId xmlns:a16="http://schemas.microsoft.com/office/drawing/2014/main" id="{6B002C66-E791-452A-844C-C4F9DCCDF4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61" y="1538"/>
              <a:ext cx="310" cy="25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51" name="Group 123">
              <a:extLst>
                <a:ext uri="{FF2B5EF4-FFF2-40B4-BE49-F238E27FC236}">
                  <a16:creationId xmlns:a16="http://schemas.microsoft.com/office/drawing/2014/main" id="{F40AA958-9C4C-4FF5-9975-F95EB07C4A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4" y="1518"/>
              <a:ext cx="207" cy="233"/>
              <a:chOff x="618" y="3500"/>
              <a:chExt cx="207" cy="233"/>
            </a:xfrm>
          </p:grpSpPr>
          <p:sp>
            <p:nvSpPr>
              <p:cNvPr id="154" name="Oval 124">
                <a:extLst>
                  <a:ext uri="{FF2B5EF4-FFF2-40B4-BE49-F238E27FC236}">
                    <a16:creationId xmlns:a16="http://schemas.microsoft.com/office/drawing/2014/main" id="{FD9E8466-E305-40ED-9EC1-6414754A21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55" name="Text Box 125">
                <a:extLst>
                  <a:ext uri="{FF2B5EF4-FFF2-40B4-BE49-F238E27FC236}">
                    <a16:creationId xmlns:a16="http://schemas.microsoft.com/office/drawing/2014/main" id="{784B5BCB-E956-41A6-86AA-08EFC462E9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1</a:t>
                </a:r>
              </a:p>
            </p:txBody>
          </p:sp>
        </p:grpSp>
        <p:sp>
          <p:nvSpPr>
            <p:cNvPr id="152" name="Text Box 126">
              <a:extLst>
                <a:ext uri="{FF2B5EF4-FFF2-40B4-BE49-F238E27FC236}">
                  <a16:creationId xmlns:a16="http://schemas.microsoft.com/office/drawing/2014/main" id="{02522D89-2F1D-4372-81A5-2D1F35CB2E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1" y="2231"/>
              <a:ext cx="146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进入被访问网络时向外部代理注册</a:t>
              </a:r>
            </a:p>
          </p:txBody>
        </p:sp>
        <p:sp>
          <p:nvSpPr>
            <p:cNvPr id="153" name="Line 127">
              <a:extLst>
                <a:ext uri="{FF2B5EF4-FFF2-40B4-BE49-F238E27FC236}">
                  <a16:creationId xmlns:a16="http://schemas.microsoft.com/office/drawing/2014/main" id="{E01E7413-F993-4465-9811-5F3009F2DD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760"/>
              <a:ext cx="560" cy="4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56" name="Group 128">
            <a:extLst>
              <a:ext uri="{FF2B5EF4-FFF2-40B4-BE49-F238E27FC236}">
                <a16:creationId xmlns:a16="http://schemas.microsoft.com/office/drawing/2014/main" id="{44DC3473-BF0A-4230-9EBF-5C88F94B45B4}"/>
              </a:ext>
            </a:extLst>
          </p:cNvPr>
          <p:cNvGrpSpPr>
            <a:grpSpLocks/>
          </p:cNvGrpSpPr>
          <p:nvPr/>
        </p:nvGrpSpPr>
        <p:grpSpPr bwMode="auto">
          <a:xfrm>
            <a:off x="3459246" y="3793680"/>
            <a:ext cx="4441825" cy="2529621"/>
            <a:chOff x="1373" y="1686"/>
            <a:chExt cx="2710" cy="1506"/>
          </a:xfrm>
        </p:grpSpPr>
        <p:sp>
          <p:nvSpPr>
            <p:cNvPr id="157" name="Line 129">
              <a:extLst>
                <a:ext uri="{FF2B5EF4-FFF2-40B4-BE49-F238E27FC236}">
                  <a16:creationId xmlns:a16="http://schemas.microsoft.com/office/drawing/2014/main" id="{1179696F-542E-4F80-9D2A-71B0512EE0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01" y="1762"/>
              <a:ext cx="2167" cy="1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58" name="Group 130">
              <a:extLst>
                <a:ext uri="{FF2B5EF4-FFF2-40B4-BE49-F238E27FC236}">
                  <a16:creationId xmlns:a16="http://schemas.microsoft.com/office/drawing/2014/main" id="{36051420-85B1-4671-A06A-8333789B35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4" y="1686"/>
              <a:ext cx="202" cy="221"/>
              <a:chOff x="618" y="3500"/>
              <a:chExt cx="202" cy="221"/>
            </a:xfrm>
          </p:grpSpPr>
          <p:sp>
            <p:nvSpPr>
              <p:cNvPr id="161" name="Oval 131">
                <a:extLst>
                  <a:ext uri="{FF2B5EF4-FFF2-40B4-BE49-F238E27FC236}">
                    <a16:creationId xmlns:a16="http://schemas.microsoft.com/office/drawing/2014/main" id="{B245AB5A-0DF9-4042-998A-62300A1F7B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62" name="Text Box 132">
                <a:extLst>
                  <a:ext uri="{FF2B5EF4-FFF2-40B4-BE49-F238E27FC236}">
                    <a16:creationId xmlns:a16="http://schemas.microsoft.com/office/drawing/2014/main" id="{76FBAFCD-1401-4CA6-A9EE-B2B1D9BE09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1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2</a:t>
                </a:r>
              </a:p>
            </p:txBody>
          </p:sp>
        </p:grpSp>
        <p:sp>
          <p:nvSpPr>
            <p:cNvPr id="159" name="Text Box 133">
              <a:extLst>
                <a:ext uri="{FF2B5EF4-FFF2-40B4-BE49-F238E27FC236}">
                  <a16:creationId xmlns:a16="http://schemas.microsoft.com/office/drawing/2014/main" id="{5457EC0A-C801-4424-88AC-2317871CF1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3" y="2367"/>
              <a:ext cx="2710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向归属代理注册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的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COA</a:t>
              </a:r>
              <a:r>
                <a:rPr lang="en-US" altLang="zh-CN" sz="2800" dirty="0">
                  <a:ea typeface="楷体" panose="02010609060101010101" pitchFamily="49" charset="-122"/>
                  <a:cs typeface="Arial" panose="020B0604020202020204" pitchFamily="34" charset="0"/>
                </a:rPr>
                <a:t>: “</a:t>
              </a:r>
              <a:r>
                <a:rPr lang="zh-CN" altLang="en-US" sz="2800" dirty="0">
                  <a:ea typeface="楷体" panose="02010609060101010101" pitchFamily="49" charset="-122"/>
                  <a:cs typeface="Arial" panose="020B0604020202020204" pitchFamily="34" charset="0"/>
                </a:rPr>
                <a:t>这个移动用户在我的网络中”</a:t>
              </a:r>
            </a:p>
          </p:txBody>
        </p:sp>
        <p:sp>
          <p:nvSpPr>
            <p:cNvPr id="160" name="Line 134">
              <a:extLst>
                <a:ext uri="{FF2B5EF4-FFF2-40B4-BE49-F238E27FC236}">
                  <a16:creationId xmlns:a16="http://schemas.microsoft.com/office/drawing/2014/main" id="{27796C8D-EA7F-4A0D-A336-69A7AA2021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24" y="1944"/>
              <a:ext cx="0" cy="4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77901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439995" y="1512685"/>
            <a:ext cx="3809598" cy="476221"/>
            <a:chOff x="1403750" y="3593123"/>
            <a:chExt cx="3809598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32197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间接选路</a:t>
              </a:r>
            </a:p>
          </p:txBody>
        </p:sp>
      </p:grpSp>
      <p:sp>
        <p:nvSpPr>
          <p:cNvPr id="163" name="Freeform 4">
            <a:extLst>
              <a:ext uri="{FF2B5EF4-FFF2-40B4-BE49-F238E27FC236}">
                <a16:creationId xmlns:a16="http://schemas.microsoft.com/office/drawing/2014/main" id="{7E0746C9-6F51-4392-8E28-58FFBC206D59}"/>
              </a:ext>
            </a:extLst>
          </p:cNvPr>
          <p:cNvSpPr>
            <a:spLocks/>
          </p:cNvSpPr>
          <p:nvPr/>
        </p:nvSpPr>
        <p:spPr bwMode="auto">
          <a:xfrm>
            <a:off x="3254106" y="3329943"/>
            <a:ext cx="1866900" cy="1589087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4" name="Group 5">
            <a:extLst>
              <a:ext uri="{FF2B5EF4-FFF2-40B4-BE49-F238E27FC236}">
                <a16:creationId xmlns:a16="http://schemas.microsoft.com/office/drawing/2014/main" id="{E836A6B9-438C-4EB7-ABD5-60806935BE40}"/>
              </a:ext>
            </a:extLst>
          </p:cNvPr>
          <p:cNvGrpSpPr>
            <a:grpSpLocks/>
          </p:cNvGrpSpPr>
          <p:nvPr/>
        </p:nvGrpSpPr>
        <p:grpSpPr bwMode="auto">
          <a:xfrm>
            <a:off x="4309794" y="4323718"/>
            <a:ext cx="501650" cy="233362"/>
            <a:chOff x="3600" y="219"/>
            <a:chExt cx="360" cy="175"/>
          </a:xfrm>
        </p:grpSpPr>
        <p:sp>
          <p:nvSpPr>
            <p:cNvPr id="165" name="Oval 6">
              <a:extLst>
                <a:ext uri="{FF2B5EF4-FFF2-40B4-BE49-F238E27FC236}">
                  <a16:creationId xmlns:a16="http://schemas.microsoft.com/office/drawing/2014/main" id="{1F25F711-B7F1-4781-882B-47566B3E73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6" name="Line 7">
              <a:extLst>
                <a:ext uri="{FF2B5EF4-FFF2-40B4-BE49-F238E27FC236}">
                  <a16:creationId xmlns:a16="http://schemas.microsoft.com/office/drawing/2014/main" id="{9E41B841-13CB-4226-B00B-988FBBB1F5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" name="Line 8">
              <a:extLst>
                <a:ext uri="{FF2B5EF4-FFF2-40B4-BE49-F238E27FC236}">
                  <a16:creationId xmlns:a16="http://schemas.microsoft.com/office/drawing/2014/main" id="{0D3FFAE5-5D6A-4FF8-83E9-B77AA66DE8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" name="Rectangle 9">
              <a:extLst>
                <a:ext uri="{FF2B5EF4-FFF2-40B4-BE49-F238E27FC236}">
                  <a16:creationId xmlns:a16="http://schemas.microsoft.com/office/drawing/2014/main" id="{BACBE450-0E78-4593-BD90-E8BC7C568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9" name="Oval 10">
              <a:extLst>
                <a:ext uri="{FF2B5EF4-FFF2-40B4-BE49-F238E27FC236}">
                  <a16:creationId xmlns:a16="http://schemas.microsoft.com/office/drawing/2014/main" id="{DD242C25-6E08-4054-97C9-25546EAF8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0" name="Group 11">
              <a:extLst>
                <a:ext uri="{FF2B5EF4-FFF2-40B4-BE49-F238E27FC236}">
                  <a16:creationId xmlns:a16="http://schemas.microsoft.com/office/drawing/2014/main" id="{957EFB5B-C14F-4F35-A7A4-1A7F20D521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5" name="Line 12">
                <a:extLst>
                  <a:ext uri="{FF2B5EF4-FFF2-40B4-BE49-F238E27FC236}">
                    <a16:creationId xmlns:a16="http://schemas.microsoft.com/office/drawing/2014/main" id="{FDBE7BDF-4DB4-4059-B403-7CDE70EC2C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" name="Line 13">
                <a:extLst>
                  <a:ext uri="{FF2B5EF4-FFF2-40B4-BE49-F238E27FC236}">
                    <a16:creationId xmlns:a16="http://schemas.microsoft.com/office/drawing/2014/main" id="{713DDD5C-10A9-48C7-8756-DEE15AC024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Line 14">
                <a:extLst>
                  <a:ext uri="{FF2B5EF4-FFF2-40B4-BE49-F238E27FC236}">
                    <a16:creationId xmlns:a16="http://schemas.microsoft.com/office/drawing/2014/main" id="{FE406E85-74AB-40AC-99DA-16471EF180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1" name="Group 15">
              <a:extLst>
                <a:ext uri="{FF2B5EF4-FFF2-40B4-BE49-F238E27FC236}">
                  <a16:creationId xmlns:a16="http://schemas.microsoft.com/office/drawing/2014/main" id="{FBF6A983-DB34-4695-9EC9-0E1B7EE72DB6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2" name="Line 16">
                <a:extLst>
                  <a:ext uri="{FF2B5EF4-FFF2-40B4-BE49-F238E27FC236}">
                    <a16:creationId xmlns:a16="http://schemas.microsoft.com/office/drawing/2014/main" id="{5A06CEA6-AA13-4C5A-ACE9-E424BF51B3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" name="Line 17">
                <a:extLst>
                  <a:ext uri="{FF2B5EF4-FFF2-40B4-BE49-F238E27FC236}">
                    <a16:creationId xmlns:a16="http://schemas.microsoft.com/office/drawing/2014/main" id="{BADCA983-E646-4F25-927B-8B87B91D91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Line 18">
                <a:extLst>
                  <a:ext uri="{FF2B5EF4-FFF2-40B4-BE49-F238E27FC236}">
                    <a16:creationId xmlns:a16="http://schemas.microsoft.com/office/drawing/2014/main" id="{4B41C2CF-ABEA-4151-B024-0AF7A048DC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78" name="Group 19">
            <a:extLst>
              <a:ext uri="{FF2B5EF4-FFF2-40B4-BE49-F238E27FC236}">
                <a16:creationId xmlns:a16="http://schemas.microsoft.com/office/drawing/2014/main" id="{CF090D65-F9A7-4257-B430-805EE062E69E}"/>
              </a:ext>
            </a:extLst>
          </p:cNvPr>
          <p:cNvGrpSpPr>
            <a:grpSpLocks/>
          </p:cNvGrpSpPr>
          <p:nvPr/>
        </p:nvGrpSpPr>
        <p:grpSpPr bwMode="auto">
          <a:xfrm>
            <a:off x="3412856" y="3977643"/>
            <a:ext cx="1333500" cy="342900"/>
            <a:chOff x="8025" y="5070"/>
            <a:chExt cx="2100" cy="540"/>
          </a:xfrm>
        </p:grpSpPr>
        <p:sp>
          <p:nvSpPr>
            <p:cNvPr id="179" name="Line 20">
              <a:extLst>
                <a:ext uri="{FF2B5EF4-FFF2-40B4-BE49-F238E27FC236}">
                  <a16:creationId xmlns:a16="http://schemas.microsoft.com/office/drawing/2014/main" id="{502C102E-A1BF-46E7-9606-64FF8F0BA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Line 21">
              <a:extLst>
                <a:ext uri="{FF2B5EF4-FFF2-40B4-BE49-F238E27FC236}">
                  <a16:creationId xmlns:a16="http://schemas.microsoft.com/office/drawing/2014/main" id="{99D12B55-7510-4549-AECD-3310AC4EAB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22">
              <a:extLst>
                <a:ext uri="{FF2B5EF4-FFF2-40B4-BE49-F238E27FC236}">
                  <a16:creationId xmlns:a16="http://schemas.microsoft.com/office/drawing/2014/main" id="{76889203-FF7B-4539-BCC9-3EB71F1CAE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2" name="Group 23">
            <a:extLst>
              <a:ext uri="{FF2B5EF4-FFF2-40B4-BE49-F238E27FC236}">
                <a16:creationId xmlns:a16="http://schemas.microsoft.com/office/drawing/2014/main" id="{42EB9BDC-331C-4424-A777-5D4D5776D092}"/>
              </a:ext>
            </a:extLst>
          </p:cNvPr>
          <p:cNvGrpSpPr>
            <a:grpSpLocks/>
          </p:cNvGrpSpPr>
          <p:nvPr/>
        </p:nvGrpSpPr>
        <p:grpSpPr bwMode="auto">
          <a:xfrm>
            <a:off x="3162031" y="3536318"/>
            <a:ext cx="914400" cy="590550"/>
            <a:chOff x="10665" y="3225"/>
            <a:chExt cx="1440" cy="930"/>
          </a:xfrm>
        </p:grpSpPr>
        <p:sp>
          <p:nvSpPr>
            <p:cNvPr id="183" name="Oval 24">
              <a:extLst>
                <a:ext uri="{FF2B5EF4-FFF2-40B4-BE49-F238E27FC236}">
                  <a16:creationId xmlns:a16="http://schemas.microsoft.com/office/drawing/2014/main" id="{68DAC1E6-D036-4BF0-8F56-36F50DC84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84" name="Group 25">
              <a:extLst>
                <a:ext uri="{FF2B5EF4-FFF2-40B4-BE49-F238E27FC236}">
                  <a16:creationId xmlns:a16="http://schemas.microsoft.com/office/drawing/2014/main" id="{41A8C0CA-5E56-47A7-B272-39D04BC37E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185" name="Freeform 26">
                <a:extLst>
                  <a:ext uri="{FF2B5EF4-FFF2-40B4-BE49-F238E27FC236}">
                    <a16:creationId xmlns:a16="http://schemas.microsoft.com/office/drawing/2014/main" id="{26115F03-86DD-43B5-8020-3CF24FCFEB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Freeform 27">
                <a:extLst>
                  <a:ext uri="{FF2B5EF4-FFF2-40B4-BE49-F238E27FC236}">
                    <a16:creationId xmlns:a16="http://schemas.microsoft.com/office/drawing/2014/main" id="{304876EA-9DFE-422F-B60A-688302CBCF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" name="Freeform 28">
                <a:extLst>
                  <a:ext uri="{FF2B5EF4-FFF2-40B4-BE49-F238E27FC236}">
                    <a16:creationId xmlns:a16="http://schemas.microsoft.com/office/drawing/2014/main" id="{B5D0A6F8-F0EB-4EFA-9C03-394ABCDE6C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Freeform 29">
                <a:extLst>
                  <a:ext uri="{FF2B5EF4-FFF2-40B4-BE49-F238E27FC236}">
                    <a16:creationId xmlns:a16="http://schemas.microsoft.com/office/drawing/2014/main" id="{551774F9-9C00-43B1-BB6A-0D0D0E71D7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30">
                <a:extLst>
                  <a:ext uri="{FF2B5EF4-FFF2-40B4-BE49-F238E27FC236}">
                    <a16:creationId xmlns:a16="http://schemas.microsoft.com/office/drawing/2014/main" id="{D8E252AD-18BB-4ED3-B7CF-A219A0AB52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31">
                <a:extLst>
                  <a:ext uri="{FF2B5EF4-FFF2-40B4-BE49-F238E27FC236}">
                    <a16:creationId xmlns:a16="http://schemas.microsoft.com/office/drawing/2014/main" id="{FED8C4DE-2F79-4DF3-A763-40C7FBD739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32">
                <a:extLst>
                  <a:ext uri="{FF2B5EF4-FFF2-40B4-BE49-F238E27FC236}">
                    <a16:creationId xmlns:a16="http://schemas.microsoft.com/office/drawing/2014/main" id="{8E76489E-C4C8-4F08-B254-1CE7711C67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33">
                <a:extLst>
                  <a:ext uri="{FF2B5EF4-FFF2-40B4-BE49-F238E27FC236}">
                    <a16:creationId xmlns:a16="http://schemas.microsoft.com/office/drawing/2014/main" id="{08AF562A-12B0-4C65-9428-0E87FF8C12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34">
                <a:extLst>
                  <a:ext uri="{FF2B5EF4-FFF2-40B4-BE49-F238E27FC236}">
                    <a16:creationId xmlns:a16="http://schemas.microsoft.com/office/drawing/2014/main" id="{A77C1BC1-FEA7-40AA-8B84-8FE7F0B5FE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35">
                <a:extLst>
                  <a:ext uri="{FF2B5EF4-FFF2-40B4-BE49-F238E27FC236}">
                    <a16:creationId xmlns:a16="http://schemas.microsoft.com/office/drawing/2014/main" id="{D406A85D-DEEB-4625-9545-52FB9C0E4A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36">
                <a:extLst>
                  <a:ext uri="{FF2B5EF4-FFF2-40B4-BE49-F238E27FC236}">
                    <a16:creationId xmlns:a16="http://schemas.microsoft.com/office/drawing/2014/main" id="{3B0652EB-8B62-42E7-B13F-93AFCECC98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37">
                <a:extLst>
                  <a:ext uri="{FF2B5EF4-FFF2-40B4-BE49-F238E27FC236}">
                    <a16:creationId xmlns:a16="http://schemas.microsoft.com/office/drawing/2014/main" id="{B93CF0AE-5502-4C81-AE94-AB05ACBE34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38">
                <a:extLst>
                  <a:ext uri="{FF2B5EF4-FFF2-40B4-BE49-F238E27FC236}">
                    <a16:creationId xmlns:a16="http://schemas.microsoft.com/office/drawing/2014/main" id="{9B1A430C-6CC5-4DF9-A088-068556844A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39">
                <a:extLst>
                  <a:ext uri="{FF2B5EF4-FFF2-40B4-BE49-F238E27FC236}">
                    <a16:creationId xmlns:a16="http://schemas.microsoft.com/office/drawing/2014/main" id="{DE46B058-5B45-40DF-AB3A-1404B5C712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40">
                <a:extLst>
                  <a:ext uri="{FF2B5EF4-FFF2-40B4-BE49-F238E27FC236}">
                    <a16:creationId xmlns:a16="http://schemas.microsoft.com/office/drawing/2014/main" id="{3CA53F53-A6A5-4AAA-95D7-BC095952B3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41">
                <a:extLst>
                  <a:ext uri="{FF2B5EF4-FFF2-40B4-BE49-F238E27FC236}">
                    <a16:creationId xmlns:a16="http://schemas.microsoft.com/office/drawing/2014/main" id="{040460A1-E561-489C-B3F1-2DA938F53B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42">
                <a:extLst>
                  <a:ext uri="{FF2B5EF4-FFF2-40B4-BE49-F238E27FC236}">
                    <a16:creationId xmlns:a16="http://schemas.microsoft.com/office/drawing/2014/main" id="{FFD48694-0696-4CB0-B084-ED14714AA4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43">
                <a:extLst>
                  <a:ext uri="{FF2B5EF4-FFF2-40B4-BE49-F238E27FC236}">
                    <a16:creationId xmlns:a16="http://schemas.microsoft.com/office/drawing/2014/main" id="{493AA404-8FD0-442C-BEBE-4BF24BA9F0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44">
                <a:extLst>
                  <a:ext uri="{FF2B5EF4-FFF2-40B4-BE49-F238E27FC236}">
                    <a16:creationId xmlns:a16="http://schemas.microsoft.com/office/drawing/2014/main" id="{64391BD2-0ACF-4B49-8D35-510B633925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45">
                <a:extLst>
                  <a:ext uri="{FF2B5EF4-FFF2-40B4-BE49-F238E27FC236}">
                    <a16:creationId xmlns:a16="http://schemas.microsoft.com/office/drawing/2014/main" id="{D8177C78-683C-4495-956A-13367314A2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46">
                <a:extLst>
                  <a:ext uri="{FF2B5EF4-FFF2-40B4-BE49-F238E27FC236}">
                    <a16:creationId xmlns:a16="http://schemas.microsoft.com/office/drawing/2014/main" id="{FB0C8541-AB7A-49AC-B3B0-FCC070A86A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47">
                <a:extLst>
                  <a:ext uri="{FF2B5EF4-FFF2-40B4-BE49-F238E27FC236}">
                    <a16:creationId xmlns:a16="http://schemas.microsoft.com/office/drawing/2014/main" id="{6AAC7971-86E1-4124-A70D-BE7E7EC9D3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48">
                <a:extLst>
                  <a:ext uri="{FF2B5EF4-FFF2-40B4-BE49-F238E27FC236}">
                    <a16:creationId xmlns:a16="http://schemas.microsoft.com/office/drawing/2014/main" id="{28568382-2030-46D3-B019-162D3ECDBD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49">
                <a:extLst>
                  <a:ext uri="{FF2B5EF4-FFF2-40B4-BE49-F238E27FC236}">
                    <a16:creationId xmlns:a16="http://schemas.microsoft.com/office/drawing/2014/main" id="{A4EA95CC-25C6-48C2-9254-E6CCE2CCA4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50">
                <a:extLst>
                  <a:ext uri="{FF2B5EF4-FFF2-40B4-BE49-F238E27FC236}">
                    <a16:creationId xmlns:a16="http://schemas.microsoft.com/office/drawing/2014/main" id="{D91ADF44-ECA8-454B-A65C-6911F06EDA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51">
                <a:extLst>
                  <a:ext uri="{FF2B5EF4-FFF2-40B4-BE49-F238E27FC236}">
                    <a16:creationId xmlns:a16="http://schemas.microsoft.com/office/drawing/2014/main" id="{FA0E957D-7D7D-45AF-ACDB-F9B51856AB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52">
                <a:extLst>
                  <a:ext uri="{FF2B5EF4-FFF2-40B4-BE49-F238E27FC236}">
                    <a16:creationId xmlns:a16="http://schemas.microsoft.com/office/drawing/2014/main" id="{8022D1F3-8C6E-4566-9DDE-7CF47FBA1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53">
                <a:extLst>
                  <a:ext uri="{FF2B5EF4-FFF2-40B4-BE49-F238E27FC236}">
                    <a16:creationId xmlns:a16="http://schemas.microsoft.com/office/drawing/2014/main" id="{F0BA915E-551E-42D6-B902-2E3518AB37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54">
                <a:extLst>
                  <a:ext uri="{FF2B5EF4-FFF2-40B4-BE49-F238E27FC236}">
                    <a16:creationId xmlns:a16="http://schemas.microsoft.com/office/drawing/2014/main" id="{FD9DECB7-EBBF-4FA9-9310-6768F27EDE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55">
                <a:extLst>
                  <a:ext uri="{FF2B5EF4-FFF2-40B4-BE49-F238E27FC236}">
                    <a16:creationId xmlns:a16="http://schemas.microsoft.com/office/drawing/2014/main" id="{871415E0-C0BD-4C30-9118-6D5E16B351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56">
                <a:extLst>
                  <a:ext uri="{FF2B5EF4-FFF2-40B4-BE49-F238E27FC236}">
                    <a16:creationId xmlns:a16="http://schemas.microsoft.com/office/drawing/2014/main" id="{EB99564E-10D0-428F-A11B-71370C3D4E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57">
                <a:extLst>
                  <a:ext uri="{FF2B5EF4-FFF2-40B4-BE49-F238E27FC236}">
                    <a16:creationId xmlns:a16="http://schemas.microsoft.com/office/drawing/2014/main" id="{7D5233E1-FCA9-42C7-A67E-694DB1A834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58">
                <a:extLst>
                  <a:ext uri="{FF2B5EF4-FFF2-40B4-BE49-F238E27FC236}">
                    <a16:creationId xmlns:a16="http://schemas.microsoft.com/office/drawing/2014/main" id="{CA3C387D-5612-4F5D-96A8-926A8FCCEE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59">
                <a:extLst>
                  <a:ext uri="{FF2B5EF4-FFF2-40B4-BE49-F238E27FC236}">
                    <a16:creationId xmlns:a16="http://schemas.microsoft.com/office/drawing/2014/main" id="{F3E08B48-2695-4645-98BF-22D4ED314C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60">
                <a:extLst>
                  <a:ext uri="{FF2B5EF4-FFF2-40B4-BE49-F238E27FC236}">
                    <a16:creationId xmlns:a16="http://schemas.microsoft.com/office/drawing/2014/main" id="{B96C5034-3B27-4CB7-BA82-7FB3861E8C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61">
                <a:extLst>
                  <a:ext uri="{FF2B5EF4-FFF2-40B4-BE49-F238E27FC236}">
                    <a16:creationId xmlns:a16="http://schemas.microsoft.com/office/drawing/2014/main" id="{2DEE117B-1344-41A3-88CD-A08729F779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62">
                <a:extLst>
                  <a:ext uri="{FF2B5EF4-FFF2-40B4-BE49-F238E27FC236}">
                    <a16:creationId xmlns:a16="http://schemas.microsoft.com/office/drawing/2014/main" id="{72061EC9-DD24-485F-BD51-3ED05C61C6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63">
                <a:extLst>
                  <a:ext uri="{FF2B5EF4-FFF2-40B4-BE49-F238E27FC236}">
                    <a16:creationId xmlns:a16="http://schemas.microsoft.com/office/drawing/2014/main" id="{D3113967-4A87-44F0-A2AC-FA35B69056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64">
                <a:extLst>
                  <a:ext uri="{FF2B5EF4-FFF2-40B4-BE49-F238E27FC236}">
                    <a16:creationId xmlns:a16="http://schemas.microsoft.com/office/drawing/2014/main" id="{D54B61B3-945D-4D35-AC15-766199E0F3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Freeform 65">
                <a:extLst>
                  <a:ext uri="{FF2B5EF4-FFF2-40B4-BE49-F238E27FC236}">
                    <a16:creationId xmlns:a16="http://schemas.microsoft.com/office/drawing/2014/main" id="{E9565C2B-4C26-4BB5-A5CA-1C9C7B0805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66">
                <a:extLst>
                  <a:ext uri="{FF2B5EF4-FFF2-40B4-BE49-F238E27FC236}">
                    <a16:creationId xmlns:a16="http://schemas.microsoft.com/office/drawing/2014/main" id="{58AE673C-A4C6-4DB9-B25B-E21CE2A829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67">
                <a:extLst>
                  <a:ext uri="{FF2B5EF4-FFF2-40B4-BE49-F238E27FC236}">
                    <a16:creationId xmlns:a16="http://schemas.microsoft.com/office/drawing/2014/main" id="{41D389EA-5054-4802-905B-2D1F0EE9F8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Freeform 68">
                <a:extLst>
                  <a:ext uri="{FF2B5EF4-FFF2-40B4-BE49-F238E27FC236}">
                    <a16:creationId xmlns:a16="http://schemas.microsoft.com/office/drawing/2014/main" id="{9F0FE853-A71F-4103-9283-B41BDED8E0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Freeform 69">
                <a:extLst>
                  <a:ext uri="{FF2B5EF4-FFF2-40B4-BE49-F238E27FC236}">
                    <a16:creationId xmlns:a16="http://schemas.microsoft.com/office/drawing/2014/main" id="{70207428-D6F3-47CF-B04F-B68B706111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Freeform 70">
                <a:extLst>
                  <a:ext uri="{FF2B5EF4-FFF2-40B4-BE49-F238E27FC236}">
                    <a16:creationId xmlns:a16="http://schemas.microsoft.com/office/drawing/2014/main" id="{18C07429-73DD-4AF8-B851-6B5ECB0382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Freeform 71">
                <a:extLst>
                  <a:ext uri="{FF2B5EF4-FFF2-40B4-BE49-F238E27FC236}">
                    <a16:creationId xmlns:a16="http://schemas.microsoft.com/office/drawing/2014/main" id="{6659CE60-F003-46CC-81B1-08C95AE19B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Freeform 72">
                <a:extLst>
                  <a:ext uri="{FF2B5EF4-FFF2-40B4-BE49-F238E27FC236}">
                    <a16:creationId xmlns:a16="http://schemas.microsoft.com/office/drawing/2014/main" id="{6A1BD8D4-EE4D-40CD-A00C-DB1EB2B0E6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73">
                <a:extLst>
                  <a:ext uri="{FF2B5EF4-FFF2-40B4-BE49-F238E27FC236}">
                    <a16:creationId xmlns:a16="http://schemas.microsoft.com/office/drawing/2014/main" id="{9815C36E-8C0D-480C-850A-82BE9CC1E7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Freeform 74">
                <a:extLst>
                  <a:ext uri="{FF2B5EF4-FFF2-40B4-BE49-F238E27FC236}">
                    <a16:creationId xmlns:a16="http://schemas.microsoft.com/office/drawing/2014/main" id="{D44EECDC-4795-449F-84D9-757D1D537C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Freeform 75">
                <a:extLst>
                  <a:ext uri="{FF2B5EF4-FFF2-40B4-BE49-F238E27FC236}">
                    <a16:creationId xmlns:a16="http://schemas.microsoft.com/office/drawing/2014/main" id="{027000A3-69B8-49A4-952E-3C5617A59E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Freeform 76">
                <a:extLst>
                  <a:ext uri="{FF2B5EF4-FFF2-40B4-BE49-F238E27FC236}">
                    <a16:creationId xmlns:a16="http://schemas.microsoft.com/office/drawing/2014/main" id="{AB1B7C22-81F3-40B1-AA8F-A67678BCAF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Freeform 77">
                <a:extLst>
                  <a:ext uri="{FF2B5EF4-FFF2-40B4-BE49-F238E27FC236}">
                    <a16:creationId xmlns:a16="http://schemas.microsoft.com/office/drawing/2014/main" id="{77388E96-F168-4032-9E43-42275625AA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Freeform 78">
                <a:extLst>
                  <a:ext uri="{FF2B5EF4-FFF2-40B4-BE49-F238E27FC236}">
                    <a16:creationId xmlns:a16="http://schemas.microsoft.com/office/drawing/2014/main" id="{931EBB48-E1D4-4FE8-A52B-EDD28AC1E9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Freeform 79">
                <a:extLst>
                  <a:ext uri="{FF2B5EF4-FFF2-40B4-BE49-F238E27FC236}">
                    <a16:creationId xmlns:a16="http://schemas.microsoft.com/office/drawing/2014/main" id="{508B254B-CB62-425F-8AFB-D85DD8338E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80">
                <a:extLst>
                  <a:ext uri="{FF2B5EF4-FFF2-40B4-BE49-F238E27FC236}">
                    <a16:creationId xmlns:a16="http://schemas.microsoft.com/office/drawing/2014/main" id="{A7AD0ED2-840F-4E6A-A68F-F9E0B8DC7F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81">
                <a:extLst>
                  <a:ext uri="{FF2B5EF4-FFF2-40B4-BE49-F238E27FC236}">
                    <a16:creationId xmlns:a16="http://schemas.microsoft.com/office/drawing/2014/main" id="{D370E633-F4E2-4C9B-A2DD-03E5678D44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Freeform 82">
                <a:extLst>
                  <a:ext uri="{FF2B5EF4-FFF2-40B4-BE49-F238E27FC236}">
                    <a16:creationId xmlns:a16="http://schemas.microsoft.com/office/drawing/2014/main" id="{23317E8B-4E9F-483D-8184-087A6B985D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Freeform 83">
                <a:extLst>
                  <a:ext uri="{FF2B5EF4-FFF2-40B4-BE49-F238E27FC236}">
                    <a16:creationId xmlns:a16="http://schemas.microsoft.com/office/drawing/2014/main" id="{1642B11B-16AB-48F4-99EB-D5B325DD55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Freeform 84">
                <a:extLst>
                  <a:ext uri="{FF2B5EF4-FFF2-40B4-BE49-F238E27FC236}">
                    <a16:creationId xmlns:a16="http://schemas.microsoft.com/office/drawing/2014/main" id="{DF72004B-AD76-4656-AD10-3A4B27F053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Freeform 85">
                <a:extLst>
                  <a:ext uri="{FF2B5EF4-FFF2-40B4-BE49-F238E27FC236}">
                    <a16:creationId xmlns:a16="http://schemas.microsoft.com/office/drawing/2014/main" id="{237AC575-EDFA-4AFB-A1C2-ED791AA023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Freeform 86">
                <a:extLst>
                  <a:ext uri="{FF2B5EF4-FFF2-40B4-BE49-F238E27FC236}">
                    <a16:creationId xmlns:a16="http://schemas.microsoft.com/office/drawing/2014/main" id="{1475E70F-C5BE-4C27-B45B-1C656D35D3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Freeform 87">
                <a:extLst>
                  <a:ext uri="{FF2B5EF4-FFF2-40B4-BE49-F238E27FC236}">
                    <a16:creationId xmlns:a16="http://schemas.microsoft.com/office/drawing/2014/main" id="{1CB7A71C-FC70-44C6-9194-6E88982462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Freeform 88">
                <a:extLst>
                  <a:ext uri="{FF2B5EF4-FFF2-40B4-BE49-F238E27FC236}">
                    <a16:creationId xmlns:a16="http://schemas.microsoft.com/office/drawing/2014/main" id="{E929569C-CCB8-4C8E-9598-ED99CEBF28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Freeform 89">
                <a:extLst>
                  <a:ext uri="{FF2B5EF4-FFF2-40B4-BE49-F238E27FC236}">
                    <a16:creationId xmlns:a16="http://schemas.microsoft.com/office/drawing/2014/main" id="{831BEB98-BE3E-42CE-AA34-889FEF101F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Freeform 90">
                <a:extLst>
                  <a:ext uri="{FF2B5EF4-FFF2-40B4-BE49-F238E27FC236}">
                    <a16:creationId xmlns:a16="http://schemas.microsoft.com/office/drawing/2014/main" id="{C7F08E5F-102B-45BE-B035-F9DAE36191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Freeform 91">
                <a:extLst>
                  <a:ext uri="{FF2B5EF4-FFF2-40B4-BE49-F238E27FC236}">
                    <a16:creationId xmlns:a16="http://schemas.microsoft.com/office/drawing/2014/main" id="{D4EF27C4-96A1-4F31-8EE3-DFFD48FACA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Freeform 92">
                <a:extLst>
                  <a:ext uri="{FF2B5EF4-FFF2-40B4-BE49-F238E27FC236}">
                    <a16:creationId xmlns:a16="http://schemas.microsoft.com/office/drawing/2014/main" id="{2ACAD3E3-267F-4919-AE87-AA0D8552E5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Freeform 93">
                <a:extLst>
                  <a:ext uri="{FF2B5EF4-FFF2-40B4-BE49-F238E27FC236}">
                    <a16:creationId xmlns:a16="http://schemas.microsoft.com/office/drawing/2014/main" id="{C5BDEE6F-4527-482B-B0F0-0A4C77FABA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53" name="Freeform 94">
            <a:extLst>
              <a:ext uri="{FF2B5EF4-FFF2-40B4-BE49-F238E27FC236}">
                <a16:creationId xmlns:a16="http://schemas.microsoft.com/office/drawing/2014/main" id="{4410B3B3-4616-493E-922E-865DCD71C242}"/>
              </a:ext>
            </a:extLst>
          </p:cNvPr>
          <p:cNvSpPr>
            <a:spLocks/>
          </p:cNvSpPr>
          <p:nvPr/>
        </p:nvSpPr>
        <p:spPr bwMode="auto">
          <a:xfrm>
            <a:off x="8054706" y="3199768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4" name="Group 95">
            <a:extLst>
              <a:ext uri="{FF2B5EF4-FFF2-40B4-BE49-F238E27FC236}">
                <a16:creationId xmlns:a16="http://schemas.microsoft.com/office/drawing/2014/main" id="{F507F750-38C4-46E5-ACD4-F6B9B1B0A875}"/>
              </a:ext>
            </a:extLst>
          </p:cNvPr>
          <p:cNvGrpSpPr>
            <a:grpSpLocks/>
          </p:cNvGrpSpPr>
          <p:nvPr/>
        </p:nvGrpSpPr>
        <p:grpSpPr bwMode="auto">
          <a:xfrm>
            <a:off x="8346806" y="4438018"/>
            <a:ext cx="501650" cy="233362"/>
            <a:chOff x="3600" y="219"/>
            <a:chExt cx="360" cy="175"/>
          </a:xfrm>
        </p:grpSpPr>
        <p:sp>
          <p:nvSpPr>
            <p:cNvPr id="255" name="Oval 96">
              <a:extLst>
                <a:ext uri="{FF2B5EF4-FFF2-40B4-BE49-F238E27FC236}">
                  <a16:creationId xmlns:a16="http://schemas.microsoft.com/office/drawing/2014/main" id="{92AA43CB-C7D4-4B21-8260-70D8ED89C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6" name="Line 97">
              <a:extLst>
                <a:ext uri="{FF2B5EF4-FFF2-40B4-BE49-F238E27FC236}">
                  <a16:creationId xmlns:a16="http://schemas.microsoft.com/office/drawing/2014/main" id="{743B3D4B-2077-4900-B720-D7EEE77518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" name="Line 98">
              <a:extLst>
                <a:ext uri="{FF2B5EF4-FFF2-40B4-BE49-F238E27FC236}">
                  <a16:creationId xmlns:a16="http://schemas.microsoft.com/office/drawing/2014/main" id="{4CBFA08B-CB6D-4FC4-892F-656EFE0335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" name="Rectangle 99">
              <a:extLst>
                <a:ext uri="{FF2B5EF4-FFF2-40B4-BE49-F238E27FC236}">
                  <a16:creationId xmlns:a16="http://schemas.microsoft.com/office/drawing/2014/main" id="{E6A1C79A-9FE1-4445-986E-13E4BF750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Oval 100">
              <a:extLst>
                <a:ext uri="{FF2B5EF4-FFF2-40B4-BE49-F238E27FC236}">
                  <a16:creationId xmlns:a16="http://schemas.microsoft.com/office/drawing/2014/main" id="{970094C7-EB5C-4AE3-A5AA-DE09F508C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0" name="Group 101">
              <a:extLst>
                <a:ext uri="{FF2B5EF4-FFF2-40B4-BE49-F238E27FC236}">
                  <a16:creationId xmlns:a16="http://schemas.microsoft.com/office/drawing/2014/main" id="{324187C9-C679-49EB-BA87-F3CE441C57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65" name="Line 102">
                <a:extLst>
                  <a:ext uri="{FF2B5EF4-FFF2-40B4-BE49-F238E27FC236}">
                    <a16:creationId xmlns:a16="http://schemas.microsoft.com/office/drawing/2014/main" id="{D20F9038-087A-4CB3-89A2-F73D21CD10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" name="Line 103">
                <a:extLst>
                  <a:ext uri="{FF2B5EF4-FFF2-40B4-BE49-F238E27FC236}">
                    <a16:creationId xmlns:a16="http://schemas.microsoft.com/office/drawing/2014/main" id="{E94CCEA8-921C-4181-89AF-8216580E03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" name="Line 104">
                <a:extLst>
                  <a:ext uri="{FF2B5EF4-FFF2-40B4-BE49-F238E27FC236}">
                    <a16:creationId xmlns:a16="http://schemas.microsoft.com/office/drawing/2014/main" id="{1C545DFE-06A1-452B-87FB-0285BA6729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1" name="Group 105">
              <a:extLst>
                <a:ext uri="{FF2B5EF4-FFF2-40B4-BE49-F238E27FC236}">
                  <a16:creationId xmlns:a16="http://schemas.microsoft.com/office/drawing/2014/main" id="{5DA1200A-DFBB-487C-B781-D62566B9CBA0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62" name="Line 106">
                <a:extLst>
                  <a:ext uri="{FF2B5EF4-FFF2-40B4-BE49-F238E27FC236}">
                    <a16:creationId xmlns:a16="http://schemas.microsoft.com/office/drawing/2014/main" id="{6BDC819F-02D9-4E74-9C95-E8CAA14029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3" name="Line 107">
                <a:extLst>
                  <a:ext uri="{FF2B5EF4-FFF2-40B4-BE49-F238E27FC236}">
                    <a16:creationId xmlns:a16="http://schemas.microsoft.com/office/drawing/2014/main" id="{6071B4CE-1E57-4DE1-9B0B-B3A7490EC5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4" name="Line 108">
                <a:extLst>
                  <a:ext uri="{FF2B5EF4-FFF2-40B4-BE49-F238E27FC236}">
                    <a16:creationId xmlns:a16="http://schemas.microsoft.com/office/drawing/2014/main" id="{AC19934F-785C-4EB0-85BB-A4D0AA1471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68" name="Line 109">
            <a:extLst>
              <a:ext uri="{FF2B5EF4-FFF2-40B4-BE49-F238E27FC236}">
                <a16:creationId xmlns:a16="http://schemas.microsoft.com/office/drawing/2014/main" id="{D76098E8-1107-41F3-8C20-1A76DE7FB9B3}"/>
              </a:ext>
            </a:extLst>
          </p:cNvPr>
          <p:cNvSpPr>
            <a:spLocks noChangeShapeType="1"/>
          </p:cNvSpPr>
          <p:nvPr/>
        </p:nvSpPr>
        <p:spPr bwMode="auto">
          <a:xfrm>
            <a:off x="8376969" y="4266568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9" name="Line 110">
            <a:extLst>
              <a:ext uri="{FF2B5EF4-FFF2-40B4-BE49-F238E27FC236}">
                <a16:creationId xmlns:a16="http://schemas.microsoft.com/office/drawing/2014/main" id="{65E1572A-F5D9-4D67-A738-38BFD9C9C63C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6519" y="4266568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" name="Line 111">
            <a:extLst>
              <a:ext uri="{FF2B5EF4-FFF2-40B4-BE49-F238E27FC236}">
                <a16:creationId xmlns:a16="http://schemas.microsoft.com/office/drawing/2014/main" id="{A8DF5B55-1566-4826-897E-E4ED05AB2BE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39006" y="4099880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1" name="Group 112">
            <a:extLst>
              <a:ext uri="{FF2B5EF4-FFF2-40B4-BE49-F238E27FC236}">
                <a16:creationId xmlns:a16="http://schemas.microsoft.com/office/drawing/2014/main" id="{D2160174-2937-4665-A639-B6C327BDD49C}"/>
              </a:ext>
            </a:extLst>
          </p:cNvPr>
          <p:cNvGrpSpPr>
            <a:grpSpLocks/>
          </p:cNvGrpSpPr>
          <p:nvPr/>
        </p:nvGrpSpPr>
        <p:grpSpPr bwMode="auto">
          <a:xfrm>
            <a:off x="8981806" y="3628393"/>
            <a:ext cx="914400" cy="590550"/>
            <a:chOff x="10665" y="3225"/>
            <a:chExt cx="1440" cy="930"/>
          </a:xfrm>
        </p:grpSpPr>
        <p:sp>
          <p:nvSpPr>
            <p:cNvPr id="272" name="Oval 113">
              <a:extLst>
                <a:ext uri="{FF2B5EF4-FFF2-40B4-BE49-F238E27FC236}">
                  <a16:creationId xmlns:a16="http://schemas.microsoft.com/office/drawing/2014/main" id="{FB05123E-4EC3-4BBD-9FBB-5670E6428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3" name="Group 114">
              <a:extLst>
                <a:ext uri="{FF2B5EF4-FFF2-40B4-BE49-F238E27FC236}">
                  <a16:creationId xmlns:a16="http://schemas.microsoft.com/office/drawing/2014/main" id="{4057C23F-CF1E-4371-A7E6-719CAF8402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274" name="Object 115">
                <a:extLst>
                  <a:ext uri="{FF2B5EF4-FFF2-40B4-BE49-F238E27FC236}">
                    <a16:creationId xmlns:a16="http://schemas.microsoft.com/office/drawing/2014/main" id="{67D1F869-C6EA-44A2-9E71-A165B21C29D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6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82998" name="Object 115">
                            <a:extLst>
                              <a:ext uri="{FF2B5EF4-FFF2-40B4-BE49-F238E27FC236}">
                                <a16:creationId xmlns:a16="http://schemas.microsoft.com/office/drawing/2014/main" id="{4EA32DEE-2F1C-4789-B0B6-1697AF30BBE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5" name="Object 116">
                <a:extLst>
                  <a:ext uri="{FF2B5EF4-FFF2-40B4-BE49-F238E27FC236}">
                    <a16:creationId xmlns:a16="http://schemas.microsoft.com/office/drawing/2014/main" id="{CEC48186-2D37-4215-AD57-6DF5C597ABA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7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82999" name="Object 116">
                            <a:extLst>
                              <a:ext uri="{FF2B5EF4-FFF2-40B4-BE49-F238E27FC236}">
                                <a16:creationId xmlns:a16="http://schemas.microsoft.com/office/drawing/2014/main" id="{0AB5452C-FF1C-4317-AB5B-797FC06B6ED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6" name="Freeform 117">
            <a:extLst>
              <a:ext uri="{FF2B5EF4-FFF2-40B4-BE49-F238E27FC236}">
                <a16:creationId xmlns:a16="http://schemas.microsoft.com/office/drawing/2014/main" id="{04883CC2-4030-4CCC-9800-9BD89228FD00}"/>
              </a:ext>
            </a:extLst>
          </p:cNvPr>
          <p:cNvSpPr>
            <a:spLocks/>
          </p:cNvSpPr>
          <p:nvPr/>
        </p:nvSpPr>
        <p:spPr bwMode="auto">
          <a:xfrm>
            <a:off x="5595669" y="4145918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" name="Text Box 118">
            <a:extLst>
              <a:ext uri="{FF2B5EF4-FFF2-40B4-BE49-F238E27FC236}">
                <a16:creationId xmlns:a16="http://schemas.microsoft.com/office/drawing/2014/main" id="{7AA1D893-4C2E-4CEA-8EF1-40F5B84E6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0294" y="444278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278" name="Freeform 119">
            <a:extLst>
              <a:ext uri="{FF2B5EF4-FFF2-40B4-BE49-F238E27FC236}">
                <a16:creationId xmlns:a16="http://schemas.microsoft.com/office/drawing/2014/main" id="{B01BC503-C635-4334-93D9-5582FD7E2182}"/>
              </a:ext>
            </a:extLst>
          </p:cNvPr>
          <p:cNvSpPr>
            <a:spLocks/>
          </p:cNvSpPr>
          <p:nvPr/>
        </p:nvSpPr>
        <p:spPr bwMode="auto">
          <a:xfrm>
            <a:off x="4900344" y="5709605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9" name="Object 120">
            <a:extLst>
              <a:ext uri="{FF2B5EF4-FFF2-40B4-BE49-F238E27FC236}">
                <a16:creationId xmlns:a16="http://schemas.microsoft.com/office/drawing/2014/main" id="{86FA4AE3-AD6E-4A5B-87F0-F8C70F821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620599"/>
              </p:ext>
            </p:extLst>
          </p:nvPr>
        </p:nvGraphicFramePr>
        <p:xfrm>
          <a:off x="6033819" y="5892168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82963" name="Object 120">
                        <a:extLst>
                          <a:ext uri="{FF2B5EF4-FFF2-40B4-BE49-F238E27FC236}">
                            <a16:creationId xmlns:a16="http://schemas.microsoft.com/office/drawing/2014/main" id="{D4730607-222E-4E24-A562-177319B4D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819" y="5892168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" name="Text Box 121">
            <a:extLst>
              <a:ext uri="{FF2B5EF4-FFF2-40B4-BE49-F238E27FC236}">
                <a16:creationId xmlns:a16="http://schemas.microsoft.com/office/drawing/2014/main" id="{E546C32C-B3DF-464D-BBDA-836A531B0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4494" y="3811603"/>
            <a:ext cx="18875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网络</a:t>
            </a:r>
          </a:p>
        </p:txBody>
      </p:sp>
      <p:sp>
        <p:nvSpPr>
          <p:cNvPr id="281" name="Text Box 122">
            <a:extLst>
              <a:ext uri="{FF2B5EF4-FFF2-40B4-BE49-F238E27FC236}">
                <a16:creationId xmlns:a16="http://schemas.microsoft.com/office/drawing/2014/main" id="{5A7CF576-4EE8-4EDC-825D-4D8BC1938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5511" y="3456017"/>
            <a:ext cx="13477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被访问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网络</a:t>
            </a:r>
          </a:p>
        </p:txBody>
      </p:sp>
      <p:grpSp>
        <p:nvGrpSpPr>
          <p:cNvPr id="282" name="Group 123">
            <a:extLst>
              <a:ext uri="{FF2B5EF4-FFF2-40B4-BE49-F238E27FC236}">
                <a16:creationId xmlns:a16="http://schemas.microsoft.com/office/drawing/2014/main" id="{39F30864-CB36-4909-A0D4-98382644BCC7}"/>
              </a:ext>
            </a:extLst>
          </p:cNvPr>
          <p:cNvGrpSpPr>
            <a:grpSpLocks/>
          </p:cNvGrpSpPr>
          <p:nvPr/>
        </p:nvGrpSpPr>
        <p:grpSpPr bwMode="auto">
          <a:xfrm>
            <a:off x="8761144" y="4039555"/>
            <a:ext cx="492125" cy="369888"/>
            <a:chOff x="4485" y="2095"/>
            <a:chExt cx="310" cy="233"/>
          </a:xfrm>
        </p:grpSpPr>
        <p:sp>
          <p:nvSpPr>
            <p:cNvPr id="283" name="Line 124">
              <a:extLst>
                <a:ext uri="{FF2B5EF4-FFF2-40B4-BE49-F238E27FC236}">
                  <a16:creationId xmlns:a16="http://schemas.microsoft.com/office/drawing/2014/main" id="{ABCB50A8-CBD2-46F2-9A30-9752BA12FB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85" y="2106"/>
              <a:ext cx="310" cy="21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84" name="Group 125">
              <a:extLst>
                <a:ext uri="{FF2B5EF4-FFF2-40B4-BE49-F238E27FC236}">
                  <a16:creationId xmlns:a16="http://schemas.microsoft.com/office/drawing/2014/main" id="{A05940F8-5A8E-4DEA-AB96-1E46F03067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2095"/>
              <a:ext cx="207" cy="233"/>
              <a:chOff x="618" y="3500"/>
              <a:chExt cx="207" cy="233"/>
            </a:xfrm>
          </p:grpSpPr>
          <p:sp>
            <p:nvSpPr>
              <p:cNvPr id="285" name="Oval 126">
                <a:extLst>
                  <a:ext uri="{FF2B5EF4-FFF2-40B4-BE49-F238E27FC236}">
                    <a16:creationId xmlns:a16="http://schemas.microsoft.com/office/drawing/2014/main" id="{1FA6C9C2-3C1F-42C7-B846-6815B80C5B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86" name="Text Box 127">
                <a:extLst>
                  <a:ext uri="{FF2B5EF4-FFF2-40B4-BE49-F238E27FC236}">
                    <a16:creationId xmlns:a16="http://schemas.microsoft.com/office/drawing/2014/main" id="{310F9076-1BD0-42CA-8560-4CCCB413A8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3</a:t>
                </a:r>
              </a:p>
            </p:txBody>
          </p:sp>
        </p:grpSp>
      </p:grpSp>
      <p:grpSp>
        <p:nvGrpSpPr>
          <p:cNvPr id="287" name="Group 128">
            <a:extLst>
              <a:ext uri="{FF2B5EF4-FFF2-40B4-BE49-F238E27FC236}">
                <a16:creationId xmlns:a16="http://schemas.microsoft.com/office/drawing/2014/main" id="{75D34AAE-7DAE-446D-A9F6-C71A83AC3B8C}"/>
              </a:ext>
            </a:extLst>
          </p:cNvPr>
          <p:cNvGrpSpPr>
            <a:grpSpLocks/>
          </p:cNvGrpSpPr>
          <p:nvPr/>
        </p:nvGrpSpPr>
        <p:grpSpPr bwMode="auto">
          <a:xfrm>
            <a:off x="4822556" y="4552318"/>
            <a:ext cx="3486150" cy="641350"/>
            <a:chOff x="2004" y="2418"/>
            <a:chExt cx="2196" cy="404"/>
          </a:xfrm>
        </p:grpSpPr>
        <p:sp>
          <p:nvSpPr>
            <p:cNvPr id="288" name="Freeform 129">
              <a:extLst>
                <a:ext uri="{FF2B5EF4-FFF2-40B4-BE49-F238E27FC236}">
                  <a16:creationId xmlns:a16="http://schemas.microsoft.com/office/drawing/2014/main" id="{385458E9-D1F2-4766-BA30-34183A480DA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4" y="2418"/>
              <a:ext cx="2196" cy="318"/>
            </a:xfrm>
            <a:custGeom>
              <a:avLst/>
              <a:gdLst>
                <a:gd name="T0" fmla="*/ 0 w 2196"/>
                <a:gd name="T1" fmla="*/ 0 h 318"/>
                <a:gd name="T2" fmla="*/ 1194 w 2196"/>
                <a:gd name="T3" fmla="*/ 306 h 318"/>
                <a:gd name="T4" fmla="*/ 2196 w 2196"/>
                <a:gd name="T5" fmla="*/ 30 h 318"/>
                <a:gd name="T6" fmla="*/ 0 60000 65536"/>
                <a:gd name="T7" fmla="*/ 0 60000 65536"/>
                <a:gd name="T8" fmla="*/ 0 60000 65536"/>
                <a:gd name="T9" fmla="*/ 0 w 2196"/>
                <a:gd name="T10" fmla="*/ 0 h 318"/>
                <a:gd name="T11" fmla="*/ 2196 w 2196"/>
                <a:gd name="T12" fmla="*/ 318 h 3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6" h="318">
                  <a:moveTo>
                    <a:pt x="0" y="0"/>
                  </a:moveTo>
                  <a:cubicBezTo>
                    <a:pt x="199" y="51"/>
                    <a:pt x="828" y="301"/>
                    <a:pt x="1194" y="306"/>
                  </a:cubicBezTo>
                  <a:cubicBezTo>
                    <a:pt x="1536" y="318"/>
                    <a:pt x="1987" y="88"/>
                    <a:pt x="2196" y="3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89" name="Group 130">
              <a:extLst>
                <a:ext uri="{FF2B5EF4-FFF2-40B4-BE49-F238E27FC236}">
                  <a16:creationId xmlns:a16="http://schemas.microsoft.com/office/drawing/2014/main" id="{4C5251DB-26C5-4223-838D-42292FD258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3" y="2589"/>
              <a:ext cx="207" cy="233"/>
              <a:chOff x="618" y="3500"/>
              <a:chExt cx="207" cy="233"/>
            </a:xfrm>
          </p:grpSpPr>
          <p:sp>
            <p:nvSpPr>
              <p:cNvPr id="290" name="Oval 131">
                <a:extLst>
                  <a:ext uri="{FF2B5EF4-FFF2-40B4-BE49-F238E27FC236}">
                    <a16:creationId xmlns:a16="http://schemas.microsoft.com/office/drawing/2014/main" id="{93885B2F-03C1-4851-8FB3-28C8283D3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91" name="Text Box 132">
                <a:extLst>
                  <a:ext uri="{FF2B5EF4-FFF2-40B4-BE49-F238E27FC236}">
                    <a16:creationId xmlns:a16="http://schemas.microsoft.com/office/drawing/2014/main" id="{96D01E0C-77CD-4A5F-AA57-A5382F890C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2</a:t>
                </a:r>
              </a:p>
            </p:txBody>
          </p:sp>
        </p:grpSp>
      </p:grpSp>
      <p:grpSp>
        <p:nvGrpSpPr>
          <p:cNvPr id="292" name="Group 133">
            <a:extLst>
              <a:ext uri="{FF2B5EF4-FFF2-40B4-BE49-F238E27FC236}">
                <a16:creationId xmlns:a16="http://schemas.microsoft.com/office/drawing/2014/main" id="{247E5F33-4008-411E-849E-D8C7F37AF21D}"/>
              </a:ext>
            </a:extLst>
          </p:cNvPr>
          <p:cNvGrpSpPr>
            <a:grpSpLocks/>
          </p:cNvGrpSpPr>
          <p:nvPr/>
        </p:nvGrpSpPr>
        <p:grpSpPr bwMode="auto">
          <a:xfrm>
            <a:off x="6467206" y="4137980"/>
            <a:ext cx="3103563" cy="2016125"/>
            <a:chOff x="3040" y="2157"/>
            <a:chExt cx="1955" cy="1270"/>
          </a:xfrm>
        </p:grpSpPr>
        <p:sp>
          <p:nvSpPr>
            <p:cNvPr id="293" name="Freeform 134">
              <a:extLst>
                <a:ext uri="{FF2B5EF4-FFF2-40B4-BE49-F238E27FC236}">
                  <a16:creationId xmlns:a16="http://schemas.microsoft.com/office/drawing/2014/main" id="{33784B2E-8FBE-4F86-8F8B-186B1956C67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0" y="2157"/>
              <a:ext cx="1955" cy="1270"/>
            </a:xfrm>
            <a:custGeom>
              <a:avLst/>
              <a:gdLst>
                <a:gd name="T0" fmla="*/ 1955 w 1955"/>
                <a:gd name="T1" fmla="*/ 0 h 1270"/>
                <a:gd name="T2" fmla="*/ 1077 w 1955"/>
                <a:gd name="T3" fmla="*/ 765 h 1270"/>
                <a:gd name="T4" fmla="*/ 0 w 1955"/>
                <a:gd name="T5" fmla="*/ 1270 h 1270"/>
                <a:gd name="T6" fmla="*/ 0 60000 65536"/>
                <a:gd name="T7" fmla="*/ 0 60000 65536"/>
                <a:gd name="T8" fmla="*/ 0 60000 65536"/>
                <a:gd name="T9" fmla="*/ 0 w 1955"/>
                <a:gd name="T10" fmla="*/ 0 h 1270"/>
                <a:gd name="T11" fmla="*/ 1955 w 1955"/>
                <a:gd name="T12" fmla="*/ 1270 h 1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55" h="1270">
                  <a:moveTo>
                    <a:pt x="1955" y="0"/>
                  </a:moveTo>
                  <a:cubicBezTo>
                    <a:pt x="1809" y="127"/>
                    <a:pt x="1425" y="536"/>
                    <a:pt x="1077" y="765"/>
                  </a:cubicBezTo>
                  <a:cubicBezTo>
                    <a:pt x="729" y="994"/>
                    <a:pt x="224" y="1165"/>
                    <a:pt x="0" y="127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94" name="Group 135">
              <a:extLst>
                <a:ext uri="{FF2B5EF4-FFF2-40B4-BE49-F238E27FC236}">
                  <a16:creationId xmlns:a16="http://schemas.microsoft.com/office/drawing/2014/main" id="{9BA7B4E3-22FA-491A-A583-3CF7EC4EAC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2" y="2835"/>
              <a:ext cx="207" cy="233"/>
              <a:chOff x="618" y="3500"/>
              <a:chExt cx="207" cy="233"/>
            </a:xfrm>
          </p:grpSpPr>
          <p:sp>
            <p:nvSpPr>
              <p:cNvPr id="295" name="Oval 136">
                <a:extLst>
                  <a:ext uri="{FF2B5EF4-FFF2-40B4-BE49-F238E27FC236}">
                    <a16:creationId xmlns:a16="http://schemas.microsoft.com/office/drawing/2014/main" id="{BE3BFCD5-50C1-4F80-B865-CFD77C23CC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96" name="Text Box 137">
                <a:extLst>
                  <a:ext uri="{FF2B5EF4-FFF2-40B4-BE49-F238E27FC236}">
                    <a16:creationId xmlns:a16="http://schemas.microsoft.com/office/drawing/2014/main" id="{9725F86E-5A06-4341-A976-47BEB00BF0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4</a:t>
                </a:r>
              </a:p>
            </p:txBody>
          </p:sp>
        </p:grpSp>
      </p:grpSp>
      <p:grpSp>
        <p:nvGrpSpPr>
          <p:cNvPr id="297" name="Group 138">
            <a:extLst>
              <a:ext uri="{FF2B5EF4-FFF2-40B4-BE49-F238E27FC236}">
                <a16:creationId xmlns:a16="http://schemas.microsoft.com/office/drawing/2014/main" id="{6CB23575-9299-4F69-A155-99EC872BE072}"/>
              </a:ext>
            </a:extLst>
          </p:cNvPr>
          <p:cNvGrpSpPr>
            <a:grpSpLocks/>
          </p:cNvGrpSpPr>
          <p:nvPr/>
        </p:nvGrpSpPr>
        <p:grpSpPr bwMode="auto">
          <a:xfrm>
            <a:off x="4627294" y="4603118"/>
            <a:ext cx="1357312" cy="1298575"/>
            <a:chOff x="1881" y="2450"/>
            <a:chExt cx="855" cy="818"/>
          </a:xfrm>
        </p:grpSpPr>
        <p:sp>
          <p:nvSpPr>
            <p:cNvPr id="298" name="Line 139">
              <a:extLst>
                <a:ext uri="{FF2B5EF4-FFF2-40B4-BE49-F238E27FC236}">
                  <a16:creationId xmlns:a16="http://schemas.microsoft.com/office/drawing/2014/main" id="{685E795A-72CD-413F-BD01-2F71687803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81" y="2450"/>
              <a:ext cx="855" cy="8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99" name="Group 140">
              <a:extLst>
                <a:ext uri="{FF2B5EF4-FFF2-40B4-BE49-F238E27FC236}">
                  <a16:creationId xmlns:a16="http://schemas.microsoft.com/office/drawing/2014/main" id="{844E3BA3-38AD-43E9-A9F0-91F8BBDC92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2" y="2702"/>
              <a:ext cx="207" cy="233"/>
              <a:chOff x="618" y="3500"/>
              <a:chExt cx="207" cy="233"/>
            </a:xfrm>
          </p:grpSpPr>
          <p:sp>
            <p:nvSpPr>
              <p:cNvPr id="300" name="Oval 141">
                <a:extLst>
                  <a:ext uri="{FF2B5EF4-FFF2-40B4-BE49-F238E27FC236}">
                    <a16:creationId xmlns:a16="http://schemas.microsoft.com/office/drawing/2014/main" id="{C6A9D96E-2FB3-4873-8C12-E3389DCFC7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01" name="Text Box 142">
                <a:extLst>
                  <a:ext uri="{FF2B5EF4-FFF2-40B4-BE49-F238E27FC236}">
                    <a16:creationId xmlns:a16="http://schemas.microsoft.com/office/drawing/2014/main" id="{25BF34B2-1777-4360-9179-0CCE1DFECE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1</a:t>
                </a:r>
              </a:p>
            </p:txBody>
          </p:sp>
        </p:grpSp>
      </p:grpSp>
      <p:sp>
        <p:nvSpPr>
          <p:cNvPr id="302" name="Text Box 143">
            <a:extLst>
              <a:ext uri="{FF2B5EF4-FFF2-40B4-BE49-F238E27FC236}">
                <a16:creationId xmlns:a16="http://schemas.microsoft.com/office/drawing/2014/main" id="{41A6DAF5-1884-4F31-BB82-195768D0B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9639" y="5511810"/>
            <a:ext cx="363021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将数据报指向移动用户的归属地址，并将数据报发送到网络中</a:t>
            </a:r>
          </a:p>
        </p:txBody>
      </p:sp>
      <p:sp>
        <p:nvSpPr>
          <p:cNvPr id="303" name="Line 144">
            <a:extLst>
              <a:ext uri="{FF2B5EF4-FFF2-40B4-BE49-F238E27FC236}">
                <a16:creationId xmlns:a16="http://schemas.microsoft.com/office/drawing/2014/main" id="{3B48107F-E903-462C-9788-7DBE8AC05E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6306" y="5327018"/>
            <a:ext cx="779463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4" name="Text Box 145">
            <a:extLst>
              <a:ext uri="{FF2B5EF4-FFF2-40B4-BE49-F238E27FC236}">
                <a16:creationId xmlns:a16="http://schemas.microsoft.com/office/drawing/2014/main" id="{BAD0B7D9-148E-4582-A347-5D77DF51A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4865" y="2069192"/>
            <a:ext cx="520568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代理首先截获数据报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并将其封装在一个目的地址为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的数据报内，然后将这些数据报转发给外部代理</a:t>
            </a:r>
          </a:p>
        </p:txBody>
      </p:sp>
      <p:sp>
        <p:nvSpPr>
          <p:cNvPr id="305" name="Line 146">
            <a:extLst>
              <a:ext uri="{FF2B5EF4-FFF2-40B4-BE49-F238E27FC236}">
                <a16:creationId xmlns:a16="http://schemas.microsoft.com/office/drawing/2014/main" id="{223AB039-2137-4748-9D36-E3BA89F740F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0719" y="3199768"/>
            <a:ext cx="1073151" cy="1419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06" name="Group 147">
            <a:extLst>
              <a:ext uri="{FF2B5EF4-FFF2-40B4-BE49-F238E27FC236}">
                <a16:creationId xmlns:a16="http://schemas.microsoft.com/office/drawing/2014/main" id="{F5E7A013-4527-4D6E-88E7-7477FE6BBADD}"/>
              </a:ext>
            </a:extLst>
          </p:cNvPr>
          <p:cNvGrpSpPr>
            <a:grpSpLocks/>
          </p:cNvGrpSpPr>
          <p:nvPr/>
        </p:nvGrpSpPr>
        <p:grpSpPr bwMode="auto">
          <a:xfrm>
            <a:off x="8070581" y="1278894"/>
            <a:ext cx="3195638" cy="2746376"/>
            <a:chOff x="4050" y="356"/>
            <a:chExt cx="2013" cy="1730"/>
          </a:xfrm>
        </p:grpSpPr>
        <p:sp>
          <p:nvSpPr>
            <p:cNvPr id="307" name="Text Box 148">
              <a:extLst>
                <a:ext uri="{FF2B5EF4-FFF2-40B4-BE49-F238E27FC236}">
                  <a16:creationId xmlns:a16="http://schemas.microsoft.com/office/drawing/2014/main" id="{D976E7E6-1A14-49EF-896C-36E49248B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0" y="356"/>
              <a:ext cx="2013" cy="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收到数据报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, 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从中取出通信者的原始数据报，然后转发给移动用户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8" name="Line 149">
              <a:extLst>
                <a:ext uri="{FF2B5EF4-FFF2-40B4-BE49-F238E27FC236}">
                  <a16:creationId xmlns:a16="http://schemas.microsoft.com/office/drawing/2014/main" id="{3B731685-A585-473F-9C13-2F29EF265E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88" y="1273"/>
              <a:ext cx="167" cy="8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09" name="Group 150">
            <a:extLst>
              <a:ext uri="{FF2B5EF4-FFF2-40B4-BE49-F238E27FC236}">
                <a16:creationId xmlns:a16="http://schemas.microsoft.com/office/drawing/2014/main" id="{3D9A1662-BBC1-4853-99E4-5A587C84867E}"/>
              </a:ext>
            </a:extLst>
          </p:cNvPr>
          <p:cNvGrpSpPr>
            <a:grpSpLocks/>
          </p:cNvGrpSpPr>
          <p:nvPr/>
        </p:nvGrpSpPr>
        <p:grpSpPr bwMode="auto">
          <a:xfrm>
            <a:off x="8294420" y="5490530"/>
            <a:ext cx="2322513" cy="1058863"/>
            <a:chOff x="4191" y="3009"/>
            <a:chExt cx="1463" cy="667"/>
          </a:xfrm>
        </p:grpSpPr>
        <p:sp>
          <p:nvSpPr>
            <p:cNvPr id="310" name="Text Box 151">
              <a:extLst>
                <a:ext uri="{FF2B5EF4-FFF2-40B4-BE49-F238E27FC236}">
                  <a16:creationId xmlns:a16="http://schemas.microsoft.com/office/drawing/2014/main" id="{093BF99D-9055-4A25-99B8-0008240A73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9" y="3153"/>
              <a:ext cx="1275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直接响应通信者</a:t>
              </a:r>
            </a:p>
          </p:txBody>
        </p:sp>
        <p:sp>
          <p:nvSpPr>
            <p:cNvPr id="311" name="Line 152">
              <a:extLst>
                <a:ext uri="{FF2B5EF4-FFF2-40B4-BE49-F238E27FC236}">
                  <a16:creationId xmlns:a16="http://schemas.microsoft.com/office/drawing/2014/main" id="{E7A43D0B-7F9B-4948-B1EC-509CA5564B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91" y="3009"/>
              <a:ext cx="248" cy="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22930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" grpId="0"/>
      <p:bldP spid="30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644718" y="1624997"/>
            <a:ext cx="3524266" cy="476221"/>
            <a:chOff x="1403750" y="3593123"/>
            <a:chExt cx="3524266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293438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直接选路</a:t>
              </a:r>
            </a:p>
          </p:txBody>
        </p:sp>
      </p:grpSp>
      <p:sp>
        <p:nvSpPr>
          <p:cNvPr id="164" name="Freeform 4">
            <a:extLst>
              <a:ext uri="{FF2B5EF4-FFF2-40B4-BE49-F238E27FC236}">
                <a16:creationId xmlns:a16="http://schemas.microsoft.com/office/drawing/2014/main" id="{EFE6BB15-E7E7-4D7D-81DE-37BD76119637}"/>
              </a:ext>
            </a:extLst>
          </p:cNvPr>
          <p:cNvSpPr>
            <a:spLocks/>
          </p:cNvSpPr>
          <p:nvPr/>
        </p:nvSpPr>
        <p:spPr bwMode="auto">
          <a:xfrm>
            <a:off x="3473382" y="2875010"/>
            <a:ext cx="1866900" cy="1589087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5" name="Group 5">
            <a:extLst>
              <a:ext uri="{FF2B5EF4-FFF2-40B4-BE49-F238E27FC236}">
                <a16:creationId xmlns:a16="http://schemas.microsoft.com/office/drawing/2014/main" id="{86DAE5B5-9C91-4C43-8DA4-5BACF4C0457F}"/>
              </a:ext>
            </a:extLst>
          </p:cNvPr>
          <p:cNvGrpSpPr>
            <a:grpSpLocks/>
          </p:cNvGrpSpPr>
          <p:nvPr/>
        </p:nvGrpSpPr>
        <p:grpSpPr bwMode="auto">
          <a:xfrm>
            <a:off x="4529070" y="3868785"/>
            <a:ext cx="501650" cy="233362"/>
            <a:chOff x="3600" y="219"/>
            <a:chExt cx="360" cy="175"/>
          </a:xfrm>
        </p:grpSpPr>
        <p:sp>
          <p:nvSpPr>
            <p:cNvPr id="166" name="Oval 6">
              <a:extLst>
                <a:ext uri="{FF2B5EF4-FFF2-40B4-BE49-F238E27FC236}">
                  <a16:creationId xmlns:a16="http://schemas.microsoft.com/office/drawing/2014/main" id="{078B8F28-8D63-4B1D-93BE-F392BE192A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7" name="Line 7">
              <a:extLst>
                <a:ext uri="{FF2B5EF4-FFF2-40B4-BE49-F238E27FC236}">
                  <a16:creationId xmlns:a16="http://schemas.microsoft.com/office/drawing/2014/main" id="{C02BE3CE-F990-4351-8AFC-6E63ECDB03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" name="Line 8">
              <a:extLst>
                <a:ext uri="{FF2B5EF4-FFF2-40B4-BE49-F238E27FC236}">
                  <a16:creationId xmlns:a16="http://schemas.microsoft.com/office/drawing/2014/main" id="{C7435A18-D9E0-4F11-9C11-8DE976F41F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Rectangle 9">
              <a:extLst>
                <a:ext uri="{FF2B5EF4-FFF2-40B4-BE49-F238E27FC236}">
                  <a16:creationId xmlns:a16="http://schemas.microsoft.com/office/drawing/2014/main" id="{866F999E-5239-40EC-A813-BDFB0B9714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70" name="Oval 10">
              <a:extLst>
                <a:ext uri="{FF2B5EF4-FFF2-40B4-BE49-F238E27FC236}">
                  <a16:creationId xmlns:a16="http://schemas.microsoft.com/office/drawing/2014/main" id="{FF4C481D-98EC-4E67-990F-814E3D0240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1" name="Group 11">
              <a:extLst>
                <a:ext uri="{FF2B5EF4-FFF2-40B4-BE49-F238E27FC236}">
                  <a16:creationId xmlns:a16="http://schemas.microsoft.com/office/drawing/2014/main" id="{59425EAE-0191-44F0-B8FB-2FA565D865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6" name="Line 12">
                <a:extLst>
                  <a:ext uri="{FF2B5EF4-FFF2-40B4-BE49-F238E27FC236}">
                    <a16:creationId xmlns:a16="http://schemas.microsoft.com/office/drawing/2014/main" id="{F88575D9-2F24-4A59-8957-DE7D24EAC9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Line 13">
                <a:extLst>
                  <a:ext uri="{FF2B5EF4-FFF2-40B4-BE49-F238E27FC236}">
                    <a16:creationId xmlns:a16="http://schemas.microsoft.com/office/drawing/2014/main" id="{1B002438-DB64-44C3-8591-B5545CCBAA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" name="Line 14">
                <a:extLst>
                  <a:ext uri="{FF2B5EF4-FFF2-40B4-BE49-F238E27FC236}">
                    <a16:creationId xmlns:a16="http://schemas.microsoft.com/office/drawing/2014/main" id="{85385185-1E3F-44F8-90E2-1B8113F4C3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2" name="Group 15">
              <a:extLst>
                <a:ext uri="{FF2B5EF4-FFF2-40B4-BE49-F238E27FC236}">
                  <a16:creationId xmlns:a16="http://schemas.microsoft.com/office/drawing/2014/main" id="{AF244CD9-52CD-482D-B899-E07878C13547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3" name="Line 16">
                <a:extLst>
                  <a:ext uri="{FF2B5EF4-FFF2-40B4-BE49-F238E27FC236}">
                    <a16:creationId xmlns:a16="http://schemas.microsoft.com/office/drawing/2014/main" id="{FFF7A5DC-AE45-4DA2-ABC1-575C41E550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Line 17">
                <a:extLst>
                  <a:ext uri="{FF2B5EF4-FFF2-40B4-BE49-F238E27FC236}">
                    <a16:creationId xmlns:a16="http://schemas.microsoft.com/office/drawing/2014/main" id="{4EC725DD-E1A6-4AE3-89E1-AC3AB2F94E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18">
                <a:extLst>
                  <a:ext uri="{FF2B5EF4-FFF2-40B4-BE49-F238E27FC236}">
                    <a16:creationId xmlns:a16="http://schemas.microsoft.com/office/drawing/2014/main" id="{B5CC2BA5-F2FE-4B59-BF09-B1C4B53422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79" name="Group 19">
            <a:extLst>
              <a:ext uri="{FF2B5EF4-FFF2-40B4-BE49-F238E27FC236}">
                <a16:creationId xmlns:a16="http://schemas.microsoft.com/office/drawing/2014/main" id="{9646CD7E-B019-4C27-B1F3-BE34419A5CDC}"/>
              </a:ext>
            </a:extLst>
          </p:cNvPr>
          <p:cNvGrpSpPr>
            <a:grpSpLocks/>
          </p:cNvGrpSpPr>
          <p:nvPr/>
        </p:nvGrpSpPr>
        <p:grpSpPr bwMode="auto">
          <a:xfrm>
            <a:off x="3632132" y="3522710"/>
            <a:ext cx="1333500" cy="342900"/>
            <a:chOff x="8025" y="5070"/>
            <a:chExt cx="2100" cy="540"/>
          </a:xfrm>
        </p:grpSpPr>
        <p:sp>
          <p:nvSpPr>
            <p:cNvPr id="180" name="Line 20">
              <a:extLst>
                <a:ext uri="{FF2B5EF4-FFF2-40B4-BE49-F238E27FC236}">
                  <a16:creationId xmlns:a16="http://schemas.microsoft.com/office/drawing/2014/main" id="{FF7CAC0E-49EE-4CFA-8029-2311F7C0E2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21">
              <a:extLst>
                <a:ext uri="{FF2B5EF4-FFF2-40B4-BE49-F238E27FC236}">
                  <a16:creationId xmlns:a16="http://schemas.microsoft.com/office/drawing/2014/main" id="{59F926B9-8618-4EAB-9D21-0F3AFC0284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22">
              <a:extLst>
                <a:ext uri="{FF2B5EF4-FFF2-40B4-BE49-F238E27FC236}">
                  <a16:creationId xmlns:a16="http://schemas.microsoft.com/office/drawing/2014/main" id="{AE18D50C-9B98-4524-BC0A-D9FD82D83A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3" name="Group 23">
            <a:extLst>
              <a:ext uri="{FF2B5EF4-FFF2-40B4-BE49-F238E27FC236}">
                <a16:creationId xmlns:a16="http://schemas.microsoft.com/office/drawing/2014/main" id="{72FB8C57-C911-4CA9-AA64-853556DA76A2}"/>
              </a:ext>
            </a:extLst>
          </p:cNvPr>
          <p:cNvGrpSpPr>
            <a:grpSpLocks/>
          </p:cNvGrpSpPr>
          <p:nvPr/>
        </p:nvGrpSpPr>
        <p:grpSpPr bwMode="auto">
          <a:xfrm>
            <a:off x="3381307" y="3081385"/>
            <a:ext cx="914400" cy="590550"/>
            <a:chOff x="10665" y="3225"/>
            <a:chExt cx="1440" cy="930"/>
          </a:xfrm>
        </p:grpSpPr>
        <p:sp>
          <p:nvSpPr>
            <p:cNvPr id="184" name="Oval 24">
              <a:extLst>
                <a:ext uri="{FF2B5EF4-FFF2-40B4-BE49-F238E27FC236}">
                  <a16:creationId xmlns:a16="http://schemas.microsoft.com/office/drawing/2014/main" id="{499B97CD-8640-4C62-BBFD-CAB9DB81C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85" name="Group 25">
              <a:extLst>
                <a:ext uri="{FF2B5EF4-FFF2-40B4-BE49-F238E27FC236}">
                  <a16:creationId xmlns:a16="http://schemas.microsoft.com/office/drawing/2014/main" id="{2CF64D7E-4AC1-49EE-9A21-D51132EED5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186" name="Freeform 26">
                <a:extLst>
                  <a:ext uri="{FF2B5EF4-FFF2-40B4-BE49-F238E27FC236}">
                    <a16:creationId xmlns:a16="http://schemas.microsoft.com/office/drawing/2014/main" id="{EDD13921-8FF6-4D94-B29A-007B677CCA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" name="Freeform 27">
                <a:extLst>
                  <a:ext uri="{FF2B5EF4-FFF2-40B4-BE49-F238E27FC236}">
                    <a16:creationId xmlns:a16="http://schemas.microsoft.com/office/drawing/2014/main" id="{F20537CD-794C-474F-AF3C-4AC6989D41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Freeform 28">
                <a:extLst>
                  <a:ext uri="{FF2B5EF4-FFF2-40B4-BE49-F238E27FC236}">
                    <a16:creationId xmlns:a16="http://schemas.microsoft.com/office/drawing/2014/main" id="{A9473475-D849-4066-A4BD-79B67C1427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29">
                <a:extLst>
                  <a:ext uri="{FF2B5EF4-FFF2-40B4-BE49-F238E27FC236}">
                    <a16:creationId xmlns:a16="http://schemas.microsoft.com/office/drawing/2014/main" id="{3A7A066D-D064-49AE-A586-E4FDC4DA7C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30">
                <a:extLst>
                  <a:ext uri="{FF2B5EF4-FFF2-40B4-BE49-F238E27FC236}">
                    <a16:creationId xmlns:a16="http://schemas.microsoft.com/office/drawing/2014/main" id="{BBF104E2-63BA-4727-9793-B94555BB9C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31">
                <a:extLst>
                  <a:ext uri="{FF2B5EF4-FFF2-40B4-BE49-F238E27FC236}">
                    <a16:creationId xmlns:a16="http://schemas.microsoft.com/office/drawing/2014/main" id="{A03CD1E7-A651-42EB-ADA9-9F5F9EF424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32">
                <a:extLst>
                  <a:ext uri="{FF2B5EF4-FFF2-40B4-BE49-F238E27FC236}">
                    <a16:creationId xmlns:a16="http://schemas.microsoft.com/office/drawing/2014/main" id="{C36811C1-DBA3-45F5-A4E3-9ACFABF924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33">
                <a:extLst>
                  <a:ext uri="{FF2B5EF4-FFF2-40B4-BE49-F238E27FC236}">
                    <a16:creationId xmlns:a16="http://schemas.microsoft.com/office/drawing/2014/main" id="{79B9374D-BEDD-4C46-B550-0480DC2841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34">
                <a:extLst>
                  <a:ext uri="{FF2B5EF4-FFF2-40B4-BE49-F238E27FC236}">
                    <a16:creationId xmlns:a16="http://schemas.microsoft.com/office/drawing/2014/main" id="{9D5290F0-C438-4771-A3A8-10621AD883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35">
                <a:extLst>
                  <a:ext uri="{FF2B5EF4-FFF2-40B4-BE49-F238E27FC236}">
                    <a16:creationId xmlns:a16="http://schemas.microsoft.com/office/drawing/2014/main" id="{6810DC31-2BE4-4CF7-9206-B38451272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36">
                <a:extLst>
                  <a:ext uri="{FF2B5EF4-FFF2-40B4-BE49-F238E27FC236}">
                    <a16:creationId xmlns:a16="http://schemas.microsoft.com/office/drawing/2014/main" id="{71626833-0C3B-43DD-99FC-13EA632A46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37">
                <a:extLst>
                  <a:ext uri="{FF2B5EF4-FFF2-40B4-BE49-F238E27FC236}">
                    <a16:creationId xmlns:a16="http://schemas.microsoft.com/office/drawing/2014/main" id="{7751A6BB-0C23-47A6-BF0E-6F1ADD3509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38">
                <a:extLst>
                  <a:ext uri="{FF2B5EF4-FFF2-40B4-BE49-F238E27FC236}">
                    <a16:creationId xmlns:a16="http://schemas.microsoft.com/office/drawing/2014/main" id="{A1E0601B-60D2-46C4-B744-AE2093CCB9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39">
                <a:extLst>
                  <a:ext uri="{FF2B5EF4-FFF2-40B4-BE49-F238E27FC236}">
                    <a16:creationId xmlns:a16="http://schemas.microsoft.com/office/drawing/2014/main" id="{CC0C2D29-383C-4B28-9183-AE50008C06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40">
                <a:extLst>
                  <a:ext uri="{FF2B5EF4-FFF2-40B4-BE49-F238E27FC236}">
                    <a16:creationId xmlns:a16="http://schemas.microsoft.com/office/drawing/2014/main" id="{03D307FD-3D72-492E-BC7A-A9916B0461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41">
                <a:extLst>
                  <a:ext uri="{FF2B5EF4-FFF2-40B4-BE49-F238E27FC236}">
                    <a16:creationId xmlns:a16="http://schemas.microsoft.com/office/drawing/2014/main" id="{67AEFEF2-356F-4942-BDD5-ACFA23A1AF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42">
                <a:extLst>
                  <a:ext uri="{FF2B5EF4-FFF2-40B4-BE49-F238E27FC236}">
                    <a16:creationId xmlns:a16="http://schemas.microsoft.com/office/drawing/2014/main" id="{DCC561F1-7793-4E1D-9351-D21FA4BF65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43">
                <a:extLst>
                  <a:ext uri="{FF2B5EF4-FFF2-40B4-BE49-F238E27FC236}">
                    <a16:creationId xmlns:a16="http://schemas.microsoft.com/office/drawing/2014/main" id="{78553290-9D2E-4EAE-8E20-DEC5EB0AEB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44">
                <a:extLst>
                  <a:ext uri="{FF2B5EF4-FFF2-40B4-BE49-F238E27FC236}">
                    <a16:creationId xmlns:a16="http://schemas.microsoft.com/office/drawing/2014/main" id="{CA77A5AA-53EB-4FA1-AD23-1227C05094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45">
                <a:extLst>
                  <a:ext uri="{FF2B5EF4-FFF2-40B4-BE49-F238E27FC236}">
                    <a16:creationId xmlns:a16="http://schemas.microsoft.com/office/drawing/2014/main" id="{6C87B355-D316-48E8-A251-5269817607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46">
                <a:extLst>
                  <a:ext uri="{FF2B5EF4-FFF2-40B4-BE49-F238E27FC236}">
                    <a16:creationId xmlns:a16="http://schemas.microsoft.com/office/drawing/2014/main" id="{D3C705F4-3EDA-408F-8675-C6AF460CCB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47">
                <a:extLst>
                  <a:ext uri="{FF2B5EF4-FFF2-40B4-BE49-F238E27FC236}">
                    <a16:creationId xmlns:a16="http://schemas.microsoft.com/office/drawing/2014/main" id="{D46D52E8-009C-480A-8408-C372381DDB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48">
                <a:extLst>
                  <a:ext uri="{FF2B5EF4-FFF2-40B4-BE49-F238E27FC236}">
                    <a16:creationId xmlns:a16="http://schemas.microsoft.com/office/drawing/2014/main" id="{F20FB6C0-332E-4430-846C-E5D16179AE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49">
                <a:extLst>
                  <a:ext uri="{FF2B5EF4-FFF2-40B4-BE49-F238E27FC236}">
                    <a16:creationId xmlns:a16="http://schemas.microsoft.com/office/drawing/2014/main" id="{7C5B1B04-8D3D-428D-8F5E-1C967F36ED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50">
                <a:extLst>
                  <a:ext uri="{FF2B5EF4-FFF2-40B4-BE49-F238E27FC236}">
                    <a16:creationId xmlns:a16="http://schemas.microsoft.com/office/drawing/2014/main" id="{1CE65581-FC4A-4695-877F-59CB6C1CC2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51">
                <a:extLst>
                  <a:ext uri="{FF2B5EF4-FFF2-40B4-BE49-F238E27FC236}">
                    <a16:creationId xmlns:a16="http://schemas.microsoft.com/office/drawing/2014/main" id="{A1C07345-0658-41DF-B1FC-40C90AC406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52">
                <a:extLst>
                  <a:ext uri="{FF2B5EF4-FFF2-40B4-BE49-F238E27FC236}">
                    <a16:creationId xmlns:a16="http://schemas.microsoft.com/office/drawing/2014/main" id="{3EFEFC8E-BBD1-4266-A8AE-0095A1FA85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53">
                <a:extLst>
                  <a:ext uri="{FF2B5EF4-FFF2-40B4-BE49-F238E27FC236}">
                    <a16:creationId xmlns:a16="http://schemas.microsoft.com/office/drawing/2014/main" id="{6C4BFCDB-6D45-4EED-9D2A-222481C9E6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54">
                <a:extLst>
                  <a:ext uri="{FF2B5EF4-FFF2-40B4-BE49-F238E27FC236}">
                    <a16:creationId xmlns:a16="http://schemas.microsoft.com/office/drawing/2014/main" id="{B845B752-344D-45AB-BC6B-F7A9F5E6D9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55">
                <a:extLst>
                  <a:ext uri="{FF2B5EF4-FFF2-40B4-BE49-F238E27FC236}">
                    <a16:creationId xmlns:a16="http://schemas.microsoft.com/office/drawing/2014/main" id="{BDF5A0DB-0B18-48B8-94C1-965C752AA7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56">
                <a:extLst>
                  <a:ext uri="{FF2B5EF4-FFF2-40B4-BE49-F238E27FC236}">
                    <a16:creationId xmlns:a16="http://schemas.microsoft.com/office/drawing/2014/main" id="{09ADA4E6-1249-41A8-8FE8-CCAFF354BC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57">
                <a:extLst>
                  <a:ext uri="{FF2B5EF4-FFF2-40B4-BE49-F238E27FC236}">
                    <a16:creationId xmlns:a16="http://schemas.microsoft.com/office/drawing/2014/main" id="{22E88B6F-C1C5-4389-8B66-F37545A06B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58">
                <a:extLst>
                  <a:ext uri="{FF2B5EF4-FFF2-40B4-BE49-F238E27FC236}">
                    <a16:creationId xmlns:a16="http://schemas.microsoft.com/office/drawing/2014/main" id="{F5EA6246-8F69-4D27-9746-5F25E1D100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59">
                <a:extLst>
                  <a:ext uri="{FF2B5EF4-FFF2-40B4-BE49-F238E27FC236}">
                    <a16:creationId xmlns:a16="http://schemas.microsoft.com/office/drawing/2014/main" id="{BD8360B1-E758-4464-BB72-10E9F0EC79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60">
                <a:extLst>
                  <a:ext uri="{FF2B5EF4-FFF2-40B4-BE49-F238E27FC236}">
                    <a16:creationId xmlns:a16="http://schemas.microsoft.com/office/drawing/2014/main" id="{596A5181-BDE4-462F-A570-FE3B881372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61">
                <a:extLst>
                  <a:ext uri="{FF2B5EF4-FFF2-40B4-BE49-F238E27FC236}">
                    <a16:creationId xmlns:a16="http://schemas.microsoft.com/office/drawing/2014/main" id="{6BF4A1D1-6BBE-40D6-A974-BA4785DBBC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62">
                <a:extLst>
                  <a:ext uri="{FF2B5EF4-FFF2-40B4-BE49-F238E27FC236}">
                    <a16:creationId xmlns:a16="http://schemas.microsoft.com/office/drawing/2014/main" id="{6D8E2EE7-AEF6-4642-8309-BC8F50AE3D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63">
                <a:extLst>
                  <a:ext uri="{FF2B5EF4-FFF2-40B4-BE49-F238E27FC236}">
                    <a16:creationId xmlns:a16="http://schemas.microsoft.com/office/drawing/2014/main" id="{FC113029-C00F-45DA-8D3F-C0B9A568E1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Freeform 64">
                <a:extLst>
                  <a:ext uri="{FF2B5EF4-FFF2-40B4-BE49-F238E27FC236}">
                    <a16:creationId xmlns:a16="http://schemas.microsoft.com/office/drawing/2014/main" id="{29D6A0D5-5270-40E4-A5C3-EAC200C7B3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65">
                <a:extLst>
                  <a:ext uri="{FF2B5EF4-FFF2-40B4-BE49-F238E27FC236}">
                    <a16:creationId xmlns:a16="http://schemas.microsoft.com/office/drawing/2014/main" id="{4E31A0F8-CEAE-469E-BB79-E234AC477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66">
                <a:extLst>
                  <a:ext uri="{FF2B5EF4-FFF2-40B4-BE49-F238E27FC236}">
                    <a16:creationId xmlns:a16="http://schemas.microsoft.com/office/drawing/2014/main" id="{A4583E5C-AA9F-469B-90B2-6C800D5CEE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Freeform 67">
                <a:extLst>
                  <a:ext uri="{FF2B5EF4-FFF2-40B4-BE49-F238E27FC236}">
                    <a16:creationId xmlns:a16="http://schemas.microsoft.com/office/drawing/2014/main" id="{FF70110D-DE9B-4593-BDDA-0695C66E41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Freeform 68">
                <a:extLst>
                  <a:ext uri="{FF2B5EF4-FFF2-40B4-BE49-F238E27FC236}">
                    <a16:creationId xmlns:a16="http://schemas.microsoft.com/office/drawing/2014/main" id="{6EB3C59D-0959-4B15-A18D-1C63CC006B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Freeform 69">
                <a:extLst>
                  <a:ext uri="{FF2B5EF4-FFF2-40B4-BE49-F238E27FC236}">
                    <a16:creationId xmlns:a16="http://schemas.microsoft.com/office/drawing/2014/main" id="{868E45B4-54CD-434F-BB10-54A5348D3C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Freeform 70">
                <a:extLst>
                  <a:ext uri="{FF2B5EF4-FFF2-40B4-BE49-F238E27FC236}">
                    <a16:creationId xmlns:a16="http://schemas.microsoft.com/office/drawing/2014/main" id="{FD0FC7CA-012A-493B-8453-C63AD03B0D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Freeform 71">
                <a:extLst>
                  <a:ext uri="{FF2B5EF4-FFF2-40B4-BE49-F238E27FC236}">
                    <a16:creationId xmlns:a16="http://schemas.microsoft.com/office/drawing/2014/main" id="{36FCC7CC-B6BF-4469-B45D-C9E961DAAC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72">
                <a:extLst>
                  <a:ext uri="{FF2B5EF4-FFF2-40B4-BE49-F238E27FC236}">
                    <a16:creationId xmlns:a16="http://schemas.microsoft.com/office/drawing/2014/main" id="{19EFE32D-7E65-4DEC-9D6D-7D8FFA9417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Freeform 73">
                <a:extLst>
                  <a:ext uri="{FF2B5EF4-FFF2-40B4-BE49-F238E27FC236}">
                    <a16:creationId xmlns:a16="http://schemas.microsoft.com/office/drawing/2014/main" id="{2784C1CE-681D-4ECD-B6A9-0B46C5B6FF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Freeform 74">
                <a:extLst>
                  <a:ext uri="{FF2B5EF4-FFF2-40B4-BE49-F238E27FC236}">
                    <a16:creationId xmlns:a16="http://schemas.microsoft.com/office/drawing/2014/main" id="{5DAC8C4F-F1B6-48D9-A585-1610ED32D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Freeform 75">
                <a:extLst>
                  <a:ext uri="{FF2B5EF4-FFF2-40B4-BE49-F238E27FC236}">
                    <a16:creationId xmlns:a16="http://schemas.microsoft.com/office/drawing/2014/main" id="{9B532B03-99C3-4C27-A28C-84939364F1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Freeform 76">
                <a:extLst>
                  <a:ext uri="{FF2B5EF4-FFF2-40B4-BE49-F238E27FC236}">
                    <a16:creationId xmlns:a16="http://schemas.microsoft.com/office/drawing/2014/main" id="{F2E9DE2B-6134-4E7B-A409-AB62B7005D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Freeform 77">
                <a:extLst>
                  <a:ext uri="{FF2B5EF4-FFF2-40B4-BE49-F238E27FC236}">
                    <a16:creationId xmlns:a16="http://schemas.microsoft.com/office/drawing/2014/main" id="{8A03697A-C485-4784-AF72-A30C306589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Freeform 78">
                <a:extLst>
                  <a:ext uri="{FF2B5EF4-FFF2-40B4-BE49-F238E27FC236}">
                    <a16:creationId xmlns:a16="http://schemas.microsoft.com/office/drawing/2014/main" id="{884842A8-6D0F-4AEE-A74B-6651EA570A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79">
                <a:extLst>
                  <a:ext uri="{FF2B5EF4-FFF2-40B4-BE49-F238E27FC236}">
                    <a16:creationId xmlns:a16="http://schemas.microsoft.com/office/drawing/2014/main" id="{4F354137-5FD6-435E-B1B0-B64821D668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80">
                <a:extLst>
                  <a:ext uri="{FF2B5EF4-FFF2-40B4-BE49-F238E27FC236}">
                    <a16:creationId xmlns:a16="http://schemas.microsoft.com/office/drawing/2014/main" id="{AFD545E1-B9E3-4F92-A440-62BDEE86D6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Freeform 81">
                <a:extLst>
                  <a:ext uri="{FF2B5EF4-FFF2-40B4-BE49-F238E27FC236}">
                    <a16:creationId xmlns:a16="http://schemas.microsoft.com/office/drawing/2014/main" id="{A6A7CD70-9CDD-4264-8837-E0A79058B0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Freeform 82">
                <a:extLst>
                  <a:ext uri="{FF2B5EF4-FFF2-40B4-BE49-F238E27FC236}">
                    <a16:creationId xmlns:a16="http://schemas.microsoft.com/office/drawing/2014/main" id="{DA28D3AC-15BE-4893-89A1-1FD284AFEA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Freeform 83">
                <a:extLst>
                  <a:ext uri="{FF2B5EF4-FFF2-40B4-BE49-F238E27FC236}">
                    <a16:creationId xmlns:a16="http://schemas.microsoft.com/office/drawing/2014/main" id="{58AE35D8-9797-43C8-9D04-2089843A71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Freeform 84">
                <a:extLst>
                  <a:ext uri="{FF2B5EF4-FFF2-40B4-BE49-F238E27FC236}">
                    <a16:creationId xmlns:a16="http://schemas.microsoft.com/office/drawing/2014/main" id="{867C5996-3D9B-4C05-8164-7E3CDB283A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Freeform 85">
                <a:extLst>
                  <a:ext uri="{FF2B5EF4-FFF2-40B4-BE49-F238E27FC236}">
                    <a16:creationId xmlns:a16="http://schemas.microsoft.com/office/drawing/2014/main" id="{211402C1-97BB-46D5-854D-F83F46399B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Freeform 86">
                <a:extLst>
                  <a:ext uri="{FF2B5EF4-FFF2-40B4-BE49-F238E27FC236}">
                    <a16:creationId xmlns:a16="http://schemas.microsoft.com/office/drawing/2014/main" id="{79DCFBF8-D256-4E73-8FCA-3E6AF78B9C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Freeform 87">
                <a:extLst>
                  <a:ext uri="{FF2B5EF4-FFF2-40B4-BE49-F238E27FC236}">
                    <a16:creationId xmlns:a16="http://schemas.microsoft.com/office/drawing/2014/main" id="{EAC27FED-663F-45BB-B27C-32A54B62B1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Freeform 88">
                <a:extLst>
                  <a:ext uri="{FF2B5EF4-FFF2-40B4-BE49-F238E27FC236}">
                    <a16:creationId xmlns:a16="http://schemas.microsoft.com/office/drawing/2014/main" id="{56B1997B-5E81-48C0-8848-81504B97E4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Freeform 89">
                <a:extLst>
                  <a:ext uri="{FF2B5EF4-FFF2-40B4-BE49-F238E27FC236}">
                    <a16:creationId xmlns:a16="http://schemas.microsoft.com/office/drawing/2014/main" id="{F7C4DC94-3A5A-482A-B742-8A5EB00BE6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Freeform 90">
                <a:extLst>
                  <a:ext uri="{FF2B5EF4-FFF2-40B4-BE49-F238E27FC236}">
                    <a16:creationId xmlns:a16="http://schemas.microsoft.com/office/drawing/2014/main" id="{8728CEB5-5E97-465E-9194-375BDBA548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Freeform 91">
                <a:extLst>
                  <a:ext uri="{FF2B5EF4-FFF2-40B4-BE49-F238E27FC236}">
                    <a16:creationId xmlns:a16="http://schemas.microsoft.com/office/drawing/2014/main" id="{43635B06-2231-4151-98F4-1FCDC969E0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Freeform 92">
                <a:extLst>
                  <a:ext uri="{FF2B5EF4-FFF2-40B4-BE49-F238E27FC236}">
                    <a16:creationId xmlns:a16="http://schemas.microsoft.com/office/drawing/2014/main" id="{C466A145-3C37-4466-981C-8AB78F95BD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" name="Freeform 93">
                <a:extLst>
                  <a:ext uri="{FF2B5EF4-FFF2-40B4-BE49-F238E27FC236}">
                    <a16:creationId xmlns:a16="http://schemas.microsoft.com/office/drawing/2014/main" id="{0B22F425-0969-43D7-8645-B1684E621C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54" name="Freeform 94">
            <a:extLst>
              <a:ext uri="{FF2B5EF4-FFF2-40B4-BE49-F238E27FC236}">
                <a16:creationId xmlns:a16="http://schemas.microsoft.com/office/drawing/2014/main" id="{EE96B5E8-0D26-4A13-AE36-D543F7AFD52F}"/>
              </a:ext>
            </a:extLst>
          </p:cNvPr>
          <p:cNvSpPr>
            <a:spLocks/>
          </p:cNvSpPr>
          <p:nvPr/>
        </p:nvSpPr>
        <p:spPr bwMode="auto">
          <a:xfrm>
            <a:off x="8273982" y="2744835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5" name="Group 95">
            <a:extLst>
              <a:ext uri="{FF2B5EF4-FFF2-40B4-BE49-F238E27FC236}">
                <a16:creationId xmlns:a16="http://schemas.microsoft.com/office/drawing/2014/main" id="{9999C5FC-D2A5-4AF5-8218-51287EB71E8B}"/>
              </a:ext>
            </a:extLst>
          </p:cNvPr>
          <p:cNvGrpSpPr>
            <a:grpSpLocks/>
          </p:cNvGrpSpPr>
          <p:nvPr/>
        </p:nvGrpSpPr>
        <p:grpSpPr bwMode="auto">
          <a:xfrm>
            <a:off x="8550207" y="3951335"/>
            <a:ext cx="501650" cy="233362"/>
            <a:chOff x="3600" y="219"/>
            <a:chExt cx="360" cy="175"/>
          </a:xfrm>
        </p:grpSpPr>
        <p:sp>
          <p:nvSpPr>
            <p:cNvPr id="256" name="Oval 96">
              <a:extLst>
                <a:ext uri="{FF2B5EF4-FFF2-40B4-BE49-F238E27FC236}">
                  <a16:creationId xmlns:a16="http://schemas.microsoft.com/office/drawing/2014/main" id="{71862DAF-52B7-4602-BAB8-7F39A16C15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7" name="Line 97">
              <a:extLst>
                <a:ext uri="{FF2B5EF4-FFF2-40B4-BE49-F238E27FC236}">
                  <a16:creationId xmlns:a16="http://schemas.microsoft.com/office/drawing/2014/main" id="{CD12E776-F6D2-4B35-A013-6CA7CBAD4C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" name="Line 98">
              <a:extLst>
                <a:ext uri="{FF2B5EF4-FFF2-40B4-BE49-F238E27FC236}">
                  <a16:creationId xmlns:a16="http://schemas.microsoft.com/office/drawing/2014/main" id="{FA03BBE8-12A2-4B3B-BBD1-86C1D5A56F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9" name="Rectangle 99">
              <a:extLst>
                <a:ext uri="{FF2B5EF4-FFF2-40B4-BE49-F238E27FC236}">
                  <a16:creationId xmlns:a16="http://schemas.microsoft.com/office/drawing/2014/main" id="{A9789ED8-35EA-4B7A-A190-5C4A083596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0" name="Oval 100">
              <a:extLst>
                <a:ext uri="{FF2B5EF4-FFF2-40B4-BE49-F238E27FC236}">
                  <a16:creationId xmlns:a16="http://schemas.microsoft.com/office/drawing/2014/main" id="{08B1FDAE-AD40-406E-90E6-F8CA2A66B1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1" name="Group 101">
              <a:extLst>
                <a:ext uri="{FF2B5EF4-FFF2-40B4-BE49-F238E27FC236}">
                  <a16:creationId xmlns:a16="http://schemas.microsoft.com/office/drawing/2014/main" id="{75C7805A-D3A8-46C9-879B-30B7575140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66" name="Line 102">
                <a:extLst>
                  <a:ext uri="{FF2B5EF4-FFF2-40B4-BE49-F238E27FC236}">
                    <a16:creationId xmlns:a16="http://schemas.microsoft.com/office/drawing/2014/main" id="{914FC351-5608-49EC-9BF5-8162E32ABB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" name="Line 103">
                <a:extLst>
                  <a:ext uri="{FF2B5EF4-FFF2-40B4-BE49-F238E27FC236}">
                    <a16:creationId xmlns:a16="http://schemas.microsoft.com/office/drawing/2014/main" id="{A5798D7E-4C95-4CD9-BE1F-E80FA17C88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8" name="Line 104">
                <a:extLst>
                  <a:ext uri="{FF2B5EF4-FFF2-40B4-BE49-F238E27FC236}">
                    <a16:creationId xmlns:a16="http://schemas.microsoft.com/office/drawing/2014/main" id="{EE533E48-C879-4A62-ABAA-03BC37BEEA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2" name="Group 105">
              <a:extLst>
                <a:ext uri="{FF2B5EF4-FFF2-40B4-BE49-F238E27FC236}">
                  <a16:creationId xmlns:a16="http://schemas.microsoft.com/office/drawing/2014/main" id="{83199E6B-D007-433D-8BA1-81CBF93A528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63" name="Line 106">
                <a:extLst>
                  <a:ext uri="{FF2B5EF4-FFF2-40B4-BE49-F238E27FC236}">
                    <a16:creationId xmlns:a16="http://schemas.microsoft.com/office/drawing/2014/main" id="{EA4C6234-EB6E-4340-A37C-0B0242CCEC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4" name="Line 107">
                <a:extLst>
                  <a:ext uri="{FF2B5EF4-FFF2-40B4-BE49-F238E27FC236}">
                    <a16:creationId xmlns:a16="http://schemas.microsoft.com/office/drawing/2014/main" id="{4A8A1960-A87D-4A9B-9105-6618C78CC8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5" name="Line 108">
                <a:extLst>
                  <a:ext uri="{FF2B5EF4-FFF2-40B4-BE49-F238E27FC236}">
                    <a16:creationId xmlns:a16="http://schemas.microsoft.com/office/drawing/2014/main" id="{0DC4D8C8-A355-43AA-A154-3073D17173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69" name="Line 109">
            <a:extLst>
              <a:ext uri="{FF2B5EF4-FFF2-40B4-BE49-F238E27FC236}">
                <a16:creationId xmlns:a16="http://schemas.microsoft.com/office/drawing/2014/main" id="{359EE789-3F88-4CF2-9E1A-689BBF402A3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96245" y="3811635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" name="Line 110">
            <a:extLst>
              <a:ext uri="{FF2B5EF4-FFF2-40B4-BE49-F238E27FC236}">
                <a16:creationId xmlns:a16="http://schemas.microsoft.com/office/drawing/2014/main" id="{BD3CA929-8BF7-4DA0-A8B3-6D7F8A2FF777}"/>
              </a:ext>
            </a:extLst>
          </p:cNvPr>
          <p:cNvSpPr>
            <a:spLocks noChangeShapeType="1"/>
          </p:cNvSpPr>
          <p:nvPr/>
        </p:nvSpPr>
        <p:spPr bwMode="auto">
          <a:xfrm>
            <a:off x="8805795" y="3811635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1" name="Line 111">
            <a:extLst>
              <a:ext uri="{FF2B5EF4-FFF2-40B4-BE49-F238E27FC236}">
                <a16:creationId xmlns:a16="http://schemas.microsoft.com/office/drawing/2014/main" id="{E74C3F96-F312-4CB1-9B34-2DB4DD2B8AA7}"/>
              </a:ext>
            </a:extLst>
          </p:cNvPr>
          <p:cNvSpPr>
            <a:spLocks noChangeShapeType="1"/>
          </p:cNvSpPr>
          <p:nvPr/>
        </p:nvSpPr>
        <p:spPr bwMode="auto">
          <a:xfrm>
            <a:off x="9658282" y="3644947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2" name="Group 112">
            <a:extLst>
              <a:ext uri="{FF2B5EF4-FFF2-40B4-BE49-F238E27FC236}">
                <a16:creationId xmlns:a16="http://schemas.microsoft.com/office/drawing/2014/main" id="{8ECF6A1F-3890-4E19-BE4C-1B7092CAA77F}"/>
              </a:ext>
            </a:extLst>
          </p:cNvPr>
          <p:cNvGrpSpPr>
            <a:grpSpLocks/>
          </p:cNvGrpSpPr>
          <p:nvPr/>
        </p:nvGrpSpPr>
        <p:grpSpPr bwMode="auto">
          <a:xfrm>
            <a:off x="9201082" y="3173460"/>
            <a:ext cx="914400" cy="590550"/>
            <a:chOff x="10665" y="3225"/>
            <a:chExt cx="1440" cy="930"/>
          </a:xfrm>
        </p:grpSpPr>
        <p:sp>
          <p:nvSpPr>
            <p:cNvPr id="273" name="Oval 113">
              <a:extLst>
                <a:ext uri="{FF2B5EF4-FFF2-40B4-BE49-F238E27FC236}">
                  <a16:creationId xmlns:a16="http://schemas.microsoft.com/office/drawing/2014/main" id="{1821CEEA-6B8B-4452-8033-35189502D7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4" name="Group 114">
              <a:extLst>
                <a:ext uri="{FF2B5EF4-FFF2-40B4-BE49-F238E27FC236}">
                  <a16:creationId xmlns:a16="http://schemas.microsoft.com/office/drawing/2014/main" id="{D5FA1AF8-9081-4E5E-B69A-BF88CC913C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275" name="Object 115">
                <a:extLst>
                  <a:ext uri="{FF2B5EF4-FFF2-40B4-BE49-F238E27FC236}">
                    <a16:creationId xmlns:a16="http://schemas.microsoft.com/office/drawing/2014/main" id="{01BA54BC-760A-4B6F-9D9B-651E2FD2A96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30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85047" name="Object 115">
                            <a:extLst>
                              <a:ext uri="{FF2B5EF4-FFF2-40B4-BE49-F238E27FC236}">
                                <a16:creationId xmlns:a16="http://schemas.microsoft.com/office/drawing/2014/main" id="{B1F6CD87-8CE6-48FD-BFB3-44124FF1603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" name="Object 116">
                <a:extLst>
                  <a:ext uri="{FF2B5EF4-FFF2-40B4-BE49-F238E27FC236}">
                    <a16:creationId xmlns:a16="http://schemas.microsoft.com/office/drawing/2014/main" id="{397E182E-FF34-445B-8046-BA782022B57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31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85048" name="Object 116">
                            <a:extLst>
                              <a:ext uri="{FF2B5EF4-FFF2-40B4-BE49-F238E27FC236}">
                                <a16:creationId xmlns:a16="http://schemas.microsoft.com/office/drawing/2014/main" id="{7E758C30-12EF-4D86-9533-01006D3E1A6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7" name="Freeform 117">
            <a:extLst>
              <a:ext uri="{FF2B5EF4-FFF2-40B4-BE49-F238E27FC236}">
                <a16:creationId xmlns:a16="http://schemas.microsoft.com/office/drawing/2014/main" id="{A2E250E1-BC93-45CC-BB24-16BCACA6C3FB}"/>
              </a:ext>
            </a:extLst>
          </p:cNvPr>
          <p:cNvSpPr>
            <a:spLocks/>
          </p:cNvSpPr>
          <p:nvPr/>
        </p:nvSpPr>
        <p:spPr bwMode="auto">
          <a:xfrm>
            <a:off x="5814945" y="3690985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8" name="Text Box 118">
            <a:extLst>
              <a:ext uri="{FF2B5EF4-FFF2-40B4-BE49-F238E27FC236}">
                <a16:creationId xmlns:a16="http://schemas.microsoft.com/office/drawing/2014/main" id="{6DE2F731-BC56-41C5-A9A0-9014A3B1C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9570" y="3987847"/>
            <a:ext cx="1447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279" name="Freeform 119">
            <a:extLst>
              <a:ext uri="{FF2B5EF4-FFF2-40B4-BE49-F238E27FC236}">
                <a16:creationId xmlns:a16="http://schemas.microsoft.com/office/drawing/2014/main" id="{7C3F9279-F1D0-4F61-8175-EBA606A24D03}"/>
              </a:ext>
            </a:extLst>
          </p:cNvPr>
          <p:cNvSpPr>
            <a:spLocks/>
          </p:cNvSpPr>
          <p:nvPr/>
        </p:nvSpPr>
        <p:spPr bwMode="auto">
          <a:xfrm>
            <a:off x="5119620" y="5254672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0" name="Object 120">
            <a:extLst>
              <a:ext uri="{FF2B5EF4-FFF2-40B4-BE49-F238E27FC236}">
                <a16:creationId xmlns:a16="http://schemas.microsoft.com/office/drawing/2014/main" id="{2081F8FC-F2A5-4206-BCA7-28FC4AA5C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85791"/>
              </p:ext>
            </p:extLst>
          </p:nvPr>
        </p:nvGraphicFramePr>
        <p:xfrm>
          <a:off x="6253095" y="5437235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85011" name="Object 120">
                        <a:extLst>
                          <a:ext uri="{FF2B5EF4-FFF2-40B4-BE49-F238E27FC236}">
                            <a16:creationId xmlns:a16="http://schemas.microsoft.com/office/drawing/2014/main" id="{DACE213E-5214-4D18-B260-2AE28F5DE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095" y="5437235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" name="Text Box 121">
            <a:extLst>
              <a:ext uri="{FF2B5EF4-FFF2-40B4-BE49-F238E27FC236}">
                <a16:creationId xmlns:a16="http://schemas.microsoft.com/office/drawing/2014/main" id="{359871FF-CAA4-435F-82BB-4F4F44A1C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557" y="3111547"/>
            <a:ext cx="18875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网络</a:t>
            </a:r>
          </a:p>
        </p:txBody>
      </p:sp>
      <p:sp>
        <p:nvSpPr>
          <p:cNvPr id="282" name="Line 123">
            <a:extLst>
              <a:ext uri="{FF2B5EF4-FFF2-40B4-BE49-F238E27FC236}">
                <a16:creationId xmlns:a16="http://schemas.microsoft.com/office/drawing/2014/main" id="{7FF69C4B-A340-4E2B-B636-79D88367F2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16920" y="3602085"/>
            <a:ext cx="555625" cy="3016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83" name="Group 124">
            <a:extLst>
              <a:ext uri="{FF2B5EF4-FFF2-40B4-BE49-F238E27FC236}">
                <a16:creationId xmlns:a16="http://schemas.microsoft.com/office/drawing/2014/main" id="{480E955C-E45C-4980-A515-BE5861CD817A}"/>
              </a:ext>
            </a:extLst>
          </p:cNvPr>
          <p:cNvGrpSpPr>
            <a:grpSpLocks/>
          </p:cNvGrpSpPr>
          <p:nvPr/>
        </p:nvGrpSpPr>
        <p:grpSpPr bwMode="auto">
          <a:xfrm>
            <a:off x="9051857" y="3536997"/>
            <a:ext cx="328613" cy="369888"/>
            <a:chOff x="618" y="3500"/>
            <a:chExt cx="207" cy="233"/>
          </a:xfrm>
        </p:grpSpPr>
        <p:sp>
          <p:nvSpPr>
            <p:cNvPr id="284" name="Oval 125">
              <a:extLst>
                <a:ext uri="{FF2B5EF4-FFF2-40B4-BE49-F238E27FC236}">
                  <a16:creationId xmlns:a16="http://schemas.microsoft.com/office/drawing/2014/main" id="{2F3DEDE6-F20A-4789-8277-1CA1BDC45F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5" name="Text Box 126">
              <a:extLst>
                <a:ext uri="{FF2B5EF4-FFF2-40B4-BE49-F238E27FC236}">
                  <a16:creationId xmlns:a16="http://schemas.microsoft.com/office/drawing/2014/main" id="{64E56620-00B5-4AD6-83D5-8EAE96B64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286" name="Freeform 127">
            <a:extLst>
              <a:ext uri="{FF2B5EF4-FFF2-40B4-BE49-F238E27FC236}">
                <a16:creationId xmlns:a16="http://schemas.microsoft.com/office/drawing/2014/main" id="{18C17848-FA8F-46D2-B83A-AC773C53FF36}"/>
              </a:ext>
            </a:extLst>
          </p:cNvPr>
          <p:cNvSpPr>
            <a:spLocks/>
          </p:cNvSpPr>
          <p:nvPr/>
        </p:nvSpPr>
        <p:spPr bwMode="auto">
          <a:xfrm>
            <a:off x="5041832" y="4097385"/>
            <a:ext cx="1311275" cy="1238250"/>
          </a:xfrm>
          <a:custGeom>
            <a:avLst/>
            <a:gdLst>
              <a:gd name="T0" fmla="*/ 0 w 826"/>
              <a:gd name="T1" fmla="*/ 0 h 780"/>
              <a:gd name="T2" fmla="*/ 2147483646 w 826"/>
              <a:gd name="T3" fmla="*/ 2147483646 h 780"/>
              <a:gd name="T4" fmla="*/ 0 60000 65536"/>
              <a:gd name="T5" fmla="*/ 0 60000 65536"/>
              <a:gd name="T6" fmla="*/ 0 w 826"/>
              <a:gd name="T7" fmla="*/ 0 h 780"/>
              <a:gd name="T8" fmla="*/ 826 w 826"/>
              <a:gd name="T9" fmla="*/ 780 h 7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26" h="780">
                <a:moveTo>
                  <a:pt x="0" y="0"/>
                </a:moveTo>
                <a:cubicBezTo>
                  <a:pt x="138" y="130"/>
                  <a:pt x="654" y="618"/>
                  <a:pt x="826" y="780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87" name="Group 128">
            <a:extLst>
              <a:ext uri="{FF2B5EF4-FFF2-40B4-BE49-F238E27FC236}">
                <a16:creationId xmlns:a16="http://schemas.microsoft.com/office/drawing/2014/main" id="{233F388E-8937-449E-BE13-0D7D42E30416}"/>
              </a:ext>
            </a:extLst>
          </p:cNvPr>
          <p:cNvGrpSpPr>
            <a:grpSpLocks/>
          </p:cNvGrpSpPr>
          <p:nvPr/>
        </p:nvGrpSpPr>
        <p:grpSpPr bwMode="auto">
          <a:xfrm>
            <a:off x="5321232" y="4257722"/>
            <a:ext cx="328613" cy="369888"/>
            <a:chOff x="618" y="3500"/>
            <a:chExt cx="207" cy="233"/>
          </a:xfrm>
        </p:grpSpPr>
        <p:sp>
          <p:nvSpPr>
            <p:cNvPr id="288" name="Oval 129">
              <a:extLst>
                <a:ext uri="{FF2B5EF4-FFF2-40B4-BE49-F238E27FC236}">
                  <a16:creationId xmlns:a16="http://schemas.microsoft.com/office/drawing/2014/main" id="{69D227B2-97CF-48A9-8392-E72C0B9B0B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9" name="Text Box 130">
              <a:extLst>
                <a:ext uri="{FF2B5EF4-FFF2-40B4-BE49-F238E27FC236}">
                  <a16:creationId xmlns:a16="http://schemas.microsoft.com/office/drawing/2014/main" id="{EB70AECF-91BF-4D78-B7B9-1CE8CE1EC8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290" name="Freeform 131">
            <a:extLst>
              <a:ext uri="{FF2B5EF4-FFF2-40B4-BE49-F238E27FC236}">
                <a16:creationId xmlns:a16="http://schemas.microsoft.com/office/drawing/2014/main" id="{810BF62F-BE73-40BC-8E1F-1C9C1908CDF1}"/>
              </a:ext>
            </a:extLst>
          </p:cNvPr>
          <p:cNvSpPr>
            <a:spLocks/>
          </p:cNvSpPr>
          <p:nvPr/>
        </p:nvSpPr>
        <p:spPr bwMode="auto">
          <a:xfrm>
            <a:off x="6686482" y="3683047"/>
            <a:ext cx="3103563" cy="2016125"/>
          </a:xfrm>
          <a:custGeom>
            <a:avLst/>
            <a:gdLst>
              <a:gd name="T0" fmla="*/ 2147483646 w 1955"/>
              <a:gd name="T1" fmla="*/ 0 h 1270"/>
              <a:gd name="T2" fmla="*/ 2147483646 w 1955"/>
              <a:gd name="T3" fmla="*/ 2147483646 h 1270"/>
              <a:gd name="T4" fmla="*/ 0 w 1955"/>
              <a:gd name="T5" fmla="*/ 2147483646 h 1270"/>
              <a:gd name="T6" fmla="*/ 0 60000 65536"/>
              <a:gd name="T7" fmla="*/ 0 60000 65536"/>
              <a:gd name="T8" fmla="*/ 0 60000 65536"/>
              <a:gd name="T9" fmla="*/ 0 w 1955"/>
              <a:gd name="T10" fmla="*/ 0 h 1270"/>
              <a:gd name="T11" fmla="*/ 1955 w 1955"/>
              <a:gd name="T12" fmla="*/ 1270 h 127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55" h="1270">
                <a:moveTo>
                  <a:pt x="1955" y="0"/>
                </a:moveTo>
                <a:cubicBezTo>
                  <a:pt x="1735" y="109"/>
                  <a:pt x="982" y="424"/>
                  <a:pt x="634" y="653"/>
                </a:cubicBezTo>
                <a:cubicBezTo>
                  <a:pt x="286" y="882"/>
                  <a:pt x="132" y="1142"/>
                  <a:pt x="0" y="127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91" name="Group 132">
            <a:extLst>
              <a:ext uri="{FF2B5EF4-FFF2-40B4-BE49-F238E27FC236}">
                <a16:creationId xmlns:a16="http://schemas.microsoft.com/office/drawing/2014/main" id="{C6B4842D-EEF3-45EF-83DE-88FBF2CC2561}"/>
              </a:ext>
            </a:extLst>
          </p:cNvPr>
          <p:cNvGrpSpPr>
            <a:grpSpLocks/>
          </p:cNvGrpSpPr>
          <p:nvPr/>
        </p:nvGrpSpPr>
        <p:grpSpPr bwMode="auto">
          <a:xfrm>
            <a:off x="8181907" y="4759372"/>
            <a:ext cx="328613" cy="369888"/>
            <a:chOff x="618" y="3500"/>
            <a:chExt cx="207" cy="233"/>
          </a:xfrm>
        </p:grpSpPr>
        <p:sp>
          <p:nvSpPr>
            <p:cNvPr id="292" name="Oval 133">
              <a:extLst>
                <a:ext uri="{FF2B5EF4-FFF2-40B4-BE49-F238E27FC236}">
                  <a16:creationId xmlns:a16="http://schemas.microsoft.com/office/drawing/2014/main" id="{C1B8E2F0-B1E4-42BF-AEFA-AC99D5507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3" name="Text Box 134">
              <a:extLst>
                <a:ext uri="{FF2B5EF4-FFF2-40B4-BE49-F238E27FC236}">
                  <a16:creationId xmlns:a16="http://schemas.microsoft.com/office/drawing/2014/main" id="{4B114548-445E-442A-A1B9-2C92DD8100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294" name="Line 135">
            <a:extLst>
              <a:ext uri="{FF2B5EF4-FFF2-40B4-BE49-F238E27FC236}">
                <a16:creationId xmlns:a16="http://schemas.microsoft.com/office/drawing/2014/main" id="{7A1A585F-4F15-4E91-B8DD-CE0AB9C3477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46570" y="4148185"/>
            <a:ext cx="1357312" cy="129857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95" name="Group 136">
            <a:extLst>
              <a:ext uri="{FF2B5EF4-FFF2-40B4-BE49-F238E27FC236}">
                <a16:creationId xmlns:a16="http://schemas.microsoft.com/office/drawing/2014/main" id="{66ABAD82-06CC-44A8-BAD4-1D75A060B87E}"/>
              </a:ext>
            </a:extLst>
          </p:cNvPr>
          <p:cNvGrpSpPr>
            <a:grpSpLocks/>
          </p:cNvGrpSpPr>
          <p:nvPr/>
        </p:nvGrpSpPr>
        <p:grpSpPr bwMode="auto">
          <a:xfrm>
            <a:off x="5529195" y="4800647"/>
            <a:ext cx="328612" cy="369888"/>
            <a:chOff x="618" y="3500"/>
            <a:chExt cx="207" cy="233"/>
          </a:xfrm>
        </p:grpSpPr>
        <p:sp>
          <p:nvSpPr>
            <p:cNvPr id="296" name="Oval 137">
              <a:extLst>
                <a:ext uri="{FF2B5EF4-FFF2-40B4-BE49-F238E27FC236}">
                  <a16:creationId xmlns:a16="http://schemas.microsoft.com/office/drawing/2014/main" id="{A77DC100-DF03-4BF5-9BAC-D9257D1FCD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7" name="Text Box 138">
              <a:extLst>
                <a:ext uri="{FF2B5EF4-FFF2-40B4-BE49-F238E27FC236}">
                  <a16:creationId xmlns:a16="http://schemas.microsoft.com/office/drawing/2014/main" id="{8B57A0C2-3E39-48A6-8C87-9A8AB92890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298" name="Text Box 139">
            <a:extLst>
              <a:ext uri="{FF2B5EF4-FFF2-40B4-BE49-F238E27FC236}">
                <a16:creationId xmlns:a16="http://schemas.microsoft.com/office/drawing/2014/main" id="{F48B550F-903E-41A5-AA61-4E73B919B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66" y="4904134"/>
            <a:ext cx="344499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向归属代理请求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然后收到移动用户的外部地址</a:t>
            </a:r>
          </a:p>
        </p:txBody>
      </p:sp>
      <p:sp>
        <p:nvSpPr>
          <p:cNvPr id="299" name="Line 140">
            <a:extLst>
              <a:ext uri="{FF2B5EF4-FFF2-40B4-BE49-F238E27FC236}">
                <a16:creationId xmlns:a16="http://schemas.microsoft.com/office/drawing/2014/main" id="{6BFB8E51-222F-441C-A475-B5A8FFA589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63995" y="4857797"/>
            <a:ext cx="7381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0" name="Text Box 141">
            <a:extLst>
              <a:ext uri="{FF2B5EF4-FFF2-40B4-BE49-F238E27FC236}">
                <a16:creationId xmlns:a16="http://schemas.microsoft.com/office/drawing/2014/main" id="{01839ECE-06EF-462F-AD2A-4B411421C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7145" y="2141585"/>
            <a:ext cx="279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 将数据报发给外部代理</a:t>
            </a:r>
          </a:p>
        </p:txBody>
      </p:sp>
      <p:sp>
        <p:nvSpPr>
          <p:cNvPr id="301" name="Line 142">
            <a:extLst>
              <a:ext uri="{FF2B5EF4-FFF2-40B4-BE49-F238E27FC236}">
                <a16:creationId xmlns:a16="http://schemas.microsoft.com/office/drawing/2014/main" id="{40719CA8-D191-4157-BFED-5E07A99A071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532" y="2954385"/>
            <a:ext cx="1150938" cy="149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02" name="Group 143">
            <a:extLst>
              <a:ext uri="{FF2B5EF4-FFF2-40B4-BE49-F238E27FC236}">
                <a16:creationId xmlns:a16="http://schemas.microsoft.com/office/drawing/2014/main" id="{BE0F78F0-1A8D-4165-84B3-BB9237C8B4AD}"/>
              </a:ext>
            </a:extLst>
          </p:cNvPr>
          <p:cNvGrpSpPr>
            <a:grpSpLocks/>
          </p:cNvGrpSpPr>
          <p:nvPr/>
        </p:nvGrpSpPr>
        <p:grpSpPr bwMode="auto">
          <a:xfrm>
            <a:off x="8105708" y="1273223"/>
            <a:ext cx="3103563" cy="2297113"/>
            <a:chOff x="3934" y="639"/>
            <a:chExt cx="1955" cy="1447"/>
          </a:xfrm>
        </p:grpSpPr>
        <p:sp>
          <p:nvSpPr>
            <p:cNvPr id="303" name="Text Box 144">
              <a:extLst>
                <a:ext uri="{FF2B5EF4-FFF2-40B4-BE49-F238E27FC236}">
                  <a16:creationId xmlns:a16="http://schemas.microsoft.com/office/drawing/2014/main" id="{B17CE4B9-A133-4240-97D1-A4B3F69D5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4" y="639"/>
              <a:ext cx="1955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收到数据报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, 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然后转发给移动用户</a:t>
              </a:r>
            </a:p>
          </p:txBody>
        </p:sp>
        <p:sp>
          <p:nvSpPr>
            <p:cNvPr id="304" name="Line 145">
              <a:extLst>
                <a:ext uri="{FF2B5EF4-FFF2-40B4-BE49-F238E27FC236}">
                  <a16:creationId xmlns:a16="http://schemas.microsoft.com/office/drawing/2014/main" id="{E7BBD46C-6D33-43F5-88A8-E0FC63629B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88" y="1148"/>
              <a:ext cx="159" cy="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05" name="Group 146">
            <a:extLst>
              <a:ext uri="{FF2B5EF4-FFF2-40B4-BE49-F238E27FC236}">
                <a16:creationId xmlns:a16="http://schemas.microsoft.com/office/drawing/2014/main" id="{AD2F77E4-964D-4EAB-923E-39D550540481}"/>
              </a:ext>
            </a:extLst>
          </p:cNvPr>
          <p:cNvGrpSpPr>
            <a:grpSpLocks/>
          </p:cNvGrpSpPr>
          <p:nvPr/>
        </p:nvGrpSpPr>
        <p:grpSpPr bwMode="auto">
          <a:xfrm>
            <a:off x="8513696" y="5035599"/>
            <a:ext cx="2814638" cy="1079501"/>
            <a:chOff x="4191" y="3009"/>
            <a:chExt cx="1773" cy="680"/>
          </a:xfrm>
        </p:grpSpPr>
        <p:sp>
          <p:nvSpPr>
            <p:cNvPr id="306" name="Text Box 147">
              <a:extLst>
                <a:ext uri="{FF2B5EF4-FFF2-40B4-BE49-F238E27FC236}">
                  <a16:creationId xmlns:a16="http://schemas.microsoft.com/office/drawing/2014/main" id="{2C82CABF-D2F0-4AC8-926E-E48038D200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166"/>
              <a:ext cx="1632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直接响应通信者</a:t>
              </a:r>
            </a:p>
          </p:txBody>
        </p:sp>
        <p:sp>
          <p:nvSpPr>
            <p:cNvPr id="307" name="Line 148">
              <a:extLst>
                <a:ext uri="{FF2B5EF4-FFF2-40B4-BE49-F238E27FC236}">
                  <a16:creationId xmlns:a16="http://schemas.microsoft.com/office/drawing/2014/main" id="{080CAE14-2806-4EFC-ADE2-AC90F7C979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91" y="3009"/>
              <a:ext cx="248" cy="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8" name="Line 149">
            <a:extLst>
              <a:ext uri="{FF2B5EF4-FFF2-40B4-BE49-F238E27FC236}">
                <a16:creationId xmlns:a16="http://schemas.microsoft.com/office/drawing/2014/main" id="{3E55C0E0-A095-4A03-84CE-E66E8D4E92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90982" y="4521247"/>
            <a:ext cx="769938" cy="5762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9" name="Freeform 150">
            <a:extLst>
              <a:ext uri="{FF2B5EF4-FFF2-40B4-BE49-F238E27FC236}">
                <a16:creationId xmlns:a16="http://schemas.microsoft.com/office/drawing/2014/main" id="{C3C41DC5-6204-4F8F-ADB7-D27A181FF9FF}"/>
              </a:ext>
            </a:extLst>
          </p:cNvPr>
          <p:cNvSpPr>
            <a:spLocks/>
          </p:cNvSpPr>
          <p:nvPr/>
        </p:nvSpPr>
        <p:spPr bwMode="auto">
          <a:xfrm>
            <a:off x="6556307" y="4089447"/>
            <a:ext cx="1909763" cy="1416050"/>
          </a:xfrm>
          <a:custGeom>
            <a:avLst/>
            <a:gdLst>
              <a:gd name="T0" fmla="*/ 0 w 1203"/>
              <a:gd name="T1" fmla="*/ 2147483646 h 892"/>
              <a:gd name="T2" fmla="*/ 2147483646 w 1203"/>
              <a:gd name="T3" fmla="*/ 2147483646 h 892"/>
              <a:gd name="T4" fmla="*/ 2147483646 w 1203"/>
              <a:gd name="T5" fmla="*/ 0 h 892"/>
              <a:gd name="T6" fmla="*/ 0 60000 65536"/>
              <a:gd name="T7" fmla="*/ 0 60000 65536"/>
              <a:gd name="T8" fmla="*/ 0 60000 65536"/>
              <a:gd name="T9" fmla="*/ 0 w 1203"/>
              <a:gd name="T10" fmla="*/ 0 h 892"/>
              <a:gd name="T11" fmla="*/ 1203 w 1203"/>
              <a:gd name="T12" fmla="*/ 892 h 8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3" h="892">
                <a:moveTo>
                  <a:pt x="0" y="892"/>
                </a:moveTo>
                <a:cubicBezTo>
                  <a:pt x="91" y="803"/>
                  <a:pt x="348" y="507"/>
                  <a:pt x="548" y="358"/>
                </a:cubicBezTo>
                <a:cubicBezTo>
                  <a:pt x="816" y="202"/>
                  <a:pt x="1067" y="75"/>
                  <a:pt x="1203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10" name="Group 151">
            <a:extLst>
              <a:ext uri="{FF2B5EF4-FFF2-40B4-BE49-F238E27FC236}">
                <a16:creationId xmlns:a16="http://schemas.microsoft.com/office/drawing/2014/main" id="{E748CB60-653A-49AF-AE37-40F2B7D5899F}"/>
              </a:ext>
            </a:extLst>
          </p:cNvPr>
          <p:cNvGrpSpPr>
            <a:grpSpLocks/>
          </p:cNvGrpSpPr>
          <p:nvPr/>
        </p:nvGrpSpPr>
        <p:grpSpPr bwMode="auto">
          <a:xfrm>
            <a:off x="7216707" y="4446635"/>
            <a:ext cx="328613" cy="369887"/>
            <a:chOff x="618" y="3500"/>
            <a:chExt cx="207" cy="233"/>
          </a:xfrm>
        </p:grpSpPr>
        <p:sp>
          <p:nvSpPr>
            <p:cNvPr id="311" name="Oval 152">
              <a:extLst>
                <a:ext uri="{FF2B5EF4-FFF2-40B4-BE49-F238E27FC236}">
                  <a16:creationId xmlns:a16="http://schemas.microsoft.com/office/drawing/2014/main" id="{90EA183B-3E97-41ED-86B3-BD519B2169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12" name="Text Box 153">
              <a:extLst>
                <a:ext uri="{FF2B5EF4-FFF2-40B4-BE49-F238E27FC236}">
                  <a16:creationId xmlns:a16="http://schemas.microsoft.com/office/drawing/2014/main" id="{2462E684-2EED-4CF4-88C8-457C000216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45536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644718" y="1544480"/>
            <a:ext cx="4067234" cy="476221"/>
            <a:chOff x="1403750" y="3593123"/>
            <a:chExt cx="4067234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347735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直接选路带来的的问题</a:t>
              </a:r>
            </a:p>
          </p:txBody>
        </p:sp>
      </p:grpSp>
      <p:sp>
        <p:nvSpPr>
          <p:cNvPr id="161" name="Text Box 79">
            <a:extLst>
              <a:ext uri="{FF2B5EF4-FFF2-40B4-BE49-F238E27FC236}">
                <a16:creationId xmlns:a16="http://schemas.microsoft.com/office/drawing/2014/main" id="{558367F3-0DC4-4659-A438-0479BC09F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3655" y="2189999"/>
            <a:ext cx="7994778" cy="999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对通信者来说是非透明的</a:t>
            </a:r>
            <a:r>
              <a:rPr lang="en-US" altLang="zh-CN" sz="2800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8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800" dirty="0">
                <a:ea typeface="楷体" panose="02010609060101010101" pitchFamily="49" charset="-122"/>
                <a:cs typeface="Arial" panose="020B0604020202020204" pitchFamily="34" charset="0"/>
              </a:rPr>
              <a:t>通信者必须从归属代理那里得到转交地址</a:t>
            </a:r>
            <a:r>
              <a:rPr lang="en-US" altLang="zh-CN" sz="2800" dirty="0"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</a:p>
        </p:txBody>
      </p:sp>
      <p:grpSp>
        <p:nvGrpSpPr>
          <p:cNvPr id="162" name="组合 161">
            <a:extLst>
              <a:ext uri="{FF2B5EF4-FFF2-40B4-BE49-F238E27FC236}">
                <a16:creationId xmlns:a16="http://schemas.microsoft.com/office/drawing/2014/main" id="{5390A15F-6D99-4607-BF9A-C736BA39A6E8}"/>
              </a:ext>
            </a:extLst>
          </p:cNvPr>
          <p:cNvGrpSpPr/>
          <p:nvPr/>
        </p:nvGrpSpPr>
        <p:grpSpPr>
          <a:xfrm>
            <a:off x="3396382" y="3849858"/>
            <a:ext cx="5236745" cy="1727201"/>
            <a:chOff x="703264" y="1946585"/>
            <a:chExt cx="10972799" cy="4161037"/>
          </a:xfrm>
        </p:grpSpPr>
        <p:sp>
          <p:nvSpPr>
            <p:cNvPr id="163" name="任意多边形: 形状 162">
              <a:extLst>
                <a:ext uri="{FF2B5EF4-FFF2-40B4-BE49-F238E27FC236}">
                  <a16:creationId xmlns:a16="http://schemas.microsoft.com/office/drawing/2014/main" id="{9D4BD573-51FC-47DD-B959-973C5D4EB608}"/>
                </a:ext>
              </a:extLst>
            </p:cNvPr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" fmla="*/ 0 w 10804124"/>
                <a:gd name="connsiteY0" fmla="*/ 346229 h 4128116"/>
                <a:gd name="connsiteX1" fmla="*/ 372862 w 10804124"/>
                <a:gd name="connsiteY1" fmla="*/ 4128116 h 4128116"/>
                <a:gd name="connsiteX2" fmla="*/ 10804124 w 10804124"/>
                <a:gd name="connsiteY2" fmla="*/ 3506679 h 4128116"/>
                <a:gd name="connsiteX3" fmla="*/ 10182687 w 10804124"/>
                <a:gd name="connsiteY3" fmla="*/ 0 h 4128116"/>
                <a:gd name="connsiteX4" fmla="*/ 0 w 10804124"/>
                <a:gd name="connsiteY4" fmla="*/ 346229 h 4128116"/>
                <a:gd name="connsiteX0" fmla="*/ 0 w 10804124"/>
                <a:gd name="connsiteY0" fmla="*/ 363984 h 4145871"/>
                <a:gd name="connsiteX1" fmla="*/ 372862 w 10804124"/>
                <a:gd name="connsiteY1" fmla="*/ 4145871 h 4145871"/>
                <a:gd name="connsiteX2" fmla="*/ 10804124 w 10804124"/>
                <a:gd name="connsiteY2" fmla="*/ 3524434 h 4145871"/>
                <a:gd name="connsiteX3" fmla="*/ 10191565 w 10804124"/>
                <a:gd name="connsiteY3" fmla="*/ 0 h 4145871"/>
                <a:gd name="connsiteX4" fmla="*/ 0 w 10804124"/>
                <a:gd name="connsiteY4" fmla="*/ 363984 h 4145871"/>
                <a:gd name="connsiteX0" fmla="*/ 0 w 10928411"/>
                <a:gd name="connsiteY0" fmla="*/ 363984 h 4145871"/>
                <a:gd name="connsiteX1" fmla="*/ 372862 w 10928411"/>
                <a:gd name="connsiteY1" fmla="*/ 4145871 h 4145871"/>
                <a:gd name="connsiteX2" fmla="*/ 10928411 w 10928411"/>
                <a:gd name="connsiteY2" fmla="*/ 3701987 h 4145871"/>
                <a:gd name="connsiteX3" fmla="*/ 10191565 w 10928411"/>
                <a:gd name="connsiteY3" fmla="*/ 0 h 4145871"/>
                <a:gd name="connsiteX4" fmla="*/ 0 w 10928411"/>
                <a:gd name="connsiteY4" fmla="*/ 363984 h 4145871"/>
                <a:gd name="connsiteX0" fmla="*/ 0 w 10963921"/>
                <a:gd name="connsiteY0" fmla="*/ 363984 h 4145871"/>
                <a:gd name="connsiteX1" fmla="*/ 372862 w 10963921"/>
                <a:gd name="connsiteY1" fmla="*/ 4145871 h 4145871"/>
                <a:gd name="connsiteX2" fmla="*/ 10963921 w 10963921"/>
                <a:gd name="connsiteY2" fmla="*/ 3710864 h 4145871"/>
                <a:gd name="connsiteX3" fmla="*/ 10191565 w 10963921"/>
                <a:gd name="connsiteY3" fmla="*/ 0 h 4145871"/>
                <a:gd name="connsiteX4" fmla="*/ 0 w 10963921"/>
                <a:gd name="connsiteY4" fmla="*/ 363984 h 4145871"/>
                <a:gd name="connsiteX0" fmla="*/ 0 w 10963921"/>
                <a:gd name="connsiteY0" fmla="*/ 363984 h 4199137"/>
                <a:gd name="connsiteX1" fmla="*/ 408372 w 10963921"/>
                <a:gd name="connsiteY1" fmla="*/ 4199137 h 4199137"/>
                <a:gd name="connsiteX2" fmla="*/ 10963921 w 10963921"/>
                <a:gd name="connsiteY2" fmla="*/ 3710864 h 4199137"/>
                <a:gd name="connsiteX3" fmla="*/ 10191565 w 10963921"/>
                <a:gd name="connsiteY3" fmla="*/ 0 h 4199137"/>
                <a:gd name="connsiteX4" fmla="*/ 0 w 10963921"/>
                <a:gd name="connsiteY4" fmla="*/ 363984 h 4199137"/>
                <a:gd name="connsiteX0" fmla="*/ 0 w 11026065"/>
                <a:gd name="connsiteY0" fmla="*/ 488271 h 4199137"/>
                <a:gd name="connsiteX1" fmla="*/ 470516 w 11026065"/>
                <a:gd name="connsiteY1" fmla="*/ 4199137 h 4199137"/>
                <a:gd name="connsiteX2" fmla="*/ 11026065 w 11026065"/>
                <a:gd name="connsiteY2" fmla="*/ 3710864 h 4199137"/>
                <a:gd name="connsiteX3" fmla="*/ 10253709 w 11026065"/>
                <a:gd name="connsiteY3" fmla="*/ 0 h 4199137"/>
                <a:gd name="connsiteX4" fmla="*/ 0 w 11026065"/>
                <a:gd name="connsiteY4" fmla="*/ 488271 h 4199137"/>
                <a:gd name="connsiteX0" fmla="*/ 0 w 10972799"/>
                <a:gd name="connsiteY0" fmla="*/ 488271 h 4199137"/>
                <a:gd name="connsiteX1" fmla="*/ 417250 w 10972799"/>
                <a:gd name="connsiteY1" fmla="*/ 4199137 h 4199137"/>
                <a:gd name="connsiteX2" fmla="*/ 10972799 w 10972799"/>
                <a:gd name="connsiteY2" fmla="*/ 3710864 h 4199137"/>
                <a:gd name="connsiteX3" fmla="*/ 10200443 w 10972799"/>
                <a:gd name="connsiteY3" fmla="*/ 0 h 4199137"/>
                <a:gd name="connsiteX4" fmla="*/ 0 w 10972799"/>
                <a:gd name="connsiteY4" fmla="*/ 488271 h 4199137"/>
                <a:gd name="connsiteX0" fmla="*/ 0 w 10972799"/>
                <a:gd name="connsiteY0" fmla="*/ 440646 h 4151512"/>
                <a:gd name="connsiteX1" fmla="*/ 417250 w 10972799"/>
                <a:gd name="connsiteY1" fmla="*/ 4151512 h 4151512"/>
                <a:gd name="connsiteX2" fmla="*/ 10972799 w 10972799"/>
                <a:gd name="connsiteY2" fmla="*/ 3663239 h 4151512"/>
                <a:gd name="connsiteX3" fmla="*/ 10505243 w 10972799"/>
                <a:gd name="connsiteY3" fmla="*/ 0 h 4151512"/>
                <a:gd name="connsiteX4" fmla="*/ 0 w 10972799"/>
                <a:gd name="connsiteY4" fmla="*/ 440646 h 4151512"/>
                <a:gd name="connsiteX0" fmla="*/ 0 w 10972799"/>
                <a:gd name="connsiteY0" fmla="*/ 450171 h 4161037"/>
                <a:gd name="connsiteX1" fmla="*/ 417250 w 10972799"/>
                <a:gd name="connsiteY1" fmla="*/ 4161037 h 4161037"/>
                <a:gd name="connsiteX2" fmla="*/ 10972799 w 10972799"/>
                <a:gd name="connsiteY2" fmla="*/ 3672764 h 4161037"/>
                <a:gd name="connsiteX3" fmla="*/ 10524293 w 10972799"/>
                <a:gd name="connsiteY3" fmla="*/ 0 h 4161037"/>
                <a:gd name="connsiteX4" fmla="*/ 0 w 10972799"/>
                <a:gd name="connsiteY4" fmla="*/ 450171 h 4161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313" name="组合 312">
              <a:extLst>
                <a:ext uri="{FF2B5EF4-FFF2-40B4-BE49-F238E27FC236}">
                  <a16:creationId xmlns:a16="http://schemas.microsoft.com/office/drawing/2014/main" id="{9DB2EBF6-5A08-4216-A5D0-7C55FEE9978F}"/>
                </a:ext>
              </a:extLst>
            </p:cNvPr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314" name="任意多边形: 形状 313">
                <a:extLst>
                  <a:ext uri="{FF2B5EF4-FFF2-40B4-BE49-F238E27FC236}">
                    <a16:creationId xmlns:a16="http://schemas.microsoft.com/office/drawing/2014/main" id="{17EA5DC0-95CC-473D-A5C6-EC7C711BFDFE}"/>
                  </a:ext>
                </a:extLst>
              </p:cNvPr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315" name="任意多边形: 形状 314">
                <a:extLst>
                  <a:ext uri="{FF2B5EF4-FFF2-40B4-BE49-F238E27FC236}">
                    <a16:creationId xmlns:a16="http://schemas.microsoft.com/office/drawing/2014/main" id="{C8013A96-3FB4-47A4-BC27-7DD43B935AC1}"/>
                  </a:ext>
                </a:extLst>
              </p:cNvPr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" fmla="*/ 17755 w 852256"/>
                  <a:gd name="connsiteY0" fmla="*/ 0 h 417251"/>
                  <a:gd name="connsiteX1" fmla="*/ 852256 w 852256"/>
                  <a:gd name="connsiteY1" fmla="*/ 40371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  <a:gd name="connsiteX0" fmla="*/ 17755 w 852256"/>
                  <a:gd name="connsiteY0" fmla="*/ 0 h 417251"/>
                  <a:gd name="connsiteX1" fmla="*/ 852256 w 852256"/>
                  <a:gd name="connsiteY1" fmla="*/ 39328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316" name="文本框 315">
            <a:extLst>
              <a:ext uri="{FF2B5EF4-FFF2-40B4-BE49-F238E27FC236}">
                <a16:creationId xmlns:a16="http://schemas.microsoft.com/office/drawing/2014/main" id="{BD8EBD9C-871D-4314-8486-F8E0F06B1910}"/>
              </a:ext>
            </a:extLst>
          </p:cNvPr>
          <p:cNvSpPr txBox="1"/>
          <p:nvPr/>
        </p:nvSpPr>
        <p:spPr>
          <a:xfrm>
            <a:off x="3743413" y="4197850"/>
            <a:ext cx="4556074" cy="8792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如果移动用户从一个被访问网络移动到另一个网络会怎样呢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23944142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644718" y="1624997"/>
            <a:ext cx="2911240" cy="476221"/>
            <a:chOff x="1403750" y="3593123"/>
            <a:chExt cx="2911240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2321361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解决方案</a:t>
              </a:r>
            </a:p>
          </p:txBody>
        </p:sp>
      </p:grpSp>
      <p:sp>
        <p:nvSpPr>
          <p:cNvPr id="163" name="Freeform 4">
            <a:extLst>
              <a:ext uri="{FF2B5EF4-FFF2-40B4-BE49-F238E27FC236}">
                <a16:creationId xmlns:a16="http://schemas.microsoft.com/office/drawing/2014/main" id="{C68FEE5C-37BE-4619-8C4B-7B14A6832061}"/>
              </a:ext>
            </a:extLst>
          </p:cNvPr>
          <p:cNvSpPr>
            <a:spLocks/>
          </p:cNvSpPr>
          <p:nvPr/>
        </p:nvSpPr>
        <p:spPr bwMode="auto">
          <a:xfrm>
            <a:off x="5983855" y="2191170"/>
            <a:ext cx="1838325" cy="14065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4" name="Group 5">
            <a:extLst>
              <a:ext uri="{FF2B5EF4-FFF2-40B4-BE49-F238E27FC236}">
                <a16:creationId xmlns:a16="http://schemas.microsoft.com/office/drawing/2014/main" id="{3D3A3CE6-0CBB-497B-B966-72942C9B8F40}"/>
              </a:ext>
            </a:extLst>
          </p:cNvPr>
          <p:cNvGrpSpPr>
            <a:grpSpLocks/>
          </p:cNvGrpSpPr>
          <p:nvPr/>
        </p:nvGrpSpPr>
        <p:grpSpPr bwMode="auto">
          <a:xfrm>
            <a:off x="6260080" y="3181770"/>
            <a:ext cx="501650" cy="233363"/>
            <a:chOff x="3600" y="219"/>
            <a:chExt cx="360" cy="175"/>
          </a:xfrm>
        </p:grpSpPr>
        <p:sp>
          <p:nvSpPr>
            <p:cNvPr id="165" name="Oval 6">
              <a:extLst>
                <a:ext uri="{FF2B5EF4-FFF2-40B4-BE49-F238E27FC236}">
                  <a16:creationId xmlns:a16="http://schemas.microsoft.com/office/drawing/2014/main" id="{AB004988-240E-4C19-B22C-CD3650853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6" name="Line 7">
              <a:extLst>
                <a:ext uri="{FF2B5EF4-FFF2-40B4-BE49-F238E27FC236}">
                  <a16:creationId xmlns:a16="http://schemas.microsoft.com/office/drawing/2014/main" id="{BE3C2952-5F2A-448E-B975-D3FF3CD117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" name="Line 8">
              <a:extLst>
                <a:ext uri="{FF2B5EF4-FFF2-40B4-BE49-F238E27FC236}">
                  <a16:creationId xmlns:a16="http://schemas.microsoft.com/office/drawing/2014/main" id="{6C126B83-54C4-477D-9D86-CEAE202B9A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" name="Rectangle 9">
              <a:extLst>
                <a:ext uri="{FF2B5EF4-FFF2-40B4-BE49-F238E27FC236}">
                  <a16:creationId xmlns:a16="http://schemas.microsoft.com/office/drawing/2014/main" id="{A8705CDB-40BB-4217-900B-C56FB46F9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9" name="Oval 10">
              <a:extLst>
                <a:ext uri="{FF2B5EF4-FFF2-40B4-BE49-F238E27FC236}">
                  <a16:creationId xmlns:a16="http://schemas.microsoft.com/office/drawing/2014/main" id="{9A3FE69E-7EEF-4943-8E5A-1D7AEC439F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0" name="Group 11">
              <a:extLst>
                <a:ext uri="{FF2B5EF4-FFF2-40B4-BE49-F238E27FC236}">
                  <a16:creationId xmlns:a16="http://schemas.microsoft.com/office/drawing/2014/main" id="{80345AA1-16A1-4374-B6CC-EBADD39778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5" name="Line 12">
                <a:extLst>
                  <a:ext uri="{FF2B5EF4-FFF2-40B4-BE49-F238E27FC236}">
                    <a16:creationId xmlns:a16="http://schemas.microsoft.com/office/drawing/2014/main" id="{8AAE2E5A-B511-4CAB-9BAA-417B071ED3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" name="Line 13">
                <a:extLst>
                  <a:ext uri="{FF2B5EF4-FFF2-40B4-BE49-F238E27FC236}">
                    <a16:creationId xmlns:a16="http://schemas.microsoft.com/office/drawing/2014/main" id="{BE18466B-BCE3-4F0D-8D41-028F12E435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Line 14">
                <a:extLst>
                  <a:ext uri="{FF2B5EF4-FFF2-40B4-BE49-F238E27FC236}">
                    <a16:creationId xmlns:a16="http://schemas.microsoft.com/office/drawing/2014/main" id="{0EEC1637-11C4-47DA-B2DA-163127AB84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1" name="Group 15">
              <a:extLst>
                <a:ext uri="{FF2B5EF4-FFF2-40B4-BE49-F238E27FC236}">
                  <a16:creationId xmlns:a16="http://schemas.microsoft.com/office/drawing/2014/main" id="{F8701ADE-FB30-4CEF-8A8B-60D5E031741A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2" name="Line 16">
                <a:extLst>
                  <a:ext uri="{FF2B5EF4-FFF2-40B4-BE49-F238E27FC236}">
                    <a16:creationId xmlns:a16="http://schemas.microsoft.com/office/drawing/2014/main" id="{29D7273A-F103-4FD6-8855-C6B69F91C4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" name="Line 17">
                <a:extLst>
                  <a:ext uri="{FF2B5EF4-FFF2-40B4-BE49-F238E27FC236}">
                    <a16:creationId xmlns:a16="http://schemas.microsoft.com/office/drawing/2014/main" id="{B1926F17-E744-40C6-B2B1-E4D1BB2A0C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Line 18">
                <a:extLst>
                  <a:ext uri="{FF2B5EF4-FFF2-40B4-BE49-F238E27FC236}">
                    <a16:creationId xmlns:a16="http://schemas.microsoft.com/office/drawing/2014/main" id="{26FC0611-B4EA-40F4-83F0-FDCA8A3E3E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78" name="Line 19">
            <a:extLst>
              <a:ext uri="{FF2B5EF4-FFF2-40B4-BE49-F238E27FC236}">
                <a16:creationId xmlns:a16="http://schemas.microsoft.com/office/drawing/2014/main" id="{87673760-E5E9-465F-BF80-AFFACAE47D5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6118" y="3042070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9" name="Line 20">
            <a:extLst>
              <a:ext uri="{FF2B5EF4-FFF2-40B4-BE49-F238E27FC236}">
                <a16:creationId xmlns:a16="http://schemas.microsoft.com/office/drawing/2014/main" id="{4BBD1FD2-D798-4533-81F6-15C0152960F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5668" y="3042070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" name="Line 21">
            <a:extLst>
              <a:ext uri="{FF2B5EF4-FFF2-40B4-BE49-F238E27FC236}">
                <a16:creationId xmlns:a16="http://schemas.microsoft.com/office/drawing/2014/main" id="{0EC41009-5F0A-4992-A7F8-9A66673D6618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8155" y="2875383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" name="Freeform 22">
            <a:extLst>
              <a:ext uri="{FF2B5EF4-FFF2-40B4-BE49-F238E27FC236}">
                <a16:creationId xmlns:a16="http://schemas.microsoft.com/office/drawing/2014/main" id="{9997D5F8-4B64-44EA-B1E6-9516C30080AB}"/>
              </a:ext>
            </a:extLst>
          </p:cNvPr>
          <p:cNvSpPr>
            <a:spLocks/>
          </p:cNvSpPr>
          <p:nvPr/>
        </p:nvSpPr>
        <p:spPr bwMode="auto">
          <a:xfrm>
            <a:off x="3410519" y="2972218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" name="Text Box 23">
            <a:extLst>
              <a:ext uri="{FF2B5EF4-FFF2-40B4-BE49-F238E27FC236}">
                <a16:creationId xmlns:a16="http://schemas.microsoft.com/office/drawing/2014/main" id="{9C32D8BF-6CB4-448F-934E-D383BA3E5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5144" y="3269081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183" name="Freeform 24">
            <a:extLst>
              <a:ext uri="{FF2B5EF4-FFF2-40B4-BE49-F238E27FC236}">
                <a16:creationId xmlns:a16="http://schemas.microsoft.com/office/drawing/2014/main" id="{F637E35B-F601-4113-AFAD-1393BF19D328}"/>
              </a:ext>
            </a:extLst>
          </p:cNvPr>
          <p:cNvSpPr>
            <a:spLocks/>
          </p:cNvSpPr>
          <p:nvPr/>
        </p:nvSpPr>
        <p:spPr bwMode="auto">
          <a:xfrm>
            <a:off x="2415949" y="4627027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" name="Object 25">
            <a:extLst>
              <a:ext uri="{FF2B5EF4-FFF2-40B4-BE49-F238E27FC236}">
                <a16:creationId xmlns:a16="http://schemas.microsoft.com/office/drawing/2014/main" id="{E7B91FD9-43A0-4FB3-8241-4CE664D5D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724689"/>
              </p:ext>
            </p:extLst>
          </p:nvPr>
        </p:nvGraphicFramePr>
        <p:xfrm>
          <a:off x="3054124" y="4961989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" r:id="rId5" imgW="1307263" imgH="1084139" progId="">
                  <p:embed/>
                </p:oleObj>
              </mc:Choice>
              <mc:Fallback>
                <p:oleObj r:id="rId5" imgW="1307263" imgH="1084139" progId="">
                  <p:embed/>
                  <p:pic>
                    <p:nvPicPr>
                      <p:cNvPr id="89102" name="Object 25">
                        <a:extLst>
                          <a:ext uri="{FF2B5EF4-FFF2-40B4-BE49-F238E27FC236}">
                            <a16:creationId xmlns:a16="http://schemas.microsoft.com/office/drawing/2014/main" id="{9BA677BC-4FAE-4D0D-99AB-389DF7C2F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124" y="4961989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" name="Freeform 26">
            <a:extLst>
              <a:ext uri="{FF2B5EF4-FFF2-40B4-BE49-F238E27FC236}">
                <a16:creationId xmlns:a16="http://schemas.microsoft.com/office/drawing/2014/main" id="{23EC031B-2308-49A3-8AA6-A22E3DF6DB91}"/>
              </a:ext>
            </a:extLst>
          </p:cNvPr>
          <p:cNvSpPr>
            <a:spLocks/>
          </p:cNvSpPr>
          <p:nvPr/>
        </p:nvSpPr>
        <p:spPr bwMode="auto">
          <a:xfrm>
            <a:off x="6809355" y="2973490"/>
            <a:ext cx="709930" cy="236855"/>
          </a:xfrm>
          <a:custGeom>
            <a:avLst/>
            <a:gdLst>
              <a:gd name="T0" fmla="*/ 0 w 235"/>
              <a:gd name="T1" fmla="*/ 2147483646 h 238"/>
              <a:gd name="T2" fmla="*/ 2147483646 w 235"/>
              <a:gd name="T3" fmla="*/ 0 h 238"/>
              <a:gd name="T4" fmla="*/ 0 60000 65536"/>
              <a:gd name="T5" fmla="*/ 0 60000 65536"/>
              <a:gd name="T6" fmla="*/ 0 w 235"/>
              <a:gd name="T7" fmla="*/ 0 h 238"/>
              <a:gd name="T8" fmla="*/ 235 w 235"/>
              <a:gd name="T9" fmla="*/ 238 h 23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35" h="238">
                <a:moveTo>
                  <a:pt x="0" y="238"/>
                </a:moveTo>
                <a:lnTo>
                  <a:pt x="235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" name="Freeform 27">
            <a:extLst>
              <a:ext uri="{FF2B5EF4-FFF2-40B4-BE49-F238E27FC236}">
                <a16:creationId xmlns:a16="http://schemas.microsoft.com/office/drawing/2014/main" id="{64F1FE17-00F5-4A71-81F0-D60AFB391E1F}"/>
              </a:ext>
            </a:extLst>
          </p:cNvPr>
          <p:cNvSpPr>
            <a:spLocks/>
          </p:cNvSpPr>
          <p:nvPr/>
        </p:nvSpPr>
        <p:spPr bwMode="auto">
          <a:xfrm>
            <a:off x="3866966" y="3438944"/>
            <a:ext cx="2447089" cy="1398457"/>
          </a:xfrm>
          <a:custGeom>
            <a:avLst/>
            <a:gdLst>
              <a:gd name="T0" fmla="*/ 0 w 1290"/>
              <a:gd name="T1" fmla="*/ 2147483646 h 817"/>
              <a:gd name="T2" fmla="*/ 2147483646 w 1290"/>
              <a:gd name="T3" fmla="*/ 2147483646 h 817"/>
              <a:gd name="T4" fmla="*/ 2147483646 w 1290"/>
              <a:gd name="T5" fmla="*/ 0 h 817"/>
              <a:gd name="T6" fmla="*/ 0 60000 65536"/>
              <a:gd name="T7" fmla="*/ 0 60000 65536"/>
              <a:gd name="T8" fmla="*/ 0 60000 65536"/>
              <a:gd name="T9" fmla="*/ 0 w 1290"/>
              <a:gd name="T10" fmla="*/ 0 h 817"/>
              <a:gd name="T11" fmla="*/ 1290 w 1290"/>
              <a:gd name="T12" fmla="*/ 817 h 8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0" h="817">
                <a:moveTo>
                  <a:pt x="0" y="817"/>
                </a:moveTo>
                <a:cubicBezTo>
                  <a:pt x="91" y="728"/>
                  <a:pt x="333" y="419"/>
                  <a:pt x="548" y="283"/>
                </a:cubicBezTo>
                <a:cubicBezTo>
                  <a:pt x="816" y="127"/>
                  <a:pt x="1136" y="59"/>
                  <a:pt x="1290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87" name="Group 28">
            <a:extLst>
              <a:ext uri="{FF2B5EF4-FFF2-40B4-BE49-F238E27FC236}">
                <a16:creationId xmlns:a16="http://schemas.microsoft.com/office/drawing/2014/main" id="{B9714064-6A91-4EF7-9D52-F545FBD22596}"/>
              </a:ext>
            </a:extLst>
          </p:cNvPr>
          <p:cNvGrpSpPr>
            <a:grpSpLocks/>
          </p:cNvGrpSpPr>
          <p:nvPr/>
        </p:nvGrpSpPr>
        <p:grpSpPr bwMode="auto">
          <a:xfrm>
            <a:off x="4812280" y="3742156"/>
            <a:ext cx="320675" cy="369888"/>
            <a:chOff x="618" y="3509"/>
            <a:chExt cx="202" cy="233"/>
          </a:xfrm>
        </p:grpSpPr>
        <p:sp>
          <p:nvSpPr>
            <p:cNvPr id="188" name="Oval 29">
              <a:extLst>
                <a:ext uri="{FF2B5EF4-FFF2-40B4-BE49-F238E27FC236}">
                  <a16:creationId xmlns:a16="http://schemas.microsoft.com/office/drawing/2014/main" id="{BA047170-93CE-471C-AA74-AB4EF578F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89" name="Text Box 30">
              <a:extLst>
                <a:ext uri="{FF2B5EF4-FFF2-40B4-BE49-F238E27FC236}">
                  <a16:creationId xmlns:a16="http://schemas.microsoft.com/office/drawing/2014/main" id="{F9752C87-81E3-4887-9DBD-D9AE6F29CB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0" y="3509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190" name="Text Box 31">
            <a:extLst>
              <a:ext uri="{FF2B5EF4-FFF2-40B4-BE49-F238E27FC236}">
                <a16:creationId xmlns:a16="http://schemas.microsoft.com/office/drawing/2014/main" id="{B1DB13F4-550E-4EB4-AC9D-0DDF1D9E1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2809" y="1630782"/>
            <a:ext cx="25161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在会话开始时被访问的外部网络</a:t>
            </a:r>
          </a:p>
        </p:txBody>
      </p:sp>
      <p:sp>
        <p:nvSpPr>
          <p:cNvPr id="191" name="Text Box 32">
            <a:extLst>
              <a:ext uri="{FF2B5EF4-FFF2-40B4-BE49-F238E27FC236}">
                <a16:creationId xmlns:a16="http://schemas.microsoft.com/office/drawing/2014/main" id="{82C84DEA-F497-455F-B649-782CB78AF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0456" y="2461779"/>
            <a:ext cx="11668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锚外部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代理</a:t>
            </a:r>
          </a:p>
        </p:txBody>
      </p:sp>
      <p:sp>
        <p:nvSpPr>
          <p:cNvPr id="192" name="Freeform 33">
            <a:extLst>
              <a:ext uri="{FF2B5EF4-FFF2-40B4-BE49-F238E27FC236}">
                <a16:creationId xmlns:a16="http://schemas.microsoft.com/office/drawing/2014/main" id="{9E11B97F-35D5-417C-AFE4-4C2DF2DD1D0E}"/>
              </a:ext>
            </a:extLst>
          </p:cNvPr>
          <p:cNvSpPr>
            <a:spLocks/>
          </p:cNvSpPr>
          <p:nvPr/>
        </p:nvSpPr>
        <p:spPr bwMode="auto">
          <a:xfrm>
            <a:off x="6910955" y="3795603"/>
            <a:ext cx="1838325" cy="14065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3" name="Group 34">
            <a:extLst>
              <a:ext uri="{FF2B5EF4-FFF2-40B4-BE49-F238E27FC236}">
                <a16:creationId xmlns:a16="http://schemas.microsoft.com/office/drawing/2014/main" id="{6916775B-B7D0-459E-9B22-B8828FB06973}"/>
              </a:ext>
            </a:extLst>
          </p:cNvPr>
          <p:cNvGrpSpPr>
            <a:grpSpLocks/>
          </p:cNvGrpSpPr>
          <p:nvPr/>
        </p:nvGrpSpPr>
        <p:grpSpPr bwMode="auto">
          <a:xfrm>
            <a:off x="7187180" y="4773503"/>
            <a:ext cx="501650" cy="233363"/>
            <a:chOff x="3600" y="219"/>
            <a:chExt cx="360" cy="175"/>
          </a:xfrm>
        </p:grpSpPr>
        <p:sp>
          <p:nvSpPr>
            <p:cNvPr id="194" name="Oval 35">
              <a:extLst>
                <a:ext uri="{FF2B5EF4-FFF2-40B4-BE49-F238E27FC236}">
                  <a16:creationId xmlns:a16="http://schemas.microsoft.com/office/drawing/2014/main" id="{2B181C24-AACF-4398-BE7B-81478188A9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5" name="Line 36">
              <a:extLst>
                <a:ext uri="{FF2B5EF4-FFF2-40B4-BE49-F238E27FC236}">
                  <a16:creationId xmlns:a16="http://schemas.microsoft.com/office/drawing/2014/main" id="{4996359D-4120-4723-B4C5-4AB57B5CDA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" name="Line 37">
              <a:extLst>
                <a:ext uri="{FF2B5EF4-FFF2-40B4-BE49-F238E27FC236}">
                  <a16:creationId xmlns:a16="http://schemas.microsoft.com/office/drawing/2014/main" id="{83CA6ABC-1EE1-41A4-A4B2-9D17F30404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" name="Rectangle 38">
              <a:extLst>
                <a:ext uri="{FF2B5EF4-FFF2-40B4-BE49-F238E27FC236}">
                  <a16:creationId xmlns:a16="http://schemas.microsoft.com/office/drawing/2014/main" id="{D4796737-B007-423F-888C-54EEBC3A62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8" name="Oval 39">
              <a:extLst>
                <a:ext uri="{FF2B5EF4-FFF2-40B4-BE49-F238E27FC236}">
                  <a16:creationId xmlns:a16="http://schemas.microsoft.com/office/drawing/2014/main" id="{71CE1EEC-F7FD-4062-BF6E-9889C781F3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99" name="Group 40">
              <a:extLst>
                <a:ext uri="{FF2B5EF4-FFF2-40B4-BE49-F238E27FC236}">
                  <a16:creationId xmlns:a16="http://schemas.microsoft.com/office/drawing/2014/main" id="{028CF245-5D74-493C-8DFD-E0D21BB8F0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04" name="Line 41">
                <a:extLst>
                  <a:ext uri="{FF2B5EF4-FFF2-40B4-BE49-F238E27FC236}">
                    <a16:creationId xmlns:a16="http://schemas.microsoft.com/office/drawing/2014/main" id="{4EC270C3-7B19-4460-AFC2-FA504EE44C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" name="Line 42">
                <a:extLst>
                  <a:ext uri="{FF2B5EF4-FFF2-40B4-BE49-F238E27FC236}">
                    <a16:creationId xmlns:a16="http://schemas.microsoft.com/office/drawing/2014/main" id="{5E6B8DBD-46CE-4FC8-95BC-EA1A60D06D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6" name="Line 43">
                <a:extLst>
                  <a:ext uri="{FF2B5EF4-FFF2-40B4-BE49-F238E27FC236}">
                    <a16:creationId xmlns:a16="http://schemas.microsoft.com/office/drawing/2014/main" id="{E0E5B0E7-B848-483E-87ED-CCCA84F6B1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0" name="Group 44">
              <a:extLst>
                <a:ext uri="{FF2B5EF4-FFF2-40B4-BE49-F238E27FC236}">
                  <a16:creationId xmlns:a16="http://schemas.microsoft.com/office/drawing/2014/main" id="{C4C4A5E4-3DC3-4E62-B490-5E52D037E468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01" name="Line 45">
                <a:extLst>
                  <a:ext uri="{FF2B5EF4-FFF2-40B4-BE49-F238E27FC236}">
                    <a16:creationId xmlns:a16="http://schemas.microsoft.com/office/drawing/2014/main" id="{01C30ED4-8F12-4E46-A31B-B1DD8654CC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2" name="Line 46">
                <a:extLst>
                  <a:ext uri="{FF2B5EF4-FFF2-40B4-BE49-F238E27FC236}">
                    <a16:creationId xmlns:a16="http://schemas.microsoft.com/office/drawing/2014/main" id="{879211AF-F5D9-467A-8B50-39B9EC4017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3" name="Line 47">
                <a:extLst>
                  <a:ext uri="{FF2B5EF4-FFF2-40B4-BE49-F238E27FC236}">
                    <a16:creationId xmlns:a16="http://schemas.microsoft.com/office/drawing/2014/main" id="{B3F055D8-AF61-4E70-97D2-9A339C06E6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07" name="Line 48">
            <a:extLst>
              <a:ext uri="{FF2B5EF4-FFF2-40B4-BE49-F238E27FC236}">
                <a16:creationId xmlns:a16="http://schemas.microsoft.com/office/drawing/2014/main" id="{A5797840-476E-4D81-A943-06CF995C82F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3218" y="4633803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8" name="Line 49">
            <a:extLst>
              <a:ext uri="{FF2B5EF4-FFF2-40B4-BE49-F238E27FC236}">
                <a16:creationId xmlns:a16="http://schemas.microsoft.com/office/drawing/2014/main" id="{28693EAC-3B37-4D1D-8511-A889E6CD12E9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2768" y="4633803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9" name="Line 50">
            <a:extLst>
              <a:ext uri="{FF2B5EF4-FFF2-40B4-BE49-F238E27FC236}">
                <a16:creationId xmlns:a16="http://schemas.microsoft.com/office/drawing/2014/main" id="{A5119D9B-3CC6-4607-9C1E-67C4ECA6C017}"/>
              </a:ext>
            </a:extLst>
          </p:cNvPr>
          <p:cNvSpPr>
            <a:spLocks noChangeShapeType="1"/>
          </p:cNvSpPr>
          <p:nvPr/>
        </p:nvSpPr>
        <p:spPr bwMode="auto">
          <a:xfrm>
            <a:off x="8295255" y="4467116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10" name="Group 51">
            <a:extLst>
              <a:ext uri="{FF2B5EF4-FFF2-40B4-BE49-F238E27FC236}">
                <a16:creationId xmlns:a16="http://schemas.microsoft.com/office/drawing/2014/main" id="{7E64847C-C22F-4CB0-B9C1-B06CEAFE8ADC}"/>
              </a:ext>
            </a:extLst>
          </p:cNvPr>
          <p:cNvGrpSpPr>
            <a:grpSpLocks/>
          </p:cNvGrpSpPr>
          <p:nvPr/>
        </p:nvGrpSpPr>
        <p:grpSpPr bwMode="auto">
          <a:xfrm>
            <a:off x="7838055" y="3995628"/>
            <a:ext cx="914400" cy="590550"/>
            <a:chOff x="10665" y="3225"/>
            <a:chExt cx="1440" cy="930"/>
          </a:xfrm>
        </p:grpSpPr>
        <p:sp>
          <p:nvSpPr>
            <p:cNvPr id="211" name="Oval 52">
              <a:extLst>
                <a:ext uri="{FF2B5EF4-FFF2-40B4-BE49-F238E27FC236}">
                  <a16:creationId xmlns:a16="http://schemas.microsoft.com/office/drawing/2014/main" id="{37A9DCEB-DC02-4635-A536-83C70BB286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12" name="Group 53">
              <a:extLst>
                <a:ext uri="{FF2B5EF4-FFF2-40B4-BE49-F238E27FC236}">
                  <a16:creationId xmlns:a16="http://schemas.microsoft.com/office/drawing/2014/main" id="{CC48F441-0B14-4CA0-9A69-53AB2DEA51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213" name="Object 54">
                <a:extLst>
                  <a:ext uri="{FF2B5EF4-FFF2-40B4-BE49-F238E27FC236}">
                    <a16:creationId xmlns:a16="http://schemas.microsoft.com/office/drawing/2014/main" id="{810475D7-BA1E-4E9B-ABD8-63172E49EF9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55" r:id="rId7" imgW="826829" imgH="840406" progId="">
                      <p:embed/>
                    </p:oleObj>
                  </mc:Choice>
                  <mc:Fallback>
                    <p:oleObj r:id="rId7" imgW="826829" imgH="840406" progId="">
                      <p:embed/>
                      <p:pic>
                        <p:nvPicPr>
                          <p:cNvPr id="89225" name="Object 54">
                            <a:extLst>
                              <a:ext uri="{FF2B5EF4-FFF2-40B4-BE49-F238E27FC236}">
                                <a16:creationId xmlns:a16="http://schemas.microsoft.com/office/drawing/2014/main" id="{84C1EE73-E32B-4097-9FB3-EDF9C7464DF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4" name="Object 55">
                <a:extLst>
                  <a:ext uri="{FF2B5EF4-FFF2-40B4-BE49-F238E27FC236}">
                    <a16:creationId xmlns:a16="http://schemas.microsoft.com/office/drawing/2014/main" id="{194B87EF-A577-4695-A92C-881C8879C1F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56" r:id="rId9" imgW="1268295" imgH="1199426" progId="">
                      <p:embed/>
                    </p:oleObj>
                  </mc:Choice>
                  <mc:Fallback>
                    <p:oleObj r:id="rId9" imgW="1268295" imgH="1199426" progId="">
                      <p:embed/>
                      <p:pic>
                        <p:nvPicPr>
                          <p:cNvPr id="89226" name="Object 55">
                            <a:extLst>
                              <a:ext uri="{FF2B5EF4-FFF2-40B4-BE49-F238E27FC236}">
                                <a16:creationId xmlns:a16="http://schemas.microsoft.com/office/drawing/2014/main" id="{9B3DD045-B303-4639-8513-28F183CE2B3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15" name="Freeform 56">
            <a:extLst>
              <a:ext uri="{FF2B5EF4-FFF2-40B4-BE49-F238E27FC236}">
                <a16:creationId xmlns:a16="http://schemas.microsoft.com/office/drawing/2014/main" id="{26DE970B-03A3-4EB5-A970-8C0AD66DB90E}"/>
              </a:ext>
            </a:extLst>
          </p:cNvPr>
          <p:cNvSpPr>
            <a:spLocks/>
          </p:cNvSpPr>
          <p:nvPr/>
        </p:nvSpPr>
        <p:spPr bwMode="auto">
          <a:xfrm>
            <a:off x="6656954" y="3451644"/>
            <a:ext cx="609067" cy="1293839"/>
          </a:xfrm>
          <a:custGeom>
            <a:avLst/>
            <a:gdLst>
              <a:gd name="T0" fmla="*/ 2147483646 w 376"/>
              <a:gd name="T1" fmla="*/ 2147483646 h 664"/>
              <a:gd name="T2" fmla="*/ 0 w 376"/>
              <a:gd name="T3" fmla="*/ 0 h 664"/>
              <a:gd name="T4" fmla="*/ 0 60000 65536"/>
              <a:gd name="T5" fmla="*/ 0 60000 65536"/>
              <a:gd name="T6" fmla="*/ 0 w 376"/>
              <a:gd name="T7" fmla="*/ 0 h 664"/>
              <a:gd name="T8" fmla="*/ 376 w 376"/>
              <a:gd name="T9" fmla="*/ 664 h 66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6" h="664">
                <a:moveTo>
                  <a:pt x="376" y="664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16" name="Group 57">
            <a:extLst>
              <a:ext uri="{FF2B5EF4-FFF2-40B4-BE49-F238E27FC236}">
                <a16:creationId xmlns:a16="http://schemas.microsoft.com/office/drawing/2014/main" id="{7433F1FF-4B74-46CB-84F5-E8945D43B390}"/>
              </a:ext>
            </a:extLst>
          </p:cNvPr>
          <p:cNvGrpSpPr>
            <a:grpSpLocks/>
          </p:cNvGrpSpPr>
          <p:nvPr/>
        </p:nvGrpSpPr>
        <p:grpSpPr bwMode="auto">
          <a:xfrm>
            <a:off x="7268975" y="2693240"/>
            <a:ext cx="914400" cy="590550"/>
            <a:chOff x="10665" y="3225"/>
            <a:chExt cx="1440" cy="930"/>
          </a:xfrm>
        </p:grpSpPr>
        <p:sp>
          <p:nvSpPr>
            <p:cNvPr id="217" name="Oval 58">
              <a:extLst>
                <a:ext uri="{FF2B5EF4-FFF2-40B4-BE49-F238E27FC236}">
                  <a16:creationId xmlns:a16="http://schemas.microsoft.com/office/drawing/2014/main" id="{FEADFCF5-CBB5-4E3C-8288-5A20A1D97A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18" name="Group 59">
              <a:extLst>
                <a:ext uri="{FF2B5EF4-FFF2-40B4-BE49-F238E27FC236}">
                  <a16:creationId xmlns:a16="http://schemas.microsoft.com/office/drawing/2014/main" id="{A7E693BE-6070-4693-BDA2-EEBA27E5EB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219" name="Freeform 60">
                <a:extLst>
                  <a:ext uri="{FF2B5EF4-FFF2-40B4-BE49-F238E27FC236}">
                    <a16:creationId xmlns:a16="http://schemas.microsoft.com/office/drawing/2014/main" id="{DE48EFCD-1B27-40DB-A231-D17748244A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61">
                <a:extLst>
                  <a:ext uri="{FF2B5EF4-FFF2-40B4-BE49-F238E27FC236}">
                    <a16:creationId xmlns:a16="http://schemas.microsoft.com/office/drawing/2014/main" id="{B856489E-3005-4A74-A823-F8354BB78B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62">
                <a:extLst>
                  <a:ext uri="{FF2B5EF4-FFF2-40B4-BE49-F238E27FC236}">
                    <a16:creationId xmlns:a16="http://schemas.microsoft.com/office/drawing/2014/main" id="{2BAC42D6-972A-42E7-B18C-E2EB8EF84A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63">
                <a:extLst>
                  <a:ext uri="{FF2B5EF4-FFF2-40B4-BE49-F238E27FC236}">
                    <a16:creationId xmlns:a16="http://schemas.microsoft.com/office/drawing/2014/main" id="{3DC1D596-BC60-42A4-B4E5-15E8C71206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64">
                <a:extLst>
                  <a:ext uri="{FF2B5EF4-FFF2-40B4-BE49-F238E27FC236}">
                    <a16:creationId xmlns:a16="http://schemas.microsoft.com/office/drawing/2014/main" id="{58E5ACEB-0323-4428-8907-5472E47449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Freeform 65">
                <a:extLst>
                  <a:ext uri="{FF2B5EF4-FFF2-40B4-BE49-F238E27FC236}">
                    <a16:creationId xmlns:a16="http://schemas.microsoft.com/office/drawing/2014/main" id="{FC4E5122-F6E5-47ED-9DF1-BB3FF14ABC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66">
                <a:extLst>
                  <a:ext uri="{FF2B5EF4-FFF2-40B4-BE49-F238E27FC236}">
                    <a16:creationId xmlns:a16="http://schemas.microsoft.com/office/drawing/2014/main" id="{E3646BBD-0C81-4115-862D-14EFACC6F4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67">
                <a:extLst>
                  <a:ext uri="{FF2B5EF4-FFF2-40B4-BE49-F238E27FC236}">
                    <a16:creationId xmlns:a16="http://schemas.microsoft.com/office/drawing/2014/main" id="{D6ECB6E8-B90B-43A3-944C-5AE69DAFA0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Freeform 68">
                <a:extLst>
                  <a:ext uri="{FF2B5EF4-FFF2-40B4-BE49-F238E27FC236}">
                    <a16:creationId xmlns:a16="http://schemas.microsoft.com/office/drawing/2014/main" id="{0173886B-5D9D-4910-9043-8DD978E4E9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Freeform 69">
                <a:extLst>
                  <a:ext uri="{FF2B5EF4-FFF2-40B4-BE49-F238E27FC236}">
                    <a16:creationId xmlns:a16="http://schemas.microsoft.com/office/drawing/2014/main" id="{AEAA49E3-13DB-47D0-88F5-175F837054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Freeform 70">
                <a:extLst>
                  <a:ext uri="{FF2B5EF4-FFF2-40B4-BE49-F238E27FC236}">
                    <a16:creationId xmlns:a16="http://schemas.microsoft.com/office/drawing/2014/main" id="{B7126A34-C43F-4D8F-BA2B-37DD0FAC5B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Freeform 71">
                <a:extLst>
                  <a:ext uri="{FF2B5EF4-FFF2-40B4-BE49-F238E27FC236}">
                    <a16:creationId xmlns:a16="http://schemas.microsoft.com/office/drawing/2014/main" id="{5997DC01-65B8-4171-B521-BE5B65A208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Freeform 72">
                <a:extLst>
                  <a:ext uri="{FF2B5EF4-FFF2-40B4-BE49-F238E27FC236}">
                    <a16:creationId xmlns:a16="http://schemas.microsoft.com/office/drawing/2014/main" id="{F5429A53-6555-4AA0-B3FC-65C4867D1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73">
                <a:extLst>
                  <a:ext uri="{FF2B5EF4-FFF2-40B4-BE49-F238E27FC236}">
                    <a16:creationId xmlns:a16="http://schemas.microsoft.com/office/drawing/2014/main" id="{02A7F5E2-2729-4CC8-97BD-CF60F274DD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Freeform 74">
                <a:extLst>
                  <a:ext uri="{FF2B5EF4-FFF2-40B4-BE49-F238E27FC236}">
                    <a16:creationId xmlns:a16="http://schemas.microsoft.com/office/drawing/2014/main" id="{22C92B5D-3371-4ABC-9BE3-912C85B76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Freeform 75">
                <a:extLst>
                  <a:ext uri="{FF2B5EF4-FFF2-40B4-BE49-F238E27FC236}">
                    <a16:creationId xmlns:a16="http://schemas.microsoft.com/office/drawing/2014/main" id="{F9D30DAC-6A58-4675-9AE6-5AF41052D4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Freeform 76">
                <a:extLst>
                  <a:ext uri="{FF2B5EF4-FFF2-40B4-BE49-F238E27FC236}">
                    <a16:creationId xmlns:a16="http://schemas.microsoft.com/office/drawing/2014/main" id="{0CDB43F4-E942-4862-918B-E7BBF828A6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Freeform 77">
                <a:extLst>
                  <a:ext uri="{FF2B5EF4-FFF2-40B4-BE49-F238E27FC236}">
                    <a16:creationId xmlns:a16="http://schemas.microsoft.com/office/drawing/2014/main" id="{6A00D0EC-EECD-48C6-A4F9-5EC1DD8F47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Freeform 78">
                <a:extLst>
                  <a:ext uri="{FF2B5EF4-FFF2-40B4-BE49-F238E27FC236}">
                    <a16:creationId xmlns:a16="http://schemas.microsoft.com/office/drawing/2014/main" id="{E3F8A2D2-2A03-4DDC-988C-B233AE10F8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Freeform 79">
                <a:extLst>
                  <a:ext uri="{FF2B5EF4-FFF2-40B4-BE49-F238E27FC236}">
                    <a16:creationId xmlns:a16="http://schemas.microsoft.com/office/drawing/2014/main" id="{6D4E181D-CECB-408F-8072-081CBCC5F7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80">
                <a:extLst>
                  <a:ext uri="{FF2B5EF4-FFF2-40B4-BE49-F238E27FC236}">
                    <a16:creationId xmlns:a16="http://schemas.microsoft.com/office/drawing/2014/main" id="{99FC7618-DB67-42C2-85DD-4EAA8914E0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81">
                <a:extLst>
                  <a:ext uri="{FF2B5EF4-FFF2-40B4-BE49-F238E27FC236}">
                    <a16:creationId xmlns:a16="http://schemas.microsoft.com/office/drawing/2014/main" id="{14A0EB40-2ACD-4ED3-A8BA-565C20039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Freeform 82">
                <a:extLst>
                  <a:ext uri="{FF2B5EF4-FFF2-40B4-BE49-F238E27FC236}">
                    <a16:creationId xmlns:a16="http://schemas.microsoft.com/office/drawing/2014/main" id="{1E1D34ED-D32B-438B-A1A5-928503EC33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Freeform 83">
                <a:extLst>
                  <a:ext uri="{FF2B5EF4-FFF2-40B4-BE49-F238E27FC236}">
                    <a16:creationId xmlns:a16="http://schemas.microsoft.com/office/drawing/2014/main" id="{A4D260AC-A374-4C44-A207-6216C13164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Freeform 84">
                <a:extLst>
                  <a:ext uri="{FF2B5EF4-FFF2-40B4-BE49-F238E27FC236}">
                    <a16:creationId xmlns:a16="http://schemas.microsoft.com/office/drawing/2014/main" id="{78A60228-B71B-4A1B-BF23-76E0DB655D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Freeform 85">
                <a:extLst>
                  <a:ext uri="{FF2B5EF4-FFF2-40B4-BE49-F238E27FC236}">
                    <a16:creationId xmlns:a16="http://schemas.microsoft.com/office/drawing/2014/main" id="{59738876-D3D0-45ED-8604-109F44C33A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Freeform 86">
                <a:extLst>
                  <a:ext uri="{FF2B5EF4-FFF2-40B4-BE49-F238E27FC236}">
                    <a16:creationId xmlns:a16="http://schemas.microsoft.com/office/drawing/2014/main" id="{E6C6B9F0-D08B-4E14-980B-8E9806D9A4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Freeform 87">
                <a:extLst>
                  <a:ext uri="{FF2B5EF4-FFF2-40B4-BE49-F238E27FC236}">
                    <a16:creationId xmlns:a16="http://schemas.microsoft.com/office/drawing/2014/main" id="{BCA106A4-CD38-4596-B407-1EA4F7436A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Freeform 88">
                <a:extLst>
                  <a:ext uri="{FF2B5EF4-FFF2-40B4-BE49-F238E27FC236}">
                    <a16:creationId xmlns:a16="http://schemas.microsoft.com/office/drawing/2014/main" id="{43EC3FB9-3E92-4C65-82F3-910A59367E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Freeform 89">
                <a:extLst>
                  <a:ext uri="{FF2B5EF4-FFF2-40B4-BE49-F238E27FC236}">
                    <a16:creationId xmlns:a16="http://schemas.microsoft.com/office/drawing/2014/main" id="{F44F504A-5117-4A72-81B0-7B16112C21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Freeform 90">
                <a:extLst>
                  <a:ext uri="{FF2B5EF4-FFF2-40B4-BE49-F238E27FC236}">
                    <a16:creationId xmlns:a16="http://schemas.microsoft.com/office/drawing/2014/main" id="{82584EE9-571A-4AB5-82B2-040EEE3616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Freeform 91">
                <a:extLst>
                  <a:ext uri="{FF2B5EF4-FFF2-40B4-BE49-F238E27FC236}">
                    <a16:creationId xmlns:a16="http://schemas.microsoft.com/office/drawing/2014/main" id="{88A0C315-770C-41D0-9062-0BBB7463E1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Freeform 92">
                <a:extLst>
                  <a:ext uri="{FF2B5EF4-FFF2-40B4-BE49-F238E27FC236}">
                    <a16:creationId xmlns:a16="http://schemas.microsoft.com/office/drawing/2014/main" id="{87F13C19-77F5-4C57-95B6-DB98B0DEEF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Freeform 93">
                <a:extLst>
                  <a:ext uri="{FF2B5EF4-FFF2-40B4-BE49-F238E27FC236}">
                    <a16:creationId xmlns:a16="http://schemas.microsoft.com/office/drawing/2014/main" id="{F5D928FA-EB16-4B3B-8A1C-5C38AA00D0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" name="Freeform 94">
                <a:extLst>
                  <a:ext uri="{FF2B5EF4-FFF2-40B4-BE49-F238E27FC236}">
                    <a16:creationId xmlns:a16="http://schemas.microsoft.com/office/drawing/2014/main" id="{618BAD5A-4CCD-4286-931D-D65C24FABF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4" name="Freeform 95">
                <a:extLst>
                  <a:ext uri="{FF2B5EF4-FFF2-40B4-BE49-F238E27FC236}">
                    <a16:creationId xmlns:a16="http://schemas.microsoft.com/office/drawing/2014/main" id="{6F5DBD3E-71ED-4222-85AB-7AD2749DA7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5" name="Freeform 96">
                <a:extLst>
                  <a:ext uri="{FF2B5EF4-FFF2-40B4-BE49-F238E27FC236}">
                    <a16:creationId xmlns:a16="http://schemas.microsoft.com/office/drawing/2014/main" id="{EBDB7F79-C0B3-4E29-8886-A5542EED08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" name="Freeform 97">
                <a:extLst>
                  <a:ext uri="{FF2B5EF4-FFF2-40B4-BE49-F238E27FC236}">
                    <a16:creationId xmlns:a16="http://schemas.microsoft.com/office/drawing/2014/main" id="{EEED4EEA-DB24-4181-BB1E-AB60A46F73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" name="Freeform 98">
                <a:extLst>
                  <a:ext uri="{FF2B5EF4-FFF2-40B4-BE49-F238E27FC236}">
                    <a16:creationId xmlns:a16="http://schemas.microsoft.com/office/drawing/2014/main" id="{9D24C854-C8BB-45CA-A960-C6B18294A8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8" name="Freeform 99">
                <a:extLst>
                  <a:ext uri="{FF2B5EF4-FFF2-40B4-BE49-F238E27FC236}">
                    <a16:creationId xmlns:a16="http://schemas.microsoft.com/office/drawing/2014/main" id="{4E2B1193-5478-4ED9-9100-F16EEF925C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9" name="Freeform 100">
                <a:extLst>
                  <a:ext uri="{FF2B5EF4-FFF2-40B4-BE49-F238E27FC236}">
                    <a16:creationId xmlns:a16="http://schemas.microsoft.com/office/drawing/2014/main" id="{758286A5-B45D-451E-80E5-9D216F77F1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0" name="Freeform 101">
                <a:extLst>
                  <a:ext uri="{FF2B5EF4-FFF2-40B4-BE49-F238E27FC236}">
                    <a16:creationId xmlns:a16="http://schemas.microsoft.com/office/drawing/2014/main" id="{7F895EBE-C903-4F8D-A953-DAE159CE05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" name="Freeform 102">
                <a:extLst>
                  <a:ext uri="{FF2B5EF4-FFF2-40B4-BE49-F238E27FC236}">
                    <a16:creationId xmlns:a16="http://schemas.microsoft.com/office/drawing/2014/main" id="{7E6BA5DD-4ABC-4857-BBC7-4C7D917FDC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" name="Freeform 103">
                <a:extLst>
                  <a:ext uri="{FF2B5EF4-FFF2-40B4-BE49-F238E27FC236}">
                    <a16:creationId xmlns:a16="http://schemas.microsoft.com/office/drawing/2014/main" id="{939F5B6B-B8E4-4CF2-854A-5D4229C740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" name="Freeform 104">
                <a:extLst>
                  <a:ext uri="{FF2B5EF4-FFF2-40B4-BE49-F238E27FC236}">
                    <a16:creationId xmlns:a16="http://schemas.microsoft.com/office/drawing/2014/main" id="{AB5672ED-BB4D-477F-886B-09175C6012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4" name="Freeform 105">
                <a:extLst>
                  <a:ext uri="{FF2B5EF4-FFF2-40B4-BE49-F238E27FC236}">
                    <a16:creationId xmlns:a16="http://schemas.microsoft.com/office/drawing/2014/main" id="{9D11D360-49C2-4203-B1A4-1D62F9D178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5" name="Freeform 106">
                <a:extLst>
                  <a:ext uri="{FF2B5EF4-FFF2-40B4-BE49-F238E27FC236}">
                    <a16:creationId xmlns:a16="http://schemas.microsoft.com/office/drawing/2014/main" id="{1FD21C1D-6CFB-4259-9454-50DF88F87D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" name="Freeform 107">
                <a:extLst>
                  <a:ext uri="{FF2B5EF4-FFF2-40B4-BE49-F238E27FC236}">
                    <a16:creationId xmlns:a16="http://schemas.microsoft.com/office/drawing/2014/main" id="{C6A6E84E-6081-4076-ADA4-BED0FBB71A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" name="Freeform 108">
                <a:extLst>
                  <a:ext uri="{FF2B5EF4-FFF2-40B4-BE49-F238E27FC236}">
                    <a16:creationId xmlns:a16="http://schemas.microsoft.com/office/drawing/2014/main" id="{D078D971-B01A-48E5-856F-76471F9DE7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" name="Freeform 109">
                <a:extLst>
                  <a:ext uri="{FF2B5EF4-FFF2-40B4-BE49-F238E27FC236}">
                    <a16:creationId xmlns:a16="http://schemas.microsoft.com/office/drawing/2014/main" id="{B8BE8ACC-8340-4F2E-8626-CF3CE3F24D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9" name="Freeform 110">
                <a:extLst>
                  <a:ext uri="{FF2B5EF4-FFF2-40B4-BE49-F238E27FC236}">
                    <a16:creationId xmlns:a16="http://schemas.microsoft.com/office/drawing/2014/main" id="{EC259139-852C-4ED6-AC0A-CE5EBAA9BA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0" name="Freeform 111">
                <a:extLst>
                  <a:ext uri="{FF2B5EF4-FFF2-40B4-BE49-F238E27FC236}">
                    <a16:creationId xmlns:a16="http://schemas.microsoft.com/office/drawing/2014/main" id="{25DA2BE4-D45A-4C14-8BB8-D499319C01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1" name="Freeform 112">
                <a:extLst>
                  <a:ext uri="{FF2B5EF4-FFF2-40B4-BE49-F238E27FC236}">
                    <a16:creationId xmlns:a16="http://schemas.microsoft.com/office/drawing/2014/main" id="{A5231080-7EA1-4236-B70F-5566033C95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" name="Freeform 113">
                <a:extLst>
                  <a:ext uri="{FF2B5EF4-FFF2-40B4-BE49-F238E27FC236}">
                    <a16:creationId xmlns:a16="http://schemas.microsoft.com/office/drawing/2014/main" id="{AE763AA8-5995-460B-976D-DE2DD41888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" name="Freeform 114">
                <a:extLst>
                  <a:ext uri="{FF2B5EF4-FFF2-40B4-BE49-F238E27FC236}">
                    <a16:creationId xmlns:a16="http://schemas.microsoft.com/office/drawing/2014/main" id="{6839D91B-ED57-4A8B-B75A-C1719E4842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4" name="Freeform 115">
                <a:extLst>
                  <a:ext uri="{FF2B5EF4-FFF2-40B4-BE49-F238E27FC236}">
                    <a16:creationId xmlns:a16="http://schemas.microsoft.com/office/drawing/2014/main" id="{5C23C0EC-F648-4D96-BE67-26C52F5D28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5" name="Freeform 116">
                <a:extLst>
                  <a:ext uri="{FF2B5EF4-FFF2-40B4-BE49-F238E27FC236}">
                    <a16:creationId xmlns:a16="http://schemas.microsoft.com/office/drawing/2014/main" id="{24499E2F-5F3D-43C5-AB75-4553EB9750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" name="Freeform 117">
                <a:extLst>
                  <a:ext uri="{FF2B5EF4-FFF2-40B4-BE49-F238E27FC236}">
                    <a16:creationId xmlns:a16="http://schemas.microsoft.com/office/drawing/2014/main" id="{EE9210FB-B07D-4EAE-9092-B4C48E4D3F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" name="Freeform 118">
                <a:extLst>
                  <a:ext uri="{FF2B5EF4-FFF2-40B4-BE49-F238E27FC236}">
                    <a16:creationId xmlns:a16="http://schemas.microsoft.com/office/drawing/2014/main" id="{F72CFB5A-1233-4352-BB39-B44FF56E16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8" name="Freeform 119">
                <a:extLst>
                  <a:ext uri="{FF2B5EF4-FFF2-40B4-BE49-F238E27FC236}">
                    <a16:creationId xmlns:a16="http://schemas.microsoft.com/office/drawing/2014/main" id="{4AE7E08A-B63A-42E9-A37F-E403888D4C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9" name="Freeform 120">
                <a:extLst>
                  <a:ext uri="{FF2B5EF4-FFF2-40B4-BE49-F238E27FC236}">
                    <a16:creationId xmlns:a16="http://schemas.microsoft.com/office/drawing/2014/main" id="{1B700C82-32CC-4F32-A9CD-F9FB8DF543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0" name="Freeform 121">
                <a:extLst>
                  <a:ext uri="{FF2B5EF4-FFF2-40B4-BE49-F238E27FC236}">
                    <a16:creationId xmlns:a16="http://schemas.microsoft.com/office/drawing/2014/main" id="{85A3B6F5-0B51-4590-9ED7-C90031261A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1" name="Freeform 122">
                <a:extLst>
                  <a:ext uri="{FF2B5EF4-FFF2-40B4-BE49-F238E27FC236}">
                    <a16:creationId xmlns:a16="http://schemas.microsoft.com/office/drawing/2014/main" id="{C258A442-525D-47BA-A1AF-99B38F7880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2" name="Freeform 123">
                <a:extLst>
                  <a:ext uri="{FF2B5EF4-FFF2-40B4-BE49-F238E27FC236}">
                    <a16:creationId xmlns:a16="http://schemas.microsoft.com/office/drawing/2014/main" id="{03A702DF-77D0-48AE-880B-56BF4DBEC9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3" name="Freeform 124">
                <a:extLst>
                  <a:ext uri="{FF2B5EF4-FFF2-40B4-BE49-F238E27FC236}">
                    <a16:creationId xmlns:a16="http://schemas.microsoft.com/office/drawing/2014/main" id="{581D8914-DA96-4B74-B206-B39B9357A3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4" name="Freeform 125">
                <a:extLst>
                  <a:ext uri="{FF2B5EF4-FFF2-40B4-BE49-F238E27FC236}">
                    <a16:creationId xmlns:a16="http://schemas.microsoft.com/office/drawing/2014/main" id="{C913176E-353D-4085-8409-5E83C865E8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5" name="Freeform 126">
                <a:extLst>
                  <a:ext uri="{FF2B5EF4-FFF2-40B4-BE49-F238E27FC236}">
                    <a16:creationId xmlns:a16="http://schemas.microsoft.com/office/drawing/2014/main" id="{9F29CE96-BD22-4EFB-BD86-AC62F58901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" name="Freeform 127">
                <a:extLst>
                  <a:ext uri="{FF2B5EF4-FFF2-40B4-BE49-F238E27FC236}">
                    <a16:creationId xmlns:a16="http://schemas.microsoft.com/office/drawing/2014/main" id="{20F224A8-B400-474E-B683-3F1234CA2B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87" name="Group 128">
            <a:extLst>
              <a:ext uri="{FF2B5EF4-FFF2-40B4-BE49-F238E27FC236}">
                <a16:creationId xmlns:a16="http://schemas.microsoft.com/office/drawing/2014/main" id="{2D3B145D-37D8-4226-A287-916636388A74}"/>
              </a:ext>
            </a:extLst>
          </p:cNvPr>
          <p:cNvGrpSpPr>
            <a:grpSpLocks/>
          </p:cNvGrpSpPr>
          <p:nvPr/>
        </p:nvGrpSpPr>
        <p:grpSpPr bwMode="auto">
          <a:xfrm>
            <a:off x="7507855" y="2626145"/>
            <a:ext cx="203200" cy="330200"/>
            <a:chOff x="4544" y="808"/>
            <a:chExt cx="128" cy="208"/>
          </a:xfrm>
        </p:grpSpPr>
        <p:sp>
          <p:nvSpPr>
            <p:cNvPr id="288" name="Line 129">
              <a:extLst>
                <a:ext uri="{FF2B5EF4-FFF2-40B4-BE49-F238E27FC236}">
                  <a16:creationId xmlns:a16="http://schemas.microsoft.com/office/drawing/2014/main" id="{35FB039A-6E90-4D68-B427-0D5A54FF12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24" y="808"/>
              <a:ext cx="48" cy="12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9" name="Line 130">
              <a:extLst>
                <a:ext uri="{FF2B5EF4-FFF2-40B4-BE49-F238E27FC236}">
                  <a16:creationId xmlns:a16="http://schemas.microsoft.com/office/drawing/2014/main" id="{42CB6020-1FF8-40E0-A2E0-41B04EFCDF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84" y="848"/>
              <a:ext cx="48" cy="12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0" name="Line 131">
              <a:extLst>
                <a:ext uri="{FF2B5EF4-FFF2-40B4-BE49-F238E27FC236}">
                  <a16:creationId xmlns:a16="http://schemas.microsoft.com/office/drawing/2014/main" id="{8C29850E-545F-464F-ACFF-10304CC47B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44" y="888"/>
              <a:ext cx="48" cy="12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1" name="Line 132">
            <a:extLst>
              <a:ext uri="{FF2B5EF4-FFF2-40B4-BE49-F238E27FC236}">
                <a16:creationId xmlns:a16="http://schemas.microsoft.com/office/drawing/2014/main" id="{B77E3BA3-F3D4-4150-AC54-21F5DCC142B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87255" y="3146844"/>
            <a:ext cx="332106" cy="863601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2" name="Group 133">
            <a:extLst>
              <a:ext uri="{FF2B5EF4-FFF2-40B4-BE49-F238E27FC236}">
                <a16:creationId xmlns:a16="http://schemas.microsoft.com/office/drawing/2014/main" id="{4C5734F1-B4F4-4FBE-9183-A595497045EC}"/>
              </a:ext>
            </a:extLst>
          </p:cNvPr>
          <p:cNvGrpSpPr>
            <a:grpSpLocks/>
          </p:cNvGrpSpPr>
          <p:nvPr/>
        </p:nvGrpSpPr>
        <p:grpSpPr bwMode="auto">
          <a:xfrm>
            <a:off x="7958705" y="3272258"/>
            <a:ext cx="357188" cy="369887"/>
            <a:chOff x="618" y="3500"/>
            <a:chExt cx="202" cy="233"/>
          </a:xfrm>
        </p:grpSpPr>
        <p:sp>
          <p:nvSpPr>
            <p:cNvPr id="293" name="Oval 134">
              <a:extLst>
                <a:ext uri="{FF2B5EF4-FFF2-40B4-BE49-F238E27FC236}">
                  <a16:creationId xmlns:a16="http://schemas.microsoft.com/office/drawing/2014/main" id="{382E77EA-ED0E-48AC-9B33-CB0B398CF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4" name="Text Box 135">
              <a:extLst>
                <a:ext uri="{FF2B5EF4-FFF2-40B4-BE49-F238E27FC236}">
                  <a16:creationId xmlns:a16="http://schemas.microsoft.com/office/drawing/2014/main" id="{188A992A-686A-4719-899A-3B2CF1F89B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7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295" name="Freeform 136">
            <a:extLst>
              <a:ext uri="{FF2B5EF4-FFF2-40B4-BE49-F238E27FC236}">
                <a16:creationId xmlns:a16="http://schemas.microsoft.com/office/drawing/2014/main" id="{25563B8A-B1AB-4C87-A09A-71974D4A82F0}"/>
              </a:ext>
            </a:extLst>
          </p:cNvPr>
          <p:cNvSpPr>
            <a:spLocks/>
          </p:cNvSpPr>
          <p:nvPr/>
        </p:nvSpPr>
        <p:spPr bwMode="auto">
          <a:xfrm>
            <a:off x="6352154" y="3527844"/>
            <a:ext cx="1939925" cy="1625919"/>
          </a:xfrm>
          <a:custGeom>
            <a:avLst/>
            <a:gdLst>
              <a:gd name="T0" fmla="*/ 0 w 1152"/>
              <a:gd name="T1" fmla="*/ 0 h 877"/>
              <a:gd name="T2" fmla="*/ 2147483646 w 1152"/>
              <a:gd name="T3" fmla="*/ 2147483646 h 877"/>
              <a:gd name="T4" fmla="*/ 2147483646 w 1152"/>
              <a:gd name="T5" fmla="*/ 2147483646 h 877"/>
              <a:gd name="T6" fmla="*/ 2147483646 w 1152"/>
              <a:gd name="T7" fmla="*/ 2147483646 h 877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877"/>
              <a:gd name="T14" fmla="*/ 1152 w 1152"/>
              <a:gd name="T15" fmla="*/ 877 h 87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877">
                <a:moveTo>
                  <a:pt x="0" y="0"/>
                </a:moveTo>
                <a:cubicBezTo>
                  <a:pt x="75" y="129"/>
                  <a:pt x="291" y="675"/>
                  <a:pt x="448" y="776"/>
                </a:cubicBezTo>
                <a:cubicBezTo>
                  <a:pt x="605" y="877"/>
                  <a:pt x="840" y="665"/>
                  <a:pt x="944" y="608"/>
                </a:cubicBezTo>
                <a:lnTo>
                  <a:pt x="1152" y="456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6" name="Group 137">
            <a:extLst>
              <a:ext uri="{FF2B5EF4-FFF2-40B4-BE49-F238E27FC236}">
                <a16:creationId xmlns:a16="http://schemas.microsoft.com/office/drawing/2014/main" id="{F81A81CD-F5DB-4B20-8769-EA2F1002AA88}"/>
              </a:ext>
            </a:extLst>
          </p:cNvPr>
          <p:cNvGrpSpPr>
            <a:grpSpLocks/>
          </p:cNvGrpSpPr>
          <p:nvPr/>
        </p:nvGrpSpPr>
        <p:grpSpPr bwMode="auto">
          <a:xfrm>
            <a:off x="6742680" y="3930541"/>
            <a:ext cx="328613" cy="369887"/>
            <a:chOff x="618" y="3500"/>
            <a:chExt cx="207" cy="233"/>
          </a:xfrm>
        </p:grpSpPr>
        <p:sp>
          <p:nvSpPr>
            <p:cNvPr id="297" name="Oval 138">
              <a:extLst>
                <a:ext uri="{FF2B5EF4-FFF2-40B4-BE49-F238E27FC236}">
                  <a16:creationId xmlns:a16="http://schemas.microsoft.com/office/drawing/2014/main" id="{FEF5CA73-7745-4616-AA97-E56A38AEC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8" name="Text Box 139">
              <a:extLst>
                <a:ext uri="{FF2B5EF4-FFF2-40B4-BE49-F238E27FC236}">
                  <a16:creationId xmlns:a16="http://schemas.microsoft.com/office/drawing/2014/main" id="{8F30469A-F365-4616-A9F0-A5CFB6CC9E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299" name="Text Box 140">
            <a:extLst>
              <a:ext uri="{FF2B5EF4-FFF2-40B4-BE49-F238E27FC236}">
                <a16:creationId xmlns:a16="http://schemas.microsoft.com/office/drawing/2014/main" id="{3E878F87-2260-451F-857A-9BA967D2E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5303" y="5051316"/>
            <a:ext cx="152456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新外部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代理</a:t>
            </a:r>
          </a:p>
        </p:txBody>
      </p:sp>
      <p:sp>
        <p:nvSpPr>
          <p:cNvPr id="300" name="Freeform 141">
            <a:extLst>
              <a:ext uri="{FF2B5EF4-FFF2-40B4-BE49-F238E27FC236}">
                <a16:creationId xmlns:a16="http://schemas.microsoft.com/office/drawing/2014/main" id="{9317E43A-C0D9-4A84-963F-083665EF5A97}"/>
              </a:ext>
            </a:extLst>
          </p:cNvPr>
          <p:cNvSpPr>
            <a:spLocks/>
          </p:cNvSpPr>
          <p:nvPr/>
        </p:nvSpPr>
        <p:spPr bwMode="auto">
          <a:xfrm flipH="1">
            <a:off x="7533255" y="4294078"/>
            <a:ext cx="546100" cy="419100"/>
          </a:xfrm>
          <a:custGeom>
            <a:avLst/>
            <a:gdLst>
              <a:gd name="T0" fmla="*/ 2147483646 w 376"/>
              <a:gd name="T1" fmla="*/ 2147483646 h 664"/>
              <a:gd name="T2" fmla="*/ 0 w 376"/>
              <a:gd name="T3" fmla="*/ 0 h 664"/>
              <a:gd name="T4" fmla="*/ 0 60000 65536"/>
              <a:gd name="T5" fmla="*/ 0 60000 65536"/>
              <a:gd name="T6" fmla="*/ 0 w 376"/>
              <a:gd name="T7" fmla="*/ 0 h 664"/>
              <a:gd name="T8" fmla="*/ 376 w 376"/>
              <a:gd name="T9" fmla="*/ 664 h 66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6" h="664">
                <a:moveTo>
                  <a:pt x="376" y="664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01" name="Group 142">
            <a:extLst>
              <a:ext uri="{FF2B5EF4-FFF2-40B4-BE49-F238E27FC236}">
                <a16:creationId xmlns:a16="http://schemas.microsoft.com/office/drawing/2014/main" id="{8A12A90E-9DC7-477C-8C78-E2075DADD139}"/>
              </a:ext>
            </a:extLst>
          </p:cNvPr>
          <p:cNvGrpSpPr>
            <a:grpSpLocks/>
          </p:cNvGrpSpPr>
          <p:nvPr/>
        </p:nvGrpSpPr>
        <p:grpSpPr bwMode="auto">
          <a:xfrm>
            <a:off x="7631680" y="4303603"/>
            <a:ext cx="328613" cy="369888"/>
            <a:chOff x="618" y="3500"/>
            <a:chExt cx="207" cy="233"/>
          </a:xfrm>
        </p:grpSpPr>
        <p:sp>
          <p:nvSpPr>
            <p:cNvPr id="302" name="Oval 143">
              <a:extLst>
                <a:ext uri="{FF2B5EF4-FFF2-40B4-BE49-F238E27FC236}">
                  <a16:creationId xmlns:a16="http://schemas.microsoft.com/office/drawing/2014/main" id="{3AE5F4D1-55DC-4C80-9224-04B9562889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3" name="Text Box 144">
              <a:extLst>
                <a:ext uri="{FF2B5EF4-FFF2-40B4-BE49-F238E27FC236}">
                  <a16:creationId xmlns:a16="http://schemas.microsoft.com/office/drawing/2014/main" id="{A5E48B9C-3A27-487B-9FBC-CF647C7F5E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304" name="Group 145">
            <a:extLst>
              <a:ext uri="{FF2B5EF4-FFF2-40B4-BE49-F238E27FC236}">
                <a16:creationId xmlns:a16="http://schemas.microsoft.com/office/drawing/2014/main" id="{4A40AB17-1A31-4B89-AEC9-9D28B4B51FF7}"/>
              </a:ext>
            </a:extLst>
          </p:cNvPr>
          <p:cNvGrpSpPr>
            <a:grpSpLocks/>
          </p:cNvGrpSpPr>
          <p:nvPr/>
        </p:nvGrpSpPr>
        <p:grpSpPr bwMode="auto">
          <a:xfrm>
            <a:off x="6645311" y="4413143"/>
            <a:ext cx="328613" cy="369887"/>
            <a:chOff x="618" y="3500"/>
            <a:chExt cx="207" cy="233"/>
          </a:xfrm>
        </p:grpSpPr>
        <p:sp>
          <p:nvSpPr>
            <p:cNvPr id="305" name="Oval 146">
              <a:extLst>
                <a:ext uri="{FF2B5EF4-FFF2-40B4-BE49-F238E27FC236}">
                  <a16:creationId xmlns:a16="http://schemas.microsoft.com/office/drawing/2014/main" id="{A99F1DBF-E4EC-402D-B64D-7DCCBBC38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6" name="Text Box 147">
              <a:extLst>
                <a:ext uri="{FF2B5EF4-FFF2-40B4-BE49-F238E27FC236}">
                  <a16:creationId xmlns:a16="http://schemas.microsoft.com/office/drawing/2014/main" id="{FD59F58B-7F1A-414D-9D64-05B29BF00C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307" name="Group 148">
            <a:extLst>
              <a:ext uri="{FF2B5EF4-FFF2-40B4-BE49-F238E27FC236}">
                <a16:creationId xmlns:a16="http://schemas.microsoft.com/office/drawing/2014/main" id="{D89C3503-C16F-4B2F-9600-BBB1AADDD6FA}"/>
              </a:ext>
            </a:extLst>
          </p:cNvPr>
          <p:cNvGrpSpPr>
            <a:grpSpLocks/>
          </p:cNvGrpSpPr>
          <p:nvPr/>
        </p:nvGrpSpPr>
        <p:grpSpPr bwMode="auto">
          <a:xfrm>
            <a:off x="3577999" y="4866739"/>
            <a:ext cx="501650" cy="233363"/>
            <a:chOff x="3600" y="219"/>
            <a:chExt cx="360" cy="175"/>
          </a:xfrm>
        </p:grpSpPr>
        <p:sp>
          <p:nvSpPr>
            <p:cNvPr id="308" name="Oval 149">
              <a:extLst>
                <a:ext uri="{FF2B5EF4-FFF2-40B4-BE49-F238E27FC236}">
                  <a16:creationId xmlns:a16="http://schemas.microsoft.com/office/drawing/2014/main" id="{1BA4278B-4516-419A-A804-3D3CFE60D3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9" name="Line 150">
              <a:extLst>
                <a:ext uri="{FF2B5EF4-FFF2-40B4-BE49-F238E27FC236}">
                  <a16:creationId xmlns:a16="http://schemas.microsoft.com/office/drawing/2014/main" id="{B9FD9A66-FA4A-4C06-9374-69DF9D0EE6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" name="Line 151">
              <a:extLst>
                <a:ext uri="{FF2B5EF4-FFF2-40B4-BE49-F238E27FC236}">
                  <a16:creationId xmlns:a16="http://schemas.microsoft.com/office/drawing/2014/main" id="{05C771E4-6E2F-4F87-9F32-2E522C241F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" name="Rectangle 152">
              <a:extLst>
                <a:ext uri="{FF2B5EF4-FFF2-40B4-BE49-F238E27FC236}">
                  <a16:creationId xmlns:a16="http://schemas.microsoft.com/office/drawing/2014/main" id="{24C853A2-7A39-4817-A701-025B6800F1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12" name="Oval 153">
              <a:extLst>
                <a:ext uri="{FF2B5EF4-FFF2-40B4-BE49-F238E27FC236}">
                  <a16:creationId xmlns:a16="http://schemas.microsoft.com/office/drawing/2014/main" id="{C67C78A7-1ECE-4008-83FA-FE7279FD54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313" name="Group 154">
              <a:extLst>
                <a:ext uri="{FF2B5EF4-FFF2-40B4-BE49-F238E27FC236}">
                  <a16:creationId xmlns:a16="http://schemas.microsoft.com/office/drawing/2014/main" id="{D05164FB-65BA-454D-9592-62CDC9EAC6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318" name="Line 155">
                <a:extLst>
                  <a:ext uri="{FF2B5EF4-FFF2-40B4-BE49-F238E27FC236}">
                    <a16:creationId xmlns:a16="http://schemas.microsoft.com/office/drawing/2014/main" id="{67207CF8-4149-4C98-9AD9-9C5E8C7AEE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" name="Line 156">
                <a:extLst>
                  <a:ext uri="{FF2B5EF4-FFF2-40B4-BE49-F238E27FC236}">
                    <a16:creationId xmlns:a16="http://schemas.microsoft.com/office/drawing/2014/main" id="{465A5496-74F0-430C-8A8E-E07FCC7EC8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0" name="Line 157">
                <a:extLst>
                  <a:ext uri="{FF2B5EF4-FFF2-40B4-BE49-F238E27FC236}">
                    <a16:creationId xmlns:a16="http://schemas.microsoft.com/office/drawing/2014/main" id="{E5D33672-0E14-4B97-8F30-EA6B6F3F61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4" name="Group 158">
              <a:extLst>
                <a:ext uri="{FF2B5EF4-FFF2-40B4-BE49-F238E27FC236}">
                  <a16:creationId xmlns:a16="http://schemas.microsoft.com/office/drawing/2014/main" id="{349A9606-5AAC-46BB-9439-777E8FCE0B2C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315" name="Line 159">
                <a:extLst>
                  <a:ext uri="{FF2B5EF4-FFF2-40B4-BE49-F238E27FC236}">
                    <a16:creationId xmlns:a16="http://schemas.microsoft.com/office/drawing/2014/main" id="{65D3597E-A5F0-4F36-9DA4-17034E2232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" name="Line 160">
                <a:extLst>
                  <a:ext uri="{FF2B5EF4-FFF2-40B4-BE49-F238E27FC236}">
                    <a16:creationId xmlns:a16="http://schemas.microsoft.com/office/drawing/2014/main" id="{857B7942-005F-457A-B481-FE70717BE8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" name="Line 161">
                <a:extLst>
                  <a:ext uri="{FF2B5EF4-FFF2-40B4-BE49-F238E27FC236}">
                    <a16:creationId xmlns:a16="http://schemas.microsoft.com/office/drawing/2014/main" id="{A52BAEE3-55D7-4426-9844-FDE7A2020C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21" name="Text Box 162">
            <a:extLst>
              <a:ext uri="{FF2B5EF4-FFF2-40B4-BE49-F238E27FC236}">
                <a16:creationId xmlns:a16="http://schemas.microsoft.com/office/drawing/2014/main" id="{8088A03F-AAD9-4AF9-BC11-82AE40209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0922" y="4853522"/>
            <a:ext cx="15986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代理</a:t>
            </a:r>
          </a:p>
        </p:txBody>
      </p:sp>
      <p:sp>
        <p:nvSpPr>
          <p:cNvPr id="322" name="Text Box 163">
            <a:extLst>
              <a:ext uri="{FF2B5EF4-FFF2-40B4-BE49-F238E27FC236}">
                <a16:creationId xmlns:a16="http://schemas.microsoft.com/office/drawing/2014/main" id="{9A836547-2B05-4EA7-A7B9-82E841A53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9984" y="5233003"/>
            <a:ext cx="1430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</a:t>
            </a:r>
          </a:p>
        </p:txBody>
      </p:sp>
      <p:sp>
        <p:nvSpPr>
          <p:cNvPr id="323" name="Text Box 164">
            <a:extLst>
              <a:ext uri="{FF2B5EF4-FFF2-40B4-BE49-F238E27FC236}">
                <a16:creationId xmlns:a16="http://schemas.microsoft.com/office/drawing/2014/main" id="{14C9CFE8-FA99-4F84-BF12-74773F897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0579" y="4961426"/>
            <a:ext cx="19673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新外部网络</a:t>
            </a:r>
          </a:p>
        </p:txBody>
      </p:sp>
    </p:spTree>
    <p:extLst>
      <p:ext uri="{BB962C8B-B14F-4D97-AF65-F5344CB8AC3E}">
        <p14:creationId xmlns:p14="http://schemas.microsoft.com/office/powerpoint/2010/main" val="42592272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626570" cy="1428589"/>
            <a:chOff x="551030" y="-368704"/>
            <a:chExt cx="5626570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975969" cy="681476"/>
              <a:chOff x="1839058" y="967769"/>
              <a:chExt cx="4975969" cy="681476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网络的元素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78" name="Oval 4">
            <a:extLst>
              <a:ext uri="{FF2B5EF4-FFF2-40B4-BE49-F238E27FC236}">
                <a16:creationId xmlns:a16="http://schemas.microsoft.com/office/drawing/2014/main" id="{67DD9163-C41B-4FF9-99FF-64E8E1CA7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9028" y="474662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179" name="Picture 5" descr="31u_bnrz[1]">
            <a:extLst>
              <a:ext uri="{FF2B5EF4-FFF2-40B4-BE49-F238E27FC236}">
                <a16:creationId xmlns:a16="http://schemas.microsoft.com/office/drawing/2014/main" id="{AD18600B-8C3C-448F-95F6-932AD5FEB5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053" y="5324475"/>
            <a:ext cx="214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0" name="Group 6">
            <a:extLst>
              <a:ext uri="{FF2B5EF4-FFF2-40B4-BE49-F238E27FC236}">
                <a16:creationId xmlns:a16="http://schemas.microsoft.com/office/drawing/2014/main" id="{E49C1C63-9B43-4CC8-8372-3335269096B8}"/>
              </a:ext>
            </a:extLst>
          </p:cNvPr>
          <p:cNvGrpSpPr>
            <a:grpSpLocks/>
          </p:cNvGrpSpPr>
          <p:nvPr/>
        </p:nvGrpSpPr>
        <p:grpSpPr bwMode="auto">
          <a:xfrm>
            <a:off x="2386491" y="1789112"/>
            <a:ext cx="1755775" cy="1625600"/>
            <a:chOff x="567" y="1326"/>
            <a:chExt cx="1106" cy="1024"/>
          </a:xfrm>
        </p:grpSpPr>
        <p:sp>
          <p:nvSpPr>
            <p:cNvPr id="181" name="Oval 7">
              <a:extLst>
                <a:ext uri="{FF2B5EF4-FFF2-40B4-BE49-F238E27FC236}">
                  <a16:creationId xmlns:a16="http://schemas.microsoft.com/office/drawing/2014/main" id="{3B1DE6E1-6E51-40B4-B9D2-9DFEE2F57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326"/>
              <a:ext cx="1106" cy="1024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pic>
          <p:nvPicPr>
            <p:cNvPr id="182" name="Picture 8" descr="31u_bnrz[1]">
              <a:extLst>
                <a:ext uri="{FF2B5EF4-FFF2-40B4-BE49-F238E27FC236}">
                  <a16:creationId xmlns:a16="http://schemas.microsoft.com/office/drawing/2014/main" id="{8A1A40A6-96DE-454B-BB85-0E74B97EDE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035" y="1785"/>
              <a:ext cx="21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3" name="Group 9">
              <a:extLst>
                <a:ext uri="{FF2B5EF4-FFF2-40B4-BE49-F238E27FC236}">
                  <a16:creationId xmlns:a16="http://schemas.microsoft.com/office/drawing/2014/main" id="{46037018-6625-4C2C-9F46-7E65211E96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1" y="1447"/>
              <a:ext cx="252" cy="288"/>
              <a:chOff x="2870" y="1518"/>
              <a:chExt cx="292" cy="320"/>
            </a:xfrm>
          </p:grpSpPr>
          <p:graphicFrame>
            <p:nvGraphicFramePr>
              <p:cNvPr id="199" name="Object 10">
                <a:extLst>
                  <a:ext uri="{FF2B5EF4-FFF2-40B4-BE49-F238E27FC236}">
                    <a16:creationId xmlns:a16="http://schemas.microsoft.com/office/drawing/2014/main" id="{198B02C7-48DA-496B-80E4-DFD98F512D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82" name="Clip" r:id="rId7" imgW="826829" imgH="840406" progId="MS_ClipArt_Gallery.2">
                      <p:embed/>
                    </p:oleObj>
                  </mc:Choice>
                  <mc:Fallback>
                    <p:oleObj name="Clip" r:id="rId7" imgW="826829" imgH="840406" progId="MS_ClipArt_Gallery.2">
                      <p:embed/>
                      <p:pic>
                        <p:nvPicPr>
                          <p:cNvPr id="199" name="Object 10">
                            <a:extLst>
                              <a:ext uri="{FF2B5EF4-FFF2-40B4-BE49-F238E27FC236}">
                                <a16:creationId xmlns:a16="http://schemas.microsoft.com/office/drawing/2014/main" id="{198B02C7-48DA-496B-80E4-DFD98F512D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1">
                <a:extLst>
                  <a:ext uri="{FF2B5EF4-FFF2-40B4-BE49-F238E27FC236}">
                    <a16:creationId xmlns:a16="http://schemas.microsoft.com/office/drawing/2014/main" id="{9E25CA13-F9B3-4165-95E8-EBB0A6C5AA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83" name="Clip" r:id="rId9" imgW="1268295" imgH="1199426" progId="MS_ClipArt_Gallery.2">
                      <p:embed/>
                    </p:oleObj>
                  </mc:Choice>
                  <mc:Fallback>
                    <p:oleObj name="Clip" r:id="rId9" imgW="1268295" imgH="1199426" progId="MS_ClipArt_Gallery.2">
                      <p:embed/>
                      <p:pic>
                        <p:nvPicPr>
                          <p:cNvPr id="200" name="Object 11">
                            <a:extLst>
                              <a:ext uri="{FF2B5EF4-FFF2-40B4-BE49-F238E27FC236}">
                                <a16:creationId xmlns:a16="http://schemas.microsoft.com/office/drawing/2014/main" id="{9E25CA13-F9B3-4165-95E8-EBB0A6C5AAB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" name="Group 12">
              <a:extLst>
                <a:ext uri="{FF2B5EF4-FFF2-40B4-BE49-F238E27FC236}">
                  <a16:creationId xmlns:a16="http://schemas.microsoft.com/office/drawing/2014/main" id="{30C847AF-610F-4E4F-8899-9D5280C8F6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9" y="1379"/>
              <a:ext cx="252" cy="288"/>
              <a:chOff x="2870" y="1518"/>
              <a:chExt cx="292" cy="320"/>
            </a:xfrm>
          </p:grpSpPr>
          <p:graphicFrame>
            <p:nvGraphicFramePr>
              <p:cNvPr id="197" name="Object 13">
                <a:extLst>
                  <a:ext uri="{FF2B5EF4-FFF2-40B4-BE49-F238E27FC236}">
                    <a16:creationId xmlns:a16="http://schemas.microsoft.com/office/drawing/2014/main" id="{A26C4FA8-A6AB-4EFA-B906-9AFD4D08ED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84" name="Clip" r:id="rId11" imgW="826829" imgH="840406" progId="MS_ClipArt_Gallery.2">
                      <p:embed/>
                    </p:oleObj>
                  </mc:Choice>
                  <mc:Fallback>
                    <p:oleObj name="Clip" r:id="rId11" imgW="826829" imgH="840406" progId="MS_ClipArt_Gallery.2">
                      <p:embed/>
                      <p:pic>
                        <p:nvPicPr>
                          <p:cNvPr id="197" name="Object 13">
                            <a:extLst>
                              <a:ext uri="{FF2B5EF4-FFF2-40B4-BE49-F238E27FC236}">
                                <a16:creationId xmlns:a16="http://schemas.microsoft.com/office/drawing/2014/main" id="{A26C4FA8-A6AB-4EFA-B906-9AFD4D08ED2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4">
                <a:extLst>
                  <a:ext uri="{FF2B5EF4-FFF2-40B4-BE49-F238E27FC236}">
                    <a16:creationId xmlns:a16="http://schemas.microsoft.com/office/drawing/2014/main" id="{18A69302-08E8-4B30-B1E0-EAC8AB54BF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85" name="Clip" r:id="rId12" imgW="1268295" imgH="1199426" progId="MS_ClipArt_Gallery.2">
                      <p:embed/>
                    </p:oleObj>
                  </mc:Choice>
                  <mc:Fallback>
                    <p:oleObj name="Clip" r:id="rId12" imgW="1268295" imgH="1199426" progId="MS_ClipArt_Gallery.2">
                      <p:embed/>
                      <p:pic>
                        <p:nvPicPr>
                          <p:cNvPr id="198" name="Object 14">
                            <a:extLst>
                              <a:ext uri="{FF2B5EF4-FFF2-40B4-BE49-F238E27FC236}">
                                <a16:creationId xmlns:a16="http://schemas.microsoft.com/office/drawing/2014/main" id="{18A69302-08E8-4B30-B1E0-EAC8AB54BFF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9" name="Group 15">
              <a:extLst>
                <a:ext uri="{FF2B5EF4-FFF2-40B4-BE49-F238E27FC236}">
                  <a16:creationId xmlns:a16="http://schemas.microsoft.com/office/drawing/2014/main" id="{FD49887D-BF25-4800-8698-737931B89E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7" y="1878"/>
              <a:ext cx="252" cy="288"/>
              <a:chOff x="2870" y="1518"/>
              <a:chExt cx="292" cy="320"/>
            </a:xfrm>
          </p:grpSpPr>
          <p:graphicFrame>
            <p:nvGraphicFramePr>
              <p:cNvPr id="191" name="Object 16">
                <a:extLst>
                  <a:ext uri="{FF2B5EF4-FFF2-40B4-BE49-F238E27FC236}">
                    <a16:creationId xmlns:a16="http://schemas.microsoft.com/office/drawing/2014/main" id="{5397EBE3-CD94-4039-9376-D4636DE6BA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86" name="Clip" r:id="rId13" imgW="826829" imgH="840406" progId="MS_ClipArt_Gallery.2">
                      <p:embed/>
                    </p:oleObj>
                  </mc:Choice>
                  <mc:Fallback>
                    <p:oleObj name="Clip" r:id="rId13" imgW="826829" imgH="840406" progId="MS_ClipArt_Gallery.2">
                      <p:embed/>
                      <p:pic>
                        <p:nvPicPr>
                          <p:cNvPr id="191" name="Object 16">
                            <a:extLst>
                              <a:ext uri="{FF2B5EF4-FFF2-40B4-BE49-F238E27FC236}">
                                <a16:creationId xmlns:a16="http://schemas.microsoft.com/office/drawing/2014/main" id="{5397EBE3-CD94-4039-9376-D4636DE6BA7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7">
                <a:extLst>
                  <a:ext uri="{FF2B5EF4-FFF2-40B4-BE49-F238E27FC236}">
                    <a16:creationId xmlns:a16="http://schemas.microsoft.com/office/drawing/2014/main" id="{B33175B2-1A91-45D6-B7E1-51B3B04A3A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87" name="Clip" r:id="rId14" imgW="1268295" imgH="1199426" progId="MS_ClipArt_Gallery.2">
                      <p:embed/>
                    </p:oleObj>
                  </mc:Choice>
                  <mc:Fallback>
                    <p:oleObj name="Clip" r:id="rId14" imgW="1268295" imgH="1199426" progId="MS_ClipArt_Gallery.2">
                      <p:embed/>
                      <p:pic>
                        <p:nvPicPr>
                          <p:cNvPr id="196" name="Object 17">
                            <a:extLst>
                              <a:ext uri="{FF2B5EF4-FFF2-40B4-BE49-F238E27FC236}">
                                <a16:creationId xmlns:a16="http://schemas.microsoft.com/office/drawing/2014/main" id="{B33175B2-1A91-45D6-B7E1-51B3B04A3A2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1" name="Line 18">
            <a:extLst>
              <a:ext uri="{FF2B5EF4-FFF2-40B4-BE49-F238E27FC236}">
                <a16:creationId xmlns:a16="http://schemas.microsoft.com/office/drawing/2014/main" id="{1BF56DE5-AFCA-4C05-B5B8-A234DA9DD3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5191" y="2790825"/>
            <a:ext cx="900112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" name="Oval 19">
            <a:extLst>
              <a:ext uri="{FF2B5EF4-FFF2-40B4-BE49-F238E27FC236}">
                <a16:creationId xmlns:a16="http://schemas.microsoft.com/office/drawing/2014/main" id="{7E8AFDAC-8AE3-46C8-912C-7B847B25C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741" y="371157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03" name="Picture 20" descr="31u_bnrz[1]">
            <a:extLst>
              <a:ext uri="{FF2B5EF4-FFF2-40B4-BE49-F238E27FC236}">
                <a16:creationId xmlns:a16="http://schemas.microsoft.com/office/drawing/2014/main" id="{4FB99917-2679-4C8A-A03B-E61949A7D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5016" y="43799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6" name="Group 21">
            <a:extLst>
              <a:ext uri="{FF2B5EF4-FFF2-40B4-BE49-F238E27FC236}">
                <a16:creationId xmlns:a16="http://schemas.microsoft.com/office/drawing/2014/main" id="{EDA0C389-F2D4-4428-AB9E-CAAB45F4CFB1}"/>
              </a:ext>
            </a:extLst>
          </p:cNvPr>
          <p:cNvGrpSpPr>
            <a:grpSpLocks/>
          </p:cNvGrpSpPr>
          <p:nvPr/>
        </p:nvGrpSpPr>
        <p:grpSpPr bwMode="auto">
          <a:xfrm>
            <a:off x="3272316" y="4730750"/>
            <a:ext cx="400050" cy="457200"/>
            <a:chOff x="2870" y="1518"/>
            <a:chExt cx="292" cy="320"/>
          </a:xfrm>
        </p:grpSpPr>
        <p:graphicFrame>
          <p:nvGraphicFramePr>
            <p:cNvPr id="217" name="Object 22">
              <a:extLst>
                <a:ext uri="{FF2B5EF4-FFF2-40B4-BE49-F238E27FC236}">
                  <a16:creationId xmlns:a16="http://schemas.microsoft.com/office/drawing/2014/main" id="{27FE0EAC-CE44-42C4-A9E9-42BACC45A1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88" name="Clip" r:id="rId15" imgW="826829" imgH="840406" progId="MS_ClipArt_Gallery.2">
                    <p:embed/>
                  </p:oleObj>
                </mc:Choice>
                <mc:Fallback>
                  <p:oleObj name="Clip" r:id="rId15" imgW="826829" imgH="840406" progId="MS_ClipArt_Gallery.2">
                    <p:embed/>
                    <p:pic>
                      <p:nvPicPr>
                        <p:cNvPr id="217" name="Object 22">
                          <a:extLst>
                            <a:ext uri="{FF2B5EF4-FFF2-40B4-BE49-F238E27FC236}">
                              <a16:creationId xmlns:a16="http://schemas.microsoft.com/office/drawing/2014/main" id="{27FE0EAC-CE44-42C4-A9E9-42BACC45A1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23">
              <a:extLst>
                <a:ext uri="{FF2B5EF4-FFF2-40B4-BE49-F238E27FC236}">
                  <a16:creationId xmlns:a16="http://schemas.microsoft.com/office/drawing/2014/main" id="{9E60CF9D-25D3-4A9E-8553-F818FBD07D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89" name="Clip" r:id="rId16" imgW="1268295" imgH="1199426" progId="MS_ClipArt_Gallery.2">
                    <p:embed/>
                  </p:oleObj>
                </mc:Choice>
                <mc:Fallback>
                  <p:oleObj name="Clip" r:id="rId16" imgW="1268295" imgH="1199426" progId="MS_ClipArt_Gallery.2">
                    <p:embed/>
                    <p:pic>
                      <p:nvPicPr>
                        <p:cNvPr id="218" name="Object 23">
                          <a:extLst>
                            <a:ext uri="{FF2B5EF4-FFF2-40B4-BE49-F238E27FC236}">
                              <a16:creationId xmlns:a16="http://schemas.microsoft.com/office/drawing/2014/main" id="{9E60CF9D-25D3-4A9E-8553-F818FBD07D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9" name="Group 24">
            <a:extLst>
              <a:ext uri="{FF2B5EF4-FFF2-40B4-BE49-F238E27FC236}">
                <a16:creationId xmlns:a16="http://schemas.microsoft.com/office/drawing/2014/main" id="{450AF94E-07A7-449D-9AF7-77C5A9E2A51B}"/>
              </a:ext>
            </a:extLst>
          </p:cNvPr>
          <p:cNvGrpSpPr>
            <a:grpSpLocks/>
          </p:cNvGrpSpPr>
          <p:nvPr/>
        </p:nvGrpSpPr>
        <p:grpSpPr bwMode="auto">
          <a:xfrm>
            <a:off x="3121503" y="3781425"/>
            <a:ext cx="400050" cy="457200"/>
            <a:chOff x="2870" y="1518"/>
            <a:chExt cx="292" cy="320"/>
          </a:xfrm>
        </p:grpSpPr>
        <p:graphicFrame>
          <p:nvGraphicFramePr>
            <p:cNvPr id="220" name="Object 25">
              <a:extLst>
                <a:ext uri="{FF2B5EF4-FFF2-40B4-BE49-F238E27FC236}">
                  <a16:creationId xmlns:a16="http://schemas.microsoft.com/office/drawing/2014/main" id="{29A37EA5-9BAC-43EF-A48E-5961A3275E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0" name="Clip" r:id="rId17" imgW="826829" imgH="840406" progId="MS_ClipArt_Gallery.2">
                    <p:embed/>
                  </p:oleObj>
                </mc:Choice>
                <mc:Fallback>
                  <p:oleObj name="Clip" r:id="rId17" imgW="826829" imgH="840406" progId="MS_ClipArt_Gallery.2">
                    <p:embed/>
                    <p:pic>
                      <p:nvPicPr>
                        <p:cNvPr id="220" name="Object 25">
                          <a:extLst>
                            <a:ext uri="{FF2B5EF4-FFF2-40B4-BE49-F238E27FC236}">
                              <a16:creationId xmlns:a16="http://schemas.microsoft.com/office/drawing/2014/main" id="{29A37EA5-9BAC-43EF-A48E-5961A3275E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26">
              <a:extLst>
                <a:ext uri="{FF2B5EF4-FFF2-40B4-BE49-F238E27FC236}">
                  <a16:creationId xmlns:a16="http://schemas.microsoft.com/office/drawing/2014/main" id="{39331F93-B5A6-4E44-89BE-F53B36B9E5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1" name="Clip" r:id="rId18" imgW="1268295" imgH="1199426" progId="MS_ClipArt_Gallery.2">
                    <p:embed/>
                  </p:oleObj>
                </mc:Choice>
                <mc:Fallback>
                  <p:oleObj name="Clip" r:id="rId18" imgW="1268295" imgH="1199426" progId="MS_ClipArt_Gallery.2">
                    <p:embed/>
                    <p:pic>
                      <p:nvPicPr>
                        <p:cNvPr id="221" name="Object 26">
                          <a:extLst>
                            <a:ext uri="{FF2B5EF4-FFF2-40B4-BE49-F238E27FC236}">
                              <a16:creationId xmlns:a16="http://schemas.microsoft.com/office/drawing/2014/main" id="{39331F93-B5A6-4E44-89BE-F53B36B9E5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" name="Group 27">
            <a:extLst>
              <a:ext uri="{FF2B5EF4-FFF2-40B4-BE49-F238E27FC236}">
                <a16:creationId xmlns:a16="http://schemas.microsoft.com/office/drawing/2014/main" id="{D9BB43FD-7656-4239-A0B9-053E27E73F67}"/>
              </a:ext>
            </a:extLst>
          </p:cNvPr>
          <p:cNvGrpSpPr>
            <a:grpSpLocks/>
          </p:cNvGrpSpPr>
          <p:nvPr/>
        </p:nvGrpSpPr>
        <p:grpSpPr bwMode="auto">
          <a:xfrm>
            <a:off x="2735741" y="4587875"/>
            <a:ext cx="400050" cy="457200"/>
            <a:chOff x="2870" y="1518"/>
            <a:chExt cx="292" cy="320"/>
          </a:xfrm>
        </p:grpSpPr>
        <p:graphicFrame>
          <p:nvGraphicFramePr>
            <p:cNvPr id="223" name="Object 28">
              <a:extLst>
                <a:ext uri="{FF2B5EF4-FFF2-40B4-BE49-F238E27FC236}">
                  <a16:creationId xmlns:a16="http://schemas.microsoft.com/office/drawing/2014/main" id="{59535954-E585-4E1C-977C-7DC0D03E78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2" name="Clip" r:id="rId19" imgW="826829" imgH="840406" progId="MS_ClipArt_Gallery.2">
                    <p:embed/>
                  </p:oleObj>
                </mc:Choice>
                <mc:Fallback>
                  <p:oleObj name="Clip" r:id="rId19" imgW="826829" imgH="840406" progId="MS_ClipArt_Gallery.2">
                    <p:embed/>
                    <p:pic>
                      <p:nvPicPr>
                        <p:cNvPr id="223" name="Object 28">
                          <a:extLst>
                            <a:ext uri="{FF2B5EF4-FFF2-40B4-BE49-F238E27FC236}">
                              <a16:creationId xmlns:a16="http://schemas.microsoft.com/office/drawing/2014/main" id="{59535954-E585-4E1C-977C-7DC0D03E78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29">
              <a:extLst>
                <a:ext uri="{FF2B5EF4-FFF2-40B4-BE49-F238E27FC236}">
                  <a16:creationId xmlns:a16="http://schemas.microsoft.com/office/drawing/2014/main" id="{A6A4B6BD-05A6-40F2-AB88-986EDEEABF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3" name="Clip" r:id="rId20" imgW="1268295" imgH="1199426" progId="MS_ClipArt_Gallery.2">
                    <p:embed/>
                  </p:oleObj>
                </mc:Choice>
                <mc:Fallback>
                  <p:oleObj name="Clip" r:id="rId20" imgW="1268295" imgH="1199426" progId="MS_ClipArt_Gallery.2">
                    <p:embed/>
                    <p:pic>
                      <p:nvPicPr>
                        <p:cNvPr id="224" name="Object 29">
                          <a:extLst>
                            <a:ext uri="{FF2B5EF4-FFF2-40B4-BE49-F238E27FC236}">
                              <a16:creationId xmlns:a16="http://schemas.microsoft.com/office/drawing/2014/main" id="{A6A4B6BD-05A6-40F2-AB88-986EDEEABF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" name="Line 30">
            <a:extLst>
              <a:ext uri="{FF2B5EF4-FFF2-40B4-BE49-F238E27FC236}">
                <a16:creationId xmlns:a16="http://schemas.microsoft.com/office/drawing/2014/main" id="{55194B8A-8FB5-40DE-B664-CBE7858D95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35828" y="3800475"/>
            <a:ext cx="974725" cy="725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6" name="Group 31">
            <a:extLst>
              <a:ext uri="{FF2B5EF4-FFF2-40B4-BE49-F238E27FC236}">
                <a16:creationId xmlns:a16="http://schemas.microsoft.com/office/drawing/2014/main" id="{0F1A12CB-EC8B-4412-B100-EAD7955D3638}"/>
              </a:ext>
            </a:extLst>
          </p:cNvPr>
          <p:cNvGrpSpPr>
            <a:grpSpLocks/>
          </p:cNvGrpSpPr>
          <p:nvPr/>
        </p:nvGrpSpPr>
        <p:grpSpPr bwMode="auto">
          <a:xfrm>
            <a:off x="2611916" y="4040187"/>
            <a:ext cx="400050" cy="457200"/>
            <a:chOff x="2870" y="1518"/>
            <a:chExt cx="292" cy="320"/>
          </a:xfrm>
        </p:grpSpPr>
        <p:graphicFrame>
          <p:nvGraphicFramePr>
            <p:cNvPr id="227" name="Object 32">
              <a:extLst>
                <a:ext uri="{FF2B5EF4-FFF2-40B4-BE49-F238E27FC236}">
                  <a16:creationId xmlns:a16="http://schemas.microsoft.com/office/drawing/2014/main" id="{40BBAE91-832B-4C78-B9DF-5B60C06C81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4" name="Clip" r:id="rId21" imgW="826829" imgH="840406" progId="MS_ClipArt_Gallery.2">
                    <p:embed/>
                  </p:oleObj>
                </mc:Choice>
                <mc:Fallback>
                  <p:oleObj name="Clip" r:id="rId21" imgW="826829" imgH="840406" progId="MS_ClipArt_Gallery.2">
                    <p:embed/>
                    <p:pic>
                      <p:nvPicPr>
                        <p:cNvPr id="227" name="Object 32">
                          <a:extLst>
                            <a:ext uri="{FF2B5EF4-FFF2-40B4-BE49-F238E27FC236}">
                              <a16:creationId xmlns:a16="http://schemas.microsoft.com/office/drawing/2014/main" id="{40BBAE91-832B-4C78-B9DF-5B60C06C81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Object 33">
              <a:extLst>
                <a:ext uri="{FF2B5EF4-FFF2-40B4-BE49-F238E27FC236}">
                  <a16:creationId xmlns:a16="http://schemas.microsoft.com/office/drawing/2014/main" id="{B17780EC-9B6F-4343-BEA9-8680C6AB0F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5" name="Clip" r:id="rId22" imgW="1268295" imgH="1199426" progId="MS_ClipArt_Gallery.2">
                    <p:embed/>
                  </p:oleObj>
                </mc:Choice>
                <mc:Fallback>
                  <p:oleObj name="Clip" r:id="rId22" imgW="1268295" imgH="1199426" progId="MS_ClipArt_Gallery.2">
                    <p:embed/>
                    <p:pic>
                      <p:nvPicPr>
                        <p:cNvPr id="228" name="Object 33">
                          <a:extLst>
                            <a:ext uri="{FF2B5EF4-FFF2-40B4-BE49-F238E27FC236}">
                              <a16:creationId xmlns:a16="http://schemas.microsoft.com/office/drawing/2014/main" id="{B17780EC-9B6F-4343-BEA9-8680C6AB0F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" name="Oval 34">
            <a:extLst>
              <a:ext uri="{FF2B5EF4-FFF2-40B4-BE49-F238E27FC236}">
                <a16:creationId xmlns:a16="http://schemas.microsoft.com/office/drawing/2014/main" id="{FC9AA7CB-EF90-4AB8-B319-C4A479558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9341" y="4662487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30" name="Picture 35" descr="31u_bnrz[1]">
            <a:extLst>
              <a:ext uri="{FF2B5EF4-FFF2-40B4-BE49-F238E27FC236}">
                <a16:creationId xmlns:a16="http://schemas.microsoft.com/office/drawing/2014/main" id="{A40B0F0A-42BE-4A91-974C-F0E49EB90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616" y="53451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1" name="Group 36">
            <a:extLst>
              <a:ext uri="{FF2B5EF4-FFF2-40B4-BE49-F238E27FC236}">
                <a16:creationId xmlns:a16="http://schemas.microsoft.com/office/drawing/2014/main" id="{C9D9CE22-8095-4DA4-A1FF-29F620C980C8}"/>
              </a:ext>
            </a:extLst>
          </p:cNvPr>
          <p:cNvGrpSpPr>
            <a:grpSpLocks/>
          </p:cNvGrpSpPr>
          <p:nvPr/>
        </p:nvGrpSpPr>
        <p:grpSpPr bwMode="auto">
          <a:xfrm>
            <a:off x="5659916" y="5695950"/>
            <a:ext cx="400050" cy="457200"/>
            <a:chOff x="2870" y="1518"/>
            <a:chExt cx="292" cy="320"/>
          </a:xfrm>
        </p:grpSpPr>
        <p:graphicFrame>
          <p:nvGraphicFramePr>
            <p:cNvPr id="232" name="Object 37">
              <a:extLst>
                <a:ext uri="{FF2B5EF4-FFF2-40B4-BE49-F238E27FC236}">
                  <a16:creationId xmlns:a16="http://schemas.microsoft.com/office/drawing/2014/main" id="{7ABB65FF-6F1C-4288-B1C7-6C07E0D825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6" name="Clip" r:id="rId23" imgW="826829" imgH="840406" progId="MS_ClipArt_Gallery.2">
                    <p:embed/>
                  </p:oleObj>
                </mc:Choice>
                <mc:Fallback>
                  <p:oleObj name="Clip" r:id="rId23" imgW="826829" imgH="840406" progId="MS_ClipArt_Gallery.2">
                    <p:embed/>
                    <p:pic>
                      <p:nvPicPr>
                        <p:cNvPr id="232" name="Object 37">
                          <a:extLst>
                            <a:ext uri="{FF2B5EF4-FFF2-40B4-BE49-F238E27FC236}">
                              <a16:creationId xmlns:a16="http://schemas.microsoft.com/office/drawing/2014/main" id="{7ABB65FF-6F1C-4288-B1C7-6C07E0D825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" name="Object 38">
              <a:extLst>
                <a:ext uri="{FF2B5EF4-FFF2-40B4-BE49-F238E27FC236}">
                  <a16:creationId xmlns:a16="http://schemas.microsoft.com/office/drawing/2014/main" id="{0AE52E35-2909-4EB8-8134-715B181D0E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7" name="Clip" r:id="rId24" imgW="1268295" imgH="1199426" progId="MS_ClipArt_Gallery.2">
                    <p:embed/>
                  </p:oleObj>
                </mc:Choice>
                <mc:Fallback>
                  <p:oleObj name="Clip" r:id="rId24" imgW="1268295" imgH="1199426" progId="MS_ClipArt_Gallery.2">
                    <p:embed/>
                    <p:pic>
                      <p:nvPicPr>
                        <p:cNvPr id="233" name="Object 38">
                          <a:extLst>
                            <a:ext uri="{FF2B5EF4-FFF2-40B4-BE49-F238E27FC236}">
                              <a16:creationId xmlns:a16="http://schemas.microsoft.com/office/drawing/2014/main" id="{0AE52E35-2909-4EB8-8134-715B181D0E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4" name="Group 39">
            <a:extLst>
              <a:ext uri="{FF2B5EF4-FFF2-40B4-BE49-F238E27FC236}">
                <a16:creationId xmlns:a16="http://schemas.microsoft.com/office/drawing/2014/main" id="{F5045625-0F92-43B1-9843-B100AE553DAA}"/>
              </a:ext>
            </a:extLst>
          </p:cNvPr>
          <p:cNvGrpSpPr>
            <a:grpSpLocks/>
          </p:cNvGrpSpPr>
          <p:nvPr/>
        </p:nvGrpSpPr>
        <p:grpSpPr bwMode="auto">
          <a:xfrm>
            <a:off x="5861528" y="4751387"/>
            <a:ext cx="400050" cy="457200"/>
            <a:chOff x="2870" y="1518"/>
            <a:chExt cx="292" cy="320"/>
          </a:xfrm>
        </p:grpSpPr>
        <p:graphicFrame>
          <p:nvGraphicFramePr>
            <p:cNvPr id="235" name="Object 40">
              <a:extLst>
                <a:ext uri="{FF2B5EF4-FFF2-40B4-BE49-F238E27FC236}">
                  <a16:creationId xmlns:a16="http://schemas.microsoft.com/office/drawing/2014/main" id="{9FBADFEE-F66F-4579-8B31-C32F330EF1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8" name="Clip" r:id="rId25" imgW="826829" imgH="840406" progId="MS_ClipArt_Gallery.2">
                    <p:embed/>
                  </p:oleObj>
                </mc:Choice>
                <mc:Fallback>
                  <p:oleObj name="Clip" r:id="rId25" imgW="826829" imgH="840406" progId="MS_ClipArt_Gallery.2">
                    <p:embed/>
                    <p:pic>
                      <p:nvPicPr>
                        <p:cNvPr id="235" name="Object 40">
                          <a:extLst>
                            <a:ext uri="{FF2B5EF4-FFF2-40B4-BE49-F238E27FC236}">
                              <a16:creationId xmlns:a16="http://schemas.microsoft.com/office/drawing/2014/main" id="{9FBADFEE-F66F-4579-8B31-C32F330EF1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Object 41">
              <a:extLst>
                <a:ext uri="{FF2B5EF4-FFF2-40B4-BE49-F238E27FC236}">
                  <a16:creationId xmlns:a16="http://schemas.microsoft.com/office/drawing/2014/main" id="{335F4FB1-D6FF-48D6-9867-3336A96F50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9" name="Clip" r:id="rId26" imgW="1268295" imgH="1199426" progId="MS_ClipArt_Gallery.2">
                    <p:embed/>
                  </p:oleObj>
                </mc:Choice>
                <mc:Fallback>
                  <p:oleObj name="Clip" r:id="rId26" imgW="1268295" imgH="1199426" progId="MS_ClipArt_Gallery.2">
                    <p:embed/>
                    <p:pic>
                      <p:nvPicPr>
                        <p:cNvPr id="236" name="Object 41">
                          <a:extLst>
                            <a:ext uri="{FF2B5EF4-FFF2-40B4-BE49-F238E27FC236}">
                              <a16:creationId xmlns:a16="http://schemas.microsoft.com/office/drawing/2014/main" id="{335F4FB1-D6FF-48D6-9867-3336A96F50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" name="Group 42">
            <a:extLst>
              <a:ext uri="{FF2B5EF4-FFF2-40B4-BE49-F238E27FC236}">
                <a16:creationId xmlns:a16="http://schemas.microsoft.com/office/drawing/2014/main" id="{D302B965-C353-4387-8587-8B6D2E982186}"/>
              </a:ext>
            </a:extLst>
          </p:cNvPr>
          <p:cNvGrpSpPr>
            <a:grpSpLocks/>
          </p:cNvGrpSpPr>
          <p:nvPr/>
        </p:nvGrpSpPr>
        <p:grpSpPr bwMode="auto">
          <a:xfrm>
            <a:off x="5123341" y="5553075"/>
            <a:ext cx="400050" cy="457200"/>
            <a:chOff x="2870" y="1518"/>
            <a:chExt cx="292" cy="320"/>
          </a:xfrm>
        </p:grpSpPr>
        <p:graphicFrame>
          <p:nvGraphicFramePr>
            <p:cNvPr id="238" name="Object 43">
              <a:extLst>
                <a:ext uri="{FF2B5EF4-FFF2-40B4-BE49-F238E27FC236}">
                  <a16:creationId xmlns:a16="http://schemas.microsoft.com/office/drawing/2014/main" id="{D0DF65D0-A887-4289-B550-5FBD5E5CE7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00" name="Clip" r:id="rId27" imgW="826829" imgH="840406" progId="MS_ClipArt_Gallery.2">
                    <p:embed/>
                  </p:oleObj>
                </mc:Choice>
                <mc:Fallback>
                  <p:oleObj name="Clip" r:id="rId27" imgW="826829" imgH="840406" progId="MS_ClipArt_Gallery.2">
                    <p:embed/>
                    <p:pic>
                      <p:nvPicPr>
                        <p:cNvPr id="238" name="Object 43">
                          <a:extLst>
                            <a:ext uri="{FF2B5EF4-FFF2-40B4-BE49-F238E27FC236}">
                              <a16:creationId xmlns:a16="http://schemas.microsoft.com/office/drawing/2014/main" id="{D0DF65D0-A887-4289-B550-5FBD5E5CE7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Object 44">
              <a:extLst>
                <a:ext uri="{FF2B5EF4-FFF2-40B4-BE49-F238E27FC236}">
                  <a16:creationId xmlns:a16="http://schemas.microsoft.com/office/drawing/2014/main" id="{2B768A83-07AA-466F-8A09-525237D5A3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01" name="Clip" r:id="rId28" imgW="1268295" imgH="1199426" progId="MS_ClipArt_Gallery.2">
                    <p:embed/>
                  </p:oleObj>
                </mc:Choice>
                <mc:Fallback>
                  <p:oleObj name="Clip" r:id="rId28" imgW="1268295" imgH="1199426" progId="MS_ClipArt_Gallery.2">
                    <p:embed/>
                    <p:pic>
                      <p:nvPicPr>
                        <p:cNvPr id="239" name="Object 44">
                          <a:extLst>
                            <a:ext uri="{FF2B5EF4-FFF2-40B4-BE49-F238E27FC236}">
                              <a16:creationId xmlns:a16="http://schemas.microsoft.com/office/drawing/2014/main" id="{2B768A83-07AA-466F-8A09-525237D5A3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0" name="Group 45">
            <a:extLst>
              <a:ext uri="{FF2B5EF4-FFF2-40B4-BE49-F238E27FC236}">
                <a16:creationId xmlns:a16="http://schemas.microsoft.com/office/drawing/2014/main" id="{BF474764-C065-457C-ACB6-BD8A517FA44B}"/>
              </a:ext>
            </a:extLst>
          </p:cNvPr>
          <p:cNvGrpSpPr>
            <a:grpSpLocks/>
          </p:cNvGrpSpPr>
          <p:nvPr/>
        </p:nvGrpSpPr>
        <p:grpSpPr bwMode="auto">
          <a:xfrm>
            <a:off x="4999516" y="5005387"/>
            <a:ext cx="400050" cy="457200"/>
            <a:chOff x="2870" y="1518"/>
            <a:chExt cx="292" cy="320"/>
          </a:xfrm>
        </p:grpSpPr>
        <p:graphicFrame>
          <p:nvGraphicFramePr>
            <p:cNvPr id="241" name="Object 46">
              <a:extLst>
                <a:ext uri="{FF2B5EF4-FFF2-40B4-BE49-F238E27FC236}">
                  <a16:creationId xmlns:a16="http://schemas.microsoft.com/office/drawing/2014/main" id="{32C32EEC-C522-48B7-ACFC-75C7F19988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02" name="Clip" r:id="rId29" imgW="826829" imgH="840406" progId="MS_ClipArt_Gallery.2">
                    <p:embed/>
                  </p:oleObj>
                </mc:Choice>
                <mc:Fallback>
                  <p:oleObj name="Clip" r:id="rId29" imgW="826829" imgH="840406" progId="MS_ClipArt_Gallery.2">
                    <p:embed/>
                    <p:pic>
                      <p:nvPicPr>
                        <p:cNvPr id="241" name="Object 46">
                          <a:extLst>
                            <a:ext uri="{FF2B5EF4-FFF2-40B4-BE49-F238E27FC236}">
                              <a16:creationId xmlns:a16="http://schemas.microsoft.com/office/drawing/2014/main" id="{32C32EEC-C522-48B7-ACFC-75C7F19988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47">
              <a:extLst>
                <a:ext uri="{FF2B5EF4-FFF2-40B4-BE49-F238E27FC236}">
                  <a16:creationId xmlns:a16="http://schemas.microsoft.com/office/drawing/2014/main" id="{BEB18CEB-DF6F-4FBF-BA1E-97560FC0FD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03" name="Clip" r:id="rId30" imgW="1268295" imgH="1199426" progId="MS_ClipArt_Gallery.2">
                    <p:embed/>
                  </p:oleObj>
                </mc:Choice>
                <mc:Fallback>
                  <p:oleObj name="Clip" r:id="rId30" imgW="1268295" imgH="1199426" progId="MS_ClipArt_Gallery.2">
                    <p:embed/>
                    <p:pic>
                      <p:nvPicPr>
                        <p:cNvPr id="242" name="Object 47">
                          <a:extLst>
                            <a:ext uri="{FF2B5EF4-FFF2-40B4-BE49-F238E27FC236}">
                              <a16:creationId xmlns:a16="http://schemas.microsoft.com/office/drawing/2014/main" id="{BEB18CEB-DF6F-4FBF-BA1E-97560FC0FD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" name="Group 48">
            <a:extLst>
              <a:ext uri="{FF2B5EF4-FFF2-40B4-BE49-F238E27FC236}">
                <a16:creationId xmlns:a16="http://schemas.microsoft.com/office/drawing/2014/main" id="{C4BE0622-A4B8-496F-9A4A-D713D8C00582}"/>
              </a:ext>
            </a:extLst>
          </p:cNvPr>
          <p:cNvGrpSpPr>
            <a:grpSpLocks/>
          </p:cNvGrpSpPr>
          <p:nvPr/>
        </p:nvGrpSpPr>
        <p:grpSpPr bwMode="auto">
          <a:xfrm>
            <a:off x="7075966" y="5776912"/>
            <a:ext cx="400050" cy="457200"/>
            <a:chOff x="2870" y="1518"/>
            <a:chExt cx="292" cy="320"/>
          </a:xfrm>
        </p:grpSpPr>
        <p:graphicFrame>
          <p:nvGraphicFramePr>
            <p:cNvPr id="244" name="Object 49">
              <a:extLst>
                <a:ext uri="{FF2B5EF4-FFF2-40B4-BE49-F238E27FC236}">
                  <a16:creationId xmlns:a16="http://schemas.microsoft.com/office/drawing/2014/main" id="{3D88A1D1-EAA2-4F15-93AD-F159464243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04" name="Clip" r:id="rId31" imgW="826829" imgH="840406" progId="MS_ClipArt_Gallery.2">
                    <p:embed/>
                  </p:oleObj>
                </mc:Choice>
                <mc:Fallback>
                  <p:oleObj name="Clip" r:id="rId31" imgW="826829" imgH="840406" progId="MS_ClipArt_Gallery.2">
                    <p:embed/>
                    <p:pic>
                      <p:nvPicPr>
                        <p:cNvPr id="244" name="Object 49">
                          <a:extLst>
                            <a:ext uri="{FF2B5EF4-FFF2-40B4-BE49-F238E27FC236}">
                              <a16:creationId xmlns:a16="http://schemas.microsoft.com/office/drawing/2014/main" id="{3D88A1D1-EAA2-4F15-93AD-F159464243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Object 50">
              <a:extLst>
                <a:ext uri="{FF2B5EF4-FFF2-40B4-BE49-F238E27FC236}">
                  <a16:creationId xmlns:a16="http://schemas.microsoft.com/office/drawing/2014/main" id="{CA67B6F6-C49B-4059-8CCB-C03B8127BC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05" name="Clip" r:id="rId32" imgW="1268295" imgH="1199426" progId="MS_ClipArt_Gallery.2">
                    <p:embed/>
                  </p:oleObj>
                </mc:Choice>
                <mc:Fallback>
                  <p:oleObj name="Clip" r:id="rId32" imgW="1268295" imgH="1199426" progId="MS_ClipArt_Gallery.2">
                    <p:embed/>
                    <p:pic>
                      <p:nvPicPr>
                        <p:cNvPr id="245" name="Object 50">
                          <a:extLst>
                            <a:ext uri="{FF2B5EF4-FFF2-40B4-BE49-F238E27FC236}">
                              <a16:creationId xmlns:a16="http://schemas.microsoft.com/office/drawing/2014/main" id="{CA67B6F6-C49B-4059-8CCB-C03B8127BC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" name="Group 51">
            <a:extLst>
              <a:ext uri="{FF2B5EF4-FFF2-40B4-BE49-F238E27FC236}">
                <a16:creationId xmlns:a16="http://schemas.microsoft.com/office/drawing/2014/main" id="{3665E0A7-192E-4870-B31A-24D3AE746DD3}"/>
              </a:ext>
            </a:extLst>
          </p:cNvPr>
          <p:cNvGrpSpPr>
            <a:grpSpLocks/>
          </p:cNvGrpSpPr>
          <p:nvPr/>
        </p:nvGrpSpPr>
        <p:grpSpPr bwMode="auto">
          <a:xfrm>
            <a:off x="6069491" y="5243512"/>
            <a:ext cx="835025" cy="457200"/>
            <a:chOff x="3345" y="3383"/>
            <a:chExt cx="526" cy="288"/>
          </a:xfrm>
        </p:grpSpPr>
        <p:grpSp>
          <p:nvGrpSpPr>
            <p:cNvPr id="247" name="Group 52">
              <a:extLst>
                <a:ext uri="{FF2B5EF4-FFF2-40B4-BE49-F238E27FC236}">
                  <a16:creationId xmlns:a16="http://schemas.microsoft.com/office/drawing/2014/main" id="{D2E6C419-8CE2-49DF-83E3-104618BBF3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6" y="3383"/>
              <a:ext cx="252" cy="288"/>
              <a:chOff x="2870" y="1518"/>
              <a:chExt cx="292" cy="320"/>
            </a:xfrm>
          </p:grpSpPr>
          <p:graphicFrame>
            <p:nvGraphicFramePr>
              <p:cNvPr id="252" name="Object 53">
                <a:extLst>
                  <a:ext uri="{FF2B5EF4-FFF2-40B4-BE49-F238E27FC236}">
                    <a16:creationId xmlns:a16="http://schemas.microsoft.com/office/drawing/2014/main" id="{571B6A09-08E3-4BF3-A293-E349843ABE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06" name="Clip" r:id="rId33" imgW="826829" imgH="840406" progId="MS_ClipArt_Gallery.2">
                      <p:embed/>
                    </p:oleObj>
                  </mc:Choice>
                  <mc:Fallback>
                    <p:oleObj name="Clip" r:id="rId33" imgW="826829" imgH="840406" progId="MS_ClipArt_Gallery.2">
                      <p:embed/>
                      <p:pic>
                        <p:nvPicPr>
                          <p:cNvPr id="252" name="Object 53">
                            <a:extLst>
                              <a:ext uri="{FF2B5EF4-FFF2-40B4-BE49-F238E27FC236}">
                                <a16:creationId xmlns:a16="http://schemas.microsoft.com/office/drawing/2014/main" id="{571B6A09-08E3-4BF3-A293-E349843ABE5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54">
                <a:extLst>
                  <a:ext uri="{FF2B5EF4-FFF2-40B4-BE49-F238E27FC236}">
                    <a16:creationId xmlns:a16="http://schemas.microsoft.com/office/drawing/2014/main" id="{C994687F-A066-40EA-9625-06A8CFD1B0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07" name="Clip" r:id="rId34" imgW="1268295" imgH="1199426" progId="MS_ClipArt_Gallery.2">
                      <p:embed/>
                    </p:oleObj>
                  </mc:Choice>
                  <mc:Fallback>
                    <p:oleObj name="Clip" r:id="rId34" imgW="1268295" imgH="1199426" progId="MS_ClipArt_Gallery.2">
                      <p:embed/>
                      <p:pic>
                        <p:nvPicPr>
                          <p:cNvPr id="253" name="Object 54">
                            <a:extLst>
                              <a:ext uri="{FF2B5EF4-FFF2-40B4-BE49-F238E27FC236}">
                                <a16:creationId xmlns:a16="http://schemas.microsoft.com/office/drawing/2014/main" id="{C994687F-A066-40EA-9625-06A8CFD1B01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8" name="Line 55">
              <a:extLst>
                <a:ext uri="{FF2B5EF4-FFF2-40B4-BE49-F238E27FC236}">
                  <a16:creationId xmlns:a16="http://schemas.microsoft.com/office/drawing/2014/main" id="{9C3C84CF-6613-4E27-92B1-1676E297A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3547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56">
              <a:extLst>
                <a:ext uri="{FF2B5EF4-FFF2-40B4-BE49-F238E27FC236}">
                  <a16:creationId xmlns:a16="http://schemas.microsoft.com/office/drawing/2014/main" id="{F6868CD3-3F07-431F-8790-E38505F931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2" y="348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57">
              <a:extLst>
                <a:ext uri="{FF2B5EF4-FFF2-40B4-BE49-F238E27FC236}">
                  <a16:creationId xmlns:a16="http://schemas.microsoft.com/office/drawing/2014/main" id="{37BE158B-F5A1-48EC-A7EF-9735D5639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1" y="3534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58">
              <a:extLst>
                <a:ext uri="{FF2B5EF4-FFF2-40B4-BE49-F238E27FC236}">
                  <a16:creationId xmlns:a16="http://schemas.microsoft.com/office/drawing/2014/main" id="{C7AEC84E-3275-49DE-B1D4-BB10DC057F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45" y="357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4" name="Line 59">
            <a:extLst>
              <a:ext uri="{FF2B5EF4-FFF2-40B4-BE49-F238E27FC236}">
                <a16:creationId xmlns:a16="http://schemas.microsoft.com/office/drawing/2014/main" id="{FAE795D1-51E6-484F-92FA-52A312E9898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07616" y="4383087"/>
            <a:ext cx="747712" cy="1095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" name="Line 60">
            <a:extLst>
              <a:ext uri="{FF2B5EF4-FFF2-40B4-BE49-F238E27FC236}">
                <a16:creationId xmlns:a16="http://schemas.microsoft.com/office/drawing/2014/main" id="{A555BE76-5A6C-44A1-BE2C-9FC030FFBC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36091" y="4530725"/>
            <a:ext cx="176212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65" name="Group 70">
            <a:extLst>
              <a:ext uri="{FF2B5EF4-FFF2-40B4-BE49-F238E27FC236}">
                <a16:creationId xmlns:a16="http://schemas.microsoft.com/office/drawing/2014/main" id="{DE4505C7-80EA-42CD-BE43-80FED07BA9E3}"/>
              </a:ext>
            </a:extLst>
          </p:cNvPr>
          <p:cNvGrpSpPr>
            <a:grpSpLocks/>
          </p:cNvGrpSpPr>
          <p:nvPr/>
        </p:nvGrpSpPr>
        <p:grpSpPr bwMode="auto">
          <a:xfrm>
            <a:off x="4297841" y="2860675"/>
            <a:ext cx="2362200" cy="1762125"/>
            <a:chOff x="1927" y="1752"/>
            <a:chExt cx="1488" cy="1110"/>
          </a:xfrm>
        </p:grpSpPr>
        <p:sp>
          <p:nvSpPr>
            <p:cNvPr id="266" name="Freeform 71">
              <a:extLst>
                <a:ext uri="{FF2B5EF4-FFF2-40B4-BE49-F238E27FC236}">
                  <a16:creationId xmlns:a16="http://schemas.microsoft.com/office/drawing/2014/main" id="{421AC42E-9989-4492-B276-A5EE7196B8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7" y="1752"/>
              <a:ext cx="1488" cy="1110"/>
            </a:xfrm>
            <a:custGeom>
              <a:avLst/>
              <a:gdLst>
                <a:gd name="T0" fmla="*/ 1 w 2135"/>
                <a:gd name="T1" fmla="*/ 26 h 1662"/>
                <a:gd name="T2" fmla="*/ 6 w 2135"/>
                <a:gd name="T3" fmla="*/ 3 h 1662"/>
                <a:gd name="T4" fmla="*/ 36 w 2135"/>
                <a:gd name="T5" fmla="*/ 7 h 1662"/>
                <a:gd name="T6" fmla="*/ 68 w 2135"/>
                <a:gd name="T7" fmla="*/ 4 h 1662"/>
                <a:gd name="T8" fmla="*/ 112 w 2135"/>
                <a:gd name="T9" fmla="*/ 16 h 1662"/>
                <a:gd name="T10" fmla="*/ 112 w 2135"/>
                <a:gd name="T11" fmla="*/ 45 h 1662"/>
                <a:gd name="T12" fmla="*/ 88 w 2135"/>
                <a:gd name="T13" fmla="*/ 63 h 1662"/>
                <a:gd name="T14" fmla="*/ 45 w 2135"/>
                <a:gd name="T15" fmla="*/ 59 h 1662"/>
                <a:gd name="T16" fmla="*/ 28 w 2135"/>
                <a:gd name="T17" fmla="*/ 50 h 1662"/>
                <a:gd name="T18" fmla="*/ 10 w 2135"/>
                <a:gd name="T19" fmla="*/ 42 h 1662"/>
                <a:gd name="T20" fmla="*/ 1 w 2135"/>
                <a:gd name="T21" fmla="*/ 26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" name="Text Box 72">
              <a:extLst>
                <a:ext uri="{FF2B5EF4-FFF2-40B4-BE49-F238E27FC236}">
                  <a16:creationId xmlns:a16="http://schemas.microsoft.com/office/drawing/2014/main" id="{BA8E7163-8ADD-439E-A186-DC2358F6ED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8" y="2107"/>
              <a:ext cx="9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楷体" panose="02010609060101010101" pitchFamily="49" charset="-122"/>
                  <a:ea typeface="楷体" panose="02010609060101010101" pitchFamily="49" charset="-122"/>
                </a:rPr>
                <a:t>网络基础设施</a:t>
              </a:r>
            </a:p>
          </p:txBody>
        </p:sp>
      </p:grpSp>
      <p:sp>
        <p:nvSpPr>
          <p:cNvPr id="78" name="Rectangle 64">
            <a:extLst>
              <a:ext uri="{FF2B5EF4-FFF2-40B4-BE49-F238E27FC236}">
                <a16:creationId xmlns:a16="http://schemas.microsoft.com/office/drawing/2014/main" id="{E4BE578B-29BA-48D0-B1E4-AFAEE699B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1153" y="967582"/>
            <a:ext cx="4792535" cy="318611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9" name="Rectangle 66">
            <a:extLst>
              <a:ext uri="{FF2B5EF4-FFF2-40B4-BE49-F238E27FC236}">
                <a16:creationId xmlns:a16="http://schemas.microsoft.com/office/drawing/2014/main" id="{C00A9C39-C965-4671-B222-34830C2E2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6715" y="967582"/>
            <a:ext cx="4736973" cy="317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无线链路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典型的作用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是用于连接无线主机和基站</a:t>
            </a:r>
            <a:endParaRPr lang="en-US" altLang="zh-CN" sz="24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也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可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以用于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骨干链路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与链路访问相匹配的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多址访问协议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多种数据传输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速率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和传输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距离</a:t>
            </a:r>
          </a:p>
        </p:txBody>
      </p:sp>
      <p:sp>
        <p:nvSpPr>
          <p:cNvPr id="80" name="Line 67">
            <a:extLst>
              <a:ext uri="{FF2B5EF4-FFF2-40B4-BE49-F238E27FC236}">
                <a16:creationId xmlns:a16="http://schemas.microsoft.com/office/drawing/2014/main" id="{D5D91B45-7F71-4248-818E-1D0F42037C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04528" y="4183857"/>
            <a:ext cx="933450" cy="7175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694490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916969" y="1926347"/>
            <a:ext cx="2643672" cy="2524965"/>
            <a:chOff x="3210715" y="2006496"/>
            <a:chExt cx="2643671" cy="2524965"/>
          </a:xfrm>
        </p:grpSpPr>
        <p:grpSp>
          <p:nvGrpSpPr>
            <p:cNvPr id="9" name="组合 8"/>
            <p:cNvGrpSpPr/>
            <p:nvPr/>
          </p:nvGrpSpPr>
          <p:grpSpPr>
            <a:xfrm>
              <a:off x="3210715" y="2006496"/>
              <a:ext cx="2643671" cy="1961719"/>
              <a:chOff x="2408040" y="1504873"/>
              <a:chExt cx="1982756" cy="1471290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2408040" y="1504873"/>
                <a:ext cx="1982756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移动</a:t>
                </a: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IP</a:t>
                </a:r>
                <a:endParaRPr lang="zh-CN" altLang="en-US" sz="6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造字工房朗倩（非商用）常规体" pitchFamily="50" charset="-122"/>
                  <a:ea typeface="造字工房朗倩（非商用）常规体" pitchFamily="50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129663" y="2322615"/>
                <a:ext cx="1257798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ile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P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2566799" y="1950670"/>
                <a:ext cx="685525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2667536" y="2976163"/>
                <a:ext cx="1595389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4677822" y="3823575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2862746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2164543" y="2952779"/>
            <a:ext cx="1697774" cy="476221"/>
            <a:chOff x="1403750" y="3593123"/>
            <a:chExt cx="1697774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11559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要素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6" name="组合 135">
            <a:extLst>
              <a:ext uri="{FF2B5EF4-FFF2-40B4-BE49-F238E27FC236}">
                <a16:creationId xmlns:a16="http://schemas.microsoft.com/office/drawing/2014/main" id="{A6548EFC-0EEC-4A78-8E19-DF0ACFD688FA}"/>
              </a:ext>
            </a:extLst>
          </p:cNvPr>
          <p:cNvGrpSpPr/>
          <p:nvPr/>
        </p:nvGrpSpPr>
        <p:grpSpPr>
          <a:xfrm>
            <a:off x="2746724" y="3568310"/>
            <a:ext cx="7414794" cy="517461"/>
            <a:chOff x="4650627" y="2375498"/>
            <a:chExt cx="7458322" cy="701023"/>
          </a:xfrm>
        </p:grpSpPr>
        <p:sp>
          <p:nvSpPr>
            <p:cNvPr id="137" name="矩形: 圆角 136">
              <a:extLst>
                <a:ext uri="{FF2B5EF4-FFF2-40B4-BE49-F238E27FC236}">
                  <a16:creationId xmlns:a16="http://schemas.microsoft.com/office/drawing/2014/main" id="{2EA35BCF-CCCC-4E5B-ABA8-939E24E4F310}"/>
                </a:ext>
              </a:extLst>
            </p:cNvPr>
            <p:cNvSpPr/>
            <p:nvPr/>
          </p:nvSpPr>
          <p:spPr>
            <a:xfrm>
              <a:off x="4650627" y="2375498"/>
              <a:ext cx="745832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138" name="文本框 137">
              <a:extLst>
                <a:ext uri="{FF2B5EF4-FFF2-40B4-BE49-F238E27FC236}">
                  <a16:creationId xmlns:a16="http://schemas.microsoft.com/office/drawing/2014/main" id="{94A1B6AF-D53B-4996-A267-0B34DBB124FB}"/>
                </a:ext>
              </a:extLst>
            </p:cNvPr>
            <p:cNvSpPr txBox="1"/>
            <p:nvPr/>
          </p:nvSpPr>
          <p:spPr>
            <a:xfrm>
              <a:off x="4774665" y="2399471"/>
              <a:ext cx="7334284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ea typeface="思源黑体 CN Normal" panose="020B0400000000000000" pitchFamily="34" charset="-122"/>
                </a:rPr>
                <a:t>归属代理、外部代理、外部代理注册转交地址、封装</a:t>
              </a:r>
            </a:p>
          </p:txBody>
        </p:sp>
      </p:grpSp>
      <p:grpSp>
        <p:nvGrpSpPr>
          <p:cNvPr id="139" name="组合 138">
            <a:extLst>
              <a:ext uri="{FF2B5EF4-FFF2-40B4-BE49-F238E27FC236}">
                <a16:creationId xmlns:a16="http://schemas.microsoft.com/office/drawing/2014/main" id="{1BBC8275-E775-404B-A080-2B5959D4684A}"/>
              </a:ext>
            </a:extLst>
          </p:cNvPr>
          <p:cNvGrpSpPr/>
          <p:nvPr/>
        </p:nvGrpSpPr>
        <p:grpSpPr>
          <a:xfrm>
            <a:off x="2164543" y="4313783"/>
            <a:ext cx="3059215" cy="476221"/>
            <a:chOff x="1403750" y="3593123"/>
            <a:chExt cx="3059215" cy="476221"/>
          </a:xfrm>
        </p:grpSpPr>
        <p:grpSp>
          <p:nvGrpSpPr>
            <p:cNvPr id="140" name="组合 139">
              <a:extLst>
                <a:ext uri="{FF2B5EF4-FFF2-40B4-BE49-F238E27FC236}">
                  <a16:creationId xmlns:a16="http://schemas.microsoft.com/office/drawing/2014/main" id="{3FC5E1D3-27DB-43A6-8741-4A90D2A78E5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42" name="对话气泡: 椭圆形 141">
                <a:extLst>
                  <a:ext uri="{FF2B5EF4-FFF2-40B4-BE49-F238E27FC236}">
                    <a16:creationId xmlns:a16="http://schemas.microsoft.com/office/drawing/2014/main" id="{959590A8-DAA3-4E9D-B2C3-CAF219978E4C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3" name="round-web-cam_17861">
                <a:extLst>
                  <a:ext uri="{FF2B5EF4-FFF2-40B4-BE49-F238E27FC236}">
                    <a16:creationId xmlns:a16="http://schemas.microsoft.com/office/drawing/2014/main" id="{46A02402-C115-4BBE-A991-DE866863C06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41" name="Text Box 79">
              <a:extLst>
                <a:ext uri="{FF2B5EF4-FFF2-40B4-BE49-F238E27FC236}">
                  <a16:creationId xmlns:a16="http://schemas.microsoft.com/office/drawing/2014/main" id="{85972CBF-41BE-4ECC-97EB-3EA8C0CD17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47703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标准的组成</a:t>
              </a:r>
            </a:p>
          </p:txBody>
        </p:sp>
      </p:grpSp>
      <p:grpSp>
        <p:nvGrpSpPr>
          <p:cNvPr id="144" name="组合 143">
            <a:extLst>
              <a:ext uri="{FF2B5EF4-FFF2-40B4-BE49-F238E27FC236}">
                <a16:creationId xmlns:a16="http://schemas.microsoft.com/office/drawing/2014/main" id="{95C7F592-5FB6-476E-A934-22759DF70BB8}"/>
              </a:ext>
            </a:extLst>
          </p:cNvPr>
          <p:cNvGrpSpPr/>
          <p:nvPr/>
        </p:nvGrpSpPr>
        <p:grpSpPr>
          <a:xfrm>
            <a:off x="2746724" y="4929314"/>
            <a:ext cx="7414793" cy="517461"/>
            <a:chOff x="4650628" y="2375498"/>
            <a:chExt cx="6185926" cy="701023"/>
          </a:xfrm>
        </p:grpSpPr>
        <p:sp>
          <p:nvSpPr>
            <p:cNvPr id="145" name="矩形: 圆角 144">
              <a:extLst>
                <a:ext uri="{FF2B5EF4-FFF2-40B4-BE49-F238E27FC236}">
                  <a16:creationId xmlns:a16="http://schemas.microsoft.com/office/drawing/2014/main" id="{A928B827-726C-4EAA-8ECA-942A3ACAF204}"/>
                </a:ext>
              </a:extLst>
            </p:cNvPr>
            <p:cNvSpPr/>
            <p:nvPr/>
          </p:nvSpPr>
          <p:spPr>
            <a:xfrm>
              <a:off x="4650628" y="2375498"/>
              <a:ext cx="6185926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146" name="文本框 145">
              <a:extLst>
                <a:ext uri="{FF2B5EF4-FFF2-40B4-BE49-F238E27FC236}">
                  <a16:creationId xmlns:a16="http://schemas.microsoft.com/office/drawing/2014/main" id="{84777BEC-CB53-4C19-BB28-986765D78351}"/>
                </a:ext>
              </a:extLst>
            </p:cNvPr>
            <p:cNvSpPr txBox="1"/>
            <p:nvPr/>
          </p:nvSpPr>
          <p:spPr>
            <a:xfrm>
              <a:off x="4774665" y="2399471"/>
              <a:ext cx="1509087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发现</a:t>
              </a: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A19C6883-EAE8-4CEA-A844-0A67F78663F5}"/>
              </a:ext>
            </a:extLst>
          </p:cNvPr>
          <p:cNvGrpSpPr/>
          <p:nvPr/>
        </p:nvGrpSpPr>
        <p:grpSpPr>
          <a:xfrm>
            <a:off x="1503368" y="1428589"/>
            <a:ext cx="9317031" cy="1425310"/>
            <a:chOff x="1791494" y="2561765"/>
            <a:chExt cx="5571332" cy="2092135"/>
          </a:xfrm>
        </p:grpSpPr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A8951E65-36F6-4C5F-98C6-6755D5958C9E}"/>
                </a:ext>
              </a:extLst>
            </p:cNvPr>
            <p:cNvSpPr/>
            <p:nvPr/>
          </p:nvSpPr>
          <p:spPr>
            <a:xfrm>
              <a:off x="1791494" y="2561765"/>
              <a:ext cx="5571330" cy="2092133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CAB8D108-D57C-4A09-A130-700CE94C967A}"/>
                </a:ext>
              </a:extLst>
            </p:cNvPr>
            <p:cNvSpPr txBox="1"/>
            <p:nvPr/>
          </p:nvSpPr>
          <p:spPr>
            <a:xfrm>
              <a:off x="1857002" y="2793880"/>
              <a:ext cx="5505824" cy="18600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zh-CN" altLang="en-US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支持移动性的因特网体系结构与协议统称为移动</a:t>
              </a:r>
              <a:r>
                <a:rPr lang="en-US" altLang="zh-CN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IP</a:t>
              </a:r>
              <a:r>
                <a:rPr lang="zh-CN" altLang="en-US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（</a:t>
              </a:r>
              <a:r>
                <a:rPr lang="en-US" altLang="zh-CN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RFC3344</a:t>
              </a:r>
              <a:r>
                <a:rPr lang="zh-CN" altLang="en-US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）</a:t>
              </a:r>
              <a:endParaRPr lang="en-US" altLang="zh-CN" sz="3600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6" name="矩形: 圆角 35">
              <a:extLst>
                <a:ext uri="{FF2B5EF4-FFF2-40B4-BE49-F238E27FC236}">
                  <a16:creationId xmlns:a16="http://schemas.microsoft.com/office/drawing/2014/main" id="{6CC7758E-124B-4185-82F0-0DB0FC1E5FE4}"/>
                </a:ext>
              </a:extLst>
            </p:cNvPr>
            <p:cNvSpPr/>
            <p:nvPr/>
          </p:nvSpPr>
          <p:spPr>
            <a:xfrm>
              <a:off x="1857376" y="2669790"/>
              <a:ext cx="5421843" cy="1860020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E32AB9D4-6A87-4C56-8DED-7D9FA9F68630}"/>
              </a:ext>
            </a:extLst>
          </p:cNvPr>
          <p:cNvGrpSpPr/>
          <p:nvPr/>
        </p:nvGrpSpPr>
        <p:grpSpPr>
          <a:xfrm>
            <a:off x="2746725" y="5574897"/>
            <a:ext cx="7414792" cy="517460"/>
            <a:chOff x="4650628" y="2375498"/>
            <a:chExt cx="6185926" cy="701023"/>
          </a:xfrm>
        </p:grpSpPr>
        <p:sp>
          <p:nvSpPr>
            <p:cNvPr id="38" name="矩形: 圆角 37">
              <a:extLst>
                <a:ext uri="{FF2B5EF4-FFF2-40B4-BE49-F238E27FC236}">
                  <a16:creationId xmlns:a16="http://schemas.microsoft.com/office/drawing/2014/main" id="{CE41681A-7EAF-4A37-B677-743B798B68C8}"/>
                </a:ext>
              </a:extLst>
            </p:cNvPr>
            <p:cNvSpPr/>
            <p:nvPr/>
          </p:nvSpPr>
          <p:spPr>
            <a:xfrm>
              <a:off x="4650628" y="2375498"/>
              <a:ext cx="6185926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ACD6FD52-0DB4-4BE4-8887-374297BA26E0}"/>
                </a:ext>
              </a:extLst>
            </p:cNvPr>
            <p:cNvSpPr txBox="1"/>
            <p:nvPr/>
          </p:nvSpPr>
          <p:spPr>
            <a:xfrm>
              <a:off x="4774665" y="2399471"/>
              <a:ext cx="4069108" cy="6254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向归属代理注册</a:t>
              </a: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6EA2B7BE-AA4E-4099-971C-9239C9DDA7CB}"/>
              </a:ext>
            </a:extLst>
          </p:cNvPr>
          <p:cNvGrpSpPr/>
          <p:nvPr/>
        </p:nvGrpSpPr>
        <p:grpSpPr>
          <a:xfrm>
            <a:off x="2746724" y="6198061"/>
            <a:ext cx="7414791" cy="517460"/>
            <a:chOff x="4650628" y="2375498"/>
            <a:chExt cx="6185926" cy="701023"/>
          </a:xfrm>
        </p:grpSpPr>
        <p:sp>
          <p:nvSpPr>
            <p:cNvPr id="41" name="矩形: 圆角 40">
              <a:extLst>
                <a:ext uri="{FF2B5EF4-FFF2-40B4-BE49-F238E27FC236}">
                  <a16:creationId xmlns:a16="http://schemas.microsoft.com/office/drawing/2014/main" id="{BFC7C7E9-74ED-4F79-B29A-0745C3CBAE3B}"/>
                </a:ext>
              </a:extLst>
            </p:cNvPr>
            <p:cNvSpPr/>
            <p:nvPr/>
          </p:nvSpPr>
          <p:spPr>
            <a:xfrm>
              <a:off x="4650628" y="2375498"/>
              <a:ext cx="6185926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4C13DA91-2999-4ADE-8DA6-8B6A7561EC9F}"/>
                </a:ext>
              </a:extLst>
            </p:cNvPr>
            <p:cNvSpPr txBox="1"/>
            <p:nvPr/>
          </p:nvSpPr>
          <p:spPr>
            <a:xfrm>
              <a:off x="4774665" y="2399471"/>
              <a:ext cx="4069108" cy="6254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报的间接路由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24702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836109" y="1552902"/>
            <a:ext cx="3246766" cy="476221"/>
            <a:chOff x="1403750" y="3593123"/>
            <a:chExt cx="3246766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报的间接路由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4" name="Freeform 4">
            <a:extLst>
              <a:ext uri="{FF2B5EF4-FFF2-40B4-BE49-F238E27FC236}">
                <a16:creationId xmlns:a16="http://schemas.microsoft.com/office/drawing/2014/main" id="{FCEC48BD-4F04-459E-8B0A-C6E8EECBC4B0}"/>
              </a:ext>
            </a:extLst>
          </p:cNvPr>
          <p:cNvSpPr>
            <a:spLocks/>
          </p:cNvSpPr>
          <p:nvPr/>
        </p:nvSpPr>
        <p:spPr bwMode="auto">
          <a:xfrm>
            <a:off x="5558873" y="4363174"/>
            <a:ext cx="1838325" cy="1089025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Freeform 5">
            <a:extLst>
              <a:ext uri="{FF2B5EF4-FFF2-40B4-BE49-F238E27FC236}">
                <a16:creationId xmlns:a16="http://schemas.microsoft.com/office/drawing/2014/main" id="{189C8654-BBF3-4B2C-9B8D-E32711F2342F}"/>
              </a:ext>
            </a:extLst>
          </p:cNvPr>
          <p:cNvSpPr>
            <a:spLocks/>
          </p:cNvSpPr>
          <p:nvPr/>
        </p:nvSpPr>
        <p:spPr bwMode="auto">
          <a:xfrm>
            <a:off x="3574498" y="3880574"/>
            <a:ext cx="1625600" cy="1384300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" name="Group 6">
            <a:extLst>
              <a:ext uri="{FF2B5EF4-FFF2-40B4-BE49-F238E27FC236}">
                <a16:creationId xmlns:a16="http://schemas.microsoft.com/office/drawing/2014/main" id="{26F922DC-7670-429D-B018-976009AA75A1}"/>
              </a:ext>
            </a:extLst>
          </p:cNvPr>
          <p:cNvGrpSpPr>
            <a:grpSpLocks/>
          </p:cNvGrpSpPr>
          <p:nvPr/>
        </p:nvGrpSpPr>
        <p:grpSpPr bwMode="auto">
          <a:xfrm>
            <a:off x="4493661" y="4745762"/>
            <a:ext cx="436562" cy="203200"/>
            <a:chOff x="3600" y="219"/>
            <a:chExt cx="360" cy="175"/>
          </a:xfrm>
        </p:grpSpPr>
        <p:sp>
          <p:nvSpPr>
            <p:cNvPr id="47" name="Oval 7">
              <a:extLst>
                <a:ext uri="{FF2B5EF4-FFF2-40B4-BE49-F238E27FC236}">
                  <a16:creationId xmlns:a16="http://schemas.microsoft.com/office/drawing/2014/main" id="{51B77A21-EA6B-4666-B555-F44E8FAB1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8" name="Line 8">
              <a:extLst>
                <a:ext uri="{FF2B5EF4-FFF2-40B4-BE49-F238E27FC236}">
                  <a16:creationId xmlns:a16="http://schemas.microsoft.com/office/drawing/2014/main" id="{3A06F2CF-019A-46B5-A089-1AAB164FFC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9">
              <a:extLst>
                <a:ext uri="{FF2B5EF4-FFF2-40B4-BE49-F238E27FC236}">
                  <a16:creationId xmlns:a16="http://schemas.microsoft.com/office/drawing/2014/main" id="{7277EB0E-B230-45F5-BAE0-E3CD7D5675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Rectangle 10">
              <a:extLst>
                <a:ext uri="{FF2B5EF4-FFF2-40B4-BE49-F238E27FC236}">
                  <a16:creationId xmlns:a16="http://schemas.microsoft.com/office/drawing/2014/main" id="{A1AF291A-923A-45D3-97B9-ED1A41056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1" name="Oval 11">
              <a:extLst>
                <a:ext uri="{FF2B5EF4-FFF2-40B4-BE49-F238E27FC236}">
                  <a16:creationId xmlns:a16="http://schemas.microsoft.com/office/drawing/2014/main" id="{C9DC7EB1-C2AD-4740-8019-FD84C2A1FB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52" name="Group 12">
              <a:extLst>
                <a:ext uri="{FF2B5EF4-FFF2-40B4-BE49-F238E27FC236}">
                  <a16:creationId xmlns:a16="http://schemas.microsoft.com/office/drawing/2014/main" id="{5574B49E-8EA7-43CE-A773-EDE9A2B1CB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57" name="Line 13">
                <a:extLst>
                  <a:ext uri="{FF2B5EF4-FFF2-40B4-BE49-F238E27FC236}">
                    <a16:creationId xmlns:a16="http://schemas.microsoft.com/office/drawing/2014/main" id="{59D2923F-FAC7-4DB3-93C4-35E894245A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14">
                <a:extLst>
                  <a:ext uri="{FF2B5EF4-FFF2-40B4-BE49-F238E27FC236}">
                    <a16:creationId xmlns:a16="http://schemas.microsoft.com/office/drawing/2014/main" id="{946D9E3E-DCDE-47FB-A15B-3EEB26D7A9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15">
                <a:extLst>
                  <a:ext uri="{FF2B5EF4-FFF2-40B4-BE49-F238E27FC236}">
                    <a16:creationId xmlns:a16="http://schemas.microsoft.com/office/drawing/2014/main" id="{38FE4ED7-8DF2-423D-BD2F-34356876A8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" name="Group 16">
              <a:extLst>
                <a:ext uri="{FF2B5EF4-FFF2-40B4-BE49-F238E27FC236}">
                  <a16:creationId xmlns:a16="http://schemas.microsoft.com/office/drawing/2014/main" id="{BEC31761-1EA6-4F74-B944-548E79CDFD4D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54" name="Line 17">
                <a:extLst>
                  <a:ext uri="{FF2B5EF4-FFF2-40B4-BE49-F238E27FC236}">
                    <a16:creationId xmlns:a16="http://schemas.microsoft.com/office/drawing/2014/main" id="{4F14F78F-1C1A-4716-98E7-B5B1DA5FCB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18">
                <a:extLst>
                  <a:ext uri="{FF2B5EF4-FFF2-40B4-BE49-F238E27FC236}">
                    <a16:creationId xmlns:a16="http://schemas.microsoft.com/office/drawing/2014/main" id="{1B265035-7991-41BF-9800-9189ACBB27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Line 19">
                <a:extLst>
                  <a:ext uri="{FF2B5EF4-FFF2-40B4-BE49-F238E27FC236}">
                    <a16:creationId xmlns:a16="http://schemas.microsoft.com/office/drawing/2014/main" id="{3600E25D-D16B-4530-90E7-E507326315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0" name="Group 20">
            <a:extLst>
              <a:ext uri="{FF2B5EF4-FFF2-40B4-BE49-F238E27FC236}">
                <a16:creationId xmlns:a16="http://schemas.microsoft.com/office/drawing/2014/main" id="{6EF7D499-A2BE-43A5-8A4E-4381640F7EBF}"/>
              </a:ext>
            </a:extLst>
          </p:cNvPr>
          <p:cNvGrpSpPr>
            <a:grpSpLocks/>
          </p:cNvGrpSpPr>
          <p:nvPr/>
        </p:nvGrpSpPr>
        <p:grpSpPr bwMode="auto">
          <a:xfrm>
            <a:off x="3712611" y="4445724"/>
            <a:ext cx="1160462" cy="298450"/>
            <a:chOff x="8025" y="5070"/>
            <a:chExt cx="2100" cy="540"/>
          </a:xfrm>
        </p:grpSpPr>
        <p:sp>
          <p:nvSpPr>
            <p:cNvPr id="61" name="Line 21">
              <a:extLst>
                <a:ext uri="{FF2B5EF4-FFF2-40B4-BE49-F238E27FC236}">
                  <a16:creationId xmlns:a16="http://schemas.microsoft.com/office/drawing/2014/main" id="{F27247DC-A204-4516-A7F1-7568C19D0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22">
              <a:extLst>
                <a:ext uri="{FF2B5EF4-FFF2-40B4-BE49-F238E27FC236}">
                  <a16:creationId xmlns:a16="http://schemas.microsoft.com/office/drawing/2014/main" id="{55F9D519-5F6A-41BA-AD35-9F4B51B144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23">
              <a:extLst>
                <a:ext uri="{FF2B5EF4-FFF2-40B4-BE49-F238E27FC236}">
                  <a16:creationId xmlns:a16="http://schemas.microsoft.com/office/drawing/2014/main" id="{728B8022-559E-455B-B291-3E1B19F5AE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4" name="Group 24">
            <a:extLst>
              <a:ext uri="{FF2B5EF4-FFF2-40B4-BE49-F238E27FC236}">
                <a16:creationId xmlns:a16="http://schemas.microsoft.com/office/drawing/2014/main" id="{2FFD348E-8892-4701-91AC-5A11EB60DEA3}"/>
              </a:ext>
            </a:extLst>
          </p:cNvPr>
          <p:cNvGrpSpPr>
            <a:grpSpLocks/>
          </p:cNvGrpSpPr>
          <p:nvPr/>
        </p:nvGrpSpPr>
        <p:grpSpPr bwMode="auto">
          <a:xfrm>
            <a:off x="3493536" y="4061549"/>
            <a:ext cx="796925" cy="512763"/>
            <a:chOff x="10665" y="3225"/>
            <a:chExt cx="1440" cy="930"/>
          </a:xfrm>
        </p:grpSpPr>
        <p:sp>
          <p:nvSpPr>
            <p:cNvPr id="65" name="Oval 25">
              <a:extLst>
                <a:ext uri="{FF2B5EF4-FFF2-40B4-BE49-F238E27FC236}">
                  <a16:creationId xmlns:a16="http://schemas.microsoft.com/office/drawing/2014/main" id="{1DC1040E-71A0-4B16-B79B-CC23171CE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66" name="Group 26">
              <a:extLst>
                <a:ext uri="{FF2B5EF4-FFF2-40B4-BE49-F238E27FC236}">
                  <a16:creationId xmlns:a16="http://schemas.microsoft.com/office/drawing/2014/main" id="{F31E325B-117F-4BD1-B134-8ABEF703B1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67" name="Freeform 27">
                <a:extLst>
                  <a:ext uri="{FF2B5EF4-FFF2-40B4-BE49-F238E27FC236}">
                    <a16:creationId xmlns:a16="http://schemas.microsoft.com/office/drawing/2014/main" id="{9FD4608E-F925-4DE7-9AFE-596E2669E5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Freeform 28">
                <a:extLst>
                  <a:ext uri="{FF2B5EF4-FFF2-40B4-BE49-F238E27FC236}">
                    <a16:creationId xmlns:a16="http://schemas.microsoft.com/office/drawing/2014/main" id="{741E0FA2-AD6C-46FD-A4A2-F512B7EA4D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Freeform 29">
                <a:extLst>
                  <a:ext uri="{FF2B5EF4-FFF2-40B4-BE49-F238E27FC236}">
                    <a16:creationId xmlns:a16="http://schemas.microsoft.com/office/drawing/2014/main" id="{FF461D0E-17FA-4C82-A367-935D95005D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Freeform 30">
                <a:extLst>
                  <a:ext uri="{FF2B5EF4-FFF2-40B4-BE49-F238E27FC236}">
                    <a16:creationId xmlns:a16="http://schemas.microsoft.com/office/drawing/2014/main" id="{0F50F826-4047-401B-ADA6-8B5B56529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Freeform 31">
                <a:extLst>
                  <a:ext uri="{FF2B5EF4-FFF2-40B4-BE49-F238E27FC236}">
                    <a16:creationId xmlns:a16="http://schemas.microsoft.com/office/drawing/2014/main" id="{EA3303AA-C603-4221-B971-E5153F033A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Freeform 32">
                <a:extLst>
                  <a:ext uri="{FF2B5EF4-FFF2-40B4-BE49-F238E27FC236}">
                    <a16:creationId xmlns:a16="http://schemas.microsoft.com/office/drawing/2014/main" id="{EEF3FFA6-C1D1-4307-8647-5D42F20EDA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Freeform 33">
                <a:extLst>
                  <a:ext uri="{FF2B5EF4-FFF2-40B4-BE49-F238E27FC236}">
                    <a16:creationId xmlns:a16="http://schemas.microsoft.com/office/drawing/2014/main" id="{433440D5-6917-4BE9-A1EF-434FB3A0B8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Freeform 34">
                <a:extLst>
                  <a:ext uri="{FF2B5EF4-FFF2-40B4-BE49-F238E27FC236}">
                    <a16:creationId xmlns:a16="http://schemas.microsoft.com/office/drawing/2014/main" id="{4F224480-ED11-401E-97FF-D67CFBBA7E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Freeform 35">
                <a:extLst>
                  <a:ext uri="{FF2B5EF4-FFF2-40B4-BE49-F238E27FC236}">
                    <a16:creationId xmlns:a16="http://schemas.microsoft.com/office/drawing/2014/main" id="{6BF47DD6-1B4A-4BEA-A98C-E454B310A7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Freeform 36">
                <a:extLst>
                  <a:ext uri="{FF2B5EF4-FFF2-40B4-BE49-F238E27FC236}">
                    <a16:creationId xmlns:a16="http://schemas.microsoft.com/office/drawing/2014/main" id="{689AAF0C-229E-4867-A3CA-C2CC4E1B7B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Freeform 37">
                <a:extLst>
                  <a:ext uri="{FF2B5EF4-FFF2-40B4-BE49-F238E27FC236}">
                    <a16:creationId xmlns:a16="http://schemas.microsoft.com/office/drawing/2014/main" id="{20F3D6C7-2725-44C4-B988-4958FA9957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Freeform 38">
                <a:extLst>
                  <a:ext uri="{FF2B5EF4-FFF2-40B4-BE49-F238E27FC236}">
                    <a16:creationId xmlns:a16="http://schemas.microsoft.com/office/drawing/2014/main" id="{8F701061-D70B-4F3D-89AC-6BC2FFDB7A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Freeform 39">
                <a:extLst>
                  <a:ext uri="{FF2B5EF4-FFF2-40B4-BE49-F238E27FC236}">
                    <a16:creationId xmlns:a16="http://schemas.microsoft.com/office/drawing/2014/main" id="{B633F9E9-FE57-4828-ACD3-8310590680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Freeform 40">
                <a:extLst>
                  <a:ext uri="{FF2B5EF4-FFF2-40B4-BE49-F238E27FC236}">
                    <a16:creationId xmlns:a16="http://schemas.microsoft.com/office/drawing/2014/main" id="{4A056C7D-676D-4ECD-86DD-164A795CC5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Freeform 41">
                <a:extLst>
                  <a:ext uri="{FF2B5EF4-FFF2-40B4-BE49-F238E27FC236}">
                    <a16:creationId xmlns:a16="http://schemas.microsoft.com/office/drawing/2014/main" id="{CCC591BC-722B-4614-BF25-B6EA06062A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Freeform 42">
                <a:extLst>
                  <a:ext uri="{FF2B5EF4-FFF2-40B4-BE49-F238E27FC236}">
                    <a16:creationId xmlns:a16="http://schemas.microsoft.com/office/drawing/2014/main" id="{C274C309-E2F7-414E-B263-7BDC56C71F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Freeform 43">
                <a:extLst>
                  <a:ext uri="{FF2B5EF4-FFF2-40B4-BE49-F238E27FC236}">
                    <a16:creationId xmlns:a16="http://schemas.microsoft.com/office/drawing/2014/main" id="{063C0EFA-057D-4D8A-BA76-6548A712BB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Freeform 44">
                <a:extLst>
                  <a:ext uri="{FF2B5EF4-FFF2-40B4-BE49-F238E27FC236}">
                    <a16:creationId xmlns:a16="http://schemas.microsoft.com/office/drawing/2014/main" id="{BB54D056-90D5-4E4B-8D08-16EC622A31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Freeform 45">
                <a:extLst>
                  <a:ext uri="{FF2B5EF4-FFF2-40B4-BE49-F238E27FC236}">
                    <a16:creationId xmlns:a16="http://schemas.microsoft.com/office/drawing/2014/main" id="{94BAE96B-BF3C-47FC-BE8F-8F44AB45C2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Freeform 46">
                <a:extLst>
                  <a:ext uri="{FF2B5EF4-FFF2-40B4-BE49-F238E27FC236}">
                    <a16:creationId xmlns:a16="http://schemas.microsoft.com/office/drawing/2014/main" id="{6F8555A1-16AD-4C29-AA89-3C568BD73B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Freeform 47">
                <a:extLst>
                  <a:ext uri="{FF2B5EF4-FFF2-40B4-BE49-F238E27FC236}">
                    <a16:creationId xmlns:a16="http://schemas.microsoft.com/office/drawing/2014/main" id="{9B775E64-42C4-4439-B027-9B9991CEB9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Freeform 48">
                <a:extLst>
                  <a:ext uri="{FF2B5EF4-FFF2-40B4-BE49-F238E27FC236}">
                    <a16:creationId xmlns:a16="http://schemas.microsoft.com/office/drawing/2014/main" id="{5E242640-D115-4294-9C8C-FA2715F172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Freeform 49">
                <a:extLst>
                  <a:ext uri="{FF2B5EF4-FFF2-40B4-BE49-F238E27FC236}">
                    <a16:creationId xmlns:a16="http://schemas.microsoft.com/office/drawing/2014/main" id="{A1A79593-1E58-449F-88BC-EF7EECE413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Freeform 50">
                <a:extLst>
                  <a:ext uri="{FF2B5EF4-FFF2-40B4-BE49-F238E27FC236}">
                    <a16:creationId xmlns:a16="http://schemas.microsoft.com/office/drawing/2014/main" id="{AE96302F-6ED2-4B84-BC4D-AFD5DA90B0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Freeform 51">
                <a:extLst>
                  <a:ext uri="{FF2B5EF4-FFF2-40B4-BE49-F238E27FC236}">
                    <a16:creationId xmlns:a16="http://schemas.microsoft.com/office/drawing/2014/main" id="{D2414E7C-C239-43FF-9A73-A7193BF281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Freeform 52">
                <a:extLst>
                  <a:ext uri="{FF2B5EF4-FFF2-40B4-BE49-F238E27FC236}">
                    <a16:creationId xmlns:a16="http://schemas.microsoft.com/office/drawing/2014/main" id="{91184B70-0A75-48D8-9A76-33A0ED94C8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Freeform 53">
                <a:extLst>
                  <a:ext uri="{FF2B5EF4-FFF2-40B4-BE49-F238E27FC236}">
                    <a16:creationId xmlns:a16="http://schemas.microsoft.com/office/drawing/2014/main" id="{FF1F85C2-846F-409C-A3F4-4A73060656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54">
                <a:extLst>
                  <a:ext uri="{FF2B5EF4-FFF2-40B4-BE49-F238E27FC236}">
                    <a16:creationId xmlns:a16="http://schemas.microsoft.com/office/drawing/2014/main" id="{F0432579-C6B8-4511-855D-AF724A4C12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Freeform 55">
                <a:extLst>
                  <a:ext uri="{FF2B5EF4-FFF2-40B4-BE49-F238E27FC236}">
                    <a16:creationId xmlns:a16="http://schemas.microsoft.com/office/drawing/2014/main" id="{897AF52A-4D04-47B6-B126-FAF69690C5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Freeform 56">
                <a:extLst>
                  <a:ext uri="{FF2B5EF4-FFF2-40B4-BE49-F238E27FC236}">
                    <a16:creationId xmlns:a16="http://schemas.microsoft.com/office/drawing/2014/main" id="{46DD3FBF-0855-4A7F-AE6B-7A6529E810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Freeform 57">
                <a:extLst>
                  <a:ext uri="{FF2B5EF4-FFF2-40B4-BE49-F238E27FC236}">
                    <a16:creationId xmlns:a16="http://schemas.microsoft.com/office/drawing/2014/main" id="{DB8B6E07-8073-4FAB-91AD-E23AE471E4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Freeform 58">
                <a:extLst>
                  <a:ext uri="{FF2B5EF4-FFF2-40B4-BE49-F238E27FC236}">
                    <a16:creationId xmlns:a16="http://schemas.microsoft.com/office/drawing/2014/main" id="{F15E487A-71C5-491F-9578-9CAE3993CB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Freeform 59">
                <a:extLst>
                  <a:ext uri="{FF2B5EF4-FFF2-40B4-BE49-F238E27FC236}">
                    <a16:creationId xmlns:a16="http://schemas.microsoft.com/office/drawing/2014/main" id="{C2130543-DE96-4FE0-AC31-5016B542D2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60">
                <a:extLst>
                  <a:ext uri="{FF2B5EF4-FFF2-40B4-BE49-F238E27FC236}">
                    <a16:creationId xmlns:a16="http://schemas.microsoft.com/office/drawing/2014/main" id="{26F26427-8314-47F8-99CC-2FB7EEDED0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Freeform 61">
                <a:extLst>
                  <a:ext uri="{FF2B5EF4-FFF2-40B4-BE49-F238E27FC236}">
                    <a16:creationId xmlns:a16="http://schemas.microsoft.com/office/drawing/2014/main" id="{91CFE8BF-0F82-4FAC-AA7B-4A2EB738CE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Freeform 62">
                <a:extLst>
                  <a:ext uri="{FF2B5EF4-FFF2-40B4-BE49-F238E27FC236}">
                    <a16:creationId xmlns:a16="http://schemas.microsoft.com/office/drawing/2014/main" id="{7BDD7D66-38C4-49E8-92C0-FA40CDB43E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Freeform 63">
                <a:extLst>
                  <a:ext uri="{FF2B5EF4-FFF2-40B4-BE49-F238E27FC236}">
                    <a16:creationId xmlns:a16="http://schemas.microsoft.com/office/drawing/2014/main" id="{6AB31883-B668-412B-8929-6A629678BB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Freeform 64">
                <a:extLst>
                  <a:ext uri="{FF2B5EF4-FFF2-40B4-BE49-F238E27FC236}">
                    <a16:creationId xmlns:a16="http://schemas.microsoft.com/office/drawing/2014/main" id="{66478B0F-89C3-4921-AC0C-4CD6BB3CC0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Freeform 65">
                <a:extLst>
                  <a:ext uri="{FF2B5EF4-FFF2-40B4-BE49-F238E27FC236}">
                    <a16:creationId xmlns:a16="http://schemas.microsoft.com/office/drawing/2014/main" id="{24C627F0-24F5-462C-B8BE-C93F213283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66">
                <a:extLst>
                  <a:ext uri="{FF2B5EF4-FFF2-40B4-BE49-F238E27FC236}">
                    <a16:creationId xmlns:a16="http://schemas.microsoft.com/office/drawing/2014/main" id="{90A61FA3-703F-4C46-8660-9CF280DDF6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Freeform 67">
                <a:extLst>
                  <a:ext uri="{FF2B5EF4-FFF2-40B4-BE49-F238E27FC236}">
                    <a16:creationId xmlns:a16="http://schemas.microsoft.com/office/drawing/2014/main" id="{6469D010-8FF2-4808-8EC4-6271AD6B03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Freeform 68">
                <a:extLst>
                  <a:ext uri="{FF2B5EF4-FFF2-40B4-BE49-F238E27FC236}">
                    <a16:creationId xmlns:a16="http://schemas.microsoft.com/office/drawing/2014/main" id="{6127F4D9-5A81-45F9-ADC4-11EE615D76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Freeform 69">
                <a:extLst>
                  <a:ext uri="{FF2B5EF4-FFF2-40B4-BE49-F238E27FC236}">
                    <a16:creationId xmlns:a16="http://schemas.microsoft.com/office/drawing/2014/main" id="{077C4528-EBA6-4C02-A3B3-F72FF910F1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Freeform 70">
                <a:extLst>
                  <a:ext uri="{FF2B5EF4-FFF2-40B4-BE49-F238E27FC236}">
                    <a16:creationId xmlns:a16="http://schemas.microsoft.com/office/drawing/2014/main" id="{ABC224F3-F172-49DB-B40C-70CE7AD357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Freeform 71">
                <a:extLst>
                  <a:ext uri="{FF2B5EF4-FFF2-40B4-BE49-F238E27FC236}">
                    <a16:creationId xmlns:a16="http://schemas.microsoft.com/office/drawing/2014/main" id="{4B8003E9-4438-43EB-BF52-C1147640C8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Freeform 72">
                <a:extLst>
                  <a:ext uri="{FF2B5EF4-FFF2-40B4-BE49-F238E27FC236}">
                    <a16:creationId xmlns:a16="http://schemas.microsoft.com/office/drawing/2014/main" id="{9833F319-62DE-4F82-8C02-9E51E9A351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Freeform 73">
                <a:extLst>
                  <a:ext uri="{FF2B5EF4-FFF2-40B4-BE49-F238E27FC236}">
                    <a16:creationId xmlns:a16="http://schemas.microsoft.com/office/drawing/2014/main" id="{7B93AE57-4CFD-47AD-BFDB-C73DBFE082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74">
                <a:extLst>
                  <a:ext uri="{FF2B5EF4-FFF2-40B4-BE49-F238E27FC236}">
                    <a16:creationId xmlns:a16="http://schemas.microsoft.com/office/drawing/2014/main" id="{65B7AB82-C4CF-4A59-8492-AAF570C138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Freeform 75">
                <a:extLst>
                  <a:ext uri="{FF2B5EF4-FFF2-40B4-BE49-F238E27FC236}">
                    <a16:creationId xmlns:a16="http://schemas.microsoft.com/office/drawing/2014/main" id="{DFB8CD99-C941-4D96-BDD8-F284C429FD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Freeform 76">
                <a:extLst>
                  <a:ext uri="{FF2B5EF4-FFF2-40B4-BE49-F238E27FC236}">
                    <a16:creationId xmlns:a16="http://schemas.microsoft.com/office/drawing/2014/main" id="{AEC3C599-3628-4EC9-BBA1-CBFFB45D07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Freeform 77">
                <a:extLst>
                  <a:ext uri="{FF2B5EF4-FFF2-40B4-BE49-F238E27FC236}">
                    <a16:creationId xmlns:a16="http://schemas.microsoft.com/office/drawing/2014/main" id="{FF08ADA7-E7A9-4A4C-94C5-684EB781C2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78">
                <a:extLst>
                  <a:ext uri="{FF2B5EF4-FFF2-40B4-BE49-F238E27FC236}">
                    <a16:creationId xmlns:a16="http://schemas.microsoft.com/office/drawing/2014/main" id="{E1238194-3E0B-4229-8266-6E60C5A374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Freeform 79">
                <a:extLst>
                  <a:ext uri="{FF2B5EF4-FFF2-40B4-BE49-F238E27FC236}">
                    <a16:creationId xmlns:a16="http://schemas.microsoft.com/office/drawing/2014/main" id="{9EF305CA-4C64-44E6-BB22-C03E1E6266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Freeform 80">
                <a:extLst>
                  <a:ext uri="{FF2B5EF4-FFF2-40B4-BE49-F238E27FC236}">
                    <a16:creationId xmlns:a16="http://schemas.microsoft.com/office/drawing/2014/main" id="{105DFF9F-94CD-4346-BA31-C5671B1398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Freeform 81">
                <a:extLst>
                  <a:ext uri="{FF2B5EF4-FFF2-40B4-BE49-F238E27FC236}">
                    <a16:creationId xmlns:a16="http://schemas.microsoft.com/office/drawing/2014/main" id="{302E64FE-27E7-4FE0-9019-09CE372A19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Freeform 82">
                <a:extLst>
                  <a:ext uri="{FF2B5EF4-FFF2-40B4-BE49-F238E27FC236}">
                    <a16:creationId xmlns:a16="http://schemas.microsoft.com/office/drawing/2014/main" id="{3C001EF7-F891-457B-A089-7E6575BD76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Freeform 83">
                <a:extLst>
                  <a:ext uri="{FF2B5EF4-FFF2-40B4-BE49-F238E27FC236}">
                    <a16:creationId xmlns:a16="http://schemas.microsoft.com/office/drawing/2014/main" id="{F65D08AA-4853-4297-B318-5480BFC718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Freeform 84">
                <a:extLst>
                  <a:ext uri="{FF2B5EF4-FFF2-40B4-BE49-F238E27FC236}">
                    <a16:creationId xmlns:a16="http://schemas.microsoft.com/office/drawing/2014/main" id="{5BD6A6EC-2A65-42BB-AB45-86708BF2B3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Freeform 85">
                <a:extLst>
                  <a:ext uri="{FF2B5EF4-FFF2-40B4-BE49-F238E27FC236}">
                    <a16:creationId xmlns:a16="http://schemas.microsoft.com/office/drawing/2014/main" id="{8B94E916-0BCF-48B6-BA60-7D5DA2C071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Freeform 86">
                <a:extLst>
                  <a:ext uri="{FF2B5EF4-FFF2-40B4-BE49-F238E27FC236}">
                    <a16:creationId xmlns:a16="http://schemas.microsoft.com/office/drawing/2014/main" id="{4BD0E038-92A1-4447-849B-B4EE71758A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Freeform 87">
                <a:extLst>
                  <a:ext uri="{FF2B5EF4-FFF2-40B4-BE49-F238E27FC236}">
                    <a16:creationId xmlns:a16="http://schemas.microsoft.com/office/drawing/2014/main" id="{A00E8CFC-F95F-421E-BEE3-4574AE04EC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Freeform 88">
                <a:extLst>
                  <a:ext uri="{FF2B5EF4-FFF2-40B4-BE49-F238E27FC236}">
                    <a16:creationId xmlns:a16="http://schemas.microsoft.com/office/drawing/2014/main" id="{CFEE8158-A834-4936-8D8E-4E1E57E88D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Freeform 89">
                <a:extLst>
                  <a:ext uri="{FF2B5EF4-FFF2-40B4-BE49-F238E27FC236}">
                    <a16:creationId xmlns:a16="http://schemas.microsoft.com/office/drawing/2014/main" id="{4C198B5D-DCC2-4FBE-9639-50914DBB8A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Freeform 90">
                <a:extLst>
                  <a:ext uri="{FF2B5EF4-FFF2-40B4-BE49-F238E27FC236}">
                    <a16:creationId xmlns:a16="http://schemas.microsoft.com/office/drawing/2014/main" id="{E37DC9CB-EB61-4DFB-9FF3-C5A068F47C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Freeform 91">
                <a:extLst>
                  <a:ext uri="{FF2B5EF4-FFF2-40B4-BE49-F238E27FC236}">
                    <a16:creationId xmlns:a16="http://schemas.microsoft.com/office/drawing/2014/main" id="{12BCC31A-8FB9-4FE9-B211-1D5302252D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Freeform 92">
                <a:extLst>
                  <a:ext uri="{FF2B5EF4-FFF2-40B4-BE49-F238E27FC236}">
                    <a16:creationId xmlns:a16="http://schemas.microsoft.com/office/drawing/2014/main" id="{29D0B461-0D30-45E2-B513-1FB7C1526C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Freeform 93">
                <a:extLst>
                  <a:ext uri="{FF2B5EF4-FFF2-40B4-BE49-F238E27FC236}">
                    <a16:creationId xmlns:a16="http://schemas.microsoft.com/office/drawing/2014/main" id="{8050152B-3CE0-4597-AA80-0BDD066297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Freeform 94">
                <a:extLst>
                  <a:ext uri="{FF2B5EF4-FFF2-40B4-BE49-F238E27FC236}">
                    <a16:creationId xmlns:a16="http://schemas.microsoft.com/office/drawing/2014/main" id="{822A6A6D-7DF4-4913-9354-9BF57D8429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51" name="Freeform 95">
            <a:extLst>
              <a:ext uri="{FF2B5EF4-FFF2-40B4-BE49-F238E27FC236}">
                <a16:creationId xmlns:a16="http://schemas.microsoft.com/office/drawing/2014/main" id="{5174BEC7-D20C-4AF5-AB31-CD04AB300434}"/>
              </a:ext>
            </a:extLst>
          </p:cNvPr>
          <p:cNvSpPr>
            <a:spLocks/>
          </p:cNvSpPr>
          <p:nvPr/>
        </p:nvSpPr>
        <p:spPr bwMode="auto">
          <a:xfrm>
            <a:off x="7701998" y="3539262"/>
            <a:ext cx="1600200" cy="148907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2" name="Group 96">
            <a:extLst>
              <a:ext uri="{FF2B5EF4-FFF2-40B4-BE49-F238E27FC236}">
                <a16:creationId xmlns:a16="http://schemas.microsoft.com/office/drawing/2014/main" id="{8013B010-CBC7-4E4A-AA6E-D08EEDCA17AC}"/>
              </a:ext>
            </a:extLst>
          </p:cNvPr>
          <p:cNvGrpSpPr>
            <a:grpSpLocks/>
          </p:cNvGrpSpPr>
          <p:nvPr/>
        </p:nvGrpSpPr>
        <p:grpSpPr bwMode="auto">
          <a:xfrm>
            <a:off x="7955998" y="4617174"/>
            <a:ext cx="436563" cy="203200"/>
            <a:chOff x="3600" y="219"/>
            <a:chExt cx="360" cy="175"/>
          </a:xfrm>
        </p:grpSpPr>
        <p:sp>
          <p:nvSpPr>
            <p:cNvPr id="153" name="Oval 97">
              <a:extLst>
                <a:ext uri="{FF2B5EF4-FFF2-40B4-BE49-F238E27FC236}">
                  <a16:creationId xmlns:a16="http://schemas.microsoft.com/office/drawing/2014/main" id="{35F54DF8-9093-4653-8B5B-464D81A4E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4" name="Line 98">
              <a:extLst>
                <a:ext uri="{FF2B5EF4-FFF2-40B4-BE49-F238E27FC236}">
                  <a16:creationId xmlns:a16="http://schemas.microsoft.com/office/drawing/2014/main" id="{5FF04924-E486-4DC2-A12F-00D06CE8E3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" name="Line 99">
              <a:extLst>
                <a:ext uri="{FF2B5EF4-FFF2-40B4-BE49-F238E27FC236}">
                  <a16:creationId xmlns:a16="http://schemas.microsoft.com/office/drawing/2014/main" id="{6F490F5C-FD75-42BA-92E1-F961A2F8AC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" name="Rectangle 100">
              <a:extLst>
                <a:ext uri="{FF2B5EF4-FFF2-40B4-BE49-F238E27FC236}">
                  <a16:creationId xmlns:a16="http://schemas.microsoft.com/office/drawing/2014/main" id="{D61F50D3-A534-4A63-BC78-559FB8BAB4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7" name="Oval 101">
              <a:extLst>
                <a:ext uri="{FF2B5EF4-FFF2-40B4-BE49-F238E27FC236}">
                  <a16:creationId xmlns:a16="http://schemas.microsoft.com/office/drawing/2014/main" id="{D2B1299A-E41E-48F8-947A-B5D1EE1518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58" name="Group 102">
              <a:extLst>
                <a:ext uri="{FF2B5EF4-FFF2-40B4-BE49-F238E27FC236}">
                  <a16:creationId xmlns:a16="http://schemas.microsoft.com/office/drawing/2014/main" id="{215C3111-2337-4487-A0E9-2BC6CCD52C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63" name="Line 103">
                <a:extLst>
                  <a:ext uri="{FF2B5EF4-FFF2-40B4-BE49-F238E27FC236}">
                    <a16:creationId xmlns:a16="http://schemas.microsoft.com/office/drawing/2014/main" id="{9C3DDDE2-05BC-41AC-9DF6-628F8F3C58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" name="Line 104">
                <a:extLst>
                  <a:ext uri="{FF2B5EF4-FFF2-40B4-BE49-F238E27FC236}">
                    <a16:creationId xmlns:a16="http://schemas.microsoft.com/office/drawing/2014/main" id="{6A8EF12F-7169-432A-B8EC-DE8BD929ED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" name="Line 105">
                <a:extLst>
                  <a:ext uri="{FF2B5EF4-FFF2-40B4-BE49-F238E27FC236}">
                    <a16:creationId xmlns:a16="http://schemas.microsoft.com/office/drawing/2014/main" id="{BB6E718D-DFE7-4ED3-8038-4AEC5E475E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9" name="Group 106">
              <a:extLst>
                <a:ext uri="{FF2B5EF4-FFF2-40B4-BE49-F238E27FC236}">
                  <a16:creationId xmlns:a16="http://schemas.microsoft.com/office/drawing/2014/main" id="{4275FBB3-370B-4EEF-A226-8EA64446767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60" name="Line 107">
                <a:extLst>
                  <a:ext uri="{FF2B5EF4-FFF2-40B4-BE49-F238E27FC236}">
                    <a16:creationId xmlns:a16="http://schemas.microsoft.com/office/drawing/2014/main" id="{E9249838-9CBD-4964-B8BE-6CE9C1FA14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" name="Line 108">
                <a:extLst>
                  <a:ext uri="{FF2B5EF4-FFF2-40B4-BE49-F238E27FC236}">
                    <a16:creationId xmlns:a16="http://schemas.microsoft.com/office/drawing/2014/main" id="{D8889B60-403D-4FF7-96D6-DC83051FAB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2" name="Line 109">
                <a:extLst>
                  <a:ext uri="{FF2B5EF4-FFF2-40B4-BE49-F238E27FC236}">
                    <a16:creationId xmlns:a16="http://schemas.microsoft.com/office/drawing/2014/main" id="{AA43604B-4D9F-48FE-89E4-0B5255E682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66" name="Line 110">
            <a:extLst>
              <a:ext uri="{FF2B5EF4-FFF2-40B4-BE49-F238E27FC236}">
                <a16:creationId xmlns:a16="http://schemas.microsoft.com/office/drawing/2014/main" id="{18A9664F-C6FE-4882-821B-B152E1CEBED2}"/>
              </a:ext>
            </a:extLst>
          </p:cNvPr>
          <p:cNvSpPr>
            <a:spLocks noChangeShapeType="1"/>
          </p:cNvSpPr>
          <p:nvPr/>
        </p:nvSpPr>
        <p:spPr bwMode="auto">
          <a:xfrm>
            <a:off x="7981398" y="4467949"/>
            <a:ext cx="11620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7" name="Line 111">
            <a:extLst>
              <a:ext uri="{FF2B5EF4-FFF2-40B4-BE49-F238E27FC236}">
                <a16:creationId xmlns:a16="http://schemas.microsoft.com/office/drawing/2014/main" id="{CE6BFCA5-0A8F-4D87-8FAB-EBFBBA4454FD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3961" y="4467949"/>
            <a:ext cx="0" cy="1492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8" name="Line 112">
            <a:extLst>
              <a:ext uri="{FF2B5EF4-FFF2-40B4-BE49-F238E27FC236}">
                <a16:creationId xmlns:a16="http://schemas.microsoft.com/office/drawing/2014/main" id="{462AF31C-89F7-4065-83A3-40C610E568C4}"/>
              </a:ext>
            </a:extLst>
          </p:cNvPr>
          <p:cNvSpPr>
            <a:spLocks noChangeShapeType="1"/>
          </p:cNvSpPr>
          <p:nvPr/>
        </p:nvSpPr>
        <p:spPr bwMode="auto">
          <a:xfrm>
            <a:off x="8906911" y="4323487"/>
            <a:ext cx="0" cy="1492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69" name="Group 113">
            <a:extLst>
              <a:ext uri="{FF2B5EF4-FFF2-40B4-BE49-F238E27FC236}">
                <a16:creationId xmlns:a16="http://schemas.microsoft.com/office/drawing/2014/main" id="{F9BCCD5A-054A-4D2B-B099-6E6E27DED0F7}"/>
              </a:ext>
            </a:extLst>
          </p:cNvPr>
          <p:cNvGrpSpPr>
            <a:grpSpLocks/>
          </p:cNvGrpSpPr>
          <p:nvPr/>
        </p:nvGrpSpPr>
        <p:grpSpPr bwMode="auto">
          <a:xfrm>
            <a:off x="8508448" y="3912324"/>
            <a:ext cx="796925" cy="514350"/>
            <a:chOff x="10665" y="3225"/>
            <a:chExt cx="1440" cy="930"/>
          </a:xfrm>
        </p:grpSpPr>
        <p:sp>
          <p:nvSpPr>
            <p:cNvPr id="170" name="Oval 114">
              <a:extLst>
                <a:ext uri="{FF2B5EF4-FFF2-40B4-BE49-F238E27FC236}">
                  <a16:creationId xmlns:a16="http://schemas.microsoft.com/office/drawing/2014/main" id="{58B98ABD-BC4B-4A2E-934A-65C8607BB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1" name="Group 115">
              <a:extLst>
                <a:ext uri="{FF2B5EF4-FFF2-40B4-BE49-F238E27FC236}">
                  <a16:creationId xmlns:a16="http://schemas.microsoft.com/office/drawing/2014/main" id="{A8117DBC-ED20-4E88-B3BB-C4147C5739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172" name="Object 116">
                <a:extLst>
                  <a:ext uri="{FF2B5EF4-FFF2-40B4-BE49-F238E27FC236}">
                    <a16:creationId xmlns:a16="http://schemas.microsoft.com/office/drawing/2014/main" id="{1DE95D59-038B-4F40-9F1B-13BCF4891C7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81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93269" name="Object 116">
                            <a:extLst>
                              <a:ext uri="{FF2B5EF4-FFF2-40B4-BE49-F238E27FC236}">
                                <a16:creationId xmlns:a16="http://schemas.microsoft.com/office/drawing/2014/main" id="{3A9233D3-35E5-4AF8-AD00-84BDD655005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" name="Object 117">
                <a:extLst>
                  <a:ext uri="{FF2B5EF4-FFF2-40B4-BE49-F238E27FC236}">
                    <a16:creationId xmlns:a16="http://schemas.microsoft.com/office/drawing/2014/main" id="{A04C41D0-E7F8-490C-991E-F85785ED1D6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82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93270" name="Object 117">
                            <a:extLst>
                              <a:ext uri="{FF2B5EF4-FFF2-40B4-BE49-F238E27FC236}">
                                <a16:creationId xmlns:a16="http://schemas.microsoft.com/office/drawing/2014/main" id="{86A7C3E8-939E-4417-824C-AD78DA2B6E7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4" name="Freeform 118">
            <a:extLst>
              <a:ext uri="{FF2B5EF4-FFF2-40B4-BE49-F238E27FC236}">
                <a16:creationId xmlns:a16="http://schemas.microsoft.com/office/drawing/2014/main" id="{0C890E5A-9568-44C1-B493-054563549BCC}"/>
              </a:ext>
            </a:extLst>
          </p:cNvPr>
          <p:cNvSpPr>
            <a:spLocks/>
          </p:cNvSpPr>
          <p:nvPr/>
        </p:nvSpPr>
        <p:spPr bwMode="auto">
          <a:xfrm>
            <a:off x="4954036" y="5723662"/>
            <a:ext cx="2565400" cy="793750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5" name="Object 119">
            <a:extLst>
              <a:ext uri="{FF2B5EF4-FFF2-40B4-BE49-F238E27FC236}">
                <a16:creationId xmlns:a16="http://schemas.microsoft.com/office/drawing/2014/main" id="{25971F7A-9AFC-4611-8C50-B6D518FF7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704093"/>
              </p:ext>
            </p:extLst>
          </p:nvPr>
        </p:nvGraphicFramePr>
        <p:xfrm>
          <a:off x="5941461" y="5882412"/>
          <a:ext cx="36195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3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93202" name="Object 119">
                        <a:extLst>
                          <a:ext uri="{FF2B5EF4-FFF2-40B4-BE49-F238E27FC236}">
                            <a16:creationId xmlns:a16="http://schemas.microsoft.com/office/drawing/2014/main" id="{FBAD4EE3-0BBD-4AE5-B8D1-9F1BD8753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461" y="5882412"/>
                        <a:ext cx="36195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Line 120">
            <a:extLst>
              <a:ext uri="{FF2B5EF4-FFF2-40B4-BE49-F238E27FC236}">
                <a16:creationId xmlns:a16="http://schemas.microsoft.com/office/drawing/2014/main" id="{1206016E-2092-45A7-A718-5271AE8EA7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16361" y="4286974"/>
            <a:ext cx="428625" cy="2889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" name="Freeform 121">
            <a:extLst>
              <a:ext uri="{FF2B5EF4-FFF2-40B4-BE49-F238E27FC236}">
                <a16:creationId xmlns:a16="http://schemas.microsoft.com/office/drawing/2014/main" id="{B54E7485-3432-40C1-84A4-963982C2BCC4}"/>
              </a:ext>
            </a:extLst>
          </p:cNvPr>
          <p:cNvSpPr>
            <a:spLocks/>
          </p:cNvSpPr>
          <p:nvPr/>
        </p:nvSpPr>
        <p:spPr bwMode="auto">
          <a:xfrm>
            <a:off x="4952448" y="4864824"/>
            <a:ext cx="2970213" cy="292100"/>
          </a:xfrm>
          <a:custGeom>
            <a:avLst/>
            <a:gdLst>
              <a:gd name="T0" fmla="*/ 0 w 2196"/>
              <a:gd name="T1" fmla="*/ 0 h 318"/>
              <a:gd name="T2" fmla="*/ 2147483646 w 2196"/>
              <a:gd name="T3" fmla="*/ 2147483646 h 318"/>
              <a:gd name="T4" fmla="*/ 2147483646 w 2196"/>
              <a:gd name="T5" fmla="*/ 2147483646 h 318"/>
              <a:gd name="T6" fmla="*/ 0 60000 65536"/>
              <a:gd name="T7" fmla="*/ 0 60000 65536"/>
              <a:gd name="T8" fmla="*/ 0 60000 65536"/>
              <a:gd name="T9" fmla="*/ 0 w 2196"/>
              <a:gd name="T10" fmla="*/ 0 h 318"/>
              <a:gd name="T11" fmla="*/ 2196 w 2196"/>
              <a:gd name="T12" fmla="*/ 318 h 3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6" h="318">
                <a:moveTo>
                  <a:pt x="0" y="0"/>
                </a:moveTo>
                <a:cubicBezTo>
                  <a:pt x="199" y="51"/>
                  <a:pt x="828" y="301"/>
                  <a:pt x="1194" y="306"/>
                </a:cubicBezTo>
                <a:cubicBezTo>
                  <a:pt x="1536" y="318"/>
                  <a:pt x="1987" y="88"/>
                  <a:pt x="2196" y="3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" name="Line 122">
            <a:extLst>
              <a:ext uri="{FF2B5EF4-FFF2-40B4-BE49-F238E27FC236}">
                <a16:creationId xmlns:a16="http://schemas.microsoft.com/office/drawing/2014/main" id="{BEC0FB44-AFBD-44FC-ACE5-B00CF2ED336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917523" y="4977537"/>
            <a:ext cx="981075" cy="91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9" name="Text Box 123">
            <a:extLst>
              <a:ext uri="{FF2B5EF4-FFF2-40B4-BE49-F238E27FC236}">
                <a16:creationId xmlns:a16="http://schemas.microsoft.com/office/drawing/2014/main" id="{CEAFC579-A4DB-4541-A7AF-78B42DE2E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114" y="4121825"/>
            <a:ext cx="248459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永久地址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: 128.119.40.186</a:t>
            </a:r>
          </a:p>
        </p:txBody>
      </p:sp>
      <p:sp>
        <p:nvSpPr>
          <p:cNvPr id="180" name="Text Box 124">
            <a:extLst>
              <a:ext uri="{FF2B5EF4-FFF2-40B4-BE49-F238E27FC236}">
                <a16:creationId xmlns:a16="http://schemas.microsoft.com/office/drawing/2014/main" id="{9BEBE422-45F0-4543-BEFB-7415856F9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8986" y="5019306"/>
            <a:ext cx="210026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转交地址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: 79.129.13.2</a:t>
            </a:r>
          </a:p>
        </p:txBody>
      </p:sp>
      <p:grpSp>
        <p:nvGrpSpPr>
          <p:cNvPr id="181" name="Group 125">
            <a:extLst>
              <a:ext uri="{FF2B5EF4-FFF2-40B4-BE49-F238E27FC236}">
                <a16:creationId xmlns:a16="http://schemas.microsoft.com/office/drawing/2014/main" id="{8685FCDA-CA40-4FDA-B204-CE5DD097A037}"/>
              </a:ext>
            </a:extLst>
          </p:cNvPr>
          <p:cNvGrpSpPr>
            <a:grpSpLocks/>
          </p:cNvGrpSpPr>
          <p:nvPr/>
        </p:nvGrpSpPr>
        <p:grpSpPr bwMode="auto">
          <a:xfrm>
            <a:off x="2595011" y="5272808"/>
            <a:ext cx="3068637" cy="1211261"/>
            <a:chOff x="843" y="3174"/>
            <a:chExt cx="1933" cy="763"/>
          </a:xfrm>
        </p:grpSpPr>
        <p:grpSp>
          <p:nvGrpSpPr>
            <p:cNvPr id="182" name="Group 126">
              <a:extLst>
                <a:ext uri="{FF2B5EF4-FFF2-40B4-BE49-F238E27FC236}">
                  <a16:creationId xmlns:a16="http://schemas.microsoft.com/office/drawing/2014/main" id="{1E426632-CDD1-45E7-934E-BD7F39DE3A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8" y="3174"/>
              <a:ext cx="1868" cy="286"/>
              <a:chOff x="527" y="2649"/>
              <a:chExt cx="1868" cy="286"/>
            </a:xfrm>
          </p:grpSpPr>
          <p:sp>
            <p:nvSpPr>
              <p:cNvPr id="184" name="Rectangle 127">
                <a:extLst>
                  <a:ext uri="{FF2B5EF4-FFF2-40B4-BE49-F238E27FC236}">
                    <a16:creationId xmlns:a16="http://schemas.microsoft.com/office/drawing/2014/main" id="{F9B1361F-F195-4443-BF0D-F5A3181B92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6" y="2680"/>
                <a:ext cx="1849" cy="23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85" name="Text Box 128">
                <a:extLst>
                  <a:ext uri="{FF2B5EF4-FFF2-40B4-BE49-F238E27FC236}">
                    <a16:creationId xmlns:a16="http://schemas.microsoft.com/office/drawing/2014/main" id="{5751AD09-3727-4F4F-8448-066673E59C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7" y="2698"/>
                <a:ext cx="17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ea typeface="楷体" panose="02010609060101010101" pitchFamily="49" charset="-122"/>
                    <a:cs typeface="Arial" panose="020B0604020202020204" pitchFamily="34" charset="0"/>
                  </a:rPr>
                  <a:t>dest: 128.119.40.186</a:t>
                </a:r>
              </a:p>
            </p:txBody>
          </p:sp>
          <p:sp>
            <p:nvSpPr>
              <p:cNvPr id="186" name="Line 129">
                <a:extLst>
                  <a:ext uri="{FF2B5EF4-FFF2-40B4-BE49-F238E27FC236}">
                    <a16:creationId xmlns:a16="http://schemas.microsoft.com/office/drawing/2014/main" id="{3979BDA4-50DE-4ACC-BCE7-685B59DE65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7" y="2680"/>
                <a:ext cx="3" cy="2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87" name="Group 130">
                <a:extLst>
                  <a:ext uri="{FF2B5EF4-FFF2-40B4-BE49-F238E27FC236}">
                    <a16:creationId xmlns:a16="http://schemas.microsoft.com/office/drawing/2014/main" id="{3ACB9A02-372C-4D42-A17E-FFA34B1D76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2649"/>
                <a:ext cx="111" cy="109"/>
                <a:chOff x="1941" y="2928"/>
                <a:chExt cx="111" cy="109"/>
              </a:xfrm>
            </p:grpSpPr>
            <p:sp>
              <p:nvSpPr>
                <p:cNvPr id="192" name="Freeform 131">
                  <a:extLst>
                    <a:ext uri="{FF2B5EF4-FFF2-40B4-BE49-F238E27FC236}">
                      <a16:creationId xmlns:a16="http://schemas.microsoft.com/office/drawing/2014/main" id="{FE93844C-85B5-4803-AB25-15BB88BBD4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3" name="Line 132">
                  <a:extLst>
                    <a:ext uri="{FF2B5EF4-FFF2-40B4-BE49-F238E27FC236}">
                      <a16:creationId xmlns:a16="http://schemas.microsoft.com/office/drawing/2014/main" id="{3DD0A027-4F53-4932-8F15-6B614ADDA5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4" name="Line 133">
                  <a:extLst>
                    <a:ext uri="{FF2B5EF4-FFF2-40B4-BE49-F238E27FC236}">
                      <a16:creationId xmlns:a16="http://schemas.microsoft.com/office/drawing/2014/main" id="{8BFA4D08-6559-4026-AD86-BDFBC540B1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8" name="Group 134">
                <a:extLst>
                  <a:ext uri="{FF2B5EF4-FFF2-40B4-BE49-F238E27FC236}">
                    <a16:creationId xmlns:a16="http://schemas.microsoft.com/office/drawing/2014/main" id="{AE50D793-94F1-40AB-A9D7-BFEE2BDF95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36" y="2826"/>
                <a:ext cx="111" cy="109"/>
                <a:chOff x="1941" y="2928"/>
                <a:chExt cx="111" cy="109"/>
              </a:xfrm>
            </p:grpSpPr>
            <p:sp>
              <p:nvSpPr>
                <p:cNvPr id="189" name="Freeform 135">
                  <a:extLst>
                    <a:ext uri="{FF2B5EF4-FFF2-40B4-BE49-F238E27FC236}">
                      <a16:creationId xmlns:a16="http://schemas.microsoft.com/office/drawing/2014/main" id="{CFE450E7-0A08-46F5-BDDA-56C53A39D9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0" name="Line 136">
                  <a:extLst>
                    <a:ext uri="{FF2B5EF4-FFF2-40B4-BE49-F238E27FC236}">
                      <a16:creationId xmlns:a16="http://schemas.microsoft.com/office/drawing/2014/main" id="{67621BD7-4360-45E0-A56F-5B8F3F7C33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1" name="Line 137">
                  <a:extLst>
                    <a:ext uri="{FF2B5EF4-FFF2-40B4-BE49-F238E27FC236}">
                      <a16:creationId xmlns:a16="http://schemas.microsoft.com/office/drawing/2014/main" id="{D27A904A-631D-4658-80CC-064B7D6185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83" name="Text Box 138">
              <a:extLst>
                <a:ext uri="{FF2B5EF4-FFF2-40B4-BE49-F238E27FC236}">
                  <a16:creationId xmlns:a16="http://schemas.microsoft.com/office/drawing/2014/main" id="{7F3F813E-4232-45CD-ABC9-DAABE6E9AD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3" y="3452"/>
              <a:ext cx="1187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通信者发送的数据报</a:t>
              </a:r>
            </a:p>
          </p:txBody>
        </p:sp>
      </p:grpSp>
      <p:grpSp>
        <p:nvGrpSpPr>
          <p:cNvPr id="195" name="Group 139">
            <a:extLst>
              <a:ext uri="{FF2B5EF4-FFF2-40B4-BE49-F238E27FC236}">
                <a16:creationId xmlns:a16="http://schemas.microsoft.com/office/drawing/2014/main" id="{25280E78-432E-4E70-964C-DBF5B0852DD9}"/>
              </a:ext>
            </a:extLst>
          </p:cNvPr>
          <p:cNvGrpSpPr>
            <a:grpSpLocks/>
          </p:cNvGrpSpPr>
          <p:nvPr/>
        </p:nvGrpSpPr>
        <p:grpSpPr bwMode="auto">
          <a:xfrm>
            <a:off x="2037798" y="2139087"/>
            <a:ext cx="5386389" cy="2949576"/>
            <a:chOff x="492" y="1200"/>
            <a:chExt cx="3393" cy="1858"/>
          </a:xfrm>
        </p:grpSpPr>
        <p:sp>
          <p:nvSpPr>
            <p:cNvPr id="196" name="Rectangle 140">
              <a:extLst>
                <a:ext uri="{FF2B5EF4-FFF2-40B4-BE49-F238E27FC236}">
                  <a16:creationId xmlns:a16="http://schemas.microsoft.com/office/drawing/2014/main" id="{421453E6-423E-44D4-8F96-A6BA1E2A68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1" y="2982"/>
              <a:ext cx="356" cy="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7" name="Freeform 141">
              <a:extLst>
                <a:ext uri="{FF2B5EF4-FFF2-40B4-BE49-F238E27FC236}">
                  <a16:creationId xmlns:a16="http://schemas.microsoft.com/office/drawing/2014/main" id="{160120E2-DF0E-4905-A407-679A40440551}"/>
                </a:ext>
              </a:extLst>
            </p:cNvPr>
            <p:cNvSpPr>
              <a:spLocks/>
            </p:cNvSpPr>
            <p:nvPr/>
          </p:nvSpPr>
          <p:spPr bwMode="auto">
            <a:xfrm>
              <a:off x="576" y="2009"/>
              <a:ext cx="3303" cy="990"/>
            </a:xfrm>
            <a:custGeom>
              <a:avLst/>
              <a:gdLst>
                <a:gd name="T0" fmla="*/ 2439 w 3303"/>
                <a:gd name="T1" fmla="*/ 981 h 990"/>
                <a:gd name="T2" fmla="*/ 1490 w 3303"/>
                <a:gd name="T3" fmla="*/ 346 h 990"/>
                <a:gd name="T4" fmla="*/ 0 w 3303"/>
                <a:gd name="T5" fmla="*/ 41 h 990"/>
                <a:gd name="T6" fmla="*/ 3303 w 3303"/>
                <a:gd name="T7" fmla="*/ 49 h 990"/>
                <a:gd name="T8" fmla="*/ 2829 w 3303"/>
                <a:gd name="T9" fmla="*/ 337 h 990"/>
                <a:gd name="T10" fmla="*/ 2558 w 3303"/>
                <a:gd name="T11" fmla="*/ 973 h 990"/>
                <a:gd name="T12" fmla="*/ 2439 w 3303"/>
                <a:gd name="T13" fmla="*/ 981 h 99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303"/>
                <a:gd name="T22" fmla="*/ 0 h 990"/>
                <a:gd name="T23" fmla="*/ 3303 w 3303"/>
                <a:gd name="T24" fmla="*/ 990 h 99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303" h="990">
                  <a:moveTo>
                    <a:pt x="2439" y="981"/>
                  </a:moveTo>
                  <a:cubicBezTo>
                    <a:pt x="2439" y="981"/>
                    <a:pt x="1882" y="501"/>
                    <a:pt x="1490" y="346"/>
                  </a:cubicBezTo>
                  <a:cubicBezTo>
                    <a:pt x="1098" y="191"/>
                    <a:pt x="13" y="47"/>
                    <a:pt x="0" y="41"/>
                  </a:cubicBezTo>
                  <a:cubicBezTo>
                    <a:pt x="13" y="59"/>
                    <a:pt x="2832" y="0"/>
                    <a:pt x="3303" y="49"/>
                  </a:cubicBezTo>
                  <a:cubicBezTo>
                    <a:pt x="3301" y="41"/>
                    <a:pt x="2925" y="183"/>
                    <a:pt x="2829" y="337"/>
                  </a:cubicBezTo>
                  <a:cubicBezTo>
                    <a:pt x="2733" y="491"/>
                    <a:pt x="2550" y="990"/>
                    <a:pt x="2558" y="973"/>
                  </a:cubicBezTo>
                  <a:cubicBezTo>
                    <a:pt x="2558" y="990"/>
                    <a:pt x="2439" y="981"/>
                    <a:pt x="2439" y="981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98" name="Group 142">
              <a:extLst>
                <a:ext uri="{FF2B5EF4-FFF2-40B4-BE49-F238E27FC236}">
                  <a16:creationId xmlns:a16="http://schemas.microsoft.com/office/drawing/2014/main" id="{71612054-0EFA-4A20-82CD-D3294CBC3E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1" y="1649"/>
              <a:ext cx="3324" cy="464"/>
              <a:chOff x="1240" y="1226"/>
              <a:chExt cx="3324" cy="464"/>
            </a:xfrm>
          </p:grpSpPr>
          <p:grpSp>
            <p:nvGrpSpPr>
              <p:cNvPr id="200" name="Group 143">
                <a:extLst>
                  <a:ext uri="{FF2B5EF4-FFF2-40B4-BE49-F238E27FC236}">
                    <a16:creationId xmlns:a16="http://schemas.microsoft.com/office/drawing/2014/main" id="{746A2730-A307-4F39-B4BF-01FA3487CC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0" y="1226"/>
                <a:ext cx="3324" cy="464"/>
                <a:chOff x="1198" y="3598"/>
                <a:chExt cx="3324" cy="464"/>
              </a:xfrm>
            </p:grpSpPr>
            <p:sp>
              <p:nvSpPr>
                <p:cNvPr id="213" name="Rectangle 144">
                  <a:extLst>
                    <a:ext uri="{FF2B5EF4-FFF2-40B4-BE49-F238E27FC236}">
                      <a16:creationId xmlns:a16="http://schemas.microsoft.com/office/drawing/2014/main" id="{8934FE17-08B3-41E2-835A-AD1AA5503A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21" y="3665"/>
                  <a:ext cx="3301" cy="34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楷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4" name="Text Box 145">
                  <a:extLst>
                    <a:ext uri="{FF2B5EF4-FFF2-40B4-BE49-F238E27FC236}">
                      <a16:creationId xmlns:a16="http://schemas.microsoft.com/office/drawing/2014/main" id="{EE775A16-FA9E-4EDE-BEA8-D7F71C5C92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98" y="3733"/>
                  <a:ext cx="17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ea typeface="楷体" panose="02010609060101010101" pitchFamily="49" charset="-122"/>
                      <a:cs typeface="Arial" panose="020B0604020202020204" pitchFamily="34" charset="0"/>
                    </a:rPr>
                    <a:t>dest: 79.129.13.2</a:t>
                  </a:r>
                </a:p>
              </p:txBody>
            </p:sp>
            <p:sp>
              <p:nvSpPr>
                <p:cNvPr id="215" name="Line 146">
                  <a:extLst>
                    <a:ext uri="{FF2B5EF4-FFF2-40B4-BE49-F238E27FC236}">
                      <a16:creationId xmlns:a16="http://schemas.microsoft.com/office/drawing/2014/main" id="{61A06889-57AB-4A50-BBBA-6176A5467F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11" y="3659"/>
                  <a:ext cx="8" cy="34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216" name="Group 147">
                  <a:extLst>
                    <a:ext uri="{FF2B5EF4-FFF2-40B4-BE49-F238E27FC236}">
                      <a16:creationId xmlns:a16="http://schemas.microsoft.com/office/drawing/2014/main" id="{35010A17-641C-4AE1-9949-DE13C5C284D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74" y="3598"/>
                  <a:ext cx="111" cy="109"/>
                  <a:chOff x="1941" y="2928"/>
                  <a:chExt cx="111" cy="109"/>
                </a:xfrm>
              </p:grpSpPr>
              <p:sp>
                <p:nvSpPr>
                  <p:cNvPr id="221" name="Freeform 148">
                    <a:extLst>
                      <a:ext uri="{FF2B5EF4-FFF2-40B4-BE49-F238E27FC236}">
                        <a16:creationId xmlns:a16="http://schemas.microsoft.com/office/drawing/2014/main" id="{4D9A6CFC-D2BA-4F92-9015-9960FB9282B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" name="Line 149">
                    <a:extLst>
                      <a:ext uri="{FF2B5EF4-FFF2-40B4-BE49-F238E27FC236}">
                        <a16:creationId xmlns:a16="http://schemas.microsoft.com/office/drawing/2014/main" id="{E832474B-8B70-471D-B6BB-59033AD93A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3" name="Line 150">
                    <a:extLst>
                      <a:ext uri="{FF2B5EF4-FFF2-40B4-BE49-F238E27FC236}">
                        <a16:creationId xmlns:a16="http://schemas.microsoft.com/office/drawing/2014/main" id="{26F4C63F-D96B-4E83-83D6-6EA06390B14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7" name="Group 151">
                  <a:extLst>
                    <a:ext uri="{FF2B5EF4-FFF2-40B4-BE49-F238E27FC236}">
                      <a16:creationId xmlns:a16="http://schemas.microsoft.com/office/drawing/2014/main" id="{FA090A32-84F4-455B-AA30-6ABCCBBD9DE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55" y="3953"/>
                  <a:ext cx="111" cy="109"/>
                  <a:chOff x="1941" y="2928"/>
                  <a:chExt cx="111" cy="109"/>
                </a:xfrm>
              </p:grpSpPr>
              <p:sp>
                <p:nvSpPr>
                  <p:cNvPr id="218" name="Freeform 152">
                    <a:extLst>
                      <a:ext uri="{FF2B5EF4-FFF2-40B4-BE49-F238E27FC236}">
                        <a16:creationId xmlns:a16="http://schemas.microsoft.com/office/drawing/2014/main" id="{9C10D28D-1301-460D-932C-9496BE44399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9" name="Line 153">
                    <a:extLst>
                      <a:ext uri="{FF2B5EF4-FFF2-40B4-BE49-F238E27FC236}">
                        <a16:creationId xmlns:a16="http://schemas.microsoft.com/office/drawing/2014/main" id="{B3EBB591-F729-4A43-A981-3C7B142A232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0" name="Line 154">
                    <a:extLst>
                      <a:ext uri="{FF2B5EF4-FFF2-40B4-BE49-F238E27FC236}">
                        <a16:creationId xmlns:a16="http://schemas.microsoft.com/office/drawing/2014/main" id="{7C5F4D20-D44B-4697-B626-0BAFE65433C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01" name="Group 155">
                <a:extLst>
                  <a:ext uri="{FF2B5EF4-FFF2-40B4-BE49-F238E27FC236}">
                    <a16:creationId xmlns:a16="http://schemas.microsoft.com/office/drawing/2014/main" id="{B2CA1B39-EFE1-4FC5-B798-08561F2EF6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20" y="1313"/>
                <a:ext cx="1868" cy="286"/>
                <a:chOff x="527" y="2649"/>
                <a:chExt cx="1868" cy="286"/>
              </a:xfrm>
            </p:grpSpPr>
            <p:sp>
              <p:nvSpPr>
                <p:cNvPr id="202" name="Rectangle 156">
                  <a:extLst>
                    <a:ext uri="{FF2B5EF4-FFF2-40B4-BE49-F238E27FC236}">
                      <a16:creationId xmlns:a16="http://schemas.microsoft.com/office/drawing/2014/main" id="{1F7DC6B2-467B-4B07-90FA-A2634FE0B3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6" y="2680"/>
                  <a:ext cx="1849" cy="239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楷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3" name="Text Box 157">
                  <a:extLst>
                    <a:ext uri="{FF2B5EF4-FFF2-40B4-BE49-F238E27FC236}">
                      <a16:creationId xmlns:a16="http://schemas.microsoft.com/office/drawing/2014/main" id="{DE774A86-F220-4E8F-A402-20CAA872553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27" y="2698"/>
                  <a:ext cx="17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ea typeface="楷体" panose="02010609060101010101" pitchFamily="49" charset="-122"/>
                      <a:cs typeface="Arial" panose="020B0604020202020204" pitchFamily="34" charset="0"/>
                    </a:rPr>
                    <a:t>dest: 128.119.40.186</a:t>
                  </a:r>
                </a:p>
              </p:txBody>
            </p:sp>
            <p:sp>
              <p:nvSpPr>
                <p:cNvPr id="204" name="Line 158">
                  <a:extLst>
                    <a:ext uri="{FF2B5EF4-FFF2-40B4-BE49-F238E27FC236}">
                      <a16:creationId xmlns:a16="http://schemas.microsoft.com/office/drawing/2014/main" id="{7DE89FB5-85FD-4BB1-BFB6-3CC3326A85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47" y="2680"/>
                  <a:ext cx="3" cy="2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205" name="Group 159">
                  <a:extLst>
                    <a:ext uri="{FF2B5EF4-FFF2-40B4-BE49-F238E27FC236}">
                      <a16:creationId xmlns:a16="http://schemas.microsoft.com/office/drawing/2014/main" id="{D769C836-38BA-4CBB-93D1-3EB84FFF9D2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48" y="2649"/>
                  <a:ext cx="111" cy="109"/>
                  <a:chOff x="1941" y="2928"/>
                  <a:chExt cx="111" cy="109"/>
                </a:xfrm>
              </p:grpSpPr>
              <p:sp>
                <p:nvSpPr>
                  <p:cNvPr id="210" name="Freeform 160">
                    <a:extLst>
                      <a:ext uri="{FF2B5EF4-FFF2-40B4-BE49-F238E27FC236}">
                        <a16:creationId xmlns:a16="http://schemas.microsoft.com/office/drawing/2014/main" id="{9E1D160E-DC63-49FB-B2BB-BCC1221E4E7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" name="Line 161">
                    <a:extLst>
                      <a:ext uri="{FF2B5EF4-FFF2-40B4-BE49-F238E27FC236}">
                        <a16:creationId xmlns:a16="http://schemas.microsoft.com/office/drawing/2014/main" id="{BAD4E4BD-5E64-45AF-A7C1-3892F5B821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2" name="Line 162">
                    <a:extLst>
                      <a:ext uri="{FF2B5EF4-FFF2-40B4-BE49-F238E27FC236}">
                        <a16:creationId xmlns:a16="http://schemas.microsoft.com/office/drawing/2014/main" id="{A0B6EBDA-1C1D-44C7-B4D7-A04756109CB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6" name="Group 163">
                  <a:extLst>
                    <a:ext uri="{FF2B5EF4-FFF2-40B4-BE49-F238E27FC236}">
                      <a16:creationId xmlns:a16="http://schemas.microsoft.com/office/drawing/2014/main" id="{93AE4E25-B1C3-4475-9C7F-57CD5AE780C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36" y="2826"/>
                  <a:ext cx="111" cy="109"/>
                  <a:chOff x="1941" y="2928"/>
                  <a:chExt cx="111" cy="109"/>
                </a:xfrm>
              </p:grpSpPr>
              <p:sp>
                <p:nvSpPr>
                  <p:cNvPr id="207" name="Freeform 164">
                    <a:extLst>
                      <a:ext uri="{FF2B5EF4-FFF2-40B4-BE49-F238E27FC236}">
                        <a16:creationId xmlns:a16="http://schemas.microsoft.com/office/drawing/2014/main" id="{6D5EA559-F543-418D-9103-AE90F8A29E6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8" name="Line 165">
                    <a:extLst>
                      <a:ext uri="{FF2B5EF4-FFF2-40B4-BE49-F238E27FC236}">
                        <a16:creationId xmlns:a16="http://schemas.microsoft.com/office/drawing/2014/main" id="{5797B34E-02A0-420B-B4FC-54BF2EF9CC8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9" name="Line 166">
                    <a:extLst>
                      <a:ext uri="{FF2B5EF4-FFF2-40B4-BE49-F238E27FC236}">
                        <a16:creationId xmlns:a16="http://schemas.microsoft.com/office/drawing/2014/main" id="{272D04B9-4BCD-462E-BA97-9042E7B6604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199" name="Text Box 167">
              <a:extLst>
                <a:ext uri="{FF2B5EF4-FFF2-40B4-BE49-F238E27FC236}">
                  <a16:creationId xmlns:a16="http://schemas.microsoft.com/office/drawing/2014/main" id="{2CD81821-5F98-4298-A6A2-DE2EF1E21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" y="1200"/>
              <a:ext cx="2851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归属代理向外部代理发送的数据报</a:t>
              </a:r>
              <a:r>
                <a:rPr lang="en-US" altLang="zh-CN" sz="2200" dirty="0">
                  <a:ea typeface="楷体" panose="02010609060101010101" pitchFamily="49" charset="-122"/>
                  <a:cs typeface="Arial" panose="020B0604020202020204" pitchFamily="34" charset="0"/>
                </a:rPr>
                <a:t>: </a:t>
              </a: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原始</a:t>
              </a:r>
              <a:r>
                <a:rPr lang="zh-CN" altLang="en-US" sz="2200" i="1" dirty="0">
                  <a:ea typeface="楷体" panose="02010609060101010101" pitchFamily="49" charset="-122"/>
                  <a:cs typeface="Arial" panose="020B0604020202020204" pitchFamily="34" charset="0"/>
                </a:rPr>
                <a:t>数据报封装在一个新数据报内</a:t>
              </a:r>
            </a:p>
          </p:txBody>
        </p:sp>
      </p:grpSp>
      <p:grpSp>
        <p:nvGrpSpPr>
          <p:cNvPr id="225" name="Group 168">
            <a:extLst>
              <a:ext uri="{FF2B5EF4-FFF2-40B4-BE49-F238E27FC236}">
                <a16:creationId xmlns:a16="http://schemas.microsoft.com/office/drawing/2014/main" id="{EB05D244-2F33-45B4-96CC-3D1904693128}"/>
              </a:ext>
            </a:extLst>
          </p:cNvPr>
          <p:cNvGrpSpPr>
            <a:grpSpLocks/>
          </p:cNvGrpSpPr>
          <p:nvPr/>
        </p:nvGrpSpPr>
        <p:grpSpPr bwMode="auto">
          <a:xfrm>
            <a:off x="7079781" y="1703618"/>
            <a:ext cx="4443413" cy="2674938"/>
            <a:chOff x="3628" y="944"/>
            <a:chExt cx="2799" cy="1685"/>
          </a:xfrm>
        </p:grpSpPr>
        <p:sp>
          <p:nvSpPr>
            <p:cNvPr id="226" name="Rectangle 169">
              <a:extLst>
                <a:ext uri="{FF2B5EF4-FFF2-40B4-BE49-F238E27FC236}">
                  <a16:creationId xmlns:a16="http://schemas.microsoft.com/office/drawing/2014/main" id="{662CDE7B-B7D9-472A-A67D-58F4952D7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2" y="2569"/>
              <a:ext cx="263" cy="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27" name="Freeform 170">
              <a:extLst>
                <a:ext uri="{FF2B5EF4-FFF2-40B4-BE49-F238E27FC236}">
                  <a16:creationId xmlns:a16="http://schemas.microsoft.com/office/drawing/2014/main" id="{91398A56-EB69-41DA-A235-FC6F1E021E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3" y="1469"/>
              <a:ext cx="1849" cy="1132"/>
            </a:xfrm>
            <a:custGeom>
              <a:avLst/>
              <a:gdLst>
                <a:gd name="T0" fmla="*/ 779 w 1849"/>
                <a:gd name="T1" fmla="*/ 1132 h 1132"/>
                <a:gd name="T2" fmla="*/ 686 w 1849"/>
                <a:gd name="T3" fmla="*/ 344 h 1132"/>
                <a:gd name="T4" fmla="*/ 0 w 1849"/>
                <a:gd name="T5" fmla="*/ 39 h 1132"/>
                <a:gd name="T6" fmla="*/ 1849 w 1849"/>
                <a:gd name="T7" fmla="*/ 49 h 1132"/>
                <a:gd name="T8" fmla="*/ 1375 w 1849"/>
                <a:gd name="T9" fmla="*/ 337 h 1132"/>
                <a:gd name="T10" fmla="*/ 906 w 1849"/>
                <a:gd name="T11" fmla="*/ 996 h 1132"/>
                <a:gd name="T12" fmla="*/ 779 w 1849"/>
                <a:gd name="T13" fmla="*/ 1132 h 11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49"/>
                <a:gd name="T22" fmla="*/ 0 h 1132"/>
                <a:gd name="T23" fmla="*/ 1849 w 1849"/>
                <a:gd name="T24" fmla="*/ 1132 h 11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49" h="1132">
                  <a:moveTo>
                    <a:pt x="779" y="1132"/>
                  </a:moveTo>
                  <a:cubicBezTo>
                    <a:pt x="779" y="1132"/>
                    <a:pt x="1078" y="499"/>
                    <a:pt x="686" y="344"/>
                  </a:cubicBezTo>
                  <a:cubicBezTo>
                    <a:pt x="294" y="189"/>
                    <a:pt x="13" y="45"/>
                    <a:pt x="0" y="39"/>
                  </a:cubicBezTo>
                  <a:cubicBezTo>
                    <a:pt x="13" y="57"/>
                    <a:pt x="1378" y="0"/>
                    <a:pt x="1849" y="49"/>
                  </a:cubicBezTo>
                  <a:cubicBezTo>
                    <a:pt x="1847" y="41"/>
                    <a:pt x="1471" y="183"/>
                    <a:pt x="1375" y="337"/>
                  </a:cubicBezTo>
                  <a:cubicBezTo>
                    <a:pt x="1279" y="491"/>
                    <a:pt x="898" y="1013"/>
                    <a:pt x="906" y="996"/>
                  </a:cubicBezTo>
                  <a:cubicBezTo>
                    <a:pt x="906" y="1013"/>
                    <a:pt x="779" y="1132"/>
                    <a:pt x="779" y="1132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28" name="Group 171">
              <a:extLst>
                <a:ext uri="{FF2B5EF4-FFF2-40B4-BE49-F238E27FC236}">
                  <a16:creationId xmlns:a16="http://schemas.microsoft.com/office/drawing/2014/main" id="{7A3DD7BD-94BE-4892-85D8-83201CD0D3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2" y="1254"/>
              <a:ext cx="1868" cy="286"/>
              <a:chOff x="527" y="2649"/>
              <a:chExt cx="1868" cy="286"/>
            </a:xfrm>
          </p:grpSpPr>
          <p:sp>
            <p:nvSpPr>
              <p:cNvPr id="230" name="Rectangle 172">
                <a:extLst>
                  <a:ext uri="{FF2B5EF4-FFF2-40B4-BE49-F238E27FC236}">
                    <a16:creationId xmlns:a16="http://schemas.microsoft.com/office/drawing/2014/main" id="{051C0BD0-1671-4187-A475-4DF6E5EBCC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6" y="2680"/>
                <a:ext cx="1849" cy="23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31" name="Text Box 173">
                <a:extLst>
                  <a:ext uri="{FF2B5EF4-FFF2-40B4-BE49-F238E27FC236}">
                    <a16:creationId xmlns:a16="http://schemas.microsoft.com/office/drawing/2014/main" id="{C1F517C3-4292-48F9-975B-A5333E2558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7" y="2698"/>
                <a:ext cx="17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ea typeface="楷体" panose="02010609060101010101" pitchFamily="49" charset="-122"/>
                    <a:cs typeface="Arial" panose="020B0604020202020204" pitchFamily="34" charset="0"/>
                  </a:rPr>
                  <a:t>dest: 128.119.40.186</a:t>
                </a:r>
              </a:p>
            </p:txBody>
          </p:sp>
          <p:sp>
            <p:nvSpPr>
              <p:cNvPr id="232" name="Line 174">
                <a:extLst>
                  <a:ext uri="{FF2B5EF4-FFF2-40B4-BE49-F238E27FC236}">
                    <a16:creationId xmlns:a16="http://schemas.microsoft.com/office/drawing/2014/main" id="{9FD1F74F-843C-4EE4-8CF7-25FDF0B0FF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7" y="2680"/>
                <a:ext cx="3" cy="2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33" name="Group 175">
                <a:extLst>
                  <a:ext uri="{FF2B5EF4-FFF2-40B4-BE49-F238E27FC236}">
                    <a16:creationId xmlns:a16="http://schemas.microsoft.com/office/drawing/2014/main" id="{773078E5-29B3-4D7B-B015-ED7F332F44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2649"/>
                <a:ext cx="111" cy="109"/>
                <a:chOff x="1941" y="2928"/>
                <a:chExt cx="111" cy="109"/>
              </a:xfrm>
            </p:grpSpPr>
            <p:sp>
              <p:nvSpPr>
                <p:cNvPr id="238" name="Freeform 176">
                  <a:extLst>
                    <a:ext uri="{FF2B5EF4-FFF2-40B4-BE49-F238E27FC236}">
                      <a16:creationId xmlns:a16="http://schemas.microsoft.com/office/drawing/2014/main" id="{75443FE9-A175-4030-8933-FC4E3DB0D6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9" name="Line 177">
                  <a:extLst>
                    <a:ext uri="{FF2B5EF4-FFF2-40B4-BE49-F238E27FC236}">
                      <a16:creationId xmlns:a16="http://schemas.microsoft.com/office/drawing/2014/main" id="{4B9070FD-B966-4AC1-89DE-5CB2CB0E6C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40" name="Line 178">
                  <a:extLst>
                    <a:ext uri="{FF2B5EF4-FFF2-40B4-BE49-F238E27FC236}">
                      <a16:creationId xmlns:a16="http://schemas.microsoft.com/office/drawing/2014/main" id="{17A9A9D5-F455-42C7-B07E-6AD4E0A80E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4" name="Group 179">
                <a:extLst>
                  <a:ext uri="{FF2B5EF4-FFF2-40B4-BE49-F238E27FC236}">
                    <a16:creationId xmlns:a16="http://schemas.microsoft.com/office/drawing/2014/main" id="{11D925E1-E19D-4B62-8E3B-187BF71411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36" y="2826"/>
                <a:ext cx="111" cy="109"/>
                <a:chOff x="1941" y="2928"/>
                <a:chExt cx="111" cy="109"/>
              </a:xfrm>
            </p:grpSpPr>
            <p:sp>
              <p:nvSpPr>
                <p:cNvPr id="235" name="Freeform 180">
                  <a:extLst>
                    <a:ext uri="{FF2B5EF4-FFF2-40B4-BE49-F238E27FC236}">
                      <a16:creationId xmlns:a16="http://schemas.microsoft.com/office/drawing/2014/main" id="{00EACEBD-21CA-4CDD-977A-90A3C64E2A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6" name="Line 181">
                  <a:extLst>
                    <a:ext uri="{FF2B5EF4-FFF2-40B4-BE49-F238E27FC236}">
                      <a16:creationId xmlns:a16="http://schemas.microsoft.com/office/drawing/2014/main" id="{CABD453E-B7C4-4BBB-8E78-FE376BFB01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7" name="Line 182">
                  <a:extLst>
                    <a:ext uri="{FF2B5EF4-FFF2-40B4-BE49-F238E27FC236}">
                      <a16:creationId xmlns:a16="http://schemas.microsoft.com/office/drawing/2014/main" id="{08C55306-F787-4534-97C8-E01A1BE00B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29" name="Text Box 183">
              <a:extLst>
                <a:ext uri="{FF2B5EF4-FFF2-40B4-BE49-F238E27FC236}">
                  <a16:creationId xmlns:a16="http://schemas.microsoft.com/office/drawing/2014/main" id="{4082A679-C2B2-4E24-9E7D-0E15C959F4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8" y="944"/>
              <a:ext cx="279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向移动用户发送的数据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2361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1327176" y="1552902"/>
            <a:ext cx="3246766" cy="476221"/>
            <a:chOff x="1403750" y="3593123"/>
            <a:chExt cx="3246766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发现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4" name="组合 223">
            <a:extLst>
              <a:ext uri="{FF2B5EF4-FFF2-40B4-BE49-F238E27FC236}">
                <a16:creationId xmlns:a16="http://schemas.microsoft.com/office/drawing/2014/main" id="{2830C205-5FE9-4716-ADAD-E64B09915B54}"/>
              </a:ext>
            </a:extLst>
          </p:cNvPr>
          <p:cNvGrpSpPr/>
          <p:nvPr/>
        </p:nvGrpSpPr>
        <p:grpSpPr>
          <a:xfrm>
            <a:off x="4187936" y="1280150"/>
            <a:ext cx="1832038" cy="584775"/>
            <a:chOff x="1810425" y="4127662"/>
            <a:chExt cx="2278161" cy="584775"/>
          </a:xfrm>
        </p:grpSpPr>
        <p:sp>
          <p:nvSpPr>
            <p:cNvPr id="241" name="矩形: 圆角 143">
              <a:extLst>
                <a:ext uri="{FF2B5EF4-FFF2-40B4-BE49-F238E27FC236}">
                  <a16:creationId xmlns:a16="http://schemas.microsoft.com/office/drawing/2014/main" id="{21EA265F-0198-41D1-871C-22D1FC7369D0}"/>
                </a:ext>
              </a:extLst>
            </p:cNvPr>
            <p:cNvSpPr/>
            <p:nvPr/>
          </p:nvSpPr>
          <p:spPr>
            <a:xfrm>
              <a:off x="1810425" y="4127662"/>
              <a:ext cx="2266862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2" name="矩形 241">
              <a:extLst>
                <a:ext uri="{FF2B5EF4-FFF2-40B4-BE49-F238E27FC236}">
                  <a16:creationId xmlns:a16="http://schemas.microsoft.com/office/drawing/2014/main" id="{A795D5EA-95CC-42BB-B86E-5F3577F6DDC1}"/>
                </a:ext>
              </a:extLst>
            </p:cNvPr>
            <p:cNvSpPr/>
            <p:nvPr/>
          </p:nvSpPr>
          <p:spPr>
            <a:xfrm>
              <a:off x="1821724" y="4203979"/>
              <a:ext cx="226686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通告</a:t>
              </a: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</a:p>
          </p:txBody>
        </p:sp>
      </p:grpSp>
      <p:sp>
        <p:nvSpPr>
          <p:cNvPr id="243" name="Text Box 79">
            <a:extLst>
              <a:ext uri="{FF2B5EF4-FFF2-40B4-BE49-F238E27FC236}">
                <a16:creationId xmlns:a16="http://schemas.microsoft.com/office/drawing/2014/main" id="{1668C2B5-B782-401C-A36D-DDDBF73B1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8024" y="1354814"/>
            <a:ext cx="3026881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外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/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归属代理发通告</a:t>
            </a:r>
          </a:p>
        </p:txBody>
      </p:sp>
      <p:sp>
        <p:nvSpPr>
          <p:cNvPr id="244" name="Text Box 79">
            <a:extLst>
              <a:ext uri="{FF2B5EF4-FFF2-40B4-BE49-F238E27FC236}">
                <a16:creationId xmlns:a16="http://schemas.microsoft.com/office/drawing/2014/main" id="{1936CFAD-68C3-4C72-BB49-0D10B920D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3942" y="2041646"/>
            <a:ext cx="7058536" cy="88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通过在链路上广播 一个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CM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报文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类型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= 9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方式提供通告服务</a:t>
            </a:r>
          </a:p>
        </p:txBody>
      </p:sp>
      <p:grpSp>
        <p:nvGrpSpPr>
          <p:cNvPr id="245" name="组合 244">
            <a:extLst>
              <a:ext uri="{FF2B5EF4-FFF2-40B4-BE49-F238E27FC236}">
                <a16:creationId xmlns:a16="http://schemas.microsoft.com/office/drawing/2014/main" id="{BA739665-FFCA-43F1-B16C-81AF390FAA98}"/>
              </a:ext>
            </a:extLst>
          </p:cNvPr>
          <p:cNvGrpSpPr/>
          <p:nvPr/>
        </p:nvGrpSpPr>
        <p:grpSpPr>
          <a:xfrm>
            <a:off x="4695858" y="3026767"/>
            <a:ext cx="1842500" cy="1231802"/>
            <a:chOff x="3059850" y="3209971"/>
            <a:chExt cx="1842500" cy="1231802"/>
          </a:xfrm>
        </p:grpSpPr>
        <p:grpSp>
          <p:nvGrpSpPr>
            <p:cNvPr id="246" name="组合 245">
              <a:extLst>
                <a:ext uri="{FF2B5EF4-FFF2-40B4-BE49-F238E27FC236}">
                  <a16:creationId xmlns:a16="http://schemas.microsoft.com/office/drawing/2014/main" id="{C64B4B55-0552-437E-8B71-A6A517D9DCD0}"/>
                </a:ext>
              </a:extLst>
            </p:cNvPr>
            <p:cNvGrpSpPr/>
            <p:nvPr/>
          </p:nvGrpSpPr>
          <p:grpSpPr>
            <a:xfrm>
              <a:off x="3059850" y="3209971"/>
              <a:ext cx="1842500" cy="1231802"/>
              <a:chOff x="2707027" y="1673538"/>
              <a:chExt cx="3810000" cy="3520449"/>
            </a:xfrm>
          </p:grpSpPr>
          <p:grpSp>
            <p:nvGrpSpPr>
              <p:cNvPr id="248" name="组合 247">
                <a:extLst>
                  <a:ext uri="{FF2B5EF4-FFF2-40B4-BE49-F238E27FC236}">
                    <a16:creationId xmlns:a16="http://schemas.microsoft.com/office/drawing/2014/main" id="{B38C5CD1-B532-48AE-9B2D-EA3F992F9FBC}"/>
                  </a:ext>
                </a:extLst>
              </p:cNvPr>
              <p:cNvGrpSpPr/>
              <p:nvPr/>
            </p:nvGrpSpPr>
            <p:grpSpPr>
              <a:xfrm>
                <a:off x="2707027" y="1673538"/>
                <a:ext cx="3810000" cy="3520449"/>
                <a:chOff x="2363126" y="1676863"/>
                <a:chExt cx="3995264" cy="3691633"/>
              </a:xfrm>
            </p:grpSpPr>
            <p:sp>
              <p:nvSpPr>
                <p:cNvPr id="250" name="椭圆 249">
                  <a:extLst>
                    <a:ext uri="{FF2B5EF4-FFF2-40B4-BE49-F238E27FC236}">
                      <a16:creationId xmlns:a16="http://schemas.microsoft.com/office/drawing/2014/main" id="{EDD17135-044D-4814-A0A4-F4D49C0C9E70}"/>
                    </a:ext>
                  </a:extLst>
                </p:cNvPr>
                <p:cNvSpPr/>
                <p:nvPr/>
              </p:nvSpPr>
              <p:spPr>
                <a:xfrm>
                  <a:off x="2405515" y="1772468"/>
                  <a:ext cx="3952875" cy="3596028"/>
                </a:xfrm>
                <a:prstGeom prst="ellipse">
                  <a:avLst/>
                </a:prstGeom>
                <a:solidFill>
                  <a:srgbClr val="5BCC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1" name="椭圆 250">
                  <a:extLst>
                    <a:ext uri="{FF2B5EF4-FFF2-40B4-BE49-F238E27FC236}">
                      <a16:creationId xmlns:a16="http://schemas.microsoft.com/office/drawing/2014/main" id="{BA2EB7D6-F41C-47F0-B856-1CACF5A2CF5C}"/>
                    </a:ext>
                  </a:extLst>
                </p:cNvPr>
                <p:cNvSpPr/>
                <p:nvPr/>
              </p:nvSpPr>
              <p:spPr>
                <a:xfrm>
                  <a:off x="2363126" y="1676863"/>
                  <a:ext cx="3952875" cy="3596028"/>
                </a:xfrm>
                <a:prstGeom prst="ellipse">
                  <a:avLst/>
                </a:prstGeom>
                <a:solidFill>
                  <a:srgbClr val="F9FAFC"/>
                </a:solidFill>
                <a:ln w="15875">
                  <a:gradFill>
                    <a:gsLst>
                      <a:gs pos="0">
                        <a:schemeClr val="bg1">
                          <a:lumMod val="95000"/>
                        </a:schemeClr>
                      </a:gs>
                      <a:gs pos="100000">
                        <a:schemeClr val="bg1">
                          <a:lumMod val="95000"/>
                        </a:schemeClr>
                      </a:gs>
                      <a:gs pos="53000">
                        <a:schemeClr val="bg1">
                          <a:lumMod val="75000"/>
                        </a:schemeClr>
                      </a:gs>
                    </a:gsLst>
                    <a:lin ang="108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49" name="弧形 248">
                <a:extLst>
                  <a:ext uri="{FF2B5EF4-FFF2-40B4-BE49-F238E27FC236}">
                    <a16:creationId xmlns:a16="http://schemas.microsoft.com/office/drawing/2014/main" id="{EE94F34D-4B42-4BC5-88A5-2E889C7AFC90}"/>
                  </a:ext>
                </a:extLst>
              </p:cNvPr>
              <p:cNvSpPr/>
              <p:nvPr/>
            </p:nvSpPr>
            <p:spPr>
              <a:xfrm>
                <a:off x="2790823" y="1770004"/>
                <a:ext cx="3603677" cy="3249669"/>
              </a:xfrm>
              <a:prstGeom prst="arc">
                <a:avLst>
                  <a:gd name="adj1" fmla="val 6263860"/>
                  <a:gd name="adj2" fmla="val 6248615"/>
                </a:avLst>
              </a:prstGeom>
              <a:ln>
                <a:solidFill>
                  <a:srgbClr val="5BCCF6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47" name="Text Box 580">
              <a:extLst>
                <a:ext uri="{FF2B5EF4-FFF2-40B4-BE49-F238E27FC236}">
                  <a16:creationId xmlns:a16="http://schemas.microsoft.com/office/drawing/2014/main" id="{99157A17-DDFA-42D4-9A02-FE28338CC1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3163" y="3609866"/>
              <a:ext cx="95410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广域网</a:t>
              </a:r>
            </a:p>
          </p:txBody>
        </p:sp>
      </p:grpSp>
      <p:grpSp>
        <p:nvGrpSpPr>
          <p:cNvPr id="252" name="组合 251">
            <a:extLst>
              <a:ext uri="{FF2B5EF4-FFF2-40B4-BE49-F238E27FC236}">
                <a16:creationId xmlns:a16="http://schemas.microsoft.com/office/drawing/2014/main" id="{719BE8D4-CD4E-45F6-9ACA-37367DD8B7CE}"/>
              </a:ext>
            </a:extLst>
          </p:cNvPr>
          <p:cNvGrpSpPr/>
          <p:nvPr/>
        </p:nvGrpSpPr>
        <p:grpSpPr>
          <a:xfrm>
            <a:off x="6794489" y="3516645"/>
            <a:ext cx="1888558" cy="1710497"/>
            <a:chOff x="4038154" y="2135141"/>
            <a:chExt cx="1888558" cy="1710497"/>
          </a:xfrm>
        </p:grpSpPr>
        <p:grpSp>
          <p:nvGrpSpPr>
            <p:cNvPr id="253" name="组合 252">
              <a:extLst>
                <a:ext uri="{FF2B5EF4-FFF2-40B4-BE49-F238E27FC236}">
                  <a16:creationId xmlns:a16="http://schemas.microsoft.com/office/drawing/2014/main" id="{943717D9-C79F-464E-9D18-A6ECFD5A6848}"/>
                </a:ext>
              </a:extLst>
            </p:cNvPr>
            <p:cNvGrpSpPr/>
            <p:nvPr/>
          </p:nvGrpSpPr>
          <p:grpSpPr>
            <a:xfrm>
              <a:off x="4084213" y="2135141"/>
              <a:ext cx="1842499" cy="1231802"/>
              <a:chOff x="5904650" y="3225921"/>
              <a:chExt cx="1842499" cy="1231802"/>
            </a:xfrm>
          </p:grpSpPr>
          <p:grpSp>
            <p:nvGrpSpPr>
              <p:cNvPr id="255" name="组合 254">
                <a:extLst>
                  <a:ext uri="{FF2B5EF4-FFF2-40B4-BE49-F238E27FC236}">
                    <a16:creationId xmlns:a16="http://schemas.microsoft.com/office/drawing/2014/main" id="{10251D98-D1FE-4A9B-83F6-E5AE18BE8D87}"/>
                  </a:ext>
                </a:extLst>
              </p:cNvPr>
              <p:cNvGrpSpPr/>
              <p:nvPr/>
            </p:nvGrpSpPr>
            <p:grpSpPr>
              <a:xfrm>
                <a:off x="5904650" y="3225921"/>
                <a:ext cx="1842499" cy="1231802"/>
                <a:chOff x="2707029" y="1673538"/>
                <a:chExt cx="3809998" cy="3520449"/>
              </a:xfrm>
            </p:grpSpPr>
            <p:grpSp>
              <p:nvGrpSpPr>
                <p:cNvPr id="275" name="组合 274">
                  <a:extLst>
                    <a:ext uri="{FF2B5EF4-FFF2-40B4-BE49-F238E27FC236}">
                      <a16:creationId xmlns:a16="http://schemas.microsoft.com/office/drawing/2014/main" id="{8BB43523-9E7F-44C8-AD73-2A0D4E4F13E7}"/>
                    </a:ext>
                  </a:extLst>
                </p:cNvPr>
                <p:cNvGrpSpPr/>
                <p:nvPr/>
              </p:nvGrpSpPr>
              <p:grpSpPr>
                <a:xfrm>
                  <a:off x="2707029" y="1673538"/>
                  <a:ext cx="3809998" cy="3520449"/>
                  <a:chOff x="2363128" y="1676863"/>
                  <a:chExt cx="3995262" cy="3691633"/>
                </a:xfrm>
              </p:grpSpPr>
              <p:sp>
                <p:nvSpPr>
                  <p:cNvPr id="277" name="椭圆 276">
                    <a:extLst>
                      <a:ext uri="{FF2B5EF4-FFF2-40B4-BE49-F238E27FC236}">
                        <a16:creationId xmlns:a16="http://schemas.microsoft.com/office/drawing/2014/main" id="{A1618FB8-881E-4029-B8DD-A3B06C1591DE}"/>
                      </a:ext>
                    </a:extLst>
                  </p:cNvPr>
                  <p:cNvSpPr/>
                  <p:nvPr/>
                </p:nvSpPr>
                <p:spPr>
                  <a:xfrm>
                    <a:off x="2405515" y="1772468"/>
                    <a:ext cx="3952875" cy="3596028"/>
                  </a:xfrm>
                  <a:prstGeom prst="ellipse">
                    <a:avLst/>
                  </a:prstGeom>
                  <a:solidFill>
                    <a:srgbClr val="5BCCF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78" name="椭圆 277">
                    <a:extLst>
                      <a:ext uri="{FF2B5EF4-FFF2-40B4-BE49-F238E27FC236}">
                        <a16:creationId xmlns:a16="http://schemas.microsoft.com/office/drawing/2014/main" id="{43D065AA-CAA9-4700-B829-CB3B1D7DFF08}"/>
                      </a:ext>
                    </a:extLst>
                  </p:cNvPr>
                  <p:cNvSpPr/>
                  <p:nvPr/>
                </p:nvSpPr>
                <p:spPr>
                  <a:xfrm>
                    <a:off x="2363128" y="1676863"/>
                    <a:ext cx="3952875" cy="3596028"/>
                  </a:xfrm>
                  <a:prstGeom prst="ellipse">
                    <a:avLst/>
                  </a:prstGeom>
                  <a:solidFill>
                    <a:srgbClr val="F9FAFC"/>
                  </a:solidFill>
                  <a:ln w="15875">
                    <a:gradFill>
                      <a:gsLst>
                        <a:gs pos="0">
                          <a:schemeClr val="bg1">
                            <a:lumMod val="95000"/>
                          </a:schemeClr>
                        </a:gs>
                        <a:gs pos="100000">
                          <a:schemeClr val="bg1">
                            <a:lumMod val="95000"/>
                          </a:schemeClr>
                        </a:gs>
                        <a:gs pos="53000">
                          <a:schemeClr val="bg1">
                            <a:lumMod val="75000"/>
                          </a:schemeClr>
                        </a:gs>
                      </a:gsLst>
                      <a:lin ang="10800000" scaled="0"/>
                    </a:gra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276" name="弧形 275">
                  <a:extLst>
                    <a:ext uri="{FF2B5EF4-FFF2-40B4-BE49-F238E27FC236}">
                      <a16:creationId xmlns:a16="http://schemas.microsoft.com/office/drawing/2014/main" id="{9865C7AB-C497-4A06-805F-784B2C0C72D3}"/>
                    </a:ext>
                  </a:extLst>
                </p:cNvPr>
                <p:cNvSpPr/>
                <p:nvPr/>
              </p:nvSpPr>
              <p:spPr>
                <a:xfrm>
                  <a:off x="2790823" y="1770004"/>
                  <a:ext cx="3603677" cy="3249669"/>
                </a:xfrm>
                <a:prstGeom prst="arc">
                  <a:avLst>
                    <a:gd name="adj1" fmla="val 6263860"/>
                    <a:gd name="adj2" fmla="val 6248615"/>
                  </a:avLst>
                </a:prstGeom>
                <a:ln>
                  <a:solidFill>
                    <a:srgbClr val="5BCCF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56" name="组合 255">
                <a:extLst>
                  <a:ext uri="{FF2B5EF4-FFF2-40B4-BE49-F238E27FC236}">
                    <a16:creationId xmlns:a16="http://schemas.microsoft.com/office/drawing/2014/main" id="{A37FC0EF-46C1-423D-A80A-7E61810C2DF3}"/>
                  </a:ext>
                </a:extLst>
              </p:cNvPr>
              <p:cNvGrpSpPr/>
              <p:nvPr/>
            </p:nvGrpSpPr>
            <p:grpSpPr>
              <a:xfrm>
                <a:off x="6182780" y="3906749"/>
                <a:ext cx="530356" cy="286287"/>
                <a:chOff x="5009155" y="5796953"/>
                <a:chExt cx="644233" cy="347757"/>
              </a:xfrm>
            </p:grpSpPr>
            <p:grpSp>
              <p:nvGrpSpPr>
                <p:cNvPr id="260" name="组合 259">
                  <a:extLst>
                    <a:ext uri="{FF2B5EF4-FFF2-40B4-BE49-F238E27FC236}">
                      <a16:creationId xmlns:a16="http://schemas.microsoft.com/office/drawing/2014/main" id="{833E68C2-9872-479B-B992-2944484C4927}"/>
                    </a:ext>
                  </a:extLst>
                </p:cNvPr>
                <p:cNvGrpSpPr/>
                <p:nvPr/>
              </p:nvGrpSpPr>
              <p:grpSpPr>
                <a:xfrm>
                  <a:off x="5009155" y="5796953"/>
                  <a:ext cx="644233" cy="347757"/>
                  <a:chOff x="5009080" y="5796953"/>
                  <a:chExt cx="1698203" cy="916690"/>
                </a:xfrm>
              </p:grpSpPr>
              <p:sp>
                <p:nvSpPr>
                  <p:cNvPr id="270" name="Oval 18">
                    <a:extLst>
                      <a:ext uri="{FF2B5EF4-FFF2-40B4-BE49-F238E27FC236}">
                        <a16:creationId xmlns:a16="http://schemas.microsoft.com/office/drawing/2014/main" id="{E77A797A-3A50-44F0-8743-0A47767FAAA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193" y="6186650"/>
                    <a:ext cx="1684422" cy="526993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1" name="Rectangle 20">
                    <a:extLst>
                      <a:ext uri="{FF2B5EF4-FFF2-40B4-BE49-F238E27FC236}">
                        <a16:creationId xmlns:a16="http://schemas.microsoft.com/office/drawing/2014/main" id="{EDADF56C-F347-4B65-99A0-FF1D5996C4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0905" y="6122908"/>
                    <a:ext cx="1686378" cy="3728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/>
                    <a:endParaRPr lang="zh-CN" altLang="zh-CN" sz="2400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2" name="Oval 21">
                    <a:extLst>
                      <a:ext uri="{FF2B5EF4-FFF2-40B4-BE49-F238E27FC236}">
                        <a16:creationId xmlns:a16="http://schemas.microsoft.com/office/drawing/2014/main" id="{90477E5A-445D-4869-AEB6-986F583A09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080" y="5796953"/>
                    <a:ext cx="1686379" cy="610920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3" name="Line 19">
                    <a:extLst>
                      <a:ext uri="{FF2B5EF4-FFF2-40B4-BE49-F238E27FC236}">
                        <a16:creationId xmlns:a16="http://schemas.microsoft.com/office/drawing/2014/main" id="{A946FB25-7BFD-4C04-BDE9-21AFE2C2DA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93615" y="6113790"/>
                    <a:ext cx="0" cy="4087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思源黑体 CN Medium"/>
                    </a:endParaRPr>
                  </a:p>
                </p:txBody>
              </p:sp>
              <p:sp>
                <p:nvSpPr>
                  <p:cNvPr id="274" name="Line 19">
                    <a:extLst>
                      <a:ext uri="{FF2B5EF4-FFF2-40B4-BE49-F238E27FC236}">
                        <a16:creationId xmlns:a16="http://schemas.microsoft.com/office/drawing/2014/main" id="{2724A8B2-669D-4787-9470-DC813988851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09195" y="6152294"/>
                    <a:ext cx="0" cy="3259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思源黑体 CN Medium"/>
                    </a:endParaRPr>
                  </a:p>
                </p:txBody>
              </p:sp>
            </p:grpSp>
            <p:grpSp>
              <p:nvGrpSpPr>
                <p:cNvPr id="261" name="Group 47">
                  <a:extLst>
                    <a:ext uri="{FF2B5EF4-FFF2-40B4-BE49-F238E27FC236}">
                      <a16:creationId xmlns:a16="http://schemas.microsoft.com/office/drawing/2014/main" id="{E291BECE-D21D-4CF2-8B04-8710AAFF4A7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09385" y="5867405"/>
                  <a:ext cx="374922" cy="90859"/>
                  <a:chOff x="2215" y="2179"/>
                  <a:chExt cx="185" cy="73"/>
                </a:xfrm>
              </p:grpSpPr>
              <p:grpSp>
                <p:nvGrpSpPr>
                  <p:cNvPr id="262" name="Group 48">
                    <a:extLst>
                      <a:ext uri="{FF2B5EF4-FFF2-40B4-BE49-F238E27FC236}">
                        <a16:creationId xmlns:a16="http://schemas.microsoft.com/office/drawing/2014/main" id="{9A6E9CD3-D15B-49BF-9986-255AE3A8CF0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15" y="2181"/>
                    <a:ext cx="185" cy="71"/>
                    <a:chOff x="2831" y="847"/>
                    <a:chExt cx="146" cy="103"/>
                  </a:xfrm>
                </p:grpSpPr>
                <p:sp>
                  <p:nvSpPr>
                    <p:cNvPr id="267" name="Line 49">
                      <a:extLst>
                        <a:ext uri="{FF2B5EF4-FFF2-40B4-BE49-F238E27FC236}">
                          <a16:creationId xmlns:a16="http://schemas.microsoft.com/office/drawing/2014/main" id="{128EBDFC-D952-4355-BA31-B00E4ECDD0B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8" name="Line 50">
                      <a:extLst>
                        <a:ext uri="{FF2B5EF4-FFF2-40B4-BE49-F238E27FC236}">
                          <a16:creationId xmlns:a16="http://schemas.microsoft.com/office/drawing/2014/main" id="{2422C570-573F-4BFF-A79A-1860A203FD7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9" name="Line 51">
                      <a:extLst>
                        <a:ext uri="{FF2B5EF4-FFF2-40B4-BE49-F238E27FC236}">
                          <a16:creationId xmlns:a16="http://schemas.microsoft.com/office/drawing/2014/main" id="{7FEA74C8-6B3D-4CF7-8CD3-694CF83F233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263" name="Group 52">
                    <a:extLst>
                      <a:ext uri="{FF2B5EF4-FFF2-40B4-BE49-F238E27FC236}">
                        <a16:creationId xmlns:a16="http://schemas.microsoft.com/office/drawing/2014/main" id="{24010A3B-A155-4DAD-A4FE-0C109DEC9E3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V="1">
                    <a:off x="2215" y="2179"/>
                    <a:ext cx="185" cy="72"/>
                    <a:chOff x="2831" y="843"/>
                    <a:chExt cx="146" cy="103"/>
                  </a:xfrm>
                </p:grpSpPr>
                <p:sp>
                  <p:nvSpPr>
                    <p:cNvPr id="264" name="Line 53">
                      <a:extLst>
                        <a:ext uri="{FF2B5EF4-FFF2-40B4-BE49-F238E27FC236}">
                          <a16:creationId xmlns:a16="http://schemas.microsoft.com/office/drawing/2014/main" id="{37E123E1-4FB7-4D44-A094-CDB509CC5F1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5" name="Line 54">
                      <a:extLst>
                        <a:ext uri="{FF2B5EF4-FFF2-40B4-BE49-F238E27FC236}">
                          <a16:creationId xmlns:a16="http://schemas.microsoft.com/office/drawing/2014/main" id="{77712E48-F166-4089-833E-BD2FFBA6A25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6" name="Line 55">
                      <a:extLst>
                        <a:ext uri="{FF2B5EF4-FFF2-40B4-BE49-F238E27FC236}">
                          <a16:creationId xmlns:a16="http://schemas.microsoft.com/office/drawing/2014/main" id="{F3FC2D38-D225-4E16-9F7A-92751D347A5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</p:grpSp>
          </p:grpSp>
          <p:cxnSp>
            <p:nvCxnSpPr>
              <p:cNvPr id="257" name="直接连接符 256">
                <a:extLst>
                  <a:ext uri="{FF2B5EF4-FFF2-40B4-BE49-F238E27FC236}">
                    <a16:creationId xmlns:a16="http://schemas.microsoft.com/office/drawing/2014/main" id="{87EF3ED8-10C8-4141-A61D-6B2E024551D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0" y="3759042"/>
                <a:ext cx="1223998" cy="0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直接连接符 257">
                <a:extLst>
                  <a:ext uri="{FF2B5EF4-FFF2-40B4-BE49-F238E27FC236}">
                    <a16:creationId xmlns:a16="http://schemas.microsoft.com/office/drawing/2014/main" id="{663EEB16-FD33-4C08-9B64-FE684B335726}"/>
                  </a:ext>
                </a:extLst>
              </p:cNvPr>
              <p:cNvCxnSpPr>
                <a:cxnSpLocks/>
                <a:endCxn id="272" idx="0"/>
              </p:cNvCxnSpPr>
              <p:nvPr/>
            </p:nvCxnSpPr>
            <p:spPr>
              <a:xfrm>
                <a:off x="6445841" y="3759042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" name="直接连接符 258">
                <a:extLst>
                  <a:ext uri="{FF2B5EF4-FFF2-40B4-BE49-F238E27FC236}">
                    <a16:creationId xmlns:a16="http://schemas.microsoft.com/office/drawing/2014/main" id="{67E893B8-C2A4-44D8-9727-041373C0953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50691" y="3611335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4" name="矩形 253">
              <a:extLst>
                <a:ext uri="{FF2B5EF4-FFF2-40B4-BE49-F238E27FC236}">
                  <a16:creationId xmlns:a16="http://schemas.microsoft.com/office/drawing/2014/main" id="{5BE29576-B734-4A85-8552-285EA9A06E13}"/>
                </a:ext>
              </a:extLst>
            </p:cNvPr>
            <p:cNvSpPr/>
            <p:nvPr/>
          </p:nvSpPr>
          <p:spPr>
            <a:xfrm>
              <a:off x="4038154" y="3137752"/>
              <a:ext cx="95753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锚外部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</a:t>
              </a:r>
            </a:p>
          </p:txBody>
        </p:sp>
      </p:grpSp>
      <p:grpSp>
        <p:nvGrpSpPr>
          <p:cNvPr id="279" name="组合 278">
            <a:extLst>
              <a:ext uri="{FF2B5EF4-FFF2-40B4-BE49-F238E27FC236}">
                <a16:creationId xmlns:a16="http://schemas.microsoft.com/office/drawing/2014/main" id="{EF6FE363-8BA0-4491-8718-15E7FC735073}"/>
              </a:ext>
            </a:extLst>
          </p:cNvPr>
          <p:cNvGrpSpPr/>
          <p:nvPr/>
        </p:nvGrpSpPr>
        <p:grpSpPr>
          <a:xfrm>
            <a:off x="9208262" y="3948272"/>
            <a:ext cx="1892436" cy="1481988"/>
            <a:chOff x="5330254" y="4010405"/>
            <a:chExt cx="1892436" cy="1481988"/>
          </a:xfrm>
        </p:grpSpPr>
        <p:grpSp>
          <p:nvGrpSpPr>
            <p:cNvPr id="280" name="组合 279">
              <a:extLst>
                <a:ext uri="{FF2B5EF4-FFF2-40B4-BE49-F238E27FC236}">
                  <a16:creationId xmlns:a16="http://schemas.microsoft.com/office/drawing/2014/main" id="{5BF5CB49-991D-4B96-A95F-8A55169E52D4}"/>
                </a:ext>
              </a:extLst>
            </p:cNvPr>
            <p:cNvGrpSpPr/>
            <p:nvPr/>
          </p:nvGrpSpPr>
          <p:grpSpPr>
            <a:xfrm>
              <a:off x="5330254" y="4010405"/>
              <a:ext cx="1842499" cy="1327520"/>
              <a:chOff x="5904650" y="3130203"/>
              <a:chExt cx="1842499" cy="1327520"/>
            </a:xfrm>
          </p:grpSpPr>
          <p:grpSp>
            <p:nvGrpSpPr>
              <p:cNvPr id="282" name="组合 281">
                <a:extLst>
                  <a:ext uri="{FF2B5EF4-FFF2-40B4-BE49-F238E27FC236}">
                    <a16:creationId xmlns:a16="http://schemas.microsoft.com/office/drawing/2014/main" id="{B6C98935-2782-4215-9967-08665ABB9303}"/>
                  </a:ext>
                </a:extLst>
              </p:cNvPr>
              <p:cNvGrpSpPr/>
              <p:nvPr/>
            </p:nvGrpSpPr>
            <p:grpSpPr>
              <a:xfrm>
                <a:off x="5904650" y="3225921"/>
                <a:ext cx="1842499" cy="1231802"/>
                <a:chOff x="2707029" y="1673538"/>
                <a:chExt cx="3809998" cy="3520449"/>
              </a:xfrm>
            </p:grpSpPr>
            <p:grpSp>
              <p:nvGrpSpPr>
                <p:cNvPr id="303" name="组合 302">
                  <a:extLst>
                    <a:ext uri="{FF2B5EF4-FFF2-40B4-BE49-F238E27FC236}">
                      <a16:creationId xmlns:a16="http://schemas.microsoft.com/office/drawing/2014/main" id="{2DFD9A62-A622-4448-BD72-A753D63E1AC8}"/>
                    </a:ext>
                  </a:extLst>
                </p:cNvPr>
                <p:cNvGrpSpPr/>
                <p:nvPr/>
              </p:nvGrpSpPr>
              <p:grpSpPr>
                <a:xfrm>
                  <a:off x="2707029" y="1673538"/>
                  <a:ext cx="3809998" cy="3520449"/>
                  <a:chOff x="2363128" y="1676863"/>
                  <a:chExt cx="3995262" cy="3691633"/>
                </a:xfrm>
              </p:grpSpPr>
              <p:sp>
                <p:nvSpPr>
                  <p:cNvPr id="305" name="椭圆 304">
                    <a:extLst>
                      <a:ext uri="{FF2B5EF4-FFF2-40B4-BE49-F238E27FC236}">
                        <a16:creationId xmlns:a16="http://schemas.microsoft.com/office/drawing/2014/main" id="{9B4BA65D-24B0-4CD4-BF9E-EDE451F64E01}"/>
                      </a:ext>
                    </a:extLst>
                  </p:cNvPr>
                  <p:cNvSpPr/>
                  <p:nvPr/>
                </p:nvSpPr>
                <p:spPr>
                  <a:xfrm>
                    <a:off x="2405515" y="1772468"/>
                    <a:ext cx="3952875" cy="3596028"/>
                  </a:xfrm>
                  <a:prstGeom prst="ellipse">
                    <a:avLst/>
                  </a:prstGeom>
                  <a:solidFill>
                    <a:srgbClr val="5BCCF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06" name="椭圆 305">
                    <a:extLst>
                      <a:ext uri="{FF2B5EF4-FFF2-40B4-BE49-F238E27FC236}">
                        <a16:creationId xmlns:a16="http://schemas.microsoft.com/office/drawing/2014/main" id="{C18951DB-3BE3-4C76-8581-3F68497A3462}"/>
                      </a:ext>
                    </a:extLst>
                  </p:cNvPr>
                  <p:cNvSpPr/>
                  <p:nvPr/>
                </p:nvSpPr>
                <p:spPr>
                  <a:xfrm>
                    <a:off x="2363128" y="1676863"/>
                    <a:ext cx="3952875" cy="3596028"/>
                  </a:xfrm>
                  <a:prstGeom prst="ellipse">
                    <a:avLst/>
                  </a:prstGeom>
                  <a:solidFill>
                    <a:srgbClr val="F9FAFC"/>
                  </a:solidFill>
                  <a:ln w="15875">
                    <a:gradFill>
                      <a:gsLst>
                        <a:gs pos="0">
                          <a:schemeClr val="bg1">
                            <a:lumMod val="95000"/>
                          </a:schemeClr>
                        </a:gs>
                        <a:gs pos="100000">
                          <a:schemeClr val="bg1">
                            <a:lumMod val="95000"/>
                          </a:schemeClr>
                        </a:gs>
                        <a:gs pos="53000">
                          <a:schemeClr val="bg1">
                            <a:lumMod val="75000"/>
                          </a:schemeClr>
                        </a:gs>
                      </a:gsLst>
                      <a:lin ang="10800000" scaled="0"/>
                    </a:gra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304" name="弧形 303">
                  <a:extLst>
                    <a:ext uri="{FF2B5EF4-FFF2-40B4-BE49-F238E27FC236}">
                      <a16:creationId xmlns:a16="http://schemas.microsoft.com/office/drawing/2014/main" id="{694B0094-9F31-4777-960E-A66B248F457E}"/>
                    </a:ext>
                  </a:extLst>
                </p:cNvPr>
                <p:cNvSpPr/>
                <p:nvPr/>
              </p:nvSpPr>
              <p:spPr>
                <a:xfrm>
                  <a:off x="2790823" y="1770004"/>
                  <a:ext cx="3603677" cy="3249669"/>
                </a:xfrm>
                <a:prstGeom prst="arc">
                  <a:avLst>
                    <a:gd name="adj1" fmla="val 6263860"/>
                    <a:gd name="adj2" fmla="val 6248615"/>
                  </a:avLst>
                </a:prstGeom>
                <a:ln>
                  <a:solidFill>
                    <a:srgbClr val="5BCCF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83" name="组合 282">
                <a:extLst>
                  <a:ext uri="{FF2B5EF4-FFF2-40B4-BE49-F238E27FC236}">
                    <a16:creationId xmlns:a16="http://schemas.microsoft.com/office/drawing/2014/main" id="{41E43227-87CB-44E8-8DF7-A7492AE89B8A}"/>
                  </a:ext>
                </a:extLst>
              </p:cNvPr>
              <p:cNvGrpSpPr/>
              <p:nvPr/>
            </p:nvGrpSpPr>
            <p:grpSpPr>
              <a:xfrm>
                <a:off x="6182780" y="3906749"/>
                <a:ext cx="530356" cy="286287"/>
                <a:chOff x="5009155" y="5796953"/>
                <a:chExt cx="644233" cy="347757"/>
              </a:xfrm>
            </p:grpSpPr>
            <p:grpSp>
              <p:nvGrpSpPr>
                <p:cNvPr id="288" name="组合 287">
                  <a:extLst>
                    <a:ext uri="{FF2B5EF4-FFF2-40B4-BE49-F238E27FC236}">
                      <a16:creationId xmlns:a16="http://schemas.microsoft.com/office/drawing/2014/main" id="{04961C8F-05BA-4CCE-AD5C-68F17C858279}"/>
                    </a:ext>
                  </a:extLst>
                </p:cNvPr>
                <p:cNvGrpSpPr/>
                <p:nvPr/>
              </p:nvGrpSpPr>
              <p:grpSpPr>
                <a:xfrm>
                  <a:off x="5009155" y="5796953"/>
                  <a:ext cx="644233" cy="347757"/>
                  <a:chOff x="5009080" y="5796953"/>
                  <a:chExt cx="1698203" cy="916690"/>
                </a:xfrm>
              </p:grpSpPr>
              <p:sp>
                <p:nvSpPr>
                  <p:cNvPr id="298" name="Oval 18">
                    <a:extLst>
                      <a:ext uri="{FF2B5EF4-FFF2-40B4-BE49-F238E27FC236}">
                        <a16:creationId xmlns:a16="http://schemas.microsoft.com/office/drawing/2014/main" id="{43E59262-D8EC-4234-BE35-D01ADFCB51A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193" y="6186650"/>
                    <a:ext cx="1684422" cy="526993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99" name="Rectangle 20">
                    <a:extLst>
                      <a:ext uri="{FF2B5EF4-FFF2-40B4-BE49-F238E27FC236}">
                        <a16:creationId xmlns:a16="http://schemas.microsoft.com/office/drawing/2014/main" id="{108CECC6-0106-46CF-A749-D0A38E3E983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0905" y="6122908"/>
                    <a:ext cx="1686378" cy="3728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/>
                    <a:endParaRPr lang="zh-CN" altLang="zh-CN" sz="2400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0" name="Oval 21">
                    <a:extLst>
                      <a:ext uri="{FF2B5EF4-FFF2-40B4-BE49-F238E27FC236}">
                        <a16:creationId xmlns:a16="http://schemas.microsoft.com/office/drawing/2014/main" id="{68A4E7BF-8941-4E1C-AF60-EA35062B93E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080" y="5796953"/>
                    <a:ext cx="1686379" cy="610920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1" name="Line 19">
                    <a:extLst>
                      <a:ext uri="{FF2B5EF4-FFF2-40B4-BE49-F238E27FC236}">
                        <a16:creationId xmlns:a16="http://schemas.microsoft.com/office/drawing/2014/main" id="{2341A62F-3AE1-40CA-8D42-7CEECFF7717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93615" y="6113790"/>
                    <a:ext cx="0" cy="4087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思源黑体 CN Medium"/>
                    </a:endParaRPr>
                  </a:p>
                </p:txBody>
              </p:sp>
              <p:sp>
                <p:nvSpPr>
                  <p:cNvPr id="302" name="Line 19">
                    <a:extLst>
                      <a:ext uri="{FF2B5EF4-FFF2-40B4-BE49-F238E27FC236}">
                        <a16:creationId xmlns:a16="http://schemas.microsoft.com/office/drawing/2014/main" id="{BD222135-9F1C-42E1-8E83-13EE54E3F5A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09195" y="6152294"/>
                    <a:ext cx="0" cy="3259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思源黑体 CN Medium"/>
                    </a:endParaRPr>
                  </a:p>
                </p:txBody>
              </p:sp>
            </p:grpSp>
            <p:grpSp>
              <p:nvGrpSpPr>
                <p:cNvPr id="289" name="Group 47">
                  <a:extLst>
                    <a:ext uri="{FF2B5EF4-FFF2-40B4-BE49-F238E27FC236}">
                      <a16:creationId xmlns:a16="http://schemas.microsoft.com/office/drawing/2014/main" id="{C5AAF6DB-1CC8-45A2-A72A-69AA81827F8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09385" y="5867405"/>
                  <a:ext cx="374922" cy="90859"/>
                  <a:chOff x="2215" y="2179"/>
                  <a:chExt cx="185" cy="73"/>
                </a:xfrm>
              </p:grpSpPr>
              <p:grpSp>
                <p:nvGrpSpPr>
                  <p:cNvPr id="290" name="Group 48">
                    <a:extLst>
                      <a:ext uri="{FF2B5EF4-FFF2-40B4-BE49-F238E27FC236}">
                        <a16:creationId xmlns:a16="http://schemas.microsoft.com/office/drawing/2014/main" id="{98985D9F-12AD-4904-AB61-E68CBA3E22F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15" y="2181"/>
                    <a:ext cx="185" cy="71"/>
                    <a:chOff x="2831" y="847"/>
                    <a:chExt cx="146" cy="103"/>
                  </a:xfrm>
                </p:grpSpPr>
                <p:sp>
                  <p:nvSpPr>
                    <p:cNvPr id="295" name="Line 49">
                      <a:extLst>
                        <a:ext uri="{FF2B5EF4-FFF2-40B4-BE49-F238E27FC236}">
                          <a16:creationId xmlns:a16="http://schemas.microsoft.com/office/drawing/2014/main" id="{4C16A323-FC2C-4C83-9BE6-9094CDD7A3D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6" name="Line 50">
                      <a:extLst>
                        <a:ext uri="{FF2B5EF4-FFF2-40B4-BE49-F238E27FC236}">
                          <a16:creationId xmlns:a16="http://schemas.microsoft.com/office/drawing/2014/main" id="{6472CD23-95AF-4576-9C5B-1E27E4D12AC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7" name="Line 51">
                      <a:extLst>
                        <a:ext uri="{FF2B5EF4-FFF2-40B4-BE49-F238E27FC236}">
                          <a16:creationId xmlns:a16="http://schemas.microsoft.com/office/drawing/2014/main" id="{0CDE5FA1-81BA-4AAA-94D8-57E8D8D3F46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291" name="Group 52">
                    <a:extLst>
                      <a:ext uri="{FF2B5EF4-FFF2-40B4-BE49-F238E27FC236}">
                        <a16:creationId xmlns:a16="http://schemas.microsoft.com/office/drawing/2014/main" id="{1EC9D767-95FD-4ECA-A3DE-04DD3CEE75F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V="1">
                    <a:off x="2215" y="2179"/>
                    <a:ext cx="185" cy="72"/>
                    <a:chOff x="2831" y="843"/>
                    <a:chExt cx="146" cy="103"/>
                  </a:xfrm>
                </p:grpSpPr>
                <p:sp>
                  <p:nvSpPr>
                    <p:cNvPr id="292" name="Line 53">
                      <a:extLst>
                        <a:ext uri="{FF2B5EF4-FFF2-40B4-BE49-F238E27FC236}">
                          <a16:creationId xmlns:a16="http://schemas.microsoft.com/office/drawing/2014/main" id="{2BA23D5F-150B-4F7D-979A-51BC82F079E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3" name="Line 54">
                      <a:extLst>
                        <a:ext uri="{FF2B5EF4-FFF2-40B4-BE49-F238E27FC236}">
                          <a16:creationId xmlns:a16="http://schemas.microsoft.com/office/drawing/2014/main" id="{4521998F-C72B-41E8-BC95-E25C7268F8B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4" name="Line 55">
                      <a:extLst>
                        <a:ext uri="{FF2B5EF4-FFF2-40B4-BE49-F238E27FC236}">
                          <a16:creationId xmlns:a16="http://schemas.microsoft.com/office/drawing/2014/main" id="{0915E974-0463-413C-AF54-7FFC5DE4E42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</p:grpSp>
          </p:grpSp>
          <p:cxnSp>
            <p:nvCxnSpPr>
              <p:cNvPr id="284" name="直接连接符 283">
                <a:extLst>
                  <a:ext uri="{FF2B5EF4-FFF2-40B4-BE49-F238E27FC236}">
                    <a16:creationId xmlns:a16="http://schemas.microsoft.com/office/drawing/2014/main" id="{07843AFC-F2F8-455F-AC67-9652A3BC83F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0" y="3759042"/>
                <a:ext cx="1395346" cy="0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直接连接符 284">
                <a:extLst>
                  <a:ext uri="{FF2B5EF4-FFF2-40B4-BE49-F238E27FC236}">
                    <a16:creationId xmlns:a16="http://schemas.microsoft.com/office/drawing/2014/main" id="{1CC78406-663B-4A42-902B-7DCE517D3B00}"/>
                  </a:ext>
                </a:extLst>
              </p:cNvPr>
              <p:cNvCxnSpPr>
                <a:cxnSpLocks/>
                <a:endCxn id="300" idx="0"/>
              </p:cNvCxnSpPr>
              <p:nvPr/>
            </p:nvCxnSpPr>
            <p:spPr>
              <a:xfrm>
                <a:off x="6445841" y="3759042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6" name="直接连接符 285">
                <a:extLst>
                  <a:ext uri="{FF2B5EF4-FFF2-40B4-BE49-F238E27FC236}">
                    <a16:creationId xmlns:a16="http://schemas.microsoft.com/office/drawing/2014/main" id="{0952DD98-9EFE-41A4-A715-626F1579E3A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50691" y="3611335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87" name="图片 286">
                <a:extLst>
                  <a:ext uri="{FF2B5EF4-FFF2-40B4-BE49-F238E27FC236}">
                    <a16:creationId xmlns:a16="http://schemas.microsoft.com/office/drawing/2014/main" id="{12EFCC0B-7A1B-4586-8AE1-AF320E33EB0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6728320" y="3130203"/>
                <a:ext cx="697710" cy="697715"/>
              </a:xfrm>
              <a:prstGeom prst="rect">
                <a:avLst/>
              </a:prstGeom>
            </p:spPr>
          </p:pic>
        </p:grpSp>
        <p:sp>
          <p:nvSpPr>
            <p:cNvPr id="281" name="矩形 280">
              <a:extLst>
                <a:ext uri="{FF2B5EF4-FFF2-40B4-BE49-F238E27FC236}">
                  <a16:creationId xmlns:a16="http://schemas.microsoft.com/office/drawing/2014/main" id="{63E59A88-767E-4109-B921-BAD05A92849E}"/>
                </a:ext>
              </a:extLst>
            </p:cNvPr>
            <p:cNvSpPr/>
            <p:nvPr/>
          </p:nvSpPr>
          <p:spPr>
            <a:xfrm>
              <a:off x="6265156" y="4784507"/>
              <a:ext cx="95753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新外部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网络</a:t>
              </a:r>
            </a:p>
          </p:txBody>
        </p:sp>
      </p:grpSp>
      <p:sp>
        <p:nvSpPr>
          <p:cNvPr id="307" name="矩形 306">
            <a:extLst>
              <a:ext uri="{FF2B5EF4-FFF2-40B4-BE49-F238E27FC236}">
                <a16:creationId xmlns:a16="http://schemas.microsoft.com/office/drawing/2014/main" id="{85656134-39F0-4C98-AF5B-6BA66054888C}"/>
              </a:ext>
            </a:extLst>
          </p:cNvPr>
          <p:cNvSpPr/>
          <p:nvPr/>
        </p:nvSpPr>
        <p:spPr>
          <a:xfrm>
            <a:off x="7821479" y="4676928"/>
            <a:ext cx="23338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新外部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代理</a:t>
            </a:r>
          </a:p>
        </p:txBody>
      </p:sp>
      <p:grpSp>
        <p:nvGrpSpPr>
          <p:cNvPr id="308" name="组合 307">
            <a:extLst>
              <a:ext uri="{FF2B5EF4-FFF2-40B4-BE49-F238E27FC236}">
                <a16:creationId xmlns:a16="http://schemas.microsoft.com/office/drawing/2014/main" id="{733CC80A-CF8A-4677-87A3-93E5E6F7581D}"/>
              </a:ext>
            </a:extLst>
          </p:cNvPr>
          <p:cNvGrpSpPr/>
          <p:nvPr/>
        </p:nvGrpSpPr>
        <p:grpSpPr>
          <a:xfrm>
            <a:off x="3230199" y="4171559"/>
            <a:ext cx="2520583" cy="1231802"/>
            <a:chOff x="3127295" y="5246167"/>
            <a:chExt cx="2520583" cy="1231802"/>
          </a:xfrm>
        </p:grpSpPr>
        <p:grpSp>
          <p:nvGrpSpPr>
            <p:cNvPr id="309" name="组合 308">
              <a:extLst>
                <a:ext uri="{FF2B5EF4-FFF2-40B4-BE49-F238E27FC236}">
                  <a16:creationId xmlns:a16="http://schemas.microsoft.com/office/drawing/2014/main" id="{D4A77533-CDCE-40B8-A78B-E108262299D6}"/>
                </a:ext>
              </a:extLst>
            </p:cNvPr>
            <p:cNvGrpSpPr/>
            <p:nvPr/>
          </p:nvGrpSpPr>
          <p:grpSpPr>
            <a:xfrm>
              <a:off x="3127295" y="5246167"/>
              <a:ext cx="2520583" cy="1231802"/>
              <a:chOff x="990785" y="4811356"/>
              <a:chExt cx="2520583" cy="1231802"/>
            </a:xfrm>
          </p:grpSpPr>
          <p:grpSp>
            <p:nvGrpSpPr>
              <p:cNvPr id="311" name="组合 310">
                <a:extLst>
                  <a:ext uri="{FF2B5EF4-FFF2-40B4-BE49-F238E27FC236}">
                    <a16:creationId xmlns:a16="http://schemas.microsoft.com/office/drawing/2014/main" id="{844BD119-DC02-4C81-B981-47F8B9EED364}"/>
                  </a:ext>
                </a:extLst>
              </p:cNvPr>
              <p:cNvGrpSpPr/>
              <p:nvPr/>
            </p:nvGrpSpPr>
            <p:grpSpPr>
              <a:xfrm>
                <a:off x="990785" y="4811356"/>
                <a:ext cx="1842500" cy="1231802"/>
                <a:chOff x="1848037" y="4188760"/>
                <a:chExt cx="1842500" cy="1231802"/>
              </a:xfrm>
            </p:grpSpPr>
            <p:grpSp>
              <p:nvGrpSpPr>
                <p:cNvPr id="313" name="组合 312">
                  <a:extLst>
                    <a:ext uri="{FF2B5EF4-FFF2-40B4-BE49-F238E27FC236}">
                      <a16:creationId xmlns:a16="http://schemas.microsoft.com/office/drawing/2014/main" id="{3529095B-1409-4953-B6BD-F8248C565219}"/>
                    </a:ext>
                  </a:extLst>
                </p:cNvPr>
                <p:cNvGrpSpPr/>
                <p:nvPr/>
              </p:nvGrpSpPr>
              <p:grpSpPr>
                <a:xfrm>
                  <a:off x="1848037" y="4188760"/>
                  <a:ext cx="1842500" cy="1231802"/>
                  <a:chOff x="3059850" y="4787311"/>
                  <a:chExt cx="1842500" cy="1231802"/>
                </a:xfrm>
              </p:grpSpPr>
              <p:grpSp>
                <p:nvGrpSpPr>
                  <p:cNvPr id="330" name="组合 329">
                    <a:extLst>
                      <a:ext uri="{FF2B5EF4-FFF2-40B4-BE49-F238E27FC236}">
                        <a16:creationId xmlns:a16="http://schemas.microsoft.com/office/drawing/2014/main" id="{F885B855-5A5D-47FD-8E15-310DCAC1606C}"/>
                      </a:ext>
                    </a:extLst>
                  </p:cNvPr>
                  <p:cNvGrpSpPr/>
                  <p:nvPr/>
                </p:nvGrpSpPr>
                <p:grpSpPr>
                  <a:xfrm>
                    <a:off x="3059850" y="4787311"/>
                    <a:ext cx="1842500" cy="1231802"/>
                    <a:chOff x="2707027" y="1673538"/>
                    <a:chExt cx="3810000" cy="3520449"/>
                  </a:xfrm>
                </p:grpSpPr>
                <p:grpSp>
                  <p:nvGrpSpPr>
                    <p:cNvPr id="334" name="组合 333">
                      <a:extLst>
                        <a:ext uri="{FF2B5EF4-FFF2-40B4-BE49-F238E27FC236}">
                          <a16:creationId xmlns:a16="http://schemas.microsoft.com/office/drawing/2014/main" id="{B38441A0-E65A-4EA3-A6BF-A6B84BBD3DB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707027" y="1673538"/>
                      <a:ext cx="3810000" cy="3520449"/>
                      <a:chOff x="2363126" y="1676863"/>
                      <a:chExt cx="3995264" cy="3691633"/>
                    </a:xfrm>
                  </p:grpSpPr>
                  <p:sp>
                    <p:nvSpPr>
                      <p:cNvPr id="336" name="椭圆 335">
                        <a:extLst>
                          <a:ext uri="{FF2B5EF4-FFF2-40B4-BE49-F238E27FC236}">
                            <a16:creationId xmlns:a16="http://schemas.microsoft.com/office/drawing/2014/main" id="{437FC884-F375-4534-AF8D-7E684973463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405515" y="1772468"/>
                        <a:ext cx="3952875" cy="3596028"/>
                      </a:xfrm>
                      <a:prstGeom prst="ellipse">
                        <a:avLst/>
                      </a:prstGeom>
                      <a:solidFill>
                        <a:srgbClr val="5BCCF6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337" name="椭圆 336">
                        <a:extLst>
                          <a:ext uri="{FF2B5EF4-FFF2-40B4-BE49-F238E27FC236}">
                            <a16:creationId xmlns:a16="http://schemas.microsoft.com/office/drawing/2014/main" id="{A94770F4-C131-4FDB-93A1-6F7242E8D20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363126" y="1676863"/>
                        <a:ext cx="3952875" cy="3596028"/>
                      </a:xfrm>
                      <a:prstGeom prst="ellipse">
                        <a:avLst/>
                      </a:prstGeom>
                      <a:solidFill>
                        <a:srgbClr val="F9FAFC"/>
                      </a:solidFill>
                      <a:ln w="15875">
                        <a:gradFill>
                          <a:gsLst>
                            <a:gs pos="0">
                              <a:schemeClr val="bg1">
                                <a:lumMod val="95000"/>
                              </a:schemeClr>
                            </a:gs>
                            <a:gs pos="100000">
                              <a:schemeClr val="bg1">
                                <a:lumMod val="95000"/>
                              </a:schemeClr>
                            </a:gs>
                            <a:gs pos="53000">
                              <a:schemeClr val="bg1">
                                <a:lumMod val="75000"/>
                              </a:schemeClr>
                            </a:gs>
                          </a:gsLst>
                          <a:lin ang="10800000" scaled="0"/>
                        </a:gra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sp>
                  <p:nvSpPr>
                    <p:cNvPr id="335" name="弧形 334">
                      <a:extLst>
                        <a:ext uri="{FF2B5EF4-FFF2-40B4-BE49-F238E27FC236}">
                          <a16:creationId xmlns:a16="http://schemas.microsoft.com/office/drawing/2014/main" id="{836261DB-C367-492F-9EF9-2A98BFCA6FF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90823" y="1770004"/>
                      <a:ext cx="3603677" cy="3249669"/>
                    </a:xfrm>
                    <a:prstGeom prst="arc">
                      <a:avLst>
                        <a:gd name="adj1" fmla="val 6263860"/>
                        <a:gd name="adj2" fmla="val 6248615"/>
                      </a:avLst>
                    </a:prstGeom>
                    <a:ln>
                      <a:solidFill>
                        <a:srgbClr val="5BCCF6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331" name="组合 330">
                    <a:extLst>
                      <a:ext uri="{FF2B5EF4-FFF2-40B4-BE49-F238E27FC236}">
                        <a16:creationId xmlns:a16="http://schemas.microsoft.com/office/drawing/2014/main" id="{9F9ED794-9497-4EE4-8954-3A0B996332A6}"/>
                      </a:ext>
                    </a:extLst>
                  </p:cNvPr>
                  <p:cNvGrpSpPr/>
                  <p:nvPr/>
                </p:nvGrpSpPr>
                <p:grpSpPr>
                  <a:xfrm>
                    <a:off x="3199185" y="5146839"/>
                    <a:ext cx="1001354" cy="505944"/>
                    <a:chOff x="1670684" y="2637110"/>
                    <a:chExt cx="1330801" cy="672401"/>
                  </a:xfrm>
                </p:grpSpPr>
                <p:pic>
                  <p:nvPicPr>
                    <p:cNvPr id="332" name="图片 331">
                      <a:extLst>
                        <a:ext uri="{FF2B5EF4-FFF2-40B4-BE49-F238E27FC236}">
                          <a16:creationId xmlns:a16="http://schemas.microsoft.com/office/drawing/2014/main" id="{1E4FF7B5-DFE3-4289-9BF2-543DF1520108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5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 flipH="1">
                      <a:off x="1670684" y="2712233"/>
                      <a:ext cx="597277" cy="597278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333" name="图片 332">
                      <a:extLst>
                        <a:ext uri="{FF2B5EF4-FFF2-40B4-BE49-F238E27FC236}">
                          <a16:creationId xmlns:a16="http://schemas.microsoft.com/office/drawing/2014/main" id="{6436DB7D-F53B-4DC9-BAEF-9980D92BAD33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6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2102689" y="2637110"/>
                      <a:ext cx="898796" cy="639044"/>
                    </a:xfrm>
                    <a:prstGeom prst="rect">
                      <a:avLst/>
                    </a:prstGeom>
                  </p:spPr>
                </p:pic>
              </p:grpSp>
            </p:grpSp>
            <p:grpSp>
              <p:nvGrpSpPr>
                <p:cNvPr id="314" name="组合 313">
                  <a:extLst>
                    <a:ext uri="{FF2B5EF4-FFF2-40B4-BE49-F238E27FC236}">
                      <a16:creationId xmlns:a16="http://schemas.microsoft.com/office/drawing/2014/main" id="{6763AC91-1672-40E7-B16C-14E786BDAE86}"/>
                    </a:ext>
                  </a:extLst>
                </p:cNvPr>
                <p:cNvGrpSpPr/>
                <p:nvPr/>
              </p:nvGrpSpPr>
              <p:grpSpPr>
                <a:xfrm>
                  <a:off x="2951906" y="4645566"/>
                  <a:ext cx="530356" cy="286287"/>
                  <a:chOff x="5009155" y="5796953"/>
                  <a:chExt cx="644233" cy="347757"/>
                </a:xfrm>
              </p:grpSpPr>
              <p:grpSp>
                <p:nvGrpSpPr>
                  <p:cNvPr id="315" name="组合 314">
                    <a:extLst>
                      <a:ext uri="{FF2B5EF4-FFF2-40B4-BE49-F238E27FC236}">
                        <a16:creationId xmlns:a16="http://schemas.microsoft.com/office/drawing/2014/main" id="{40384842-0ABD-401A-A309-E761EA6AC5B8}"/>
                      </a:ext>
                    </a:extLst>
                  </p:cNvPr>
                  <p:cNvGrpSpPr/>
                  <p:nvPr/>
                </p:nvGrpSpPr>
                <p:grpSpPr>
                  <a:xfrm>
                    <a:off x="5009155" y="5796953"/>
                    <a:ext cx="644233" cy="347757"/>
                    <a:chOff x="5009080" y="5796953"/>
                    <a:chExt cx="1698203" cy="916690"/>
                  </a:xfrm>
                </p:grpSpPr>
                <p:sp>
                  <p:nvSpPr>
                    <p:cNvPr id="325" name="Oval 18">
                      <a:extLst>
                        <a:ext uri="{FF2B5EF4-FFF2-40B4-BE49-F238E27FC236}">
                          <a16:creationId xmlns:a16="http://schemas.microsoft.com/office/drawing/2014/main" id="{335AAE4A-1189-4A57-8371-241C6C5725C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09193" y="6186650"/>
                      <a:ext cx="1684422" cy="526993"/>
                    </a:xfrm>
                    <a:prstGeom prst="ellipse">
                      <a:avLst/>
                    </a:prstGeom>
                    <a:solidFill>
                      <a:srgbClr val="FFC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6" name="Rectangle 20">
                      <a:extLst>
                        <a:ext uri="{FF2B5EF4-FFF2-40B4-BE49-F238E27FC236}">
                          <a16:creationId xmlns:a16="http://schemas.microsoft.com/office/drawing/2014/main" id="{79A45932-E8A2-41CC-AF23-FBC7C94E3A3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0905" y="6122908"/>
                      <a:ext cx="1686378" cy="372800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/>
                      <a:endParaRPr lang="zh-CN" altLang="zh-CN" sz="2400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7" name="Oval 21">
                      <a:extLst>
                        <a:ext uri="{FF2B5EF4-FFF2-40B4-BE49-F238E27FC236}">
                          <a16:creationId xmlns:a16="http://schemas.microsoft.com/office/drawing/2014/main" id="{DB9956C9-66E8-40AE-B874-E9935E45ACD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09080" y="5796953"/>
                      <a:ext cx="1686379" cy="610920"/>
                    </a:xfrm>
                    <a:prstGeom prst="ellipse">
                      <a:avLst/>
                    </a:prstGeom>
                    <a:solidFill>
                      <a:srgbClr val="FFC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8" name="Line 19">
                      <a:extLst>
                        <a:ext uri="{FF2B5EF4-FFF2-40B4-BE49-F238E27FC236}">
                          <a16:creationId xmlns:a16="http://schemas.microsoft.com/office/drawing/2014/main" id="{32190E37-8F65-4C62-939F-4B9BD2E002C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693615" y="6113790"/>
                      <a:ext cx="0" cy="40875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329" name="Line 19">
                      <a:extLst>
                        <a:ext uri="{FF2B5EF4-FFF2-40B4-BE49-F238E27FC236}">
                          <a16:creationId xmlns:a16="http://schemas.microsoft.com/office/drawing/2014/main" id="{6072A4D7-87D7-492F-8F00-50398F241A2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09195" y="6152294"/>
                      <a:ext cx="0" cy="32595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dirty="0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316" name="Group 47">
                    <a:extLst>
                      <a:ext uri="{FF2B5EF4-FFF2-40B4-BE49-F238E27FC236}">
                        <a16:creationId xmlns:a16="http://schemas.microsoft.com/office/drawing/2014/main" id="{79643AE9-8196-41B2-B9D5-BC5CA583146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109385" y="5867405"/>
                    <a:ext cx="374922" cy="90859"/>
                    <a:chOff x="2215" y="2179"/>
                    <a:chExt cx="185" cy="73"/>
                  </a:xfrm>
                </p:grpSpPr>
                <p:grpSp>
                  <p:nvGrpSpPr>
                    <p:cNvPr id="317" name="Group 48">
                      <a:extLst>
                        <a:ext uri="{FF2B5EF4-FFF2-40B4-BE49-F238E27FC236}">
                          <a16:creationId xmlns:a16="http://schemas.microsoft.com/office/drawing/2014/main" id="{5F65DF85-446B-4623-8F64-ACDC1E34843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15" y="2181"/>
                      <a:ext cx="185" cy="71"/>
                      <a:chOff x="2831" y="847"/>
                      <a:chExt cx="146" cy="103"/>
                    </a:xfrm>
                  </p:grpSpPr>
                  <p:sp>
                    <p:nvSpPr>
                      <p:cNvPr id="322" name="Line 49">
                        <a:extLst>
                          <a:ext uri="{FF2B5EF4-FFF2-40B4-BE49-F238E27FC236}">
                            <a16:creationId xmlns:a16="http://schemas.microsoft.com/office/drawing/2014/main" id="{9B5C1F0B-64E3-4951-9301-2FD3CFA70E8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48" y="848"/>
                        <a:ext cx="50" cy="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3" name="Line 50">
                        <a:extLst>
                          <a:ext uri="{FF2B5EF4-FFF2-40B4-BE49-F238E27FC236}">
                            <a16:creationId xmlns:a16="http://schemas.microsoft.com/office/drawing/2014/main" id="{1BBABA93-2F5B-451B-A6CD-95C431238F2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44" y="946"/>
                        <a:ext cx="4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4" name="Line 51">
                        <a:extLst>
                          <a:ext uri="{FF2B5EF4-FFF2-40B4-BE49-F238E27FC236}">
                            <a16:creationId xmlns:a16="http://schemas.microsoft.com/office/drawing/2014/main" id="{39A47445-7D2A-4348-A2F2-12BDDAE3840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94" y="850"/>
                        <a:ext cx="52" cy="9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</p:grpSp>
                <p:grpSp>
                  <p:nvGrpSpPr>
                    <p:cNvPr id="318" name="Group 52">
                      <a:extLst>
                        <a:ext uri="{FF2B5EF4-FFF2-40B4-BE49-F238E27FC236}">
                          <a16:creationId xmlns:a16="http://schemas.microsoft.com/office/drawing/2014/main" id="{0D189F35-A382-4E3B-A433-A9203940570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215" y="2179"/>
                      <a:ext cx="185" cy="72"/>
                      <a:chOff x="2831" y="843"/>
                      <a:chExt cx="146" cy="103"/>
                    </a:xfrm>
                  </p:grpSpPr>
                  <p:sp>
                    <p:nvSpPr>
                      <p:cNvPr id="319" name="Line 53">
                        <a:extLst>
                          <a:ext uri="{FF2B5EF4-FFF2-40B4-BE49-F238E27FC236}">
                            <a16:creationId xmlns:a16="http://schemas.microsoft.com/office/drawing/2014/main" id="{99FDD4E9-14D6-4F51-9CB2-7A3FD439BA8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48" y="848"/>
                        <a:ext cx="50" cy="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0" name="Line 54">
                        <a:extLst>
                          <a:ext uri="{FF2B5EF4-FFF2-40B4-BE49-F238E27FC236}">
                            <a16:creationId xmlns:a16="http://schemas.microsoft.com/office/drawing/2014/main" id="{06468490-63B9-45EB-8217-8D3BD712385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44" y="946"/>
                        <a:ext cx="4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1" name="Line 55">
                        <a:extLst>
                          <a:ext uri="{FF2B5EF4-FFF2-40B4-BE49-F238E27FC236}">
                            <a16:creationId xmlns:a16="http://schemas.microsoft.com/office/drawing/2014/main" id="{BCC8932C-539E-4336-B8A2-80008EB448B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94" y="850"/>
                        <a:ext cx="52" cy="9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</p:grpSp>
              </p:grpSp>
            </p:grpSp>
          </p:grpSp>
          <p:sp>
            <p:nvSpPr>
              <p:cNvPr id="312" name="矩形 311">
                <a:extLst>
                  <a:ext uri="{FF2B5EF4-FFF2-40B4-BE49-F238E27FC236}">
                    <a16:creationId xmlns:a16="http://schemas.microsoft.com/office/drawing/2014/main" id="{D0433B90-87E6-468A-A302-80B8F50294E5}"/>
                  </a:ext>
                </a:extLst>
              </p:cNvPr>
              <p:cNvSpPr/>
              <p:nvPr/>
            </p:nvSpPr>
            <p:spPr>
              <a:xfrm>
                <a:off x="2563975" y="5083790"/>
                <a:ext cx="947393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通信者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代理</a:t>
                </a:r>
              </a:p>
            </p:txBody>
          </p:sp>
        </p:grpSp>
        <p:sp>
          <p:nvSpPr>
            <p:cNvPr id="310" name="矩形 309">
              <a:extLst>
                <a:ext uri="{FF2B5EF4-FFF2-40B4-BE49-F238E27FC236}">
                  <a16:creationId xmlns:a16="http://schemas.microsoft.com/office/drawing/2014/main" id="{C75A3444-A2D1-4023-9D37-2721FD574E88}"/>
                </a:ext>
              </a:extLst>
            </p:cNvPr>
            <p:cNvSpPr/>
            <p:nvPr/>
          </p:nvSpPr>
          <p:spPr>
            <a:xfrm>
              <a:off x="3401414" y="6032817"/>
              <a:ext cx="98222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通信者</a:t>
              </a:r>
            </a:p>
          </p:txBody>
        </p:sp>
      </p:grpSp>
      <p:grpSp>
        <p:nvGrpSpPr>
          <p:cNvPr id="338" name="组合 337">
            <a:extLst>
              <a:ext uri="{FF2B5EF4-FFF2-40B4-BE49-F238E27FC236}">
                <a16:creationId xmlns:a16="http://schemas.microsoft.com/office/drawing/2014/main" id="{0B6DCD58-4471-4B7D-AEA6-A9E16F4E62BA}"/>
              </a:ext>
            </a:extLst>
          </p:cNvPr>
          <p:cNvGrpSpPr/>
          <p:nvPr/>
        </p:nvGrpSpPr>
        <p:grpSpPr>
          <a:xfrm>
            <a:off x="9733985" y="4464569"/>
            <a:ext cx="45720" cy="250295"/>
            <a:chOff x="9115914" y="4173317"/>
            <a:chExt cx="45720" cy="250295"/>
          </a:xfrm>
        </p:grpSpPr>
        <p:cxnSp>
          <p:nvCxnSpPr>
            <p:cNvPr id="339" name="直接连接符 338">
              <a:extLst>
                <a:ext uri="{FF2B5EF4-FFF2-40B4-BE49-F238E27FC236}">
                  <a16:creationId xmlns:a16="http://schemas.microsoft.com/office/drawing/2014/main" id="{F5F4A812-39BE-41D7-AAA9-7397C501FAEA}"/>
                </a:ext>
              </a:extLst>
            </p:cNvPr>
            <p:cNvCxnSpPr/>
            <p:nvPr/>
          </p:nvCxnSpPr>
          <p:spPr>
            <a:xfrm flipV="1">
              <a:off x="9138774" y="4206394"/>
              <a:ext cx="0" cy="217218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0" name="圆角矩形 345">
              <a:extLst>
                <a:ext uri="{FF2B5EF4-FFF2-40B4-BE49-F238E27FC236}">
                  <a16:creationId xmlns:a16="http://schemas.microsoft.com/office/drawing/2014/main" id="{4CDBC1F1-DD47-4F81-92C8-19CB7DD4A924}"/>
                </a:ext>
              </a:extLst>
            </p:cNvPr>
            <p:cNvSpPr/>
            <p:nvPr/>
          </p:nvSpPr>
          <p:spPr>
            <a:xfrm>
              <a:off x="9115914" y="4173317"/>
              <a:ext cx="45720" cy="45720"/>
            </a:xfrm>
            <a:prstGeom prst="round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41" name="弧形 340">
            <a:extLst>
              <a:ext uri="{FF2B5EF4-FFF2-40B4-BE49-F238E27FC236}">
                <a16:creationId xmlns:a16="http://schemas.microsoft.com/office/drawing/2014/main" id="{01BC64BB-D86F-4011-BE81-37367CA7559F}"/>
              </a:ext>
            </a:extLst>
          </p:cNvPr>
          <p:cNvSpPr/>
          <p:nvPr/>
        </p:nvSpPr>
        <p:spPr>
          <a:xfrm>
            <a:off x="9640100" y="4365665"/>
            <a:ext cx="233267" cy="233267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C00000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2" name="弧形 341">
            <a:extLst>
              <a:ext uri="{FF2B5EF4-FFF2-40B4-BE49-F238E27FC236}">
                <a16:creationId xmlns:a16="http://schemas.microsoft.com/office/drawing/2014/main" id="{59DDE00A-7D6B-4103-B5DA-395DA844F885}"/>
              </a:ext>
            </a:extLst>
          </p:cNvPr>
          <p:cNvSpPr/>
          <p:nvPr/>
        </p:nvSpPr>
        <p:spPr>
          <a:xfrm>
            <a:off x="9575278" y="4292063"/>
            <a:ext cx="362910" cy="362910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1111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3" name="弧形 342">
            <a:extLst>
              <a:ext uri="{FF2B5EF4-FFF2-40B4-BE49-F238E27FC236}">
                <a16:creationId xmlns:a16="http://schemas.microsoft.com/office/drawing/2014/main" id="{AF4B5A62-81E5-4E4C-B7FD-46529B7FA1B5}"/>
              </a:ext>
            </a:extLst>
          </p:cNvPr>
          <p:cNvSpPr/>
          <p:nvPr/>
        </p:nvSpPr>
        <p:spPr>
          <a:xfrm>
            <a:off x="9510457" y="4218554"/>
            <a:ext cx="481769" cy="481769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8F8F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44" name="组合 343">
            <a:extLst>
              <a:ext uri="{FF2B5EF4-FFF2-40B4-BE49-F238E27FC236}">
                <a16:creationId xmlns:a16="http://schemas.microsoft.com/office/drawing/2014/main" id="{F159B10F-9E78-4257-A1A7-3F8760503775}"/>
              </a:ext>
            </a:extLst>
          </p:cNvPr>
          <p:cNvGrpSpPr/>
          <p:nvPr/>
        </p:nvGrpSpPr>
        <p:grpSpPr>
          <a:xfrm>
            <a:off x="4576770" y="4463916"/>
            <a:ext cx="45720" cy="250295"/>
            <a:chOff x="9115914" y="4173317"/>
            <a:chExt cx="45720" cy="250295"/>
          </a:xfrm>
        </p:grpSpPr>
        <p:cxnSp>
          <p:nvCxnSpPr>
            <p:cNvPr id="345" name="直接连接符 344">
              <a:extLst>
                <a:ext uri="{FF2B5EF4-FFF2-40B4-BE49-F238E27FC236}">
                  <a16:creationId xmlns:a16="http://schemas.microsoft.com/office/drawing/2014/main" id="{C2C46139-2B79-48F9-8557-940E962084E1}"/>
                </a:ext>
              </a:extLst>
            </p:cNvPr>
            <p:cNvCxnSpPr/>
            <p:nvPr/>
          </p:nvCxnSpPr>
          <p:spPr>
            <a:xfrm flipV="1">
              <a:off x="9138774" y="4206394"/>
              <a:ext cx="0" cy="217218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6" name="圆角矩形 386">
              <a:extLst>
                <a:ext uri="{FF2B5EF4-FFF2-40B4-BE49-F238E27FC236}">
                  <a16:creationId xmlns:a16="http://schemas.microsoft.com/office/drawing/2014/main" id="{037146C4-D3A4-4CBC-9C07-6A44AAECB6CA}"/>
                </a:ext>
              </a:extLst>
            </p:cNvPr>
            <p:cNvSpPr/>
            <p:nvPr/>
          </p:nvSpPr>
          <p:spPr>
            <a:xfrm>
              <a:off x="9115914" y="4173317"/>
              <a:ext cx="45720" cy="45720"/>
            </a:xfrm>
            <a:prstGeom prst="round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47" name="弧形 346">
            <a:extLst>
              <a:ext uri="{FF2B5EF4-FFF2-40B4-BE49-F238E27FC236}">
                <a16:creationId xmlns:a16="http://schemas.microsoft.com/office/drawing/2014/main" id="{0F22D273-799F-4CCB-8A12-671D05AEB939}"/>
              </a:ext>
            </a:extLst>
          </p:cNvPr>
          <p:cNvSpPr/>
          <p:nvPr/>
        </p:nvSpPr>
        <p:spPr>
          <a:xfrm>
            <a:off x="4483302" y="4365665"/>
            <a:ext cx="233267" cy="233267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C00000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弧形 347">
            <a:extLst>
              <a:ext uri="{FF2B5EF4-FFF2-40B4-BE49-F238E27FC236}">
                <a16:creationId xmlns:a16="http://schemas.microsoft.com/office/drawing/2014/main" id="{9F731D94-B1C3-4B62-9323-C0B174108026}"/>
              </a:ext>
            </a:extLst>
          </p:cNvPr>
          <p:cNvSpPr/>
          <p:nvPr/>
        </p:nvSpPr>
        <p:spPr>
          <a:xfrm>
            <a:off x="4418480" y="4292063"/>
            <a:ext cx="362910" cy="362910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1111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9" name="弧形 348">
            <a:extLst>
              <a:ext uri="{FF2B5EF4-FFF2-40B4-BE49-F238E27FC236}">
                <a16:creationId xmlns:a16="http://schemas.microsoft.com/office/drawing/2014/main" id="{39736462-34A7-4BA4-B324-5A4876A3EB9A}"/>
              </a:ext>
            </a:extLst>
          </p:cNvPr>
          <p:cNvSpPr/>
          <p:nvPr/>
        </p:nvSpPr>
        <p:spPr>
          <a:xfrm>
            <a:off x="4353659" y="4218554"/>
            <a:ext cx="481769" cy="481769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8F8F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012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" grpId="0"/>
      <p:bldP spid="244" grpId="0"/>
      <p:bldP spid="341" grpId="0" animBg="1"/>
      <p:bldP spid="342" grpId="0" animBg="1"/>
      <p:bldP spid="343" grpId="0" animBg="1"/>
      <p:bldP spid="347" grpId="0" animBg="1"/>
      <p:bldP spid="348" grpId="0" animBg="1"/>
      <p:bldP spid="349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1327176" y="1552902"/>
            <a:ext cx="3246766" cy="476221"/>
            <a:chOff x="1403750" y="3593123"/>
            <a:chExt cx="3246766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发现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23" name="Object 4">
            <a:extLst>
              <a:ext uri="{FF2B5EF4-FFF2-40B4-BE49-F238E27FC236}">
                <a16:creationId xmlns:a16="http://schemas.microsoft.com/office/drawing/2014/main" id="{945E7FC6-A1D3-4690-9510-5A436A5D6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96397"/>
              </p:ext>
            </p:extLst>
          </p:nvPr>
        </p:nvGraphicFramePr>
        <p:xfrm>
          <a:off x="3901440" y="1552902"/>
          <a:ext cx="6048984" cy="4923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Picture" r:id="rId5" imgW="4051659" imgH="2919690" progId="Word.Picture.8">
                  <p:embed/>
                </p:oleObj>
              </mc:Choice>
              <mc:Fallback>
                <p:oleObj name="Picture" r:id="rId5" imgW="4051659" imgH="2919690" progId="Word.Picture.8">
                  <p:embed/>
                  <p:pic>
                    <p:nvPicPr>
                      <p:cNvPr id="95238" name="Object 4">
                        <a:extLst>
                          <a:ext uri="{FF2B5EF4-FFF2-40B4-BE49-F238E27FC236}">
                            <a16:creationId xmlns:a16="http://schemas.microsoft.com/office/drawing/2014/main" id="{4F6826BB-835B-461D-BFB4-049BE9839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40" y="1552902"/>
                        <a:ext cx="6048984" cy="4923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012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1327176" y="1552902"/>
            <a:ext cx="3246766" cy="476221"/>
            <a:chOff x="1403750" y="3593123"/>
            <a:chExt cx="3246766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发现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4" name="组合 223">
            <a:extLst>
              <a:ext uri="{FF2B5EF4-FFF2-40B4-BE49-F238E27FC236}">
                <a16:creationId xmlns:a16="http://schemas.microsoft.com/office/drawing/2014/main" id="{2830C205-5FE9-4716-ADAD-E64B09915B54}"/>
              </a:ext>
            </a:extLst>
          </p:cNvPr>
          <p:cNvGrpSpPr/>
          <p:nvPr/>
        </p:nvGrpSpPr>
        <p:grpSpPr>
          <a:xfrm>
            <a:off x="4187936" y="1280150"/>
            <a:ext cx="1832038" cy="584775"/>
            <a:chOff x="1810425" y="4127662"/>
            <a:chExt cx="2278161" cy="584775"/>
          </a:xfrm>
        </p:grpSpPr>
        <p:sp>
          <p:nvSpPr>
            <p:cNvPr id="241" name="矩形: 圆角 143">
              <a:extLst>
                <a:ext uri="{FF2B5EF4-FFF2-40B4-BE49-F238E27FC236}">
                  <a16:creationId xmlns:a16="http://schemas.microsoft.com/office/drawing/2014/main" id="{21EA265F-0198-41D1-871C-22D1FC7369D0}"/>
                </a:ext>
              </a:extLst>
            </p:cNvPr>
            <p:cNvSpPr/>
            <p:nvPr/>
          </p:nvSpPr>
          <p:spPr>
            <a:xfrm>
              <a:off x="1810425" y="4127662"/>
              <a:ext cx="2266862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2" name="矩形 241">
              <a:extLst>
                <a:ext uri="{FF2B5EF4-FFF2-40B4-BE49-F238E27FC236}">
                  <a16:creationId xmlns:a16="http://schemas.microsoft.com/office/drawing/2014/main" id="{A795D5EA-95CC-42BB-B86E-5F3577F6DDC1}"/>
                </a:ext>
              </a:extLst>
            </p:cNvPr>
            <p:cNvSpPr/>
            <p:nvPr/>
          </p:nvSpPr>
          <p:spPr>
            <a:xfrm>
              <a:off x="1821724" y="4203979"/>
              <a:ext cx="226686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请求</a:t>
              </a: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</a:p>
          </p:txBody>
        </p:sp>
      </p:grpSp>
      <p:sp>
        <p:nvSpPr>
          <p:cNvPr id="243" name="Text Box 79">
            <a:extLst>
              <a:ext uri="{FF2B5EF4-FFF2-40B4-BE49-F238E27FC236}">
                <a16:creationId xmlns:a16="http://schemas.microsoft.com/office/drawing/2014/main" id="{1668C2B5-B782-401C-A36D-DDDBF73B1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8024" y="1354814"/>
            <a:ext cx="3804619" cy="470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节点发代理请求报文</a:t>
            </a:r>
          </a:p>
        </p:txBody>
      </p:sp>
      <p:sp>
        <p:nvSpPr>
          <p:cNvPr id="244" name="Text Box 79">
            <a:extLst>
              <a:ext uri="{FF2B5EF4-FFF2-40B4-BE49-F238E27FC236}">
                <a16:creationId xmlns:a16="http://schemas.microsoft.com/office/drawing/2014/main" id="{1936CFAD-68C3-4C72-BB49-0D10B920D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27" y="2056012"/>
            <a:ext cx="6821007" cy="88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广播一个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CM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报文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类型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=10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代理单播回一个代理通告</a:t>
            </a:r>
          </a:p>
        </p:txBody>
      </p:sp>
      <p:grpSp>
        <p:nvGrpSpPr>
          <p:cNvPr id="245" name="组合 244">
            <a:extLst>
              <a:ext uri="{FF2B5EF4-FFF2-40B4-BE49-F238E27FC236}">
                <a16:creationId xmlns:a16="http://schemas.microsoft.com/office/drawing/2014/main" id="{BA739665-FFCA-43F1-B16C-81AF390FAA98}"/>
              </a:ext>
            </a:extLst>
          </p:cNvPr>
          <p:cNvGrpSpPr/>
          <p:nvPr/>
        </p:nvGrpSpPr>
        <p:grpSpPr>
          <a:xfrm>
            <a:off x="4996424" y="3026767"/>
            <a:ext cx="1842500" cy="1231802"/>
            <a:chOff x="3059850" y="3209971"/>
            <a:chExt cx="1842500" cy="1231802"/>
          </a:xfrm>
        </p:grpSpPr>
        <p:grpSp>
          <p:nvGrpSpPr>
            <p:cNvPr id="246" name="组合 245">
              <a:extLst>
                <a:ext uri="{FF2B5EF4-FFF2-40B4-BE49-F238E27FC236}">
                  <a16:creationId xmlns:a16="http://schemas.microsoft.com/office/drawing/2014/main" id="{C64B4B55-0552-437E-8B71-A6A517D9DCD0}"/>
                </a:ext>
              </a:extLst>
            </p:cNvPr>
            <p:cNvGrpSpPr/>
            <p:nvPr/>
          </p:nvGrpSpPr>
          <p:grpSpPr>
            <a:xfrm>
              <a:off x="3059850" y="3209971"/>
              <a:ext cx="1842500" cy="1231802"/>
              <a:chOff x="2707027" y="1673538"/>
              <a:chExt cx="3810000" cy="3520449"/>
            </a:xfrm>
          </p:grpSpPr>
          <p:grpSp>
            <p:nvGrpSpPr>
              <p:cNvPr id="248" name="组合 247">
                <a:extLst>
                  <a:ext uri="{FF2B5EF4-FFF2-40B4-BE49-F238E27FC236}">
                    <a16:creationId xmlns:a16="http://schemas.microsoft.com/office/drawing/2014/main" id="{B38C5CD1-B532-48AE-9B2D-EA3F992F9FBC}"/>
                  </a:ext>
                </a:extLst>
              </p:cNvPr>
              <p:cNvGrpSpPr/>
              <p:nvPr/>
            </p:nvGrpSpPr>
            <p:grpSpPr>
              <a:xfrm>
                <a:off x="2707027" y="1673538"/>
                <a:ext cx="3810000" cy="3520449"/>
                <a:chOff x="2363126" y="1676863"/>
                <a:chExt cx="3995264" cy="3691633"/>
              </a:xfrm>
            </p:grpSpPr>
            <p:sp>
              <p:nvSpPr>
                <p:cNvPr id="250" name="椭圆 249">
                  <a:extLst>
                    <a:ext uri="{FF2B5EF4-FFF2-40B4-BE49-F238E27FC236}">
                      <a16:creationId xmlns:a16="http://schemas.microsoft.com/office/drawing/2014/main" id="{EDD17135-044D-4814-A0A4-F4D49C0C9E70}"/>
                    </a:ext>
                  </a:extLst>
                </p:cNvPr>
                <p:cNvSpPr/>
                <p:nvPr/>
              </p:nvSpPr>
              <p:spPr>
                <a:xfrm>
                  <a:off x="2405515" y="1772468"/>
                  <a:ext cx="3952875" cy="3596028"/>
                </a:xfrm>
                <a:prstGeom prst="ellipse">
                  <a:avLst/>
                </a:prstGeom>
                <a:solidFill>
                  <a:srgbClr val="5BCC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1" name="椭圆 250">
                  <a:extLst>
                    <a:ext uri="{FF2B5EF4-FFF2-40B4-BE49-F238E27FC236}">
                      <a16:creationId xmlns:a16="http://schemas.microsoft.com/office/drawing/2014/main" id="{BA2EB7D6-F41C-47F0-B856-1CACF5A2CF5C}"/>
                    </a:ext>
                  </a:extLst>
                </p:cNvPr>
                <p:cNvSpPr/>
                <p:nvPr/>
              </p:nvSpPr>
              <p:spPr>
                <a:xfrm>
                  <a:off x="2363126" y="1676863"/>
                  <a:ext cx="3952875" cy="3596028"/>
                </a:xfrm>
                <a:prstGeom prst="ellipse">
                  <a:avLst/>
                </a:prstGeom>
                <a:solidFill>
                  <a:srgbClr val="F9FAFC"/>
                </a:solidFill>
                <a:ln w="15875">
                  <a:gradFill>
                    <a:gsLst>
                      <a:gs pos="0">
                        <a:schemeClr val="bg1">
                          <a:lumMod val="95000"/>
                        </a:schemeClr>
                      </a:gs>
                      <a:gs pos="100000">
                        <a:schemeClr val="bg1">
                          <a:lumMod val="95000"/>
                        </a:schemeClr>
                      </a:gs>
                      <a:gs pos="53000">
                        <a:schemeClr val="bg1">
                          <a:lumMod val="75000"/>
                        </a:schemeClr>
                      </a:gs>
                    </a:gsLst>
                    <a:lin ang="108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49" name="弧形 248">
                <a:extLst>
                  <a:ext uri="{FF2B5EF4-FFF2-40B4-BE49-F238E27FC236}">
                    <a16:creationId xmlns:a16="http://schemas.microsoft.com/office/drawing/2014/main" id="{EE94F34D-4B42-4BC5-88A5-2E889C7AFC90}"/>
                  </a:ext>
                </a:extLst>
              </p:cNvPr>
              <p:cNvSpPr/>
              <p:nvPr/>
            </p:nvSpPr>
            <p:spPr>
              <a:xfrm>
                <a:off x="2790823" y="1770004"/>
                <a:ext cx="3603677" cy="3249669"/>
              </a:xfrm>
              <a:prstGeom prst="arc">
                <a:avLst>
                  <a:gd name="adj1" fmla="val 6263860"/>
                  <a:gd name="adj2" fmla="val 6248615"/>
                </a:avLst>
              </a:prstGeom>
              <a:ln>
                <a:solidFill>
                  <a:srgbClr val="5BCCF6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47" name="Text Box 580">
              <a:extLst>
                <a:ext uri="{FF2B5EF4-FFF2-40B4-BE49-F238E27FC236}">
                  <a16:creationId xmlns:a16="http://schemas.microsoft.com/office/drawing/2014/main" id="{99157A17-DDFA-42D4-9A02-FE28338CC1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3163" y="3609866"/>
              <a:ext cx="95410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广域网</a:t>
              </a:r>
            </a:p>
          </p:txBody>
        </p:sp>
      </p:grpSp>
      <p:grpSp>
        <p:nvGrpSpPr>
          <p:cNvPr id="252" name="组合 251">
            <a:extLst>
              <a:ext uri="{FF2B5EF4-FFF2-40B4-BE49-F238E27FC236}">
                <a16:creationId xmlns:a16="http://schemas.microsoft.com/office/drawing/2014/main" id="{719BE8D4-CD4E-45F6-9ACA-37367DD8B7CE}"/>
              </a:ext>
            </a:extLst>
          </p:cNvPr>
          <p:cNvGrpSpPr/>
          <p:nvPr/>
        </p:nvGrpSpPr>
        <p:grpSpPr>
          <a:xfrm>
            <a:off x="6752159" y="3516645"/>
            <a:ext cx="1888558" cy="1710497"/>
            <a:chOff x="4038154" y="2135141"/>
            <a:chExt cx="1888558" cy="1710497"/>
          </a:xfrm>
        </p:grpSpPr>
        <p:grpSp>
          <p:nvGrpSpPr>
            <p:cNvPr id="253" name="组合 252">
              <a:extLst>
                <a:ext uri="{FF2B5EF4-FFF2-40B4-BE49-F238E27FC236}">
                  <a16:creationId xmlns:a16="http://schemas.microsoft.com/office/drawing/2014/main" id="{943717D9-C79F-464E-9D18-A6ECFD5A6848}"/>
                </a:ext>
              </a:extLst>
            </p:cNvPr>
            <p:cNvGrpSpPr/>
            <p:nvPr/>
          </p:nvGrpSpPr>
          <p:grpSpPr>
            <a:xfrm>
              <a:off x="4084213" y="2135141"/>
              <a:ext cx="1842499" cy="1231802"/>
              <a:chOff x="5904650" y="3225921"/>
              <a:chExt cx="1842499" cy="1231802"/>
            </a:xfrm>
          </p:grpSpPr>
          <p:grpSp>
            <p:nvGrpSpPr>
              <p:cNvPr id="255" name="组合 254">
                <a:extLst>
                  <a:ext uri="{FF2B5EF4-FFF2-40B4-BE49-F238E27FC236}">
                    <a16:creationId xmlns:a16="http://schemas.microsoft.com/office/drawing/2014/main" id="{10251D98-D1FE-4A9B-83F6-E5AE18BE8D87}"/>
                  </a:ext>
                </a:extLst>
              </p:cNvPr>
              <p:cNvGrpSpPr/>
              <p:nvPr/>
            </p:nvGrpSpPr>
            <p:grpSpPr>
              <a:xfrm>
                <a:off x="5904650" y="3225921"/>
                <a:ext cx="1842499" cy="1231802"/>
                <a:chOff x="2707029" y="1673538"/>
                <a:chExt cx="3809998" cy="3520449"/>
              </a:xfrm>
            </p:grpSpPr>
            <p:grpSp>
              <p:nvGrpSpPr>
                <p:cNvPr id="275" name="组合 274">
                  <a:extLst>
                    <a:ext uri="{FF2B5EF4-FFF2-40B4-BE49-F238E27FC236}">
                      <a16:creationId xmlns:a16="http://schemas.microsoft.com/office/drawing/2014/main" id="{8BB43523-9E7F-44C8-AD73-2A0D4E4F13E7}"/>
                    </a:ext>
                  </a:extLst>
                </p:cNvPr>
                <p:cNvGrpSpPr/>
                <p:nvPr/>
              </p:nvGrpSpPr>
              <p:grpSpPr>
                <a:xfrm>
                  <a:off x="2707029" y="1673538"/>
                  <a:ext cx="3809998" cy="3520449"/>
                  <a:chOff x="2363128" y="1676863"/>
                  <a:chExt cx="3995262" cy="3691633"/>
                </a:xfrm>
              </p:grpSpPr>
              <p:sp>
                <p:nvSpPr>
                  <p:cNvPr id="277" name="椭圆 276">
                    <a:extLst>
                      <a:ext uri="{FF2B5EF4-FFF2-40B4-BE49-F238E27FC236}">
                        <a16:creationId xmlns:a16="http://schemas.microsoft.com/office/drawing/2014/main" id="{A1618FB8-881E-4029-B8DD-A3B06C1591DE}"/>
                      </a:ext>
                    </a:extLst>
                  </p:cNvPr>
                  <p:cNvSpPr/>
                  <p:nvPr/>
                </p:nvSpPr>
                <p:spPr>
                  <a:xfrm>
                    <a:off x="2405515" y="1772468"/>
                    <a:ext cx="3952875" cy="3596028"/>
                  </a:xfrm>
                  <a:prstGeom prst="ellipse">
                    <a:avLst/>
                  </a:prstGeom>
                  <a:solidFill>
                    <a:srgbClr val="5BCCF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78" name="椭圆 277">
                    <a:extLst>
                      <a:ext uri="{FF2B5EF4-FFF2-40B4-BE49-F238E27FC236}">
                        <a16:creationId xmlns:a16="http://schemas.microsoft.com/office/drawing/2014/main" id="{43D065AA-CAA9-4700-B829-CB3B1D7DFF08}"/>
                      </a:ext>
                    </a:extLst>
                  </p:cNvPr>
                  <p:cNvSpPr/>
                  <p:nvPr/>
                </p:nvSpPr>
                <p:spPr>
                  <a:xfrm>
                    <a:off x="2363128" y="1676863"/>
                    <a:ext cx="3952875" cy="3596028"/>
                  </a:xfrm>
                  <a:prstGeom prst="ellipse">
                    <a:avLst/>
                  </a:prstGeom>
                  <a:solidFill>
                    <a:srgbClr val="F9FAFC"/>
                  </a:solidFill>
                  <a:ln w="15875">
                    <a:gradFill>
                      <a:gsLst>
                        <a:gs pos="0">
                          <a:schemeClr val="bg1">
                            <a:lumMod val="95000"/>
                          </a:schemeClr>
                        </a:gs>
                        <a:gs pos="100000">
                          <a:schemeClr val="bg1">
                            <a:lumMod val="95000"/>
                          </a:schemeClr>
                        </a:gs>
                        <a:gs pos="53000">
                          <a:schemeClr val="bg1">
                            <a:lumMod val="75000"/>
                          </a:schemeClr>
                        </a:gs>
                      </a:gsLst>
                      <a:lin ang="10800000" scaled="0"/>
                    </a:gra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276" name="弧形 275">
                  <a:extLst>
                    <a:ext uri="{FF2B5EF4-FFF2-40B4-BE49-F238E27FC236}">
                      <a16:creationId xmlns:a16="http://schemas.microsoft.com/office/drawing/2014/main" id="{9865C7AB-C497-4A06-805F-784B2C0C72D3}"/>
                    </a:ext>
                  </a:extLst>
                </p:cNvPr>
                <p:cNvSpPr/>
                <p:nvPr/>
              </p:nvSpPr>
              <p:spPr>
                <a:xfrm>
                  <a:off x="2790823" y="1770004"/>
                  <a:ext cx="3603677" cy="3249669"/>
                </a:xfrm>
                <a:prstGeom prst="arc">
                  <a:avLst>
                    <a:gd name="adj1" fmla="val 6263860"/>
                    <a:gd name="adj2" fmla="val 6248615"/>
                  </a:avLst>
                </a:prstGeom>
                <a:ln>
                  <a:solidFill>
                    <a:srgbClr val="5BCCF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56" name="组合 255">
                <a:extLst>
                  <a:ext uri="{FF2B5EF4-FFF2-40B4-BE49-F238E27FC236}">
                    <a16:creationId xmlns:a16="http://schemas.microsoft.com/office/drawing/2014/main" id="{A37FC0EF-46C1-423D-A80A-7E61810C2DF3}"/>
                  </a:ext>
                </a:extLst>
              </p:cNvPr>
              <p:cNvGrpSpPr/>
              <p:nvPr/>
            </p:nvGrpSpPr>
            <p:grpSpPr>
              <a:xfrm>
                <a:off x="6182780" y="3906749"/>
                <a:ext cx="530356" cy="286287"/>
                <a:chOff x="5009155" y="5796953"/>
                <a:chExt cx="644233" cy="347757"/>
              </a:xfrm>
            </p:grpSpPr>
            <p:grpSp>
              <p:nvGrpSpPr>
                <p:cNvPr id="260" name="组合 259">
                  <a:extLst>
                    <a:ext uri="{FF2B5EF4-FFF2-40B4-BE49-F238E27FC236}">
                      <a16:creationId xmlns:a16="http://schemas.microsoft.com/office/drawing/2014/main" id="{833E68C2-9872-479B-B992-2944484C4927}"/>
                    </a:ext>
                  </a:extLst>
                </p:cNvPr>
                <p:cNvGrpSpPr/>
                <p:nvPr/>
              </p:nvGrpSpPr>
              <p:grpSpPr>
                <a:xfrm>
                  <a:off x="5009155" y="5796953"/>
                  <a:ext cx="644233" cy="347757"/>
                  <a:chOff x="5009080" y="5796953"/>
                  <a:chExt cx="1698203" cy="916690"/>
                </a:xfrm>
              </p:grpSpPr>
              <p:sp>
                <p:nvSpPr>
                  <p:cNvPr id="270" name="Oval 18">
                    <a:extLst>
                      <a:ext uri="{FF2B5EF4-FFF2-40B4-BE49-F238E27FC236}">
                        <a16:creationId xmlns:a16="http://schemas.microsoft.com/office/drawing/2014/main" id="{E77A797A-3A50-44F0-8743-0A47767FAAA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193" y="6186650"/>
                    <a:ext cx="1684422" cy="526993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1" name="Rectangle 20">
                    <a:extLst>
                      <a:ext uri="{FF2B5EF4-FFF2-40B4-BE49-F238E27FC236}">
                        <a16:creationId xmlns:a16="http://schemas.microsoft.com/office/drawing/2014/main" id="{EDADF56C-F347-4B65-99A0-FF1D5996C4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0905" y="6122908"/>
                    <a:ext cx="1686378" cy="3728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/>
                    <a:endParaRPr lang="zh-CN" altLang="zh-CN" sz="2400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2" name="Oval 21">
                    <a:extLst>
                      <a:ext uri="{FF2B5EF4-FFF2-40B4-BE49-F238E27FC236}">
                        <a16:creationId xmlns:a16="http://schemas.microsoft.com/office/drawing/2014/main" id="{90477E5A-445D-4869-AEB6-986F583A09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080" y="5796953"/>
                    <a:ext cx="1686379" cy="610920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3" name="Line 19">
                    <a:extLst>
                      <a:ext uri="{FF2B5EF4-FFF2-40B4-BE49-F238E27FC236}">
                        <a16:creationId xmlns:a16="http://schemas.microsoft.com/office/drawing/2014/main" id="{A946FB25-7BFD-4C04-BDE9-21AFE2C2DA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93615" y="6113790"/>
                    <a:ext cx="0" cy="4087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思源黑体 CN Medium"/>
                    </a:endParaRPr>
                  </a:p>
                </p:txBody>
              </p:sp>
              <p:sp>
                <p:nvSpPr>
                  <p:cNvPr id="274" name="Line 19">
                    <a:extLst>
                      <a:ext uri="{FF2B5EF4-FFF2-40B4-BE49-F238E27FC236}">
                        <a16:creationId xmlns:a16="http://schemas.microsoft.com/office/drawing/2014/main" id="{2724A8B2-669D-4787-9470-DC813988851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09195" y="6152294"/>
                    <a:ext cx="0" cy="3259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思源黑体 CN Medium"/>
                    </a:endParaRPr>
                  </a:p>
                </p:txBody>
              </p:sp>
            </p:grpSp>
            <p:grpSp>
              <p:nvGrpSpPr>
                <p:cNvPr id="261" name="Group 47">
                  <a:extLst>
                    <a:ext uri="{FF2B5EF4-FFF2-40B4-BE49-F238E27FC236}">
                      <a16:creationId xmlns:a16="http://schemas.microsoft.com/office/drawing/2014/main" id="{E291BECE-D21D-4CF2-8B04-8710AAFF4A7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09385" y="5867405"/>
                  <a:ext cx="374922" cy="90859"/>
                  <a:chOff x="2215" y="2179"/>
                  <a:chExt cx="185" cy="73"/>
                </a:xfrm>
              </p:grpSpPr>
              <p:grpSp>
                <p:nvGrpSpPr>
                  <p:cNvPr id="262" name="Group 48">
                    <a:extLst>
                      <a:ext uri="{FF2B5EF4-FFF2-40B4-BE49-F238E27FC236}">
                        <a16:creationId xmlns:a16="http://schemas.microsoft.com/office/drawing/2014/main" id="{9A6E9CD3-D15B-49BF-9986-255AE3A8CF0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15" y="2181"/>
                    <a:ext cx="185" cy="71"/>
                    <a:chOff x="2831" y="847"/>
                    <a:chExt cx="146" cy="103"/>
                  </a:xfrm>
                </p:grpSpPr>
                <p:sp>
                  <p:nvSpPr>
                    <p:cNvPr id="267" name="Line 49">
                      <a:extLst>
                        <a:ext uri="{FF2B5EF4-FFF2-40B4-BE49-F238E27FC236}">
                          <a16:creationId xmlns:a16="http://schemas.microsoft.com/office/drawing/2014/main" id="{128EBDFC-D952-4355-BA31-B00E4ECDD0B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8" name="Line 50">
                      <a:extLst>
                        <a:ext uri="{FF2B5EF4-FFF2-40B4-BE49-F238E27FC236}">
                          <a16:creationId xmlns:a16="http://schemas.microsoft.com/office/drawing/2014/main" id="{2422C570-573F-4BFF-A79A-1860A203FD7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9" name="Line 51">
                      <a:extLst>
                        <a:ext uri="{FF2B5EF4-FFF2-40B4-BE49-F238E27FC236}">
                          <a16:creationId xmlns:a16="http://schemas.microsoft.com/office/drawing/2014/main" id="{7FEA74C8-6B3D-4CF7-8CD3-694CF83F233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263" name="Group 52">
                    <a:extLst>
                      <a:ext uri="{FF2B5EF4-FFF2-40B4-BE49-F238E27FC236}">
                        <a16:creationId xmlns:a16="http://schemas.microsoft.com/office/drawing/2014/main" id="{24010A3B-A155-4DAD-A4FE-0C109DEC9E3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V="1">
                    <a:off x="2215" y="2179"/>
                    <a:ext cx="185" cy="72"/>
                    <a:chOff x="2831" y="843"/>
                    <a:chExt cx="146" cy="103"/>
                  </a:xfrm>
                </p:grpSpPr>
                <p:sp>
                  <p:nvSpPr>
                    <p:cNvPr id="264" name="Line 53">
                      <a:extLst>
                        <a:ext uri="{FF2B5EF4-FFF2-40B4-BE49-F238E27FC236}">
                          <a16:creationId xmlns:a16="http://schemas.microsoft.com/office/drawing/2014/main" id="{37E123E1-4FB7-4D44-A094-CDB509CC5F1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5" name="Line 54">
                      <a:extLst>
                        <a:ext uri="{FF2B5EF4-FFF2-40B4-BE49-F238E27FC236}">
                          <a16:creationId xmlns:a16="http://schemas.microsoft.com/office/drawing/2014/main" id="{77712E48-F166-4089-833E-BD2FFBA6A25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6" name="Line 55">
                      <a:extLst>
                        <a:ext uri="{FF2B5EF4-FFF2-40B4-BE49-F238E27FC236}">
                          <a16:creationId xmlns:a16="http://schemas.microsoft.com/office/drawing/2014/main" id="{F3FC2D38-D225-4E16-9F7A-92751D347A5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</p:grpSp>
          </p:grpSp>
          <p:cxnSp>
            <p:nvCxnSpPr>
              <p:cNvPr id="257" name="直接连接符 256">
                <a:extLst>
                  <a:ext uri="{FF2B5EF4-FFF2-40B4-BE49-F238E27FC236}">
                    <a16:creationId xmlns:a16="http://schemas.microsoft.com/office/drawing/2014/main" id="{87EF3ED8-10C8-4141-A61D-6B2E024551D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0" y="3759042"/>
                <a:ext cx="1223998" cy="0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直接连接符 257">
                <a:extLst>
                  <a:ext uri="{FF2B5EF4-FFF2-40B4-BE49-F238E27FC236}">
                    <a16:creationId xmlns:a16="http://schemas.microsoft.com/office/drawing/2014/main" id="{663EEB16-FD33-4C08-9B64-FE684B335726}"/>
                  </a:ext>
                </a:extLst>
              </p:cNvPr>
              <p:cNvCxnSpPr>
                <a:cxnSpLocks/>
                <a:endCxn id="272" idx="0"/>
              </p:cNvCxnSpPr>
              <p:nvPr/>
            </p:nvCxnSpPr>
            <p:spPr>
              <a:xfrm>
                <a:off x="6445841" y="3759042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" name="直接连接符 258">
                <a:extLst>
                  <a:ext uri="{FF2B5EF4-FFF2-40B4-BE49-F238E27FC236}">
                    <a16:creationId xmlns:a16="http://schemas.microsoft.com/office/drawing/2014/main" id="{67E893B8-C2A4-44D8-9727-041373C0953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50691" y="3611335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4" name="矩形 253">
              <a:extLst>
                <a:ext uri="{FF2B5EF4-FFF2-40B4-BE49-F238E27FC236}">
                  <a16:creationId xmlns:a16="http://schemas.microsoft.com/office/drawing/2014/main" id="{5BE29576-B734-4A85-8552-285EA9A06E13}"/>
                </a:ext>
              </a:extLst>
            </p:cNvPr>
            <p:cNvSpPr/>
            <p:nvPr/>
          </p:nvSpPr>
          <p:spPr>
            <a:xfrm>
              <a:off x="4038154" y="3137752"/>
              <a:ext cx="95753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锚外部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</a:t>
              </a:r>
            </a:p>
          </p:txBody>
        </p:sp>
      </p:grpSp>
      <p:grpSp>
        <p:nvGrpSpPr>
          <p:cNvPr id="279" name="组合 278">
            <a:extLst>
              <a:ext uri="{FF2B5EF4-FFF2-40B4-BE49-F238E27FC236}">
                <a16:creationId xmlns:a16="http://schemas.microsoft.com/office/drawing/2014/main" id="{EF6FE363-8BA0-4491-8718-15E7FC735073}"/>
              </a:ext>
            </a:extLst>
          </p:cNvPr>
          <p:cNvGrpSpPr/>
          <p:nvPr/>
        </p:nvGrpSpPr>
        <p:grpSpPr>
          <a:xfrm>
            <a:off x="8763761" y="3948272"/>
            <a:ext cx="1892436" cy="1481988"/>
            <a:chOff x="5330254" y="4010405"/>
            <a:chExt cx="1892436" cy="1481988"/>
          </a:xfrm>
        </p:grpSpPr>
        <p:grpSp>
          <p:nvGrpSpPr>
            <p:cNvPr id="280" name="组合 279">
              <a:extLst>
                <a:ext uri="{FF2B5EF4-FFF2-40B4-BE49-F238E27FC236}">
                  <a16:creationId xmlns:a16="http://schemas.microsoft.com/office/drawing/2014/main" id="{5BF5CB49-991D-4B96-A95F-8A55169E52D4}"/>
                </a:ext>
              </a:extLst>
            </p:cNvPr>
            <p:cNvGrpSpPr/>
            <p:nvPr/>
          </p:nvGrpSpPr>
          <p:grpSpPr>
            <a:xfrm>
              <a:off x="5330254" y="4010405"/>
              <a:ext cx="1842499" cy="1327520"/>
              <a:chOff x="5904650" y="3130203"/>
              <a:chExt cx="1842499" cy="1327520"/>
            </a:xfrm>
          </p:grpSpPr>
          <p:grpSp>
            <p:nvGrpSpPr>
              <p:cNvPr id="282" name="组合 281">
                <a:extLst>
                  <a:ext uri="{FF2B5EF4-FFF2-40B4-BE49-F238E27FC236}">
                    <a16:creationId xmlns:a16="http://schemas.microsoft.com/office/drawing/2014/main" id="{B6C98935-2782-4215-9967-08665ABB9303}"/>
                  </a:ext>
                </a:extLst>
              </p:cNvPr>
              <p:cNvGrpSpPr/>
              <p:nvPr/>
            </p:nvGrpSpPr>
            <p:grpSpPr>
              <a:xfrm>
                <a:off x="5904650" y="3225921"/>
                <a:ext cx="1842499" cy="1231802"/>
                <a:chOff x="2707029" y="1673538"/>
                <a:chExt cx="3809998" cy="3520449"/>
              </a:xfrm>
            </p:grpSpPr>
            <p:grpSp>
              <p:nvGrpSpPr>
                <p:cNvPr id="303" name="组合 302">
                  <a:extLst>
                    <a:ext uri="{FF2B5EF4-FFF2-40B4-BE49-F238E27FC236}">
                      <a16:creationId xmlns:a16="http://schemas.microsoft.com/office/drawing/2014/main" id="{2DFD9A62-A622-4448-BD72-A753D63E1AC8}"/>
                    </a:ext>
                  </a:extLst>
                </p:cNvPr>
                <p:cNvGrpSpPr/>
                <p:nvPr/>
              </p:nvGrpSpPr>
              <p:grpSpPr>
                <a:xfrm>
                  <a:off x="2707029" y="1673538"/>
                  <a:ext cx="3809998" cy="3520449"/>
                  <a:chOff x="2363128" y="1676863"/>
                  <a:chExt cx="3995262" cy="3691633"/>
                </a:xfrm>
              </p:grpSpPr>
              <p:sp>
                <p:nvSpPr>
                  <p:cNvPr id="305" name="椭圆 304">
                    <a:extLst>
                      <a:ext uri="{FF2B5EF4-FFF2-40B4-BE49-F238E27FC236}">
                        <a16:creationId xmlns:a16="http://schemas.microsoft.com/office/drawing/2014/main" id="{9B4BA65D-24B0-4CD4-BF9E-EDE451F64E01}"/>
                      </a:ext>
                    </a:extLst>
                  </p:cNvPr>
                  <p:cNvSpPr/>
                  <p:nvPr/>
                </p:nvSpPr>
                <p:spPr>
                  <a:xfrm>
                    <a:off x="2405515" y="1772468"/>
                    <a:ext cx="3952875" cy="3596028"/>
                  </a:xfrm>
                  <a:prstGeom prst="ellipse">
                    <a:avLst/>
                  </a:prstGeom>
                  <a:solidFill>
                    <a:srgbClr val="5BCCF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06" name="椭圆 305">
                    <a:extLst>
                      <a:ext uri="{FF2B5EF4-FFF2-40B4-BE49-F238E27FC236}">
                        <a16:creationId xmlns:a16="http://schemas.microsoft.com/office/drawing/2014/main" id="{C18951DB-3BE3-4C76-8581-3F68497A3462}"/>
                      </a:ext>
                    </a:extLst>
                  </p:cNvPr>
                  <p:cNvSpPr/>
                  <p:nvPr/>
                </p:nvSpPr>
                <p:spPr>
                  <a:xfrm>
                    <a:off x="2363128" y="1676863"/>
                    <a:ext cx="3952875" cy="3596028"/>
                  </a:xfrm>
                  <a:prstGeom prst="ellipse">
                    <a:avLst/>
                  </a:prstGeom>
                  <a:solidFill>
                    <a:srgbClr val="F9FAFC"/>
                  </a:solidFill>
                  <a:ln w="15875">
                    <a:gradFill>
                      <a:gsLst>
                        <a:gs pos="0">
                          <a:schemeClr val="bg1">
                            <a:lumMod val="95000"/>
                          </a:schemeClr>
                        </a:gs>
                        <a:gs pos="100000">
                          <a:schemeClr val="bg1">
                            <a:lumMod val="95000"/>
                          </a:schemeClr>
                        </a:gs>
                        <a:gs pos="53000">
                          <a:schemeClr val="bg1">
                            <a:lumMod val="75000"/>
                          </a:schemeClr>
                        </a:gs>
                      </a:gsLst>
                      <a:lin ang="10800000" scaled="0"/>
                    </a:gra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304" name="弧形 303">
                  <a:extLst>
                    <a:ext uri="{FF2B5EF4-FFF2-40B4-BE49-F238E27FC236}">
                      <a16:creationId xmlns:a16="http://schemas.microsoft.com/office/drawing/2014/main" id="{694B0094-9F31-4777-960E-A66B248F457E}"/>
                    </a:ext>
                  </a:extLst>
                </p:cNvPr>
                <p:cNvSpPr/>
                <p:nvPr/>
              </p:nvSpPr>
              <p:spPr>
                <a:xfrm>
                  <a:off x="2790823" y="1770004"/>
                  <a:ext cx="3603677" cy="3249669"/>
                </a:xfrm>
                <a:prstGeom prst="arc">
                  <a:avLst>
                    <a:gd name="adj1" fmla="val 6263860"/>
                    <a:gd name="adj2" fmla="val 6248615"/>
                  </a:avLst>
                </a:prstGeom>
                <a:ln>
                  <a:solidFill>
                    <a:srgbClr val="5BCCF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83" name="组合 282">
                <a:extLst>
                  <a:ext uri="{FF2B5EF4-FFF2-40B4-BE49-F238E27FC236}">
                    <a16:creationId xmlns:a16="http://schemas.microsoft.com/office/drawing/2014/main" id="{41E43227-87CB-44E8-8DF7-A7492AE89B8A}"/>
                  </a:ext>
                </a:extLst>
              </p:cNvPr>
              <p:cNvGrpSpPr/>
              <p:nvPr/>
            </p:nvGrpSpPr>
            <p:grpSpPr>
              <a:xfrm>
                <a:off x="6182780" y="3906749"/>
                <a:ext cx="530356" cy="286287"/>
                <a:chOff x="5009155" y="5796953"/>
                <a:chExt cx="644233" cy="347757"/>
              </a:xfrm>
            </p:grpSpPr>
            <p:grpSp>
              <p:nvGrpSpPr>
                <p:cNvPr id="288" name="组合 287">
                  <a:extLst>
                    <a:ext uri="{FF2B5EF4-FFF2-40B4-BE49-F238E27FC236}">
                      <a16:creationId xmlns:a16="http://schemas.microsoft.com/office/drawing/2014/main" id="{04961C8F-05BA-4CCE-AD5C-68F17C858279}"/>
                    </a:ext>
                  </a:extLst>
                </p:cNvPr>
                <p:cNvGrpSpPr/>
                <p:nvPr/>
              </p:nvGrpSpPr>
              <p:grpSpPr>
                <a:xfrm>
                  <a:off x="5009155" y="5796953"/>
                  <a:ext cx="644233" cy="347757"/>
                  <a:chOff x="5009080" y="5796953"/>
                  <a:chExt cx="1698203" cy="916690"/>
                </a:xfrm>
              </p:grpSpPr>
              <p:sp>
                <p:nvSpPr>
                  <p:cNvPr id="298" name="Oval 18">
                    <a:extLst>
                      <a:ext uri="{FF2B5EF4-FFF2-40B4-BE49-F238E27FC236}">
                        <a16:creationId xmlns:a16="http://schemas.microsoft.com/office/drawing/2014/main" id="{43E59262-D8EC-4234-BE35-D01ADFCB51A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193" y="6186650"/>
                    <a:ext cx="1684422" cy="526993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99" name="Rectangle 20">
                    <a:extLst>
                      <a:ext uri="{FF2B5EF4-FFF2-40B4-BE49-F238E27FC236}">
                        <a16:creationId xmlns:a16="http://schemas.microsoft.com/office/drawing/2014/main" id="{108CECC6-0106-46CF-A749-D0A38E3E983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0905" y="6122908"/>
                    <a:ext cx="1686378" cy="3728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/>
                    <a:endParaRPr lang="zh-CN" altLang="zh-CN" sz="2400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0" name="Oval 21">
                    <a:extLst>
                      <a:ext uri="{FF2B5EF4-FFF2-40B4-BE49-F238E27FC236}">
                        <a16:creationId xmlns:a16="http://schemas.microsoft.com/office/drawing/2014/main" id="{68A4E7BF-8941-4E1C-AF60-EA35062B93E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080" y="5796953"/>
                    <a:ext cx="1686379" cy="610920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1" name="Line 19">
                    <a:extLst>
                      <a:ext uri="{FF2B5EF4-FFF2-40B4-BE49-F238E27FC236}">
                        <a16:creationId xmlns:a16="http://schemas.microsoft.com/office/drawing/2014/main" id="{2341A62F-3AE1-40CA-8D42-7CEECFF7717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93615" y="6113790"/>
                    <a:ext cx="0" cy="4087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思源黑体 CN Medium"/>
                    </a:endParaRPr>
                  </a:p>
                </p:txBody>
              </p:sp>
              <p:sp>
                <p:nvSpPr>
                  <p:cNvPr id="302" name="Line 19">
                    <a:extLst>
                      <a:ext uri="{FF2B5EF4-FFF2-40B4-BE49-F238E27FC236}">
                        <a16:creationId xmlns:a16="http://schemas.microsoft.com/office/drawing/2014/main" id="{BD222135-9F1C-42E1-8E83-13EE54E3F5A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09195" y="6152294"/>
                    <a:ext cx="0" cy="3259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思源黑体 CN Medium"/>
                    </a:endParaRPr>
                  </a:p>
                </p:txBody>
              </p:sp>
            </p:grpSp>
            <p:grpSp>
              <p:nvGrpSpPr>
                <p:cNvPr id="289" name="Group 47">
                  <a:extLst>
                    <a:ext uri="{FF2B5EF4-FFF2-40B4-BE49-F238E27FC236}">
                      <a16:creationId xmlns:a16="http://schemas.microsoft.com/office/drawing/2014/main" id="{C5AAF6DB-1CC8-45A2-A72A-69AA81827F8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09385" y="5867405"/>
                  <a:ext cx="374922" cy="90859"/>
                  <a:chOff x="2215" y="2179"/>
                  <a:chExt cx="185" cy="73"/>
                </a:xfrm>
              </p:grpSpPr>
              <p:grpSp>
                <p:nvGrpSpPr>
                  <p:cNvPr id="290" name="Group 48">
                    <a:extLst>
                      <a:ext uri="{FF2B5EF4-FFF2-40B4-BE49-F238E27FC236}">
                        <a16:creationId xmlns:a16="http://schemas.microsoft.com/office/drawing/2014/main" id="{98985D9F-12AD-4904-AB61-E68CBA3E22F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15" y="2181"/>
                    <a:ext cx="185" cy="71"/>
                    <a:chOff x="2831" y="847"/>
                    <a:chExt cx="146" cy="103"/>
                  </a:xfrm>
                </p:grpSpPr>
                <p:sp>
                  <p:nvSpPr>
                    <p:cNvPr id="295" name="Line 49">
                      <a:extLst>
                        <a:ext uri="{FF2B5EF4-FFF2-40B4-BE49-F238E27FC236}">
                          <a16:creationId xmlns:a16="http://schemas.microsoft.com/office/drawing/2014/main" id="{4C16A323-FC2C-4C83-9BE6-9094CDD7A3D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6" name="Line 50">
                      <a:extLst>
                        <a:ext uri="{FF2B5EF4-FFF2-40B4-BE49-F238E27FC236}">
                          <a16:creationId xmlns:a16="http://schemas.microsoft.com/office/drawing/2014/main" id="{6472CD23-95AF-4576-9C5B-1E27E4D12AC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7" name="Line 51">
                      <a:extLst>
                        <a:ext uri="{FF2B5EF4-FFF2-40B4-BE49-F238E27FC236}">
                          <a16:creationId xmlns:a16="http://schemas.microsoft.com/office/drawing/2014/main" id="{0CDE5FA1-81BA-4AAA-94D8-57E8D8D3F46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291" name="Group 52">
                    <a:extLst>
                      <a:ext uri="{FF2B5EF4-FFF2-40B4-BE49-F238E27FC236}">
                        <a16:creationId xmlns:a16="http://schemas.microsoft.com/office/drawing/2014/main" id="{1EC9D767-95FD-4ECA-A3DE-04DD3CEE75F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V="1">
                    <a:off x="2215" y="2179"/>
                    <a:ext cx="185" cy="72"/>
                    <a:chOff x="2831" y="843"/>
                    <a:chExt cx="146" cy="103"/>
                  </a:xfrm>
                </p:grpSpPr>
                <p:sp>
                  <p:nvSpPr>
                    <p:cNvPr id="292" name="Line 53">
                      <a:extLst>
                        <a:ext uri="{FF2B5EF4-FFF2-40B4-BE49-F238E27FC236}">
                          <a16:creationId xmlns:a16="http://schemas.microsoft.com/office/drawing/2014/main" id="{2BA23D5F-150B-4F7D-979A-51BC82F079E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3" name="Line 54">
                      <a:extLst>
                        <a:ext uri="{FF2B5EF4-FFF2-40B4-BE49-F238E27FC236}">
                          <a16:creationId xmlns:a16="http://schemas.microsoft.com/office/drawing/2014/main" id="{4521998F-C72B-41E8-BC95-E25C7268F8B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4" name="Line 55">
                      <a:extLst>
                        <a:ext uri="{FF2B5EF4-FFF2-40B4-BE49-F238E27FC236}">
                          <a16:creationId xmlns:a16="http://schemas.microsoft.com/office/drawing/2014/main" id="{0915E974-0463-413C-AF54-7FFC5DE4E42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</p:grpSp>
          </p:grpSp>
          <p:cxnSp>
            <p:nvCxnSpPr>
              <p:cNvPr id="284" name="直接连接符 283">
                <a:extLst>
                  <a:ext uri="{FF2B5EF4-FFF2-40B4-BE49-F238E27FC236}">
                    <a16:creationId xmlns:a16="http://schemas.microsoft.com/office/drawing/2014/main" id="{07843AFC-F2F8-455F-AC67-9652A3BC83F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0" y="3759042"/>
                <a:ext cx="1395346" cy="0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直接连接符 284">
                <a:extLst>
                  <a:ext uri="{FF2B5EF4-FFF2-40B4-BE49-F238E27FC236}">
                    <a16:creationId xmlns:a16="http://schemas.microsoft.com/office/drawing/2014/main" id="{1CC78406-663B-4A42-902B-7DCE517D3B00}"/>
                  </a:ext>
                </a:extLst>
              </p:cNvPr>
              <p:cNvCxnSpPr>
                <a:cxnSpLocks/>
                <a:endCxn id="300" idx="0"/>
              </p:cNvCxnSpPr>
              <p:nvPr/>
            </p:nvCxnSpPr>
            <p:spPr>
              <a:xfrm>
                <a:off x="6445841" y="3759042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6" name="直接连接符 285">
                <a:extLst>
                  <a:ext uri="{FF2B5EF4-FFF2-40B4-BE49-F238E27FC236}">
                    <a16:creationId xmlns:a16="http://schemas.microsoft.com/office/drawing/2014/main" id="{0952DD98-9EFE-41A4-A715-626F1579E3A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50691" y="3611335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87" name="图片 286">
                <a:extLst>
                  <a:ext uri="{FF2B5EF4-FFF2-40B4-BE49-F238E27FC236}">
                    <a16:creationId xmlns:a16="http://schemas.microsoft.com/office/drawing/2014/main" id="{12EFCC0B-7A1B-4586-8AE1-AF320E33EB0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6728320" y="3130203"/>
                <a:ext cx="697710" cy="697715"/>
              </a:xfrm>
              <a:prstGeom prst="rect">
                <a:avLst/>
              </a:prstGeom>
            </p:spPr>
          </p:pic>
        </p:grpSp>
        <p:sp>
          <p:nvSpPr>
            <p:cNvPr id="281" name="矩形 280">
              <a:extLst>
                <a:ext uri="{FF2B5EF4-FFF2-40B4-BE49-F238E27FC236}">
                  <a16:creationId xmlns:a16="http://schemas.microsoft.com/office/drawing/2014/main" id="{63E59A88-767E-4109-B921-BAD05A92849E}"/>
                </a:ext>
              </a:extLst>
            </p:cNvPr>
            <p:cNvSpPr/>
            <p:nvPr/>
          </p:nvSpPr>
          <p:spPr>
            <a:xfrm>
              <a:off x="6265156" y="4784507"/>
              <a:ext cx="95753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新外部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网络</a:t>
              </a:r>
            </a:p>
          </p:txBody>
        </p:sp>
      </p:grpSp>
      <p:sp>
        <p:nvSpPr>
          <p:cNvPr id="307" name="矩形 306">
            <a:extLst>
              <a:ext uri="{FF2B5EF4-FFF2-40B4-BE49-F238E27FC236}">
                <a16:creationId xmlns:a16="http://schemas.microsoft.com/office/drawing/2014/main" id="{85656134-39F0-4C98-AF5B-6BA66054888C}"/>
              </a:ext>
            </a:extLst>
          </p:cNvPr>
          <p:cNvSpPr/>
          <p:nvPr/>
        </p:nvSpPr>
        <p:spPr>
          <a:xfrm>
            <a:off x="7376978" y="4676928"/>
            <a:ext cx="23338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新外部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代理</a:t>
            </a:r>
          </a:p>
        </p:txBody>
      </p:sp>
      <p:grpSp>
        <p:nvGrpSpPr>
          <p:cNvPr id="308" name="组合 307">
            <a:extLst>
              <a:ext uri="{FF2B5EF4-FFF2-40B4-BE49-F238E27FC236}">
                <a16:creationId xmlns:a16="http://schemas.microsoft.com/office/drawing/2014/main" id="{733CC80A-CF8A-4677-87A3-93E5E6F7581D}"/>
              </a:ext>
            </a:extLst>
          </p:cNvPr>
          <p:cNvGrpSpPr/>
          <p:nvPr/>
        </p:nvGrpSpPr>
        <p:grpSpPr>
          <a:xfrm>
            <a:off x="3530765" y="4171559"/>
            <a:ext cx="2530724" cy="1231802"/>
            <a:chOff x="3127295" y="5246167"/>
            <a:chExt cx="2530724" cy="1231802"/>
          </a:xfrm>
        </p:grpSpPr>
        <p:grpSp>
          <p:nvGrpSpPr>
            <p:cNvPr id="309" name="组合 308">
              <a:extLst>
                <a:ext uri="{FF2B5EF4-FFF2-40B4-BE49-F238E27FC236}">
                  <a16:creationId xmlns:a16="http://schemas.microsoft.com/office/drawing/2014/main" id="{D4A77533-CDCE-40B8-A78B-E108262299D6}"/>
                </a:ext>
              </a:extLst>
            </p:cNvPr>
            <p:cNvGrpSpPr/>
            <p:nvPr/>
          </p:nvGrpSpPr>
          <p:grpSpPr>
            <a:xfrm>
              <a:off x="3127295" y="5246167"/>
              <a:ext cx="2530724" cy="1231802"/>
              <a:chOff x="990785" y="4811356"/>
              <a:chExt cx="2530724" cy="1231802"/>
            </a:xfrm>
          </p:grpSpPr>
          <p:grpSp>
            <p:nvGrpSpPr>
              <p:cNvPr id="311" name="组合 310">
                <a:extLst>
                  <a:ext uri="{FF2B5EF4-FFF2-40B4-BE49-F238E27FC236}">
                    <a16:creationId xmlns:a16="http://schemas.microsoft.com/office/drawing/2014/main" id="{844BD119-DC02-4C81-B981-47F8B9EED364}"/>
                  </a:ext>
                </a:extLst>
              </p:cNvPr>
              <p:cNvGrpSpPr/>
              <p:nvPr/>
            </p:nvGrpSpPr>
            <p:grpSpPr>
              <a:xfrm>
                <a:off x="990785" y="4811356"/>
                <a:ext cx="1842500" cy="1231802"/>
                <a:chOff x="1848037" y="4188760"/>
                <a:chExt cx="1842500" cy="1231802"/>
              </a:xfrm>
            </p:grpSpPr>
            <p:grpSp>
              <p:nvGrpSpPr>
                <p:cNvPr id="313" name="组合 312">
                  <a:extLst>
                    <a:ext uri="{FF2B5EF4-FFF2-40B4-BE49-F238E27FC236}">
                      <a16:creationId xmlns:a16="http://schemas.microsoft.com/office/drawing/2014/main" id="{3529095B-1409-4953-B6BD-F8248C565219}"/>
                    </a:ext>
                  </a:extLst>
                </p:cNvPr>
                <p:cNvGrpSpPr/>
                <p:nvPr/>
              </p:nvGrpSpPr>
              <p:grpSpPr>
                <a:xfrm>
                  <a:off x="1848037" y="4188760"/>
                  <a:ext cx="1842500" cy="1231802"/>
                  <a:chOff x="3059850" y="4787311"/>
                  <a:chExt cx="1842500" cy="1231802"/>
                </a:xfrm>
              </p:grpSpPr>
              <p:grpSp>
                <p:nvGrpSpPr>
                  <p:cNvPr id="330" name="组合 329">
                    <a:extLst>
                      <a:ext uri="{FF2B5EF4-FFF2-40B4-BE49-F238E27FC236}">
                        <a16:creationId xmlns:a16="http://schemas.microsoft.com/office/drawing/2014/main" id="{F885B855-5A5D-47FD-8E15-310DCAC1606C}"/>
                      </a:ext>
                    </a:extLst>
                  </p:cNvPr>
                  <p:cNvGrpSpPr/>
                  <p:nvPr/>
                </p:nvGrpSpPr>
                <p:grpSpPr>
                  <a:xfrm>
                    <a:off x="3059850" y="4787311"/>
                    <a:ext cx="1842500" cy="1231802"/>
                    <a:chOff x="2707027" y="1673538"/>
                    <a:chExt cx="3810000" cy="3520449"/>
                  </a:xfrm>
                </p:grpSpPr>
                <p:grpSp>
                  <p:nvGrpSpPr>
                    <p:cNvPr id="334" name="组合 333">
                      <a:extLst>
                        <a:ext uri="{FF2B5EF4-FFF2-40B4-BE49-F238E27FC236}">
                          <a16:creationId xmlns:a16="http://schemas.microsoft.com/office/drawing/2014/main" id="{B38441A0-E65A-4EA3-A6BF-A6B84BBD3DB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707027" y="1673538"/>
                      <a:ext cx="3810000" cy="3520449"/>
                      <a:chOff x="2363126" y="1676863"/>
                      <a:chExt cx="3995264" cy="3691633"/>
                    </a:xfrm>
                  </p:grpSpPr>
                  <p:sp>
                    <p:nvSpPr>
                      <p:cNvPr id="336" name="椭圆 335">
                        <a:extLst>
                          <a:ext uri="{FF2B5EF4-FFF2-40B4-BE49-F238E27FC236}">
                            <a16:creationId xmlns:a16="http://schemas.microsoft.com/office/drawing/2014/main" id="{437FC884-F375-4534-AF8D-7E684973463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405515" y="1772468"/>
                        <a:ext cx="3952875" cy="3596028"/>
                      </a:xfrm>
                      <a:prstGeom prst="ellipse">
                        <a:avLst/>
                      </a:prstGeom>
                      <a:solidFill>
                        <a:srgbClr val="5BCCF6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337" name="椭圆 336">
                        <a:extLst>
                          <a:ext uri="{FF2B5EF4-FFF2-40B4-BE49-F238E27FC236}">
                            <a16:creationId xmlns:a16="http://schemas.microsoft.com/office/drawing/2014/main" id="{A94770F4-C131-4FDB-93A1-6F7242E8D20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363126" y="1676863"/>
                        <a:ext cx="3952875" cy="3596028"/>
                      </a:xfrm>
                      <a:prstGeom prst="ellipse">
                        <a:avLst/>
                      </a:prstGeom>
                      <a:solidFill>
                        <a:srgbClr val="F9FAFC"/>
                      </a:solidFill>
                      <a:ln w="15875">
                        <a:gradFill>
                          <a:gsLst>
                            <a:gs pos="0">
                              <a:schemeClr val="bg1">
                                <a:lumMod val="95000"/>
                              </a:schemeClr>
                            </a:gs>
                            <a:gs pos="100000">
                              <a:schemeClr val="bg1">
                                <a:lumMod val="95000"/>
                              </a:schemeClr>
                            </a:gs>
                            <a:gs pos="53000">
                              <a:schemeClr val="bg1">
                                <a:lumMod val="75000"/>
                              </a:schemeClr>
                            </a:gs>
                          </a:gsLst>
                          <a:lin ang="10800000" scaled="0"/>
                        </a:gra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sp>
                  <p:nvSpPr>
                    <p:cNvPr id="335" name="弧形 334">
                      <a:extLst>
                        <a:ext uri="{FF2B5EF4-FFF2-40B4-BE49-F238E27FC236}">
                          <a16:creationId xmlns:a16="http://schemas.microsoft.com/office/drawing/2014/main" id="{836261DB-C367-492F-9EF9-2A98BFCA6FF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90823" y="1770004"/>
                      <a:ext cx="3603677" cy="3249669"/>
                    </a:xfrm>
                    <a:prstGeom prst="arc">
                      <a:avLst>
                        <a:gd name="adj1" fmla="val 6263860"/>
                        <a:gd name="adj2" fmla="val 6248615"/>
                      </a:avLst>
                    </a:prstGeom>
                    <a:ln>
                      <a:solidFill>
                        <a:srgbClr val="5BCCF6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331" name="组合 330">
                    <a:extLst>
                      <a:ext uri="{FF2B5EF4-FFF2-40B4-BE49-F238E27FC236}">
                        <a16:creationId xmlns:a16="http://schemas.microsoft.com/office/drawing/2014/main" id="{9F9ED794-9497-4EE4-8954-3A0B996332A6}"/>
                      </a:ext>
                    </a:extLst>
                  </p:cNvPr>
                  <p:cNvGrpSpPr/>
                  <p:nvPr/>
                </p:nvGrpSpPr>
                <p:grpSpPr>
                  <a:xfrm>
                    <a:off x="3199185" y="5146839"/>
                    <a:ext cx="1001354" cy="505944"/>
                    <a:chOff x="1670684" y="2637110"/>
                    <a:chExt cx="1330801" cy="672401"/>
                  </a:xfrm>
                </p:grpSpPr>
                <p:pic>
                  <p:nvPicPr>
                    <p:cNvPr id="332" name="图片 331">
                      <a:extLst>
                        <a:ext uri="{FF2B5EF4-FFF2-40B4-BE49-F238E27FC236}">
                          <a16:creationId xmlns:a16="http://schemas.microsoft.com/office/drawing/2014/main" id="{1E4FF7B5-DFE3-4289-9BF2-543DF1520108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5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 flipH="1">
                      <a:off x="1670684" y="2712233"/>
                      <a:ext cx="597277" cy="597278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333" name="图片 332">
                      <a:extLst>
                        <a:ext uri="{FF2B5EF4-FFF2-40B4-BE49-F238E27FC236}">
                          <a16:creationId xmlns:a16="http://schemas.microsoft.com/office/drawing/2014/main" id="{6436DB7D-F53B-4DC9-BAEF-9980D92BAD33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6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2102689" y="2637110"/>
                      <a:ext cx="898796" cy="639044"/>
                    </a:xfrm>
                    <a:prstGeom prst="rect">
                      <a:avLst/>
                    </a:prstGeom>
                  </p:spPr>
                </p:pic>
              </p:grpSp>
            </p:grpSp>
            <p:grpSp>
              <p:nvGrpSpPr>
                <p:cNvPr id="314" name="组合 313">
                  <a:extLst>
                    <a:ext uri="{FF2B5EF4-FFF2-40B4-BE49-F238E27FC236}">
                      <a16:creationId xmlns:a16="http://schemas.microsoft.com/office/drawing/2014/main" id="{6763AC91-1672-40E7-B16C-14E786BDAE86}"/>
                    </a:ext>
                  </a:extLst>
                </p:cNvPr>
                <p:cNvGrpSpPr/>
                <p:nvPr/>
              </p:nvGrpSpPr>
              <p:grpSpPr>
                <a:xfrm>
                  <a:off x="2951906" y="4645566"/>
                  <a:ext cx="530356" cy="286287"/>
                  <a:chOff x="5009155" y="5796953"/>
                  <a:chExt cx="644233" cy="347757"/>
                </a:xfrm>
              </p:grpSpPr>
              <p:grpSp>
                <p:nvGrpSpPr>
                  <p:cNvPr id="315" name="组合 314">
                    <a:extLst>
                      <a:ext uri="{FF2B5EF4-FFF2-40B4-BE49-F238E27FC236}">
                        <a16:creationId xmlns:a16="http://schemas.microsoft.com/office/drawing/2014/main" id="{40384842-0ABD-401A-A309-E761EA6AC5B8}"/>
                      </a:ext>
                    </a:extLst>
                  </p:cNvPr>
                  <p:cNvGrpSpPr/>
                  <p:nvPr/>
                </p:nvGrpSpPr>
                <p:grpSpPr>
                  <a:xfrm>
                    <a:off x="5009155" y="5796953"/>
                    <a:ext cx="644233" cy="347757"/>
                    <a:chOff x="5009080" y="5796953"/>
                    <a:chExt cx="1698203" cy="916690"/>
                  </a:xfrm>
                </p:grpSpPr>
                <p:sp>
                  <p:nvSpPr>
                    <p:cNvPr id="325" name="Oval 18">
                      <a:extLst>
                        <a:ext uri="{FF2B5EF4-FFF2-40B4-BE49-F238E27FC236}">
                          <a16:creationId xmlns:a16="http://schemas.microsoft.com/office/drawing/2014/main" id="{335AAE4A-1189-4A57-8371-241C6C5725C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09193" y="6186650"/>
                      <a:ext cx="1684422" cy="526993"/>
                    </a:xfrm>
                    <a:prstGeom prst="ellipse">
                      <a:avLst/>
                    </a:prstGeom>
                    <a:solidFill>
                      <a:srgbClr val="FFC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6" name="Rectangle 20">
                      <a:extLst>
                        <a:ext uri="{FF2B5EF4-FFF2-40B4-BE49-F238E27FC236}">
                          <a16:creationId xmlns:a16="http://schemas.microsoft.com/office/drawing/2014/main" id="{79A45932-E8A2-41CC-AF23-FBC7C94E3A3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0905" y="6122908"/>
                      <a:ext cx="1686378" cy="372800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/>
                      <a:endParaRPr lang="zh-CN" altLang="zh-CN" sz="2400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7" name="Oval 21">
                      <a:extLst>
                        <a:ext uri="{FF2B5EF4-FFF2-40B4-BE49-F238E27FC236}">
                          <a16:creationId xmlns:a16="http://schemas.microsoft.com/office/drawing/2014/main" id="{DB9956C9-66E8-40AE-B874-E9935E45ACD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09080" y="5796953"/>
                      <a:ext cx="1686379" cy="610920"/>
                    </a:xfrm>
                    <a:prstGeom prst="ellipse">
                      <a:avLst/>
                    </a:prstGeom>
                    <a:solidFill>
                      <a:srgbClr val="FFC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8" name="Line 19">
                      <a:extLst>
                        <a:ext uri="{FF2B5EF4-FFF2-40B4-BE49-F238E27FC236}">
                          <a16:creationId xmlns:a16="http://schemas.microsoft.com/office/drawing/2014/main" id="{32190E37-8F65-4C62-939F-4B9BD2E002C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693615" y="6113790"/>
                      <a:ext cx="0" cy="40875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329" name="Line 19">
                      <a:extLst>
                        <a:ext uri="{FF2B5EF4-FFF2-40B4-BE49-F238E27FC236}">
                          <a16:creationId xmlns:a16="http://schemas.microsoft.com/office/drawing/2014/main" id="{6072A4D7-87D7-492F-8F00-50398F241A2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09195" y="6152294"/>
                      <a:ext cx="0" cy="32595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dirty="0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316" name="Group 47">
                    <a:extLst>
                      <a:ext uri="{FF2B5EF4-FFF2-40B4-BE49-F238E27FC236}">
                        <a16:creationId xmlns:a16="http://schemas.microsoft.com/office/drawing/2014/main" id="{79643AE9-8196-41B2-B9D5-BC5CA583146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109385" y="5867405"/>
                    <a:ext cx="374922" cy="90859"/>
                    <a:chOff x="2215" y="2179"/>
                    <a:chExt cx="185" cy="73"/>
                  </a:xfrm>
                </p:grpSpPr>
                <p:grpSp>
                  <p:nvGrpSpPr>
                    <p:cNvPr id="317" name="Group 48">
                      <a:extLst>
                        <a:ext uri="{FF2B5EF4-FFF2-40B4-BE49-F238E27FC236}">
                          <a16:creationId xmlns:a16="http://schemas.microsoft.com/office/drawing/2014/main" id="{5F65DF85-446B-4623-8F64-ACDC1E34843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15" y="2181"/>
                      <a:ext cx="185" cy="71"/>
                      <a:chOff x="2831" y="847"/>
                      <a:chExt cx="146" cy="103"/>
                    </a:xfrm>
                  </p:grpSpPr>
                  <p:sp>
                    <p:nvSpPr>
                      <p:cNvPr id="322" name="Line 49">
                        <a:extLst>
                          <a:ext uri="{FF2B5EF4-FFF2-40B4-BE49-F238E27FC236}">
                            <a16:creationId xmlns:a16="http://schemas.microsoft.com/office/drawing/2014/main" id="{9B5C1F0B-64E3-4951-9301-2FD3CFA70E8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48" y="848"/>
                        <a:ext cx="50" cy="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3" name="Line 50">
                        <a:extLst>
                          <a:ext uri="{FF2B5EF4-FFF2-40B4-BE49-F238E27FC236}">
                            <a16:creationId xmlns:a16="http://schemas.microsoft.com/office/drawing/2014/main" id="{1BBABA93-2F5B-451B-A6CD-95C431238F2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44" y="946"/>
                        <a:ext cx="4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4" name="Line 51">
                        <a:extLst>
                          <a:ext uri="{FF2B5EF4-FFF2-40B4-BE49-F238E27FC236}">
                            <a16:creationId xmlns:a16="http://schemas.microsoft.com/office/drawing/2014/main" id="{39A47445-7D2A-4348-A2F2-12BDDAE3840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94" y="850"/>
                        <a:ext cx="52" cy="9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</p:grpSp>
                <p:grpSp>
                  <p:nvGrpSpPr>
                    <p:cNvPr id="318" name="Group 52">
                      <a:extLst>
                        <a:ext uri="{FF2B5EF4-FFF2-40B4-BE49-F238E27FC236}">
                          <a16:creationId xmlns:a16="http://schemas.microsoft.com/office/drawing/2014/main" id="{0D189F35-A382-4E3B-A433-A9203940570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215" y="2179"/>
                      <a:ext cx="185" cy="72"/>
                      <a:chOff x="2831" y="843"/>
                      <a:chExt cx="146" cy="103"/>
                    </a:xfrm>
                  </p:grpSpPr>
                  <p:sp>
                    <p:nvSpPr>
                      <p:cNvPr id="319" name="Line 53">
                        <a:extLst>
                          <a:ext uri="{FF2B5EF4-FFF2-40B4-BE49-F238E27FC236}">
                            <a16:creationId xmlns:a16="http://schemas.microsoft.com/office/drawing/2014/main" id="{99FDD4E9-14D6-4F51-9CB2-7A3FD439BA8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48" y="848"/>
                        <a:ext cx="50" cy="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0" name="Line 54">
                        <a:extLst>
                          <a:ext uri="{FF2B5EF4-FFF2-40B4-BE49-F238E27FC236}">
                            <a16:creationId xmlns:a16="http://schemas.microsoft.com/office/drawing/2014/main" id="{06468490-63B9-45EB-8217-8D3BD712385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44" y="946"/>
                        <a:ext cx="4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1" name="Line 55">
                        <a:extLst>
                          <a:ext uri="{FF2B5EF4-FFF2-40B4-BE49-F238E27FC236}">
                            <a16:creationId xmlns:a16="http://schemas.microsoft.com/office/drawing/2014/main" id="{BCC8932C-539E-4336-B8A2-80008EB448B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94" y="850"/>
                        <a:ext cx="52" cy="9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</p:grpSp>
              </p:grpSp>
            </p:grpSp>
          </p:grpSp>
          <p:sp>
            <p:nvSpPr>
              <p:cNvPr id="312" name="矩形 311">
                <a:extLst>
                  <a:ext uri="{FF2B5EF4-FFF2-40B4-BE49-F238E27FC236}">
                    <a16:creationId xmlns:a16="http://schemas.microsoft.com/office/drawing/2014/main" id="{D0433B90-87E6-468A-A302-80B8F50294E5}"/>
                  </a:ext>
                </a:extLst>
              </p:cNvPr>
              <p:cNvSpPr/>
              <p:nvPr/>
            </p:nvSpPr>
            <p:spPr>
              <a:xfrm>
                <a:off x="2563975" y="5083790"/>
                <a:ext cx="957534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通信者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代理</a:t>
                </a:r>
              </a:p>
            </p:txBody>
          </p:sp>
        </p:grpSp>
        <p:sp>
          <p:nvSpPr>
            <p:cNvPr id="310" name="矩形 309">
              <a:extLst>
                <a:ext uri="{FF2B5EF4-FFF2-40B4-BE49-F238E27FC236}">
                  <a16:creationId xmlns:a16="http://schemas.microsoft.com/office/drawing/2014/main" id="{C75A3444-A2D1-4023-9D37-2721FD574E88}"/>
                </a:ext>
              </a:extLst>
            </p:cNvPr>
            <p:cNvSpPr/>
            <p:nvPr/>
          </p:nvSpPr>
          <p:spPr>
            <a:xfrm>
              <a:off x="3401414" y="6032817"/>
              <a:ext cx="98222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通信者</a:t>
              </a:r>
            </a:p>
          </p:txBody>
        </p:sp>
      </p:grpSp>
      <p:grpSp>
        <p:nvGrpSpPr>
          <p:cNvPr id="344" name="组合 343">
            <a:extLst>
              <a:ext uri="{FF2B5EF4-FFF2-40B4-BE49-F238E27FC236}">
                <a16:creationId xmlns:a16="http://schemas.microsoft.com/office/drawing/2014/main" id="{F159B10F-9E78-4257-A1A7-3F8760503775}"/>
              </a:ext>
            </a:extLst>
          </p:cNvPr>
          <p:cNvGrpSpPr/>
          <p:nvPr/>
        </p:nvGrpSpPr>
        <p:grpSpPr>
          <a:xfrm>
            <a:off x="10066189" y="3839446"/>
            <a:ext cx="45720" cy="250295"/>
            <a:chOff x="9115914" y="4173317"/>
            <a:chExt cx="45720" cy="250295"/>
          </a:xfrm>
        </p:grpSpPr>
        <p:cxnSp>
          <p:nvCxnSpPr>
            <p:cNvPr id="345" name="直接连接符 344">
              <a:extLst>
                <a:ext uri="{FF2B5EF4-FFF2-40B4-BE49-F238E27FC236}">
                  <a16:creationId xmlns:a16="http://schemas.microsoft.com/office/drawing/2014/main" id="{C2C46139-2B79-48F9-8557-940E962084E1}"/>
                </a:ext>
              </a:extLst>
            </p:cNvPr>
            <p:cNvCxnSpPr/>
            <p:nvPr/>
          </p:nvCxnSpPr>
          <p:spPr>
            <a:xfrm flipV="1">
              <a:off x="9138774" y="4206394"/>
              <a:ext cx="0" cy="217218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6" name="圆角矩形 386">
              <a:extLst>
                <a:ext uri="{FF2B5EF4-FFF2-40B4-BE49-F238E27FC236}">
                  <a16:creationId xmlns:a16="http://schemas.microsoft.com/office/drawing/2014/main" id="{037146C4-D3A4-4CBC-9C07-6A44AAECB6CA}"/>
                </a:ext>
              </a:extLst>
            </p:cNvPr>
            <p:cNvSpPr/>
            <p:nvPr/>
          </p:nvSpPr>
          <p:spPr>
            <a:xfrm>
              <a:off x="9115914" y="4173317"/>
              <a:ext cx="45720" cy="45720"/>
            </a:xfrm>
            <a:prstGeom prst="round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47" name="弧形 346">
            <a:extLst>
              <a:ext uri="{FF2B5EF4-FFF2-40B4-BE49-F238E27FC236}">
                <a16:creationId xmlns:a16="http://schemas.microsoft.com/office/drawing/2014/main" id="{0F22D273-799F-4CCB-8A12-671D05AEB939}"/>
              </a:ext>
            </a:extLst>
          </p:cNvPr>
          <p:cNvSpPr/>
          <p:nvPr/>
        </p:nvSpPr>
        <p:spPr>
          <a:xfrm>
            <a:off x="9972721" y="3741195"/>
            <a:ext cx="233267" cy="233267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C00000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弧形 347">
            <a:extLst>
              <a:ext uri="{FF2B5EF4-FFF2-40B4-BE49-F238E27FC236}">
                <a16:creationId xmlns:a16="http://schemas.microsoft.com/office/drawing/2014/main" id="{9F731D94-B1C3-4B62-9323-C0B174108026}"/>
              </a:ext>
            </a:extLst>
          </p:cNvPr>
          <p:cNvSpPr/>
          <p:nvPr/>
        </p:nvSpPr>
        <p:spPr>
          <a:xfrm>
            <a:off x="9907899" y="3667593"/>
            <a:ext cx="362910" cy="362910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1111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9" name="弧形 348">
            <a:extLst>
              <a:ext uri="{FF2B5EF4-FFF2-40B4-BE49-F238E27FC236}">
                <a16:creationId xmlns:a16="http://schemas.microsoft.com/office/drawing/2014/main" id="{39736462-34A7-4BA4-B324-5A4876A3EB9A}"/>
              </a:ext>
            </a:extLst>
          </p:cNvPr>
          <p:cNvSpPr/>
          <p:nvPr/>
        </p:nvSpPr>
        <p:spPr>
          <a:xfrm>
            <a:off x="9843078" y="3594084"/>
            <a:ext cx="481769" cy="481769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8F8F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3829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" grpId="0"/>
      <p:bldP spid="244" grpId="0"/>
      <p:bldP spid="347" grpId="0" animBg="1"/>
      <p:bldP spid="348" grpId="0" animBg="1"/>
      <p:bldP spid="349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3878802" y="654724"/>
            <a:ext cx="3246766" cy="476221"/>
            <a:chOff x="1403750" y="3593123"/>
            <a:chExt cx="3246766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向归属代理注册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7" name="Group 7">
            <a:extLst>
              <a:ext uri="{FF2B5EF4-FFF2-40B4-BE49-F238E27FC236}">
                <a16:creationId xmlns:a16="http://schemas.microsoft.com/office/drawing/2014/main" id="{C361C4D8-A5F0-4FCB-AF82-1F4A1C84910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84337" y="1342324"/>
            <a:ext cx="9161463" cy="5067301"/>
            <a:chOff x="47" y="869"/>
            <a:chExt cx="5771" cy="3192"/>
          </a:xfrm>
        </p:grpSpPr>
        <p:sp>
          <p:nvSpPr>
            <p:cNvPr id="118" name="AutoShape 8">
              <a:extLst>
                <a:ext uri="{FF2B5EF4-FFF2-40B4-BE49-F238E27FC236}">
                  <a16:creationId xmlns:a16="http://schemas.microsoft.com/office/drawing/2014/main" id="{AB3B12DD-6CC6-4F3A-8E22-2E300140F8C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0" y="900"/>
              <a:ext cx="5335" cy="3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9" name="Group 9">
              <a:extLst>
                <a:ext uri="{FF2B5EF4-FFF2-40B4-BE49-F238E27FC236}">
                  <a16:creationId xmlns:a16="http://schemas.microsoft.com/office/drawing/2014/main" id="{1831DC95-A842-46EA-99BC-59B65C2739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" y="869"/>
              <a:ext cx="5771" cy="3124"/>
              <a:chOff x="47" y="869"/>
              <a:chExt cx="5771" cy="3124"/>
            </a:xfrm>
          </p:grpSpPr>
          <p:sp>
            <p:nvSpPr>
              <p:cNvPr id="145" name="Rectangle 10">
                <a:extLst>
                  <a:ext uri="{FF2B5EF4-FFF2-40B4-BE49-F238E27FC236}">
                    <a16:creationId xmlns:a16="http://schemas.microsoft.com/office/drawing/2014/main" id="{D72D2D8C-3D9F-4FB2-A838-D766B5A402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" y="90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6" name="Freeform 11">
                <a:extLst>
                  <a:ext uri="{FF2B5EF4-FFF2-40B4-BE49-F238E27FC236}">
                    <a16:creationId xmlns:a16="http://schemas.microsoft.com/office/drawing/2014/main" id="{09B172C3-3A01-4A83-9654-BAA9A4B109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3" y="1185"/>
                <a:ext cx="130" cy="188"/>
              </a:xfrm>
              <a:custGeom>
                <a:avLst/>
                <a:gdLst>
                  <a:gd name="T0" fmla="*/ 49 w 130"/>
                  <a:gd name="T1" fmla="*/ 0 h 188"/>
                  <a:gd name="T2" fmla="*/ 43 w 130"/>
                  <a:gd name="T3" fmla="*/ 0 h 188"/>
                  <a:gd name="T4" fmla="*/ 36 w 130"/>
                  <a:gd name="T5" fmla="*/ 0 h 188"/>
                  <a:gd name="T6" fmla="*/ 28 w 130"/>
                  <a:gd name="T7" fmla="*/ 1 h 188"/>
                  <a:gd name="T8" fmla="*/ 19 w 130"/>
                  <a:gd name="T9" fmla="*/ 3 h 188"/>
                  <a:gd name="T10" fmla="*/ 11 w 130"/>
                  <a:gd name="T11" fmla="*/ 7 h 188"/>
                  <a:gd name="T12" fmla="*/ 5 w 130"/>
                  <a:gd name="T13" fmla="*/ 11 h 188"/>
                  <a:gd name="T14" fmla="*/ 0 w 130"/>
                  <a:gd name="T15" fmla="*/ 17 h 188"/>
                  <a:gd name="T16" fmla="*/ 0 w 130"/>
                  <a:gd name="T17" fmla="*/ 22 h 188"/>
                  <a:gd name="T18" fmla="*/ 0 w 130"/>
                  <a:gd name="T19" fmla="*/ 25 h 188"/>
                  <a:gd name="T20" fmla="*/ 2 w 130"/>
                  <a:gd name="T21" fmla="*/ 32 h 188"/>
                  <a:gd name="T22" fmla="*/ 6 w 130"/>
                  <a:gd name="T23" fmla="*/ 47 h 188"/>
                  <a:gd name="T24" fmla="*/ 12 w 130"/>
                  <a:gd name="T25" fmla="*/ 67 h 188"/>
                  <a:gd name="T26" fmla="*/ 21 w 130"/>
                  <a:gd name="T27" fmla="*/ 89 h 188"/>
                  <a:gd name="T28" fmla="*/ 29 w 130"/>
                  <a:gd name="T29" fmla="*/ 113 h 188"/>
                  <a:gd name="T30" fmla="*/ 38 w 130"/>
                  <a:gd name="T31" fmla="*/ 135 h 188"/>
                  <a:gd name="T32" fmla="*/ 48 w 130"/>
                  <a:gd name="T33" fmla="*/ 155 h 188"/>
                  <a:gd name="T34" fmla="*/ 59 w 130"/>
                  <a:gd name="T35" fmla="*/ 173 h 188"/>
                  <a:gd name="T36" fmla="*/ 64 w 130"/>
                  <a:gd name="T37" fmla="*/ 183 h 188"/>
                  <a:gd name="T38" fmla="*/ 67 w 130"/>
                  <a:gd name="T39" fmla="*/ 186 h 188"/>
                  <a:gd name="T40" fmla="*/ 72 w 130"/>
                  <a:gd name="T41" fmla="*/ 186 h 188"/>
                  <a:gd name="T42" fmla="*/ 80 w 130"/>
                  <a:gd name="T43" fmla="*/ 183 h 188"/>
                  <a:gd name="T44" fmla="*/ 91 w 130"/>
                  <a:gd name="T45" fmla="*/ 179 h 188"/>
                  <a:gd name="T46" fmla="*/ 100 w 130"/>
                  <a:gd name="T47" fmla="*/ 174 h 188"/>
                  <a:gd name="T48" fmla="*/ 110 w 130"/>
                  <a:gd name="T49" fmla="*/ 171 h 188"/>
                  <a:gd name="T50" fmla="*/ 119 w 130"/>
                  <a:gd name="T51" fmla="*/ 166 h 188"/>
                  <a:gd name="T52" fmla="*/ 125 w 130"/>
                  <a:gd name="T53" fmla="*/ 163 h 188"/>
                  <a:gd name="T54" fmla="*/ 130 w 130"/>
                  <a:gd name="T55" fmla="*/ 159 h 188"/>
                  <a:gd name="T56" fmla="*/ 125 w 130"/>
                  <a:gd name="T57" fmla="*/ 151 h 188"/>
                  <a:gd name="T58" fmla="*/ 113 w 130"/>
                  <a:gd name="T59" fmla="*/ 134 h 188"/>
                  <a:gd name="T60" fmla="*/ 101 w 130"/>
                  <a:gd name="T61" fmla="*/ 114 h 188"/>
                  <a:gd name="T62" fmla="*/ 88 w 130"/>
                  <a:gd name="T63" fmla="*/ 92 h 188"/>
                  <a:gd name="T64" fmla="*/ 76 w 130"/>
                  <a:gd name="T65" fmla="*/ 69 h 188"/>
                  <a:gd name="T66" fmla="*/ 67 w 130"/>
                  <a:gd name="T67" fmla="*/ 47 h 188"/>
                  <a:gd name="T68" fmla="*/ 59 w 130"/>
                  <a:gd name="T69" fmla="*/ 26 h 188"/>
                  <a:gd name="T70" fmla="*/ 53 w 130"/>
                  <a:gd name="T71" fmla="*/ 8 h 18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30"/>
                  <a:gd name="T109" fmla="*/ 0 h 188"/>
                  <a:gd name="T110" fmla="*/ 130 w 130"/>
                  <a:gd name="T111" fmla="*/ 188 h 18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30" h="188">
                    <a:moveTo>
                      <a:pt x="51" y="0"/>
                    </a:moveTo>
                    <a:lnTo>
                      <a:pt x="49" y="0"/>
                    </a:lnTo>
                    <a:lnTo>
                      <a:pt x="47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6" y="0"/>
                    </a:lnTo>
                    <a:lnTo>
                      <a:pt x="31" y="1"/>
                    </a:lnTo>
                    <a:lnTo>
                      <a:pt x="28" y="1"/>
                    </a:lnTo>
                    <a:lnTo>
                      <a:pt x="23" y="2"/>
                    </a:lnTo>
                    <a:lnTo>
                      <a:pt x="19" y="3"/>
                    </a:lnTo>
                    <a:lnTo>
                      <a:pt x="15" y="5"/>
                    </a:lnTo>
                    <a:lnTo>
                      <a:pt x="11" y="7"/>
                    </a:lnTo>
                    <a:lnTo>
                      <a:pt x="7" y="9"/>
                    </a:lnTo>
                    <a:lnTo>
                      <a:pt x="5" y="11"/>
                    </a:lnTo>
                    <a:lnTo>
                      <a:pt x="3" y="14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2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6"/>
                    </a:lnTo>
                    <a:lnTo>
                      <a:pt x="2" y="32"/>
                    </a:lnTo>
                    <a:lnTo>
                      <a:pt x="4" y="39"/>
                    </a:lnTo>
                    <a:lnTo>
                      <a:pt x="6" y="47"/>
                    </a:lnTo>
                    <a:lnTo>
                      <a:pt x="10" y="57"/>
                    </a:lnTo>
                    <a:lnTo>
                      <a:pt x="12" y="67"/>
                    </a:lnTo>
                    <a:lnTo>
                      <a:pt x="16" y="78"/>
                    </a:lnTo>
                    <a:lnTo>
                      <a:pt x="21" y="89"/>
                    </a:lnTo>
                    <a:lnTo>
                      <a:pt x="24" y="101"/>
                    </a:lnTo>
                    <a:lnTo>
                      <a:pt x="29" y="113"/>
                    </a:lnTo>
                    <a:lnTo>
                      <a:pt x="34" y="123"/>
                    </a:lnTo>
                    <a:lnTo>
                      <a:pt x="38" y="135"/>
                    </a:lnTo>
                    <a:lnTo>
                      <a:pt x="43" y="146"/>
                    </a:lnTo>
                    <a:lnTo>
                      <a:pt x="48" y="155"/>
                    </a:lnTo>
                    <a:lnTo>
                      <a:pt x="53" y="165"/>
                    </a:lnTo>
                    <a:lnTo>
                      <a:pt x="59" y="173"/>
                    </a:lnTo>
                    <a:lnTo>
                      <a:pt x="63" y="180"/>
                    </a:lnTo>
                    <a:lnTo>
                      <a:pt x="64" y="183"/>
                    </a:lnTo>
                    <a:lnTo>
                      <a:pt x="66" y="184"/>
                    </a:lnTo>
                    <a:lnTo>
                      <a:pt x="67" y="186"/>
                    </a:lnTo>
                    <a:lnTo>
                      <a:pt x="68" y="188"/>
                    </a:lnTo>
                    <a:lnTo>
                      <a:pt x="72" y="186"/>
                    </a:lnTo>
                    <a:lnTo>
                      <a:pt x="76" y="184"/>
                    </a:lnTo>
                    <a:lnTo>
                      <a:pt x="80" y="183"/>
                    </a:lnTo>
                    <a:lnTo>
                      <a:pt x="85" y="180"/>
                    </a:lnTo>
                    <a:lnTo>
                      <a:pt x="91" y="179"/>
                    </a:lnTo>
                    <a:lnTo>
                      <a:pt x="95" y="177"/>
                    </a:lnTo>
                    <a:lnTo>
                      <a:pt x="100" y="174"/>
                    </a:lnTo>
                    <a:lnTo>
                      <a:pt x="105" y="172"/>
                    </a:lnTo>
                    <a:lnTo>
                      <a:pt x="110" y="171"/>
                    </a:lnTo>
                    <a:lnTo>
                      <a:pt x="114" y="169"/>
                    </a:lnTo>
                    <a:lnTo>
                      <a:pt x="119" y="166"/>
                    </a:lnTo>
                    <a:lnTo>
                      <a:pt x="123" y="164"/>
                    </a:lnTo>
                    <a:lnTo>
                      <a:pt x="125" y="163"/>
                    </a:lnTo>
                    <a:lnTo>
                      <a:pt x="127" y="160"/>
                    </a:lnTo>
                    <a:lnTo>
                      <a:pt x="130" y="159"/>
                    </a:lnTo>
                    <a:lnTo>
                      <a:pt x="130" y="158"/>
                    </a:lnTo>
                    <a:lnTo>
                      <a:pt x="125" y="151"/>
                    </a:lnTo>
                    <a:lnTo>
                      <a:pt x="119" y="142"/>
                    </a:lnTo>
                    <a:lnTo>
                      <a:pt x="113" y="134"/>
                    </a:lnTo>
                    <a:lnTo>
                      <a:pt x="107" y="124"/>
                    </a:lnTo>
                    <a:lnTo>
                      <a:pt x="101" y="114"/>
                    </a:lnTo>
                    <a:lnTo>
                      <a:pt x="94" y="103"/>
                    </a:lnTo>
                    <a:lnTo>
                      <a:pt x="88" y="92"/>
                    </a:lnTo>
                    <a:lnTo>
                      <a:pt x="82" y="80"/>
                    </a:lnTo>
                    <a:lnTo>
                      <a:pt x="76" y="69"/>
                    </a:lnTo>
                    <a:lnTo>
                      <a:pt x="72" y="58"/>
                    </a:lnTo>
                    <a:lnTo>
                      <a:pt x="67" y="47"/>
                    </a:lnTo>
                    <a:lnTo>
                      <a:pt x="62" y="36"/>
                    </a:lnTo>
                    <a:lnTo>
                      <a:pt x="59" y="26"/>
                    </a:lnTo>
                    <a:lnTo>
                      <a:pt x="55" y="16"/>
                    </a:lnTo>
                    <a:lnTo>
                      <a:pt x="53" y="8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F4FC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Freeform 12">
                <a:extLst>
                  <a:ext uri="{FF2B5EF4-FFF2-40B4-BE49-F238E27FC236}">
                    <a16:creationId xmlns:a16="http://schemas.microsoft.com/office/drawing/2014/main" id="{6A1FF8A3-648E-4EF2-A5A8-CF48BDC009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6" y="1211"/>
                <a:ext cx="70" cy="154"/>
              </a:xfrm>
              <a:custGeom>
                <a:avLst/>
                <a:gdLst>
                  <a:gd name="T0" fmla="*/ 7 w 70"/>
                  <a:gd name="T1" fmla="*/ 0 h 154"/>
                  <a:gd name="T2" fmla="*/ 7 w 70"/>
                  <a:gd name="T3" fmla="*/ 1 h 154"/>
                  <a:gd name="T4" fmla="*/ 7 w 70"/>
                  <a:gd name="T5" fmla="*/ 1 h 154"/>
                  <a:gd name="T6" fmla="*/ 7 w 70"/>
                  <a:gd name="T7" fmla="*/ 2 h 154"/>
                  <a:gd name="T8" fmla="*/ 7 w 70"/>
                  <a:gd name="T9" fmla="*/ 3 h 154"/>
                  <a:gd name="T10" fmla="*/ 6 w 70"/>
                  <a:gd name="T11" fmla="*/ 6 h 154"/>
                  <a:gd name="T12" fmla="*/ 5 w 70"/>
                  <a:gd name="T13" fmla="*/ 9 h 154"/>
                  <a:gd name="T14" fmla="*/ 3 w 70"/>
                  <a:gd name="T15" fmla="*/ 14 h 154"/>
                  <a:gd name="T16" fmla="*/ 0 w 70"/>
                  <a:gd name="T17" fmla="*/ 19 h 154"/>
                  <a:gd name="T18" fmla="*/ 0 w 70"/>
                  <a:gd name="T19" fmla="*/ 23 h 154"/>
                  <a:gd name="T20" fmla="*/ 0 w 70"/>
                  <a:gd name="T21" fmla="*/ 29 h 154"/>
                  <a:gd name="T22" fmla="*/ 0 w 70"/>
                  <a:gd name="T23" fmla="*/ 37 h 154"/>
                  <a:gd name="T24" fmla="*/ 1 w 70"/>
                  <a:gd name="T25" fmla="*/ 45 h 154"/>
                  <a:gd name="T26" fmla="*/ 4 w 70"/>
                  <a:gd name="T27" fmla="*/ 53 h 154"/>
                  <a:gd name="T28" fmla="*/ 6 w 70"/>
                  <a:gd name="T29" fmla="*/ 64 h 154"/>
                  <a:gd name="T30" fmla="*/ 10 w 70"/>
                  <a:gd name="T31" fmla="*/ 73 h 154"/>
                  <a:gd name="T32" fmla="*/ 12 w 70"/>
                  <a:gd name="T33" fmla="*/ 84 h 154"/>
                  <a:gd name="T34" fmla="*/ 16 w 70"/>
                  <a:gd name="T35" fmla="*/ 94 h 154"/>
                  <a:gd name="T36" fmla="*/ 19 w 70"/>
                  <a:gd name="T37" fmla="*/ 104 h 154"/>
                  <a:gd name="T38" fmla="*/ 23 w 70"/>
                  <a:gd name="T39" fmla="*/ 113 h 154"/>
                  <a:gd name="T40" fmla="*/ 25 w 70"/>
                  <a:gd name="T41" fmla="*/ 121 h 154"/>
                  <a:gd name="T42" fmla="*/ 29 w 70"/>
                  <a:gd name="T43" fmla="*/ 128 h 154"/>
                  <a:gd name="T44" fmla="*/ 31 w 70"/>
                  <a:gd name="T45" fmla="*/ 133 h 154"/>
                  <a:gd name="T46" fmla="*/ 32 w 70"/>
                  <a:gd name="T47" fmla="*/ 138 h 154"/>
                  <a:gd name="T48" fmla="*/ 35 w 70"/>
                  <a:gd name="T49" fmla="*/ 139 h 154"/>
                  <a:gd name="T50" fmla="*/ 36 w 70"/>
                  <a:gd name="T51" fmla="*/ 141 h 154"/>
                  <a:gd name="T52" fmla="*/ 39 w 70"/>
                  <a:gd name="T53" fmla="*/ 143 h 154"/>
                  <a:gd name="T54" fmla="*/ 42 w 70"/>
                  <a:gd name="T55" fmla="*/ 144 h 154"/>
                  <a:gd name="T56" fmla="*/ 47 w 70"/>
                  <a:gd name="T57" fmla="*/ 146 h 154"/>
                  <a:gd name="T58" fmla="*/ 51 w 70"/>
                  <a:gd name="T59" fmla="*/ 148 h 154"/>
                  <a:gd name="T60" fmla="*/ 56 w 70"/>
                  <a:gd name="T61" fmla="*/ 150 h 154"/>
                  <a:gd name="T62" fmla="*/ 62 w 70"/>
                  <a:gd name="T63" fmla="*/ 152 h 154"/>
                  <a:gd name="T64" fmla="*/ 70 w 70"/>
                  <a:gd name="T65" fmla="*/ 154 h 154"/>
                  <a:gd name="T66" fmla="*/ 66 w 70"/>
                  <a:gd name="T67" fmla="*/ 147 h 154"/>
                  <a:gd name="T68" fmla="*/ 60 w 70"/>
                  <a:gd name="T69" fmla="*/ 139 h 154"/>
                  <a:gd name="T70" fmla="*/ 55 w 70"/>
                  <a:gd name="T71" fmla="*/ 129 h 154"/>
                  <a:gd name="T72" fmla="*/ 50 w 70"/>
                  <a:gd name="T73" fmla="*/ 120 h 154"/>
                  <a:gd name="T74" fmla="*/ 45 w 70"/>
                  <a:gd name="T75" fmla="*/ 109 h 154"/>
                  <a:gd name="T76" fmla="*/ 41 w 70"/>
                  <a:gd name="T77" fmla="*/ 97 h 154"/>
                  <a:gd name="T78" fmla="*/ 36 w 70"/>
                  <a:gd name="T79" fmla="*/ 87 h 154"/>
                  <a:gd name="T80" fmla="*/ 31 w 70"/>
                  <a:gd name="T81" fmla="*/ 75 h 154"/>
                  <a:gd name="T82" fmla="*/ 28 w 70"/>
                  <a:gd name="T83" fmla="*/ 63 h 154"/>
                  <a:gd name="T84" fmla="*/ 23 w 70"/>
                  <a:gd name="T85" fmla="*/ 52 h 154"/>
                  <a:gd name="T86" fmla="*/ 19 w 70"/>
                  <a:gd name="T87" fmla="*/ 41 h 154"/>
                  <a:gd name="T88" fmla="*/ 17 w 70"/>
                  <a:gd name="T89" fmla="*/ 31 h 154"/>
                  <a:gd name="T90" fmla="*/ 13 w 70"/>
                  <a:gd name="T91" fmla="*/ 21 h 154"/>
                  <a:gd name="T92" fmla="*/ 11 w 70"/>
                  <a:gd name="T93" fmla="*/ 13 h 154"/>
                  <a:gd name="T94" fmla="*/ 9 w 70"/>
                  <a:gd name="T95" fmla="*/ 6 h 154"/>
                  <a:gd name="T96" fmla="*/ 7 w 70"/>
                  <a:gd name="T97" fmla="*/ 0 h 154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70"/>
                  <a:gd name="T148" fmla="*/ 0 h 154"/>
                  <a:gd name="T149" fmla="*/ 70 w 70"/>
                  <a:gd name="T150" fmla="*/ 154 h 154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70" h="154">
                    <a:moveTo>
                      <a:pt x="7" y="0"/>
                    </a:moveTo>
                    <a:lnTo>
                      <a:pt x="7" y="1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6" y="6"/>
                    </a:lnTo>
                    <a:lnTo>
                      <a:pt x="5" y="9"/>
                    </a:lnTo>
                    <a:lnTo>
                      <a:pt x="3" y="14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7"/>
                    </a:lnTo>
                    <a:lnTo>
                      <a:pt x="1" y="45"/>
                    </a:lnTo>
                    <a:lnTo>
                      <a:pt x="4" y="53"/>
                    </a:lnTo>
                    <a:lnTo>
                      <a:pt x="6" y="64"/>
                    </a:lnTo>
                    <a:lnTo>
                      <a:pt x="10" y="73"/>
                    </a:lnTo>
                    <a:lnTo>
                      <a:pt x="12" y="84"/>
                    </a:lnTo>
                    <a:lnTo>
                      <a:pt x="16" y="94"/>
                    </a:lnTo>
                    <a:lnTo>
                      <a:pt x="19" y="104"/>
                    </a:lnTo>
                    <a:lnTo>
                      <a:pt x="23" y="113"/>
                    </a:lnTo>
                    <a:lnTo>
                      <a:pt x="25" y="121"/>
                    </a:lnTo>
                    <a:lnTo>
                      <a:pt x="29" y="128"/>
                    </a:lnTo>
                    <a:lnTo>
                      <a:pt x="31" y="133"/>
                    </a:lnTo>
                    <a:lnTo>
                      <a:pt x="32" y="138"/>
                    </a:lnTo>
                    <a:lnTo>
                      <a:pt x="35" y="139"/>
                    </a:lnTo>
                    <a:lnTo>
                      <a:pt x="36" y="141"/>
                    </a:lnTo>
                    <a:lnTo>
                      <a:pt x="39" y="143"/>
                    </a:lnTo>
                    <a:lnTo>
                      <a:pt x="42" y="144"/>
                    </a:lnTo>
                    <a:lnTo>
                      <a:pt x="47" y="146"/>
                    </a:lnTo>
                    <a:lnTo>
                      <a:pt x="51" y="148"/>
                    </a:lnTo>
                    <a:lnTo>
                      <a:pt x="56" y="150"/>
                    </a:lnTo>
                    <a:lnTo>
                      <a:pt x="62" y="152"/>
                    </a:lnTo>
                    <a:lnTo>
                      <a:pt x="70" y="154"/>
                    </a:lnTo>
                    <a:lnTo>
                      <a:pt x="66" y="147"/>
                    </a:lnTo>
                    <a:lnTo>
                      <a:pt x="60" y="139"/>
                    </a:lnTo>
                    <a:lnTo>
                      <a:pt x="55" y="129"/>
                    </a:lnTo>
                    <a:lnTo>
                      <a:pt x="50" y="120"/>
                    </a:lnTo>
                    <a:lnTo>
                      <a:pt x="45" y="109"/>
                    </a:lnTo>
                    <a:lnTo>
                      <a:pt x="41" y="97"/>
                    </a:lnTo>
                    <a:lnTo>
                      <a:pt x="36" y="87"/>
                    </a:lnTo>
                    <a:lnTo>
                      <a:pt x="31" y="75"/>
                    </a:lnTo>
                    <a:lnTo>
                      <a:pt x="28" y="63"/>
                    </a:lnTo>
                    <a:lnTo>
                      <a:pt x="23" y="52"/>
                    </a:lnTo>
                    <a:lnTo>
                      <a:pt x="19" y="41"/>
                    </a:lnTo>
                    <a:lnTo>
                      <a:pt x="17" y="31"/>
                    </a:lnTo>
                    <a:lnTo>
                      <a:pt x="13" y="21"/>
                    </a:lnTo>
                    <a:lnTo>
                      <a:pt x="11" y="13"/>
                    </a:lnTo>
                    <a:lnTo>
                      <a:pt x="9" y="6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CCEF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Freeform 13">
                <a:extLst>
                  <a:ext uri="{FF2B5EF4-FFF2-40B4-BE49-F238E27FC236}">
                    <a16:creationId xmlns:a16="http://schemas.microsoft.com/office/drawing/2014/main" id="{4D4552D0-D46F-4805-AED7-6FA16376A4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9" y="1205"/>
                <a:ext cx="31" cy="34"/>
              </a:xfrm>
              <a:custGeom>
                <a:avLst/>
                <a:gdLst>
                  <a:gd name="T0" fmla="*/ 3 w 31"/>
                  <a:gd name="T1" fmla="*/ 2 h 34"/>
                  <a:gd name="T2" fmla="*/ 2 w 31"/>
                  <a:gd name="T3" fmla="*/ 5 h 34"/>
                  <a:gd name="T4" fmla="*/ 0 w 31"/>
                  <a:gd name="T5" fmla="*/ 7 h 34"/>
                  <a:gd name="T6" fmla="*/ 0 w 31"/>
                  <a:gd name="T7" fmla="*/ 12 h 34"/>
                  <a:gd name="T8" fmla="*/ 0 w 31"/>
                  <a:gd name="T9" fmla="*/ 15 h 34"/>
                  <a:gd name="T10" fmla="*/ 0 w 31"/>
                  <a:gd name="T11" fmla="*/ 20 h 34"/>
                  <a:gd name="T12" fmla="*/ 1 w 31"/>
                  <a:gd name="T13" fmla="*/ 25 h 34"/>
                  <a:gd name="T14" fmla="*/ 3 w 31"/>
                  <a:gd name="T15" fmla="*/ 28 h 34"/>
                  <a:gd name="T16" fmla="*/ 6 w 31"/>
                  <a:gd name="T17" fmla="*/ 32 h 34"/>
                  <a:gd name="T18" fmla="*/ 8 w 31"/>
                  <a:gd name="T19" fmla="*/ 33 h 34"/>
                  <a:gd name="T20" fmla="*/ 10 w 31"/>
                  <a:gd name="T21" fmla="*/ 34 h 34"/>
                  <a:gd name="T22" fmla="*/ 14 w 31"/>
                  <a:gd name="T23" fmla="*/ 34 h 34"/>
                  <a:gd name="T24" fmla="*/ 18 w 31"/>
                  <a:gd name="T25" fmla="*/ 34 h 34"/>
                  <a:gd name="T26" fmla="*/ 21 w 31"/>
                  <a:gd name="T27" fmla="*/ 33 h 34"/>
                  <a:gd name="T28" fmla="*/ 24 w 31"/>
                  <a:gd name="T29" fmla="*/ 31 h 34"/>
                  <a:gd name="T30" fmla="*/ 26 w 31"/>
                  <a:gd name="T31" fmla="*/ 29 h 34"/>
                  <a:gd name="T32" fmla="*/ 28 w 31"/>
                  <a:gd name="T33" fmla="*/ 27 h 34"/>
                  <a:gd name="T34" fmla="*/ 31 w 31"/>
                  <a:gd name="T35" fmla="*/ 22 h 34"/>
                  <a:gd name="T36" fmla="*/ 31 w 31"/>
                  <a:gd name="T37" fmla="*/ 15 h 34"/>
                  <a:gd name="T38" fmla="*/ 29 w 31"/>
                  <a:gd name="T39" fmla="*/ 8 h 34"/>
                  <a:gd name="T40" fmla="*/ 27 w 31"/>
                  <a:gd name="T41" fmla="*/ 5 h 34"/>
                  <a:gd name="T42" fmla="*/ 25 w 31"/>
                  <a:gd name="T43" fmla="*/ 3 h 34"/>
                  <a:gd name="T44" fmla="*/ 22 w 31"/>
                  <a:gd name="T45" fmla="*/ 2 h 34"/>
                  <a:gd name="T46" fmla="*/ 20 w 31"/>
                  <a:gd name="T47" fmla="*/ 2 h 34"/>
                  <a:gd name="T48" fmla="*/ 16 w 31"/>
                  <a:gd name="T49" fmla="*/ 1 h 34"/>
                  <a:gd name="T50" fmla="*/ 13 w 31"/>
                  <a:gd name="T51" fmla="*/ 0 h 34"/>
                  <a:gd name="T52" fmla="*/ 10 w 31"/>
                  <a:gd name="T53" fmla="*/ 0 h 34"/>
                  <a:gd name="T54" fmla="*/ 7 w 31"/>
                  <a:gd name="T55" fmla="*/ 1 h 34"/>
                  <a:gd name="T56" fmla="*/ 3 w 31"/>
                  <a:gd name="T57" fmla="*/ 2 h 3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31"/>
                  <a:gd name="T88" fmla="*/ 0 h 34"/>
                  <a:gd name="T89" fmla="*/ 31 w 31"/>
                  <a:gd name="T90" fmla="*/ 34 h 34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31" h="34">
                    <a:moveTo>
                      <a:pt x="3" y="2"/>
                    </a:moveTo>
                    <a:lnTo>
                      <a:pt x="2" y="5"/>
                    </a:lnTo>
                    <a:lnTo>
                      <a:pt x="0" y="7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0" y="20"/>
                    </a:lnTo>
                    <a:lnTo>
                      <a:pt x="1" y="25"/>
                    </a:lnTo>
                    <a:lnTo>
                      <a:pt x="3" y="28"/>
                    </a:lnTo>
                    <a:lnTo>
                      <a:pt x="6" y="32"/>
                    </a:lnTo>
                    <a:lnTo>
                      <a:pt x="8" y="33"/>
                    </a:lnTo>
                    <a:lnTo>
                      <a:pt x="10" y="34"/>
                    </a:lnTo>
                    <a:lnTo>
                      <a:pt x="14" y="34"/>
                    </a:lnTo>
                    <a:lnTo>
                      <a:pt x="18" y="34"/>
                    </a:lnTo>
                    <a:lnTo>
                      <a:pt x="21" y="33"/>
                    </a:lnTo>
                    <a:lnTo>
                      <a:pt x="24" y="31"/>
                    </a:lnTo>
                    <a:lnTo>
                      <a:pt x="26" y="29"/>
                    </a:lnTo>
                    <a:lnTo>
                      <a:pt x="28" y="27"/>
                    </a:lnTo>
                    <a:lnTo>
                      <a:pt x="31" y="22"/>
                    </a:lnTo>
                    <a:lnTo>
                      <a:pt x="31" y="15"/>
                    </a:lnTo>
                    <a:lnTo>
                      <a:pt x="29" y="8"/>
                    </a:lnTo>
                    <a:lnTo>
                      <a:pt x="27" y="5"/>
                    </a:lnTo>
                    <a:lnTo>
                      <a:pt x="25" y="3"/>
                    </a:lnTo>
                    <a:lnTo>
                      <a:pt x="22" y="2"/>
                    </a:lnTo>
                    <a:lnTo>
                      <a:pt x="20" y="2"/>
                    </a:lnTo>
                    <a:lnTo>
                      <a:pt x="16" y="1"/>
                    </a:lnTo>
                    <a:lnTo>
                      <a:pt x="13" y="0"/>
                    </a:lnTo>
                    <a:lnTo>
                      <a:pt x="10" y="0"/>
                    </a:lnTo>
                    <a:lnTo>
                      <a:pt x="7" y="1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CCEF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Freeform 14">
                <a:extLst>
                  <a:ext uri="{FF2B5EF4-FFF2-40B4-BE49-F238E27FC236}">
                    <a16:creationId xmlns:a16="http://schemas.microsoft.com/office/drawing/2014/main" id="{176B7283-5106-4DE8-A989-6471016261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6" y="1305"/>
                <a:ext cx="41" cy="40"/>
              </a:xfrm>
              <a:custGeom>
                <a:avLst/>
                <a:gdLst>
                  <a:gd name="T0" fmla="*/ 5 w 41"/>
                  <a:gd name="T1" fmla="*/ 4 h 40"/>
                  <a:gd name="T2" fmla="*/ 3 w 41"/>
                  <a:gd name="T3" fmla="*/ 7 h 40"/>
                  <a:gd name="T4" fmla="*/ 1 w 41"/>
                  <a:gd name="T5" fmla="*/ 9 h 40"/>
                  <a:gd name="T6" fmla="*/ 0 w 41"/>
                  <a:gd name="T7" fmla="*/ 13 h 40"/>
                  <a:gd name="T8" fmla="*/ 0 w 41"/>
                  <a:gd name="T9" fmla="*/ 15 h 40"/>
                  <a:gd name="T10" fmla="*/ 0 w 41"/>
                  <a:gd name="T11" fmla="*/ 19 h 40"/>
                  <a:gd name="T12" fmla="*/ 0 w 41"/>
                  <a:gd name="T13" fmla="*/ 21 h 40"/>
                  <a:gd name="T14" fmla="*/ 1 w 41"/>
                  <a:gd name="T15" fmla="*/ 25 h 40"/>
                  <a:gd name="T16" fmla="*/ 4 w 41"/>
                  <a:gd name="T17" fmla="*/ 27 h 40"/>
                  <a:gd name="T18" fmla="*/ 6 w 41"/>
                  <a:gd name="T19" fmla="*/ 29 h 40"/>
                  <a:gd name="T20" fmla="*/ 10 w 41"/>
                  <a:gd name="T21" fmla="*/ 33 h 40"/>
                  <a:gd name="T22" fmla="*/ 12 w 41"/>
                  <a:gd name="T23" fmla="*/ 35 h 40"/>
                  <a:gd name="T24" fmla="*/ 16 w 41"/>
                  <a:gd name="T25" fmla="*/ 38 h 40"/>
                  <a:gd name="T26" fmla="*/ 18 w 41"/>
                  <a:gd name="T27" fmla="*/ 39 h 40"/>
                  <a:gd name="T28" fmla="*/ 22 w 41"/>
                  <a:gd name="T29" fmla="*/ 40 h 40"/>
                  <a:gd name="T30" fmla="*/ 24 w 41"/>
                  <a:gd name="T31" fmla="*/ 40 h 40"/>
                  <a:gd name="T32" fmla="*/ 26 w 41"/>
                  <a:gd name="T33" fmla="*/ 40 h 40"/>
                  <a:gd name="T34" fmla="*/ 29 w 41"/>
                  <a:gd name="T35" fmla="*/ 38 h 40"/>
                  <a:gd name="T36" fmla="*/ 32 w 41"/>
                  <a:gd name="T37" fmla="*/ 37 h 40"/>
                  <a:gd name="T38" fmla="*/ 35 w 41"/>
                  <a:gd name="T39" fmla="*/ 35 h 40"/>
                  <a:gd name="T40" fmla="*/ 36 w 41"/>
                  <a:gd name="T41" fmla="*/ 34 h 40"/>
                  <a:gd name="T42" fmla="*/ 38 w 41"/>
                  <a:gd name="T43" fmla="*/ 33 h 40"/>
                  <a:gd name="T44" fmla="*/ 39 w 41"/>
                  <a:gd name="T45" fmla="*/ 31 h 40"/>
                  <a:gd name="T46" fmla="*/ 41 w 41"/>
                  <a:gd name="T47" fmla="*/ 28 h 40"/>
                  <a:gd name="T48" fmla="*/ 41 w 41"/>
                  <a:gd name="T49" fmla="*/ 26 h 40"/>
                  <a:gd name="T50" fmla="*/ 39 w 41"/>
                  <a:gd name="T51" fmla="*/ 22 h 40"/>
                  <a:gd name="T52" fmla="*/ 39 w 41"/>
                  <a:gd name="T53" fmla="*/ 19 h 40"/>
                  <a:gd name="T54" fmla="*/ 37 w 41"/>
                  <a:gd name="T55" fmla="*/ 15 h 40"/>
                  <a:gd name="T56" fmla="*/ 35 w 41"/>
                  <a:gd name="T57" fmla="*/ 12 h 40"/>
                  <a:gd name="T58" fmla="*/ 32 w 41"/>
                  <a:gd name="T59" fmla="*/ 8 h 40"/>
                  <a:gd name="T60" fmla="*/ 30 w 41"/>
                  <a:gd name="T61" fmla="*/ 4 h 40"/>
                  <a:gd name="T62" fmla="*/ 26 w 41"/>
                  <a:gd name="T63" fmla="*/ 2 h 40"/>
                  <a:gd name="T64" fmla="*/ 24 w 41"/>
                  <a:gd name="T65" fmla="*/ 1 h 40"/>
                  <a:gd name="T66" fmla="*/ 22 w 41"/>
                  <a:gd name="T67" fmla="*/ 0 h 40"/>
                  <a:gd name="T68" fmla="*/ 18 w 41"/>
                  <a:gd name="T69" fmla="*/ 0 h 40"/>
                  <a:gd name="T70" fmla="*/ 16 w 41"/>
                  <a:gd name="T71" fmla="*/ 0 h 40"/>
                  <a:gd name="T72" fmla="*/ 13 w 41"/>
                  <a:gd name="T73" fmla="*/ 0 h 40"/>
                  <a:gd name="T74" fmla="*/ 11 w 41"/>
                  <a:gd name="T75" fmla="*/ 1 h 40"/>
                  <a:gd name="T76" fmla="*/ 9 w 41"/>
                  <a:gd name="T77" fmla="*/ 1 h 40"/>
                  <a:gd name="T78" fmla="*/ 6 w 41"/>
                  <a:gd name="T79" fmla="*/ 2 h 40"/>
                  <a:gd name="T80" fmla="*/ 5 w 41"/>
                  <a:gd name="T81" fmla="*/ 4 h 4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1"/>
                  <a:gd name="T124" fmla="*/ 0 h 40"/>
                  <a:gd name="T125" fmla="*/ 41 w 41"/>
                  <a:gd name="T126" fmla="*/ 40 h 4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1" h="40">
                    <a:moveTo>
                      <a:pt x="5" y="4"/>
                    </a:moveTo>
                    <a:lnTo>
                      <a:pt x="3" y="7"/>
                    </a:lnTo>
                    <a:lnTo>
                      <a:pt x="1" y="9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1" y="25"/>
                    </a:lnTo>
                    <a:lnTo>
                      <a:pt x="4" y="27"/>
                    </a:lnTo>
                    <a:lnTo>
                      <a:pt x="6" y="29"/>
                    </a:lnTo>
                    <a:lnTo>
                      <a:pt x="10" y="33"/>
                    </a:lnTo>
                    <a:lnTo>
                      <a:pt x="12" y="35"/>
                    </a:lnTo>
                    <a:lnTo>
                      <a:pt x="16" y="38"/>
                    </a:lnTo>
                    <a:lnTo>
                      <a:pt x="18" y="39"/>
                    </a:lnTo>
                    <a:lnTo>
                      <a:pt x="22" y="40"/>
                    </a:lnTo>
                    <a:lnTo>
                      <a:pt x="24" y="40"/>
                    </a:lnTo>
                    <a:lnTo>
                      <a:pt x="26" y="40"/>
                    </a:lnTo>
                    <a:lnTo>
                      <a:pt x="29" y="38"/>
                    </a:lnTo>
                    <a:lnTo>
                      <a:pt x="32" y="37"/>
                    </a:lnTo>
                    <a:lnTo>
                      <a:pt x="35" y="35"/>
                    </a:lnTo>
                    <a:lnTo>
                      <a:pt x="36" y="34"/>
                    </a:lnTo>
                    <a:lnTo>
                      <a:pt x="38" y="33"/>
                    </a:lnTo>
                    <a:lnTo>
                      <a:pt x="39" y="31"/>
                    </a:lnTo>
                    <a:lnTo>
                      <a:pt x="41" y="28"/>
                    </a:lnTo>
                    <a:lnTo>
                      <a:pt x="41" y="26"/>
                    </a:lnTo>
                    <a:lnTo>
                      <a:pt x="39" y="22"/>
                    </a:lnTo>
                    <a:lnTo>
                      <a:pt x="39" y="19"/>
                    </a:lnTo>
                    <a:lnTo>
                      <a:pt x="37" y="15"/>
                    </a:lnTo>
                    <a:lnTo>
                      <a:pt x="35" y="12"/>
                    </a:lnTo>
                    <a:lnTo>
                      <a:pt x="32" y="8"/>
                    </a:lnTo>
                    <a:lnTo>
                      <a:pt x="30" y="4"/>
                    </a:lnTo>
                    <a:lnTo>
                      <a:pt x="26" y="2"/>
                    </a:lnTo>
                    <a:lnTo>
                      <a:pt x="24" y="1"/>
                    </a:lnTo>
                    <a:lnTo>
                      <a:pt x="22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3" y="0"/>
                    </a:lnTo>
                    <a:lnTo>
                      <a:pt x="11" y="1"/>
                    </a:lnTo>
                    <a:lnTo>
                      <a:pt x="9" y="1"/>
                    </a:lnTo>
                    <a:lnTo>
                      <a:pt x="6" y="2"/>
                    </a:lnTo>
                    <a:lnTo>
                      <a:pt x="5" y="4"/>
                    </a:lnTo>
                    <a:close/>
                  </a:path>
                </a:pathLst>
              </a:custGeom>
              <a:solidFill>
                <a:srgbClr val="CCEF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Freeform 15">
                <a:extLst>
                  <a:ext uri="{FF2B5EF4-FFF2-40B4-BE49-F238E27FC236}">
                    <a16:creationId xmlns:a16="http://schemas.microsoft.com/office/drawing/2014/main" id="{C0EA385B-9F5C-4F2A-AB48-588507AF2C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0" y="1201"/>
                <a:ext cx="37" cy="39"/>
              </a:xfrm>
              <a:custGeom>
                <a:avLst/>
                <a:gdLst>
                  <a:gd name="T0" fmla="*/ 19 w 37"/>
                  <a:gd name="T1" fmla="*/ 0 h 39"/>
                  <a:gd name="T2" fmla="*/ 15 w 37"/>
                  <a:gd name="T3" fmla="*/ 0 h 39"/>
                  <a:gd name="T4" fmla="*/ 11 w 37"/>
                  <a:gd name="T5" fmla="*/ 0 h 39"/>
                  <a:gd name="T6" fmla="*/ 7 w 37"/>
                  <a:gd name="T7" fmla="*/ 3 h 39"/>
                  <a:gd name="T8" fmla="*/ 2 w 37"/>
                  <a:gd name="T9" fmla="*/ 6 h 39"/>
                  <a:gd name="T10" fmla="*/ 0 w 37"/>
                  <a:gd name="T11" fmla="*/ 13 h 39"/>
                  <a:gd name="T12" fmla="*/ 0 w 37"/>
                  <a:gd name="T13" fmla="*/ 20 h 39"/>
                  <a:gd name="T14" fmla="*/ 2 w 37"/>
                  <a:gd name="T15" fmla="*/ 28 h 39"/>
                  <a:gd name="T16" fmla="*/ 5 w 37"/>
                  <a:gd name="T17" fmla="*/ 33 h 39"/>
                  <a:gd name="T18" fmla="*/ 8 w 37"/>
                  <a:gd name="T19" fmla="*/ 37 h 39"/>
                  <a:gd name="T20" fmla="*/ 13 w 37"/>
                  <a:gd name="T21" fmla="*/ 39 h 39"/>
                  <a:gd name="T22" fmla="*/ 18 w 37"/>
                  <a:gd name="T23" fmla="*/ 39 h 39"/>
                  <a:gd name="T24" fmla="*/ 25 w 37"/>
                  <a:gd name="T25" fmla="*/ 38 h 39"/>
                  <a:gd name="T26" fmla="*/ 31 w 37"/>
                  <a:gd name="T27" fmla="*/ 33 h 39"/>
                  <a:gd name="T28" fmla="*/ 36 w 37"/>
                  <a:gd name="T29" fmla="*/ 29 h 39"/>
                  <a:gd name="T30" fmla="*/ 37 w 37"/>
                  <a:gd name="T31" fmla="*/ 22 h 39"/>
                  <a:gd name="T32" fmla="*/ 36 w 37"/>
                  <a:gd name="T33" fmla="*/ 17 h 39"/>
                  <a:gd name="T34" fmla="*/ 34 w 37"/>
                  <a:gd name="T35" fmla="*/ 16 h 39"/>
                  <a:gd name="T36" fmla="*/ 33 w 37"/>
                  <a:gd name="T37" fmla="*/ 16 h 39"/>
                  <a:gd name="T38" fmla="*/ 32 w 37"/>
                  <a:gd name="T39" fmla="*/ 18 h 39"/>
                  <a:gd name="T40" fmla="*/ 31 w 37"/>
                  <a:gd name="T41" fmla="*/ 22 h 39"/>
                  <a:gd name="T42" fmla="*/ 30 w 37"/>
                  <a:gd name="T43" fmla="*/ 26 h 39"/>
                  <a:gd name="T44" fmla="*/ 26 w 37"/>
                  <a:gd name="T45" fmla="*/ 30 h 39"/>
                  <a:gd name="T46" fmla="*/ 21 w 37"/>
                  <a:gd name="T47" fmla="*/ 32 h 39"/>
                  <a:gd name="T48" fmla="*/ 14 w 37"/>
                  <a:gd name="T49" fmla="*/ 32 h 39"/>
                  <a:gd name="T50" fmla="*/ 9 w 37"/>
                  <a:gd name="T51" fmla="*/ 29 h 39"/>
                  <a:gd name="T52" fmla="*/ 7 w 37"/>
                  <a:gd name="T53" fmla="*/ 24 h 39"/>
                  <a:gd name="T54" fmla="*/ 5 w 37"/>
                  <a:gd name="T55" fmla="*/ 18 h 39"/>
                  <a:gd name="T56" fmla="*/ 5 w 37"/>
                  <a:gd name="T57" fmla="*/ 13 h 39"/>
                  <a:gd name="T58" fmla="*/ 6 w 37"/>
                  <a:gd name="T59" fmla="*/ 10 h 39"/>
                  <a:gd name="T60" fmla="*/ 8 w 37"/>
                  <a:gd name="T61" fmla="*/ 6 h 39"/>
                  <a:gd name="T62" fmla="*/ 12 w 37"/>
                  <a:gd name="T63" fmla="*/ 5 h 39"/>
                  <a:gd name="T64" fmla="*/ 14 w 37"/>
                  <a:gd name="T65" fmla="*/ 4 h 39"/>
                  <a:gd name="T66" fmla="*/ 17 w 37"/>
                  <a:gd name="T67" fmla="*/ 4 h 39"/>
                  <a:gd name="T68" fmla="*/ 20 w 37"/>
                  <a:gd name="T69" fmla="*/ 4 h 39"/>
                  <a:gd name="T70" fmla="*/ 21 w 37"/>
                  <a:gd name="T71" fmla="*/ 3 h 39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7"/>
                  <a:gd name="T109" fmla="*/ 0 h 39"/>
                  <a:gd name="T110" fmla="*/ 37 w 37"/>
                  <a:gd name="T111" fmla="*/ 39 h 39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7" h="39">
                    <a:moveTo>
                      <a:pt x="20" y="1"/>
                    </a:moveTo>
                    <a:lnTo>
                      <a:pt x="19" y="0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8" y="1"/>
                    </a:lnTo>
                    <a:lnTo>
                      <a:pt x="7" y="3"/>
                    </a:lnTo>
                    <a:lnTo>
                      <a:pt x="5" y="4"/>
                    </a:lnTo>
                    <a:lnTo>
                      <a:pt x="2" y="6"/>
                    </a:lnTo>
                    <a:lnTo>
                      <a:pt x="1" y="10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20"/>
                    </a:lnTo>
                    <a:lnTo>
                      <a:pt x="1" y="24"/>
                    </a:lnTo>
                    <a:lnTo>
                      <a:pt x="2" y="28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7" y="35"/>
                    </a:lnTo>
                    <a:lnTo>
                      <a:pt x="8" y="37"/>
                    </a:lnTo>
                    <a:lnTo>
                      <a:pt x="11" y="38"/>
                    </a:lnTo>
                    <a:lnTo>
                      <a:pt x="13" y="39"/>
                    </a:lnTo>
                    <a:lnTo>
                      <a:pt x="15" y="39"/>
                    </a:lnTo>
                    <a:lnTo>
                      <a:pt x="18" y="39"/>
                    </a:lnTo>
                    <a:lnTo>
                      <a:pt x="21" y="39"/>
                    </a:lnTo>
                    <a:lnTo>
                      <a:pt x="25" y="38"/>
                    </a:lnTo>
                    <a:lnTo>
                      <a:pt x="28" y="36"/>
                    </a:lnTo>
                    <a:lnTo>
                      <a:pt x="31" y="33"/>
                    </a:lnTo>
                    <a:lnTo>
                      <a:pt x="33" y="31"/>
                    </a:lnTo>
                    <a:lnTo>
                      <a:pt x="36" y="29"/>
                    </a:lnTo>
                    <a:lnTo>
                      <a:pt x="37" y="25"/>
                    </a:lnTo>
                    <a:lnTo>
                      <a:pt x="37" y="22"/>
                    </a:lnTo>
                    <a:lnTo>
                      <a:pt x="37" y="18"/>
                    </a:lnTo>
                    <a:lnTo>
                      <a:pt x="36" y="17"/>
                    </a:lnTo>
                    <a:lnTo>
                      <a:pt x="34" y="16"/>
                    </a:lnTo>
                    <a:lnTo>
                      <a:pt x="33" y="16"/>
                    </a:lnTo>
                    <a:lnTo>
                      <a:pt x="32" y="17"/>
                    </a:lnTo>
                    <a:lnTo>
                      <a:pt x="32" y="18"/>
                    </a:lnTo>
                    <a:lnTo>
                      <a:pt x="31" y="18"/>
                    </a:lnTo>
                    <a:lnTo>
                      <a:pt x="31" y="22"/>
                    </a:lnTo>
                    <a:lnTo>
                      <a:pt x="31" y="24"/>
                    </a:lnTo>
                    <a:lnTo>
                      <a:pt x="30" y="26"/>
                    </a:lnTo>
                    <a:lnTo>
                      <a:pt x="28" y="29"/>
                    </a:lnTo>
                    <a:lnTo>
                      <a:pt x="26" y="30"/>
                    </a:lnTo>
                    <a:lnTo>
                      <a:pt x="24" y="31"/>
                    </a:lnTo>
                    <a:lnTo>
                      <a:pt x="21" y="32"/>
                    </a:lnTo>
                    <a:lnTo>
                      <a:pt x="18" y="33"/>
                    </a:lnTo>
                    <a:lnTo>
                      <a:pt x="14" y="32"/>
                    </a:lnTo>
                    <a:lnTo>
                      <a:pt x="12" y="31"/>
                    </a:lnTo>
                    <a:lnTo>
                      <a:pt x="9" y="29"/>
                    </a:lnTo>
                    <a:lnTo>
                      <a:pt x="8" y="26"/>
                    </a:lnTo>
                    <a:lnTo>
                      <a:pt x="7" y="24"/>
                    </a:lnTo>
                    <a:lnTo>
                      <a:pt x="6" y="20"/>
                    </a:lnTo>
                    <a:lnTo>
                      <a:pt x="5" y="18"/>
                    </a:lnTo>
                    <a:lnTo>
                      <a:pt x="5" y="14"/>
                    </a:lnTo>
                    <a:lnTo>
                      <a:pt x="5" y="13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7" y="7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7" y="4"/>
                    </a:lnTo>
                    <a:lnTo>
                      <a:pt x="19" y="5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1" y="3"/>
                    </a:lnTo>
                    <a:lnTo>
                      <a:pt x="2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" name="Freeform 16">
                <a:extLst>
                  <a:ext uri="{FF2B5EF4-FFF2-40B4-BE49-F238E27FC236}">
                    <a16:creationId xmlns:a16="http://schemas.microsoft.com/office/drawing/2014/main" id="{C56FF524-73A9-4813-AF55-3BE182842B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9" y="1302"/>
                <a:ext cx="46" cy="46"/>
              </a:xfrm>
              <a:custGeom>
                <a:avLst/>
                <a:gdLst>
                  <a:gd name="T0" fmla="*/ 9 w 46"/>
                  <a:gd name="T1" fmla="*/ 2 h 46"/>
                  <a:gd name="T2" fmla="*/ 6 w 46"/>
                  <a:gd name="T3" fmla="*/ 5 h 46"/>
                  <a:gd name="T4" fmla="*/ 2 w 46"/>
                  <a:gd name="T5" fmla="*/ 9 h 46"/>
                  <a:gd name="T6" fmla="*/ 0 w 46"/>
                  <a:gd name="T7" fmla="*/ 13 h 46"/>
                  <a:gd name="T8" fmla="*/ 0 w 46"/>
                  <a:gd name="T9" fmla="*/ 19 h 46"/>
                  <a:gd name="T10" fmla="*/ 1 w 46"/>
                  <a:gd name="T11" fmla="*/ 24 h 46"/>
                  <a:gd name="T12" fmla="*/ 2 w 46"/>
                  <a:gd name="T13" fmla="*/ 29 h 46"/>
                  <a:gd name="T14" fmla="*/ 6 w 46"/>
                  <a:gd name="T15" fmla="*/ 34 h 46"/>
                  <a:gd name="T16" fmla="*/ 10 w 46"/>
                  <a:gd name="T17" fmla="*/ 38 h 46"/>
                  <a:gd name="T18" fmla="*/ 16 w 46"/>
                  <a:gd name="T19" fmla="*/ 43 h 46"/>
                  <a:gd name="T20" fmla="*/ 23 w 46"/>
                  <a:gd name="T21" fmla="*/ 46 h 46"/>
                  <a:gd name="T22" fmla="*/ 31 w 46"/>
                  <a:gd name="T23" fmla="*/ 44 h 46"/>
                  <a:gd name="T24" fmla="*/ 35 w 46"/>
                  <a:gd name="T25" fmla="*/ 40 h 46"/>
                  <a:gd name="T26" fmla="*/ 40 w 46"/>
                  <a:gd name="T27" fmla="*/ 36 h 46"/>
                  <a:gd name="T28" fmla="*/ 42 w 46"/>
                  <a:gd name="T29" fmla="*/ 31 h 46"/>
                  <a:gd name="T30" fmla="*/ 45 w 46"/>
                  <a:gd name="T31" fmla="*/ 27 h 46"/>
                  <a:gd name="T32" fmla="*/ 46 w 46"/>
                  <a:gd name="T33" fmla="*/ 23 h 46"/>
                  <a:gd name="T34" fmla="*/ 45 w 46"/>
                  <a:gd name="T35" fmla="*/ 21 h 46"/>
                  <a:gd name="T36" fmla="*/ 42 w 46"/>
                  <a:gd name="T37" fmla="*/ 19 h 46"/>
                  <a:gd name="T38" fmla="*/ 40 w 46"/>
                  <a:gd name="T39" fmla="*/ 21 h 46"/>
                  <a:gd name="T40" fmla="*/ 39 w 46"/>
                  <a:gd name="T41" fmla="*/ 23 h 46"/>
                  <a:gd name="T42" fmla="*/ 39 w 46"/>
                  <a:gd name="T43" fmla="*/ 25 h 46"/>
                  <a:gd name="T44" fmla="*/ 36 w 46"/>
                  <a:gd name="T45" fmla="*/ 30 h 46"/>
                  <a:gd name="T46" fmla="*/ 33 w 46"/>
                  <a:gd name="T47" fmla="*/ 34 h 46"/>
                  <a:gd name="T48" fmla="*/ 25 w 46"/>
                  <a:gd name="T49" fmla="*/ 35 h 46"/>
                  <a:gd name="T50" fmla="*/ 16 w 46"/>
                  <a:gd name="T51" fmla="*/ 32 h 46"/>
                  <a:gd name="T52" fmla="*/ 9 w 46"/>
                  <a:gd name="T53" fmla="*/ 28 h 46"/>
                  <a:gd name="T54" fmla="*/ 7 w 46"/>
                  <a:gd name="T55" fmla="*/ 19 h 46"/>
                  <a:gd name="T56" fmla="*/ 7 w 46"/>
                  <a:gd name="T57" fmla="*/ 12 h 46"/>
                  <a:gd name="T58" fmla="*/ 9 w 46"/>
                  <a:gd name="T59" fmla="*/ 9 h 46"/>
                  <a:gd name="T60" fmla="*/ 13 w 46"/>
                  <a:gd name="T61" fmla="*/ 5 h 46"/>
                  <a:gd name="T62" fmla="*/ 16 w 46"/>
                  <a:gd name="T63" fmla="*/ 3 h 46"/>
                  <a:gd name="T64" fmla="*/ 17 w 46"/>
                  <a:gd name="T65" fmla="*/ 2 h 46"/>
                  <a:gd name="T66" fmla="*/ 14 w 46"/>
                  <a:gd name="T67" fmla="*/ 0 h 4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6"/>
                  <a:gd name="T103" fmla="*/ 0 h 46"/>
                  <a:gd name="T104" fmla="*/ 46 w 46"/>
                  <a:gd name="T105" fmla="*/ 46 h 4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6" h="46">
                    <a:moveTo>
                      <a:pt x="12" y="2"/>
                    </a:moveTo>
                    <a:lnTo>
                      <a:pt x="9" y="2"/>
                    </a:lnTo>
                    <a:lnTo>
                      <a:pt x="8" y="4"/>
                    </a:lnTo>
                    <a:lnTo>
                      <a:pt x="6" y="5"/>
                    </a:lnTo>
                    <a:lnTo>
                      <a:pt x="3" y="7"/>
                    </a:lnTo>
                    <a:lnTo>
                      <a:pt x="2" y="9"/>
                    </a:lnTo>
                    <a:lnTo>
                      <a:pt x="1" y="11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19"/>
                    </a:lnTo>
                    <a:lnTo>
                      <a:pt x="0" y="22"/>
                    </a:lnTo>
                    <a:lnTo>
                      <a:pt x="1" y="24"/>
                    </a:lnTo>
                    <a:lnTo>
                      <a:pt x="2" y="27"/>
                    </a:lnTo>
                    <a:lnTo>
                      <a:pt x="2" y="29"/>
                    </a:lnTo>
                    <a:lnTo>
                      <a:pt x="4" y="31"/>
                    </a:lnTo>
                    <a:lnTo>
                      <a:pt x="6" y="34"/>
                    </a:lnTo>
                    <a:lnTo>
                      <a:pt x="8" y="36"/>
                    </a:lnTo>
                    <a:lnTo>
                      <a:pt x="10" y="38"/>
                    </a:lnTo>
                    <a:lnTo>
                      <a:pt x="13" y="41"/>
                    </a:lnTo>
                    <a:lnTo>
                      <a:pt x="16" y="43"/>
                    </a:lnTo>
                    <a:lnTo>
                      <a:pt x="20" y="44"/>
                    </a:lnTo>
                    <a:lnTo>
                      <a:pt x="23" y="46"/>
                    </a:lnTo>
                    <a:lnTo>
                      <a:pt x="27" y="46"/>
                    </a:lnTo>
                    <a:lnTo>
                      <a:pt x="31" y="44"/>
                    </a:lnTo>
                    <a:lnTo>
                      <a:pt x="34" y="42"/>
                    </a:lnTo>
                    <a:lnTo>
                      <a:pt x="35" y="40"/>
                    </a:lnTo>
                    <a:lnTo>
                      <a:pt x="38" y="38"/>
                    </a:lnTo>
                    <a:lnTo>
                      <a:pt x="40" y="36"/>
                    </a:lnTo>
                    <a:lnTo>
                      <a:pt x="41" y="34"/>
                    </a:lnTo>
                    <a:lnTo>
                      <a:pt x="42" y="31"/>
                    </a:lnTo>
                    <a:lnTo>
                      <a:pt x="44" y="29"/>
                    </a:lnTo>
                    <a:lnTo>
                      <a:pt x="45" y="27"/>
                    </a:lnTo>
                    <a:lnTo>
                      <a:pt x="46" y="24"/>
                    </a:lnTo>
                    <a:lnTo>
                      <a:pt x="46" y="23"/>
                    </a:lnTo>
                    <a:lnTo>
                      <a:pt x="46" y="22"/>
                    </a:lnTo>
                    <a:lnTo>
                      <a:pt x="45" y="21"/>
                    </a:lnTo>
                    <a:lnTo>
                      <a:pt x="44" y="19"/>
                    </a:lnTo>
                    <a:lnTo>
                      <a:pt x="42" y="19"/>
                    </a:lnTo>
                    <a:lnTo>
                      <a:pt x="41" y="21"/>
                    </a:lnTo>
                    <a:lnTo>
                      <a:pt x="40" y="21"/>
                    </a:lnTo>
                    <a:lnTo>
                      <a:pt x="39" y="22"/>
                    </a:lnTo>
                    <a:lnTo>
                      <a:pt x="39" y="23"/>
                    </a:lnTo>
                    <a:lnTo>
                      <a:pt x="39" y="24"/>
                    </a:lnTo>
                    <a:lnTo>
                      <a:pt x="39" y="25"/>
                    </a:lnTo>
                    <a:lnTo>
                      <a:pt x="38" y="28"/>
                    </a:lnTo>
                    <a:lnTo>
                      <a:pt x="36" y="30"/>
                    </a:lnTo>
                    <a:lnTo>
                      <a:pt x="34" y="32"/>
                    </a:lnTo>
                    <a:lnTo>
                      <a:pt x="33" y="34"/>
                    </a:lnTo>
                    <a:lnTo>
                      <a:pt x="29" y="35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6" y="32"/>
                    </a:lnTo>
                    <a:lnTo>
                      <a:pt x="13" y="30"/>
                    </a:lnTo>
                    <a:lnTo>
                      <a:pt x="9" y="28"/>
                    </a:lnTo>
                    <a:lnTo>
                      <a:pt x="7" y="24"/>
                    </a:lnTo>
                    <a:lnTo>
                      <a:pt x="7" y="19"/>
                    </a:lnTo>
                    <a:lnTo>
                      <a:pt x="7" y="15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9" y="9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5" y="4"/>
                    </a:lnTo>
                    <a:lnTo>
                      <a:pt x="16" y="3"/>
                    </a:lnTo>
                    <a:lnTo>
                      <a:pt x="19" y="3"/>
                    </a:lnTo>
                    <a:lnTo>
                      <a:pt x="17" y="2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Freeform 17">
                <a:extLst>
                  <a:ext uri="{FF2B5EF4-FFF2-40B4-BE49-F238E27FC236}">
                    <a16:creationId xmlns:a16="http://schemas.microsoft.com/office/drawing/2014/main" id="{68A37D63-FA10-4791-9AD4-EB9B066775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7" y="1250"/>
                <a:ext cx="11" cy="12"/>
              </a:xfrm>
              <a:custGeom>
                <a:avLst/>
                <a:gdLst>
                  <a:gd name="T0" fmla="*/ 1 w 11"/>
                  <a:gd name="T1" fmla="*/ 11 h 12"/>
                  <a:gd name="T2" fmla="*/ 2 w 11"/>
                  <a:gd name="T3" fmla="*/ 12 h 12"/>
                  <a:gd name="T4" fmla="*/ 3 w 11"/>
                  <a:gd name="T5" fmla="*/ 12 h 12"/>
                  <a:gd name="T6" fmla="*/ 4 w 11"/>
                  <a:gd name="T7" fmla="*/ 12 h 12"/>
                  <a:gd name="T8" fmla="*/ 6 w 11"/>
                  <a:gd name="T9" fmla="*/ 12 h 12"/>
                  <a:gd name="T10" fmla="*/ 6 w 11"/>
                  <a:gd name="T11" fmla="*/ 12 h 12"/>
                  <a:gd name="T12" fmla="*/ 7 w 11"/>
                  <a:gd name="T13" fmla="*/ 12 h 12"/>
                  <a:gd name="T14" fmla="*/ 9 w 11"/>
                  <a:gd name="T15" fmla="*/ 11 h 12"/>
                  <a:gd name="T16" fmla="*/ 10 w 11"/>
                  <a:gd name="T17" fmla="*/ 9 h 12"/>
                  <a:gd name="T18" fmla="*/ 11 w 11"/>
                  <a:gd name="T19" fmla="*/ 9 h 12"/>
                  <a:gd name="T20" fmla="*/ 11 w 11"/>
                  <a:gd name="T21" fmla="*/ 8 h 12"/>
                  <a:gd name="T22" fmla="*/ 11 w 11"/>
                  <a:gd name="T23" fmla="*/ 8 h 12"/>
                  <a:gd name="T24" fmla="*/ 11 w 11"/>
                  <a:gd name="T25" fmla="*/ 7 h 12"/>
                  <a:gd name="T26" fmla="*/ 10 w 11"/>
                  <a:gd name="T27" fmla="*/ 7 h 12"/>
                  <a:gd name="T28" fmla="*/ 10 w 11"/>
                  <a:gd name="T29" fmla="*/ 6 h 12"/>
                  <a:gd name="T30" fmla="*/ 9 w 11"/>
                  <a:gd name="T31" fmla="*/ 6 h 12"/>
                  <a:gd name="T32" fmla="*/ 8 w 11"/>
                  <a:gd name="T33" fmla="*/ 6 h 12"/>
                  <a:gd name="T34" fmla="*/ 8 w 11"/>
                  <a:gd name="T35" fmla="*/ 7 h 12"/>
                  <a:gd name="T36" fmla="*/ 6 w 11"/>
                  <a:gd name="T37" fmla="*/ 7 h 12"/>
                  <a:gd name="T38" fmla="*/ 4 w 11"/>
                  <a:gd name="T39" fmla="*/ 8 h 12"/>
                  <a:gd name="T40" fmla="*/ 4 w 11"/>
                  <a:gd name="T41" fmla="*/ 8 h 12"/>
                  <a:gd name="T42" fmla="*/ 4 w 11"/>
                  <a:gd name="T43" fmla="*/ 7 h 12"/>
                  <a:gd name="T44" fmla="*/ 3 w 11"/>
                  <a:gd name="T45" fmla="*/ 4 h 12"/>
                  <a:gd name="T46" fmla="*/ 2 w 11"/>
                  <a:gd name="T47" fmla="*/ 1 h 12"/>
                  <a:gd name="T48" fmla="*/ 0 w 11"/>
                  <a:gd name="T49" fmla="*/ 0 h 12"/>
                  <a:gd name="T50" fmla="*/ 0 w 11"/>
                  <a:gd name="T51" fmla="*/ 2 h 12"/>
                  <a:gd name="T52" fmla="*/ 0 w 11"/>
                  <a:gd name="T53" fmla="*/ 6 h 12"/>
                  <a:gd name="T54" fmla="*/ 1 w 11"/>
                  <a:gd name="T55" fmla="*/ 9 h 12"/>
                  <a:gd name="T56" fmla="*/ 1 w 11"/>
                  <a:gd name="T57" fmla="*/ 11 h 1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1"/>
                  <a:gd name="T88" fmla="*/ 0 h 12"/>
                  <a:gd name="T89" fmla="*/ 11 w 11"/>
                  <a:gd name="T90" fmla="*/ 12 h 12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1" h="12">
                    <a:moveTo>
                      <a:pt x="1" y="11"/>
                    </a:moveTo>
                    <a:lnTo>
                      <a:pt x="2" y="12"/>
                    </a:lnTo>
                    <a:lnTo>
                      <a:pt x="3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9" y="11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6" y="7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3" y="4"/>
                    </a:lnTo>
                    <a:lnTo>
                      <a:pt x="2" y="1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1" y="9"/>
                    </a:lnTo>
                    <a:lnTo>
                      <a:pt x="1" y="1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Freeform 18">
                <a:extLst>
                  <a:ext uri="{FF2B5EF4-FFF2-40B4-BE49-F238E27FC236}">
                    <a16:creationId xmlns:a16="http://schemas.microsoft.com/office/drawing/2014/main" id="{376E1D17-367E-45B6-B50F-C9B1DF9D51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8" y="1248"/>
                <a:ext cx="11" cy="9"/>
              </a:xfrm>
              <a:custGeom>
                <a:avLst/>
                <a:gdLst>
                  <a:gd name="T0" fmla="*/ 3 w 11"/>
                  <a:gd name="T1" fmla="*/ 8 h 9"/>
                  <a:gd name="T2" fmla="*/ 3 w 11"/>
                  <a:gd name="T3" fmla="*/ 8 h 9"/>
                  <a:gd name="T4" fmla="*/ 3 w 11"/>
                  <a:gd name="T5" fmla="*/ 9 h 9"/>
                  <a:gd name="T6" fmla="*/ 4 w 11"/>
                  <a:gd name="T7" fmla="*/ 9 h 9"/>
                  <a:gd name="T8" fmla="*/ 4 w 11"/>
                  <a:gd name="T9" fmla="*/ 9 h 9"/>
                  <a:gd name="T10" fmla="*/ 5 w 11"/>
                  <a:gd name="T11" fmla="*/ 9 h 9"/>
                  <a:gd name="T12" fmla="*/ 8 w 11"/>
                  <a:gd name="T13" fmla="*/ 8 h 9"/>
                  <a:gd name="T14" fmla="*/ 9 w 11"/>
                  <a:gd name="T15" fmla="*/ 8 h 9"/>
                  <a:gd name="T16" fmla="*/ 10 w 11"/>
                  <a:gd name="T17" fmla="*/ 8 h 9"/>
                  <a:gd name="T18" fmla="*/ 11 w 11"/>
                  <a:gd name="T19" fmla="*/ 7 h 9"/>
                  <a:gd name="T20" fmla="*/ 11 w 11"/>
                  <a:gd name="T21" fmla="*/ 7 h 9"/>
                  <a:gd name="T22" fmla="*/ 11 w 11"/>
                  <a:gd name="T23" fmla="*/ 6 h 9"/>
                  <a:gd name="T24" fmla="*/ 11 w 11"/>
                  <a:gd name="T25" fmla="*/ 6 h 9"/>
                  <a:gd name="T26" fmla="*/ 9 w 11"/>
                  <a:gd name="T27" fmla="*/ 4 h 9"/>
                  <a:gd name="T28" fmla="*/ 6 w 11"/>
                  <a:gd name="T29" fmla="*/ 4 h 9"/>
                  <a:gd name="T30" fmla="*/ 5 w 11"/>
                  <a:gd name="T31" fmla="*/ 6 h 9"/>
                  <a:gd name="T32" fmla="*/ 4 w 11"/>
                  <a:gd name="T33" fmla="*/ 6 h 9"/>
                  <a:gd name="T34" fmla="*/ 3 w 11"/>
                  <a:gd name="T35" fmla="*/ 4 h 9"/>
                  <a:gd name="T36" fmla="*/ 3 w 11"/>
                  <a:gd name="T37" fmla="*/ 2 h 9"/>
                  <a:gd name="T38" fmla="*/ 2 w 11"/>
                  <a:gd name="T39" fmla="*/ 0 h 9"/>
                  <a:gd name="T40" fmla="*/ 0 w 11"/>
                  <a:gd name="T41" fmla="*/ 0 h 9"/>
                  <a:gd name="T42" fmla="*/ 0 w 11"/>
                  <a:gd name="T43" fmla="*/ 2 h 9"/>
                  <a:gd name="T44" fmla="*/ 0 w 11"/>
                  <a:gd name="T45" fmla="*/ 6 h 9"/>
                  <a:gd name="T46" fmla="*/ 2 w 11"/>
                  <a:gd name="T47" fmla="*/ 7 h 9"/>
                  <a:gd name="T48" fmla="*/ 3 w 11"/>
                  <a:gd name="T49" fmla="*/ 8 h 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1"/>
                  <a:gd name="T76" fmla="*/ 0 h 9"/>
                  <a:gd name="T77" fmla="*/ 11 w 11"/>
                  <a:gd name="T78" fmla="*/ 9 h 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1" h="9">
                    <a:moveTo>
                      <a:pt x="3" y="8"/>
                    </a:moveTo>
                    <a:lnTo>
                      <a:pt x="3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6" y="4"/>
                    </a:lnTo>
                    <a:lnTo>
                      <a:pt x="5" y="6"/>
                    </a:lnTo>
                    <a:lnTo>
                      <a:pt x="4" y="6"/>
                    </a:lnTo>
                    <a:lnTo>
                      <a:pt x="3" y="4"/>
                    </a:lnTo>
                    <a:lnTo>
                      <a:pt x="3" y="2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7"/>
                    </a:lnTo>
                    <a:lnTo>
                      <a:pt x="3" y="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" name="Freeform 19">
                <a:extLst>
                  <a:ext uri="{FF2B5EF4-FFF2-40B4-BE49-F238E27FC236}">
                    <a16:creationId xmlns:a16="http://schemas.microsoft.com/office/drawing/2014/main" id="{7732A80E-B8E7-4B45-88E8-59B50767F8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8" y="1243"/>
                <a:ext cx="11" cy="9"/>
              </a:xfrm>
              <a:custGeom>
                <a:avLst/>
                <a:gdLst>
                  <a:gd name="T0" fmla="*/ 0 w 11"/>
                  <a:gd name="T1" fmla="*/ 7 h 9"/>
                  <a:gd name="T2" fmla="*/ 1 w 11"/>
                  <a:gd name="T3" fmla="*/ 9 h 9"/>
                  <a:gd name="T4" fmla="*/ 4 w 11"/>
                  <a:gd name="T5" fmla="*/ 9 h 9"/>
                  <a:gd name="T6" fmla="*/ 5 w 11"/>
                  <a:gd name="T7" fmla="*/ 9 h 9"/>
                  <a:gd name="T8" fmla="*/ 6 w 11"/>
                  <a:gd name="T9" fmla="*/ 9 h 9"/>
                  <a:gd name="T10" fmla="*/ 7 w 11"/>
                  <a:gd name="T11" fmla="*/ 9 h 9"/>
                  <a:gd name="T12" fmla="*/ 8 w 11"/>
                  <a:gd name="T13" fmla="*/ 8 h 9"/>
                  <a:gd name="T14" fmla="*/ 9 w 11"/>
                  <a:gd name="T15" fmla="*/ 7 h 9"/>
                  <a:gd name="T16" fmla="*/ 11 w 11"/>
                  <a:gd name="T17" fmla="*/ 6 h 9"/>
                  <a:gd name="T18" fmla="*/ 11 w 11"/>
                  <a:gd name="T19" fmla="*/ 6 h 9"/>
                  <a:gd name="T20" fmla="*/ 9 w 11"/>
                  <a:gd name="T21" fmla="*/ 6 h 9"/>
                  <a:gd name="T22" fmla="*/ 9 w 11"/>
                  <a:gd name="T23" fmla="*/ 5 h 9"/>
                  <a:gd name="T24" fmla="*/ 8 w 11"/>
                  <a:gd name="T25" fmla="*/ 5 h 9"/>
                  <a:gd name="T26" fmla="*/ 5 w 11"/>
                  <a:gd name="T27" fmla="*/ 6 h 9"/>
                  <a:gd name="T28" fmla="*/ 4 w 11"/>
                  <a:gd name="T29" fmla="*/ 5 h 9"/>
                  <a:gd name="T30" fmla="*/ 2 w 11"/>
                  <a:gd name="T31" fmla="*/ 2 h 9"/>
                  <a:gd name="T32" fmla="*/ 1 w 11"/>
                  <a:gd name="T33" fmla="*/ 0 h 9"/>
                  <a:gd name="T34" fmla="*/ 0 w 11"/>
                  <a:gd name="T35" fmla="*/ 0 h 9"/>
                  <a:gd name="T36" fmla="*/ 0 w 11"/>
                  <a:gd name="T37" fmla="*/ 2 h 9"/>
                  <a:gd name="T38" fmla="*/ 0 w 11"/>
                  <a:gd name="T39" fmla="*/ 5 h 9"/>
                  <a:gd name="T40" fmla="*/ 0 w 11"/>
                  <a:gd name="T41" fmla="*/ 7 h 9"/>
                  <a:gd name="T42" fmla="*/ 0 w 11"/>
                  <a:gd name="T43" fmla="*/ 7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1"/>
                  <a:gd name="T67" fmla="*/ 0 h 9"/>
                  <a:gd name="T68" fmla="*/ 11 w 11"/>
                  <a:gd name="T69" fmla="*/ 9 h 9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1" h="9">
                    <a:moveTo>
                      <a:pt x="0" y="7"/>
                    </a:moveTo>
                    <a:lnTo>
                      <a:pt x="1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8" y="5"/>
                    </a:lnTo>
                    <a:lnTo>
                      <a:pt x="5" y="6"/>
                    </a:lnTo>
                    <a:lnTo>
                      <a:pt x="4" y="5"/>
                    </a:lnTo>
                    <a:lnTo>
                      <a:pt x="2" y="2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" name="Freeform 20">
                <a:extLst>
                  <a:ext uri="{FF2B5EF4-FFF2-40B4-BE49-F238E27FC236}">
                    <a16:creationId xmlns:a16="http://schemas.microsoft.com/office/drawing/2014/main" id="{7A0E9C11-2D9D-4B02-9229-DE64C0EC4C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4" y="1269"/>
                <a:ext cx="12" cy="8"/>
              </a:xfrm>
              <a:custGeom>
                <a:avLst/>
                <a:gdLst>
                  <a:gd name="T0" fmla="*/ 1 w 12"/>
                  <a:gd name="T1" fmla="*/ 8 h 8"/>
                  <a:gd name="T2" fmla="*/ 2 w 12"/>
                  <a:gd name="T3" fmla="*/ 8 h 8"/>
                  <a:gd name="T4" fmla="*/ 2 w 12"/>
                  <a:gd name="T5" fmla="*/ 8 h 8"/>
                  <a:gd name="T6" fmla="*/ 3 w 12"/>
                  <a:gd name="T7" fmla="*/ 8 h 8"/>
                  <a:gd name="T8" fmla="*/ 3 w 12"/>
                  <a:gd name="T9" fmla="*/ 8 h 8"/>
                  <a:gd name="T10" fmla="*/ 4 w 12"/>
                  <a:gd name="T11" fmla="*/ 8 h 8"/>
                  <a:gd name="T12" fmla="*/ 7 w 12"/>
                  <a:gd name="T13" fmla="*/ 8 h 8"/>
                  <a:gd name="T14" fmla="*/ 8 w 12"/>
                  <a:gd name="T15" fmla="*/ 7 h 8"/>
                  <a:gd name="T16" fmla="*/ 9 w 12"/>
                  <a:gd name="T17" fmla="*/ 7 h 8"/>
                  <a:gd name="T18" fmla="*/ 10 w 12"/>
                  <a:gd name="T19" fmla="*/ 6 h 8"/>
                  <a:gd name="T20" fmla="*/ 10 w 12"/>
                  <a:gd name="T21" fmla="*/ 6 h 8"/>
                  <a:gd name="T22" fmla="*/ 12 w 12"/>
                  <a:gd name="T23" fmla="*/ 5 h 8"/>
                  <a:gd name="T24" fmla="*/ 10 w 12"/>
                  <a:gd name="T25" fmla="*/ 4 h 8"/>
                  <a:gd name="T26" fmla="*/ 10 w 12"/>
                  <a:gd name="T27" fmla="*/ 4 h 8"/>
                  <a:gd name="T28" fmla="*/ 9 w 12"/>
                  <a:gd name="T29" fmla="*/ 4 h 8"/>
                  <a:gd name="T30" fmla="*/ 8 w 12"/>
                  <a:gd name="T31" fmla="*/ 4 h 8"/>
                  <a:gd name="T32" fmla="*/ 7 w 12"/>
                  <a:gd name="T33" fmla="*/ 4 h 8"/>
                  <a:gd name="T34" fmla="*/ 6 w 12"/>
                  <a:gd name="T35" fmla="*/ 4 h 8"/>
                  <a:gd name="T36" fmla="*/ 4 w 12"/>
                  <a:gd name="T37" fmla="*/ 5 h 8"/>
                  <a:gd name="T38" fmla="*/ 3 w 12"/>
                  <a:gd name="T39" fmla="*/ 5 h 8"/>
                  <a:gd name="T40" fmla="*/ 3 w 12"/>
                  <a:gd name="T41" fmla="*/ 5 h 8"/>
                  <a:gd name="T42" fmla="*/ 3 w 12"/>
                  <a:gd name="T43" fmla="*/ 4 h 8"/>
                  <a:gd name="T44" fmla="*/ 2 w 12"/>
                  <a:gd name="T45" fmla="*/ 2 h 8"/>
                  <a:gd name="T46" fmla="*/ 2 w 12"/>
                  <a:gd name="T47" fmla="*/ 1 h 8"/>
                  <a:gd name="T48" fmla="*/ 1 w 12"/>
                  <a:gd name="T49" fmla="*/ 1 h 8"/>
                  <a:gd name="T50" fmla="*/ 1 w 12"/>
                  <a:gd name="T51" fmla="*/ 1 h 8"/>
                  <a:gd name="T52" fmla="*/ 1 w 12"/>
                  <a:gd name="T53" fmla="*/ 0 h 8"/>
                  <a:gd name="T54" fmla="*/ 0 w 12"/>
                  <a:gd name="T55" fmla="*/ 0 h 8"/>
                  <a:gd name="T56" fmla="*/ 0 w 12"/>
                  <a:gd name="T57" fmla="*/ 1 h 8"/>
                  <a:gd name="T58" fmla="*/ 0 w 12"/>
                  <a:gd name="T59" fmla="*/ 2 h 8"/>
                  <a:gd name="T60" fmla="*/ 0 w 12"/>
                  <a:gd name="T61" fmla="*/ 5 h 8"/>
                  <a:gd name="T62" fmla="*/ 1 w 12"/>
                  <a:gd name="T63" fmla="*/ 7 h 8"/>
                  <a:gd name="T64" fmla="*/ 1 w 12"/>
                  <a:gd name="T65" fmla="*/ 8 h 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2"/>
                  <a:gd name="T100" fmla="*/ 0 h 8"/>
                  <a:gd name="T101" fmla="*/ 12 w 12"/>
                  <a:gd name="T102" fmla="*/ 8 h 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2" h="8">
                    <a:moveTo>
                      <a:pt x="1" y="8"/>
                    </a:moveTo>
                    <a:lnTo>
                      <a:pt x="2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7" y="8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10" y="6"/>
                    </a:lnTo>
                    <a:lnTo>
                      <a:pt x="12" y="5"/>
                    </a:lnTo>
                    <a:lnTo>
                      <a:pt x="10" y="4"/>
                    </a:lnTo>
                    <a:lnTo>
                      <a:pt x="9" y="4"/>
                    </a:lnTo>
                    <a:lnTo>
                      <a:pt x="8" y="4"/>
                    </a:lnTo>
                    <a:lnTo>
                      <a:pt x="7" y="4"/>
                    </a:lnTo>
                    <a:lnTo>
                      <a:pt x="6" y="4"/>
                    </a:lnTo>
                    <a:lnTo>
                      <a:pt x="4" y="5"/>
                    </a:lnTo>
                    <a:lnTo>
                      <a:pt x="3" y="5"/>
                    </a:lnTo>
                    <a:lnTo>
                      <a:pt x="3" y="4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" name="Freeform 21">
                <a:extLst>
                  <a:ext uri="{FF2B5EF4-FFF2-40B4-BE49-F238E27FC236}">
                    <a16:creationId xmlns:a16="http://schemas.microsoft.com/office/drawing/2014/main" id="{A0B21B26-CE88-495D-91E2-E171051E76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8" y="1263"/>
                <a:ext cx="9" cy="10"/>
              </a:xfrm>
              <a:custGeom>
                <a:avLst/>
                <a:gdLst>
                  <a:gd name="T0" fmla="*/ 2 w 9"/>
                  <a:gd name="T1" fmla="*/ 10 h 10"/>
                  <a:gd name="T2" fmla="*/ 4 w 9"/>
                  <a:gd name="T3" fmla="*/ 10 h 10"/>
                  <a:gd name="T4" fmla="*/ 5 w 9"/>
                  <a:gd name="T5" fmla="*/ 10 h 10"/>
                  <a:gd name="T6" fmla="*/ 7 w 9"/>
                  <a:gd name="T7" fmla="*/ 10 h 10"/>
                  <a:gd name="T8" fmla="*/ 8 w 9"/>
                  <a:gd name="T9" fmla="*/ 8 h 10"/>
                  <a:gd name="T10" fmla="*/ 9 w 9"/>
                  <a:gd name="T11" fmla="*/ 8 h 10"/>
                  <a:gd name="T12" fmla="*/ 9 w 9"/>
                  <a:gd name="T13" fmla="*/ 8 h 10"/>
                  <a:gd name="T14" fmla="*/ 9 w 9"/>
                  <a:gd name="T15" fmla="*/ 7 h 10"/>
                  <a:gd name="T16" fmla="*/ 9 w 9"/>
                  <a:gd name="T17" fmla="*/ 7 h 10"/>
                  <a:gd name="T18" fmla="*/ 9 w 9"/>
                  <a:gd name="T19" fmla="*/ 6 h 10"/>
                  <a:gd name="T20" fmla="*/ 8 w 9"/>
                  <a:gd name="T21" fmla="*/ 6 h 10"/>
                  <a:gd name="T22" fmla="*/ 8 w 9"/>
                  <a:gd name="T23" fmla="*/ 6 h 10"/>
                  <a:gd name="T24" fmla="*/ 7 w 9"/>
                  <a:gd name="T25" fmla="*/ 6 h 10"/>
                  <a:gd name="T26" fmla="*/ 6 w 9"/>
                  <a:gd name="T27" fmla="*/ 6 h 10"/>
                  <a:gd name="T28" fmla="*/ 5 w 9"/>
                  <a:gd name="T29" fmla="*/ 6 h 10"/>
                  <a:gd name="T30" fmla="*/ 4 w 9"/>
                  <a:gd name="T31" fmla="*/ 6 h 10"/>
                  <a:gd name="T32" fmla="*/ 2 w 9"/>
                  <a:gd name="T33" fmla="*/ 6 h 10"/>
                  <a:gd name="T34" fmla="*/ 2 w 9"/>
                  <a:gd name="T35" fmla="*/ 5 h 10"/>
                  <a:gd name="T36" fmla="*/ 2 w 9"/>
                  <a:gd name="T37" fmla="*/ 4 h 10"/>
                  <a:gd name="T38" fmla="*/ 2 w 9"/>
                  <a:gd name="T39" fmla="*/ 1 h 10"/>
                  <a:gd name="T40" fmla="*/ 0 w 9"/>
                  <a:gd name="T41" fmla="*/ 0 h 10"/>
                  <a:gd name="T42" fmla="*/ 0 w 9"/>
                  <a:gd name="T43" fmla="*/ 2 h 10"/>
                  <a:gd name="T44" fmla="*/ 0 w 9"/>
                  <a:gd name="T45" fmla="*/ 5 h 10"/>
                  <a:gd name="T46" fmla="*/ 0 w 9"/>
                  <a:gd name="T47" fmla="*/ 7 h 10"/>
                  <a:gd name="T48" fmla="*/ 2 w 9"/>
                  <a:gd name="T49" fmla="*/ 10 h 1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9"/>
                  <a:gd name="T76" fmla="*/ 0 h 10"/>
                  <a:gd name="T77" fmla="*/ 9 w 9"/>
                  <a:gd name="T78" fmla="*/ 10 h 1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9" h="10">
                    <a:moveTo>
                      <a:pt x="2" y="10"/>
                    </a:moveTo>
                    <a:lnTo>
                      <a:pt x="4" y="10"/>
                    </a:lnTo>
                    <a:lnTo>
                      <a:pt x="5" y="10"/>
                    </a:lnTo>
                    <a:lnTo>
                      <a:pt x="7" y="10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7" y="6"/>
                    </a:lnTo>
                    <a:lnTo>
                      <a:pt x="6" y="6"/>
                    </a:lnTo>
                    <a:lnTo>
                      <a:pt x="5" y="6"/>
                    </a:lnTo>
                    <a:lnTo>
                      <a:pt x="4" y="6"/>
                    </a:lnTo>
                    <a:lnTo>
                      <a:pt x="2" y="6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2" y="1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2" y="1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" name="Freeform 22">
                <a:extLst>
                  <a:ext uri="{FF2B5EF4-FFF2-40B4-BE49-F238E27FC236}">
                    <a16:creationId xmlns:a16="http://schemas.microsoft.com/office/drawing/2014/main" id="{BCB11288-6D10-45E7-96CA-328EB840C7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9" y="1259"/>
                <a:ext cx="9" cy="10"/>
              </a:xfrm>
              <a:custGeom>
                <a:avLst/>
                <a:gdLst>
                  <a:gd name="T0" fmla="*/ 2 w 9"/>
                  <a:gd name="T1" fmla="*/ 10 h 10"/>
                  <a:gd name="T2" fmla="*/ 4 w 9"/>
                  <a:gd name="T3" fmla="*/ 10 h 10"/>
                  <a:gd name="T4" fmla="*/ 7 w 9"/>
                  <a:gd name="T5" fmla="*/ 10 h 10"/>
                  <a:gd name="T6" fmla="*/ 8 w 9"/>
                  <a:gd name="T7" fmla="*/ 9 h 10"/>
                  <a:gd name="T8" fmla="*/ 9 w 9"/>
                  <a:gd name="T9" fmla="*/ 6 h 10"/>
                  <a:gd name="T10" fmla="*/ 9 w 9"/>
                  <a:gd name="T11" fmla="*/ 6 h 10"/>
                  <a:gd name="T12" fmla="*/ 8 w 9"/>
                  <a:gd name="T13" fmla="*/ 5 h 10"/>
                  <a:gd name="T14" fmla="*/ 7 w 9"/>
                  <a:gd name="T15" fmla="*/ 5 h 10"/>
                  <a:gd name="T16" fmla="*/ 7 w 9"/>
                  <a:gd name="T17" fmla="*/ 5 h 10"/>
                  <a:gd name="T18" fmla="*/ 6 w 9"/>
                  <a:gd name="T19" fmla="*/ 6 h 10"/>
                  <a:gd name="T20" fmla="*/ 6 w 9"/>
                  <a:gd name="T21" fmla="*/ 6 h 10"/>
                  <a:gd name="T22" fmla="*/ 4 w 9"/>
                  <a:gd name="T23" fmla="*/ 6 h 10"/>
                  <a:gd name="T24" fmla="*/ 4 w 9"/>
                  <a:gd name="T25" fmla="*/ 8 h 10"/>
                  <a:gd name="T26" fmla="*/ 3 w 9"/>
                  <a:gd name="T27" fmla="*/ 6 h 10"/>
                  <a:gd name="T28" fmla="*/ 2 w 9"/>
                  <a:gd name="T29" fmla="*/ 4 h 10"/>
                  <a:gd name="T30" fmla="*/ 1 w 9"/>
                  <a:gd name="T31" fmla="*/ 2 h 10"/>
                  <a:gd name="T32" fmla="*/ 0 w 9"/>
                  <a:gd name="T33" fmla="*/ 0 h 10"/>
                  <a:gd name="T34" fmla="*/ 0 w 9"/>
                  <a:gd name="T35" fmla="*/ 4 h 10"/>
                  <a:gd name="T36" fmla="*/ 1 w 9"/>
                  <a:gd name="T37" fmla="*/ 6 h 10"/>
                  <a:gd name="T38" fmla="*/ 2 w 9"/>
                  <a:gd name="T39" fmla="*/ 9 h 10"/>
                  <a:gd name="T40" fmla="*/ 2 w 9"/>
                  <a:gd name="T41" fmla="*/ 1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9"/>
                  <a:gd name="T64" fmla="*/ 0 h 10"/>
                  <a:gd name="T65" fmla="*/ 9 w 9"/>
                  <a:gd name="T66" fmla="*/ 10 h 1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9" h="10">
                    <a:moveTo>
                      <a:pt x="2" y="10"/>
                    </a:moveTo>
                    <a:lnTo>
                      <a:pt x="4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6"/>
                    </a:lnTo>
                    <a:lnTo>
                      <a:pt x="8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4" y="8"/>
                    </a:lnTo>
                    <a:lnTo>
                      <a:pt x="3" y="6"/>
                    </a:lnTo>
                    <a:lnTo>
                      <a:pt x="2" y="4"/>
                    </a:lnTo>
                    <a:lnTo>
                      <a:pt x="1" y="2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2" y="9"/>
                    </a:lnTo>
                    <a:lnTo>
                      <a:pt x="2" y="1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" name="Freeform 23">
                <a:extLst>
                  <a:ext uri="{FF2B5EF4-FFF2-40B4-BE49-F238E27FC236}">
                    <a16:creationId xmlns:a16="http://schemas.microsoft.com/office/drawing/2014/main" id="{E289356C-A90F-473E-86B5-C7FA6F6305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0" y="1286"/>
                <a:ext cx="14" cy="12"/>
              </a:xfrm>
              <a:custGeom>
                <a:avLst/>
                <a:gdLst>
                  <a:gd name="T0" fmla="*/ 6 w 14"/>
                  <a:gd name="T1" fmla="*/ 12 h 12"/>
                  <a:gd name="T2" fmla="*/ 6 w 14"/>
                  <a:gd name="T3" fmla="*/ 12 h 12"/>
                  <a:gd name="T4" fmla="*/ 7 w 14"/>
                  <a:gd name="T5" fmla="*/ 12 h 12"/>
                  <a:gd name="T6" fmla="*/ 8 w 14"/>
                  <a:gd name="T7" fmla="*/ 12 h 12"/>
                  <a:gd name="T8" fmla="*/ 9 w 14"/>
                  <a:gd name="T9" fmla="*/ 12 h 12"/>
                  <a:gd name="T10" fmla="*/ 10 w 14"/>
                  <a:gd name="T11" fmla="*/ 12 h 12"/>
                  <a:gd name="T12" fmla="*/ 12 w 14"/>
                  <a:gd name="T13" fmla="*/ 10 h 12"/>
                  <a:gd name="T14" fmla="*/ 12 w 14"/>
                  <a:gd name="T15" fmla="*/ 10 h 12"/>
                  <a:gd name="T16" fmla="*/ 13 w 14"/>
                  <a:gd name="T17" fmla="*/ 9 h 12"/>
                  <a:gd name="T18" fmla="*/ 13 w 14"/>
                  <a:gd name="T19" fmla="*/ 8 h 12"/>
                  <a:gd name="T20" fmla="*/ 14 w 14"/>
                  <a:gd name="T21" fmla="*/ 8 h 12"/>
                  <a:gd name="T22" fmla="*/ 14 w 14"/>
                  <a:gd name="T23" fmla="*/ 7 h 12"/>
                  <a:gd name="T24" fmla="*/ 13 w 14"/>
                  <a:gd name="T25" fmla="*/ 7 h 12"/>
                  <a:gd name="T26" fmla="*/ 12 w 14"/>
                  <a:gd name="T27" fmla="*/ 6 h 12"/>
                  <a:gd name="T28" fmla="*/ 10 w 14"/>
                  <a:gd name="T29" fmla="*/ 6 h 12"/>
                  <a:gd name="T30" fmla="*/ 9 w 14"/>
                  <a:gd name="T31" fmla="*/ 6 h 12"/>
                  <a:gd name="T32" fmla="*/ 8 w 14"/>
                  <a:gd name="T33" fmla="*/ 6 h 12"/>
                  <a:gd name="T34" fmla="*/ 7 w 14"/>
                  <a:gd name="T35" fmla="*/ 7 h 12"/>
                  <a:gd name="T36" fmla="*/ 6 w 14"/>
                  <a:gd name="T37" fmla="*/ 7 h 12"/>
                  <a:gd name="T38" fmla="*/ 6 w 14"/>
                  <a:gd name="T39" fmla="*/ 8 h 12"/>
                  <a:gd name="T40" fmla="*/ 4 w 14"/>
                  <a:gd name="T41" fmla="*/ 8 h 12"/>
                  <a:gd name="T42" fmla="*/ 4 w 14"/>
                  <a:gd name="T43" fmla="*/ 7 h 12"/>
                  <a:gd name="T44" fmla="*/ 3 w 14"/>
                  <a:gd name="T45" fmla="*/ 3 h 12"/>
                  <a:gd name="T46" fmla="*/ 2 w 14"/>
                  <a:gd name="T47" fmla="*/ 0 h 12"/>
                  <a:gd name="T48" fmla="*/ 1 w 14"/>
                  <a:gd name="T49" fmla="*/ 0 h 12"/>
                  <a:gd name="T50" fmla="*/ 0 w 14"/>
                  <a:gd name="T51" fmla="*/ 2 h 12"/>
                  <a:gd name="T52" fmla="*/ 0 w 14"/>
                  <a:gd name="T53" fmla="*/ 4 h 12"/>
                  <a:gd name="T54" fmla="*/ 1 w 14"/>
                  <a:gd name="T55" fmla="*/ 7 h 12"/>
                  <a:gd name="T56" fmla="*/ 2 w 14"/>
                  <a:gd name="T57" fmla="*/ 8 h 12"/>
                  <a:gd name="T58" fmla="*/ 3 w 14"/>
                  <a:gd name="T59" fmla="*/ 9 h 12"/>
                  <a:gd name="T60" fmla="*/ 4 w 14"/>
                  <a:gd name="T61" fmla="*/ 10 h 12"/>
                  <a:gd name="T62" fmla="*/ 4 w 14"/>
                  <a:gd name="T63" fmla="*/ 12 h 12"/>
                  <a:gd name="T64" fmla="*/ 6 w 14"/>
                  <a:gd name="T65" fmla="*/ 12 h 1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4"/>
                  <a:gd name="T100" fmla="*/ 0 h 12"/>
                  <a:gd name="T101" fmla="*/ 14 w 14"/>
                  <a:gd name="T102" fmla="*/ 12 h 1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4" h="12">
                    <a:moveTo>
                      <a:pt x="6" y="12"/>
                    </a:moveTo>
                    <a:lnTo>
                      <a:pt x="6" y="12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7"/>
                    </a:lnTo>
                    <a:lnTo>
                      <a:pt x="13" y="7"/>
                    </a:lnTo>
                    <a:lnTo>
                      <a:pt x="12" y="6"/>
                    </a:lnTo>
                    <a:lnTo>
                      <a:pt x="10" y="6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7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3" y="3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2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9" name="Freeform 24">
                <a:extLst>
                  <a:ext uri="{FF2B5EF4-FFF2-40B4-BE49-F238E27FC236}">
                    <a16:creationId xmlns:a16="http://schemas.microsoft.com/office/drawing/2014/main" id="{FC3D6566-5F10-4D3F-BB4D-007F689B07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5" y="1281"/>
                <a:ext cx="12" cy="11"/>
              </a:xfrm>
              <a:custGeom>
                <a:avLst/>
                <a:gdLst>
                  <a:gd name="T0" fmla="*/ 1 w 12"/>
                  <a:gd name="T1" fmla="*/ 8 h 11"/>
                  <a:gd name="T2" fmla="*/ 2 w 12"/>
                  <a:gd name="T3" fmla="*/ 8 h 11"/>
                  <a:gd name="T4" fmla="*/ 2 w 12"/>
                  <a:gd name="T5" fmla="*/ 9 h 11"/>
                  <a:gd name="T6" fmla="*/ 4 w 12"/>
                  <a:gd name="T7" fmla="*/ 9 h 11"/>
                  <a:gd name="T8" fmla="*/ 4 w 12"/>
                  <a:gd name="T9" fmla="*/ 9 h 11"/>
                  <a:gd name="T10" fmla="*/ 5 w 12"/>
                  <a:gd name="T11" fmla="*/ 11 h 11"/>
                  <a:gd name="T12" fmla="*/ 6 w 12"/>
                  <a:gd name="T13" fmla="*/ 11 h 11"/>
                  <a:gd name="T14" fmla="*/ 7 w 12"/>
                  <a:gd name="T15" fmla="*/ 11 h 11"/>
                  <a:gd name="T16" fmla="*/ 10 w 12"/>
                  <a:gd name="T17" fmla="*/ 11 h 11"/>
                  <a:gd name="T18" fmla="*/ 11 w 12"/>
                  <a:gd name="T19" fmla="*/ 9 h 11"/>
                  <a:gd name="T20" fmla="*/ 11 w 12"/>
                  <a:gd name="T21" fmla="*/ 9 h 11"/>
                  <a:gd name="T22" fmla="*/ 12 w 12"/>
                  <a:gd name="T23" fmla="*/ 8 h 11"/>
                  <a:gd name="T24" fmla="*/ 12 w 12"/>
                  <a:gd name="T25" fmla="*/ 7 h 11"/>
                  <a:gd name="T26" fmla="*/ 12 w 12"/>
                  <a:gd name="T27" fmla="*/ 6 h 11"/>
                  <a:gd name="T28" fmla="*/ 11 w 12"/>
                  <a:gd name="T29" fmla="*/ 5 h 11"/>
                  <a:gd name="T30" fmla="*/ 10 w 12"/>
                  <a:gd name="T31" fmla="*/ 5 h 11"/>
                  <a:gd name="T32" fmla="*/ 7 w 12"/>
                  <a:gd name="T33" fmla="*/ 5 h 11"/>
                  <a:gd name="T34" fmla="*/ 6 w 12"/>
                  <a:gd name="T35" fmla="*/ 5 h 11"/>
                  <a:gd name="T36" fmla="*/ 5 w 12"/>
                  <a:gd name="T37" fmla="*/ 6 h 11"/>
                  <a:gd name="T38" fmla="*/ 4 w 12"/>
                  <a:gd name="T39" fmla="*/ 6 h 11"/>
                  <a:gd name="T40" fmla="*/ 4 w 12"/>
                  <a:gd name="T41" fmla="*/ 6 h 11"/>
                  <a:gd name="T42" fmla="*/ 4 w 12"/>
                  <a:gd name="T43" fmla="*/ 5 h 11"/>
                  <a:gd name="T44" fmla="*/ 2 w 12"/>
                  <a:gd name="T45" fmla="*/ 2 h 11"/>
                  <a:gd name="T46" fmla="*/ 1 w 12"/>
                  <a:gd name="T47" fmla="*/ 0 h 11"/>
                  <a:gd name="T48" fmla="*/ 0 w 12"/>
                  <a:gd name="T49" fmla="*/ 0 h 11"/>
                  <a:gd name="T50" fmla="*/ 0 w 12"/>
                  <a:gd name="T51" fmla="*/ 3 h 11"/>
                  <a:gd name="T52" fmla="*/ 0 w 12"/>
                  <a:gd name="T53" fmla="*/ 6 h 11"/>
                  <a:gd name="T54" fmla="*/ 1 w 12"/>
                  <a:gd name="T55" fmla="*/ 7 h 11"/>
                  <a:gd name="T56" fmla="*/ 1 w 12"/>
                  <a:gd name="T57" fmla="*/ 8 h 11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2"/>
                  <a:gd name="T88" fmla="*/ 0 h 11"/>
                  <a:gd name="T89" fmla="*/ 12 w 12"/>
                  <a:gd name="T90" fmla="*/ 11 h 11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2" h="11">
                    <a:moveTo>
                      <a:pt x="1" y="8"/>
                    </a:moveTo>
                    <a:lnTo>
                      <a:pt x="2" y="8"/>
                    </a:lnTo>
                    <a:lnTo>
                      <a:pt x="2" y="9"/>
                    </a:lnTo>
                    <a:lnTo>
                      <a:pt x="4" y="9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10" y="11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1" y="5"/>
                    </a:lnTo>
                    <a:lnTo>
                      <a:pt x="10" y="5"/>
                    </a:lnTo>
                    <a:lnTo>
                      <a:pt x="7" y="5"/>
                    </a:lnTo>
                    <a:lnTo>
                      <a:pt x="6" y="5"/>
                    </a:lnTo>
                    <a:lnTo>
                      <a:pt x="5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2" y="2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7"/>
                    </a:lnTo>
                    <a:lnTo>
                      <a:pt x="1" y="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0" name="Freeform 25">
                <a:extLst>
                  <a:ext uri="{FF2B5EF4-FFF2-40B4-BE49-F238E27FC236}">
                    <a16:creationId xmlns:a16="http://schemas.microsoft.com/office/drawing/2014/main" id="{8B81E8AF-8B5E-41E8-9009-91CDC25D8A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9" y="1279"/>
                <a:ext cx="12" cy="10"/>
              </a:xfrm>
              <a:custGeom>
                <a:avLst/>
                <a:gdLst>
                  <a:gd name="T0" fmla="*/ 0 w 12"/>
                  <a:gd name="T1" fmla="*/ 7 h 10"/>
                  <a:gd name="T2" fmla="*/ 2 w 12"/>
                  <a:gd name="T3" fmla="*/ 7 h 10"/>
                  <a:gd name="T4" fmla="*/ 2 w 12"/>
                  <a:gd name="T5" fmla="*/ 8 h 10"/>
                  <a:gd name="T6" fmla="*/ 3 w 12"/>
                  <a:gd name="T7" fmla="*/ 9 h 10"/>
                  <a:gd name="T8" fmla="*/ 3 w 12"/>
                  <a:gd name="T9" fmla="*/ 9 h 10"/>
                  <a:gd name="T10" fmla="*/ 4 w 12"/>
                  <a:gd name="T11" fmla="*/ 9 h 10"/>
                  <a:gd name="T12" fmla="*/ 5 w 12"/>
                  <a:gd name="T13" fmla="*/ 10 h 10"/>
                  <a:gd name="T14" fmla="*/ 7 w 12"/>
                  <a:gd name="T15" fmla="*/ 10 h 10"/>
                  <a:gd name="T16" fmla="*/ 10 w 12"/>
                  <a:gd name="T17" fmla="*/ 10 h 10"/>
                  <a:gd name="T18" fmla="*/ 11 w 12"/>
                  <a:gd name="T19" fmla="*/ 9 h 10"/>
                  <a:gd name="T20" fmla="*/ 12 w 12"/>
                  <a:gd name="T21" fmla="*/ 9 h 10"/>
                  <a:gd name="T22" fmla="*/ 12 w 12"/>
                  <a:gd name="T23" fmla="*/ 8 h 10"/>
                  <a:gd name="T24" fmla="*/ 12 w 12"/>
                  <a:gd name="T25" fmla="*/ 7 h 10"/>
                  <a:gd name="T26" fmla="*/ 11 w 12"/>
                  <a:gd name="T27" fmla="*/ 5 h 10"/>
                  <a:gd name="T28" fmla="*/ 10 w 12"/>
                  <a:gd name="T29" fmla="*/ 4 h 10"/>
                  <a:gd name="T30" fmla="*/ 9 w 12"/>
                  <a:gd name="T31" fmla="*/ 4 h 10"/>
                  <a:gd name="T32" fmla="*/ 7 w 12"/>
                  <a:gd name="T33" fmla="*/ 4 h 10"/>
                  <a:gd name="T34" fmla="*/ 6 w 12"/>
                  <a:gd name="T35" fmla="*/ 4 h 10"/>
                  <a:gd name="T36" fmla="*/ 5 w 12"/>
                  <a:gd name="T37" fmla="*/ 5 h 10"/>
                  <a:gd name="T38" fmla="*/ 5 w 12"/>
                  <a:gd name="T39" fmla="*/ 5 h 10"/>
                  <a:gd name="T40" fmla="*/ 4 w 12"/>
                  <a:gd name="T41" fmla="*/ 5 h 10"/>
                  <a:gd name="T42" fmla="*/ 4 w 12"/>
                  <a:gd name="T43" fmla="*/ 4 h 10"/>
                  <a:gd name="T44" fmla="*/ 3 w 12"/>
                  <a:gd name="T45" fmla="*/ 2 h 10"/>
                  <a:gd name="T46" fmla="*/ 2 w 12"/>
                  <a:gd name="T47" fmla="*/ 0 h 10"/>
                  <a:gd name="T48" fmla="*/ 0 w 12"/>
                  <a:gd name="T49" fmla="*/ 0 h 10"/>
                  <a:gd name="T50" fmla="*/ 0 w 12"/>
                  <a:gd name="T51" fmla="*/ 2 h 10"/>
                  <a:gd name="T52" fmla="*/ 0 w 12"/>
                  <a:gd name="T53" fmla="*/ 4 h 10"/>
                  <a:gd name="T54" fmla="*/ 0 w 12"/>
                  <a:gd name="T55" fmla="*/ 5 h 10"/>
                  <a:gd name="T56" fmla="*/ 0 w 12"/>
                  <a:gd name="T57" fmla="*/ 7 h 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2"/>
                  <a:gd name="T88" fmla="*/ 0 h 10"/>
                  <a:gd name="T89" fmla="*/ 12 w 12"/>
                  <a:gd name="T90" fmla="*/ 10 h 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2" h="10">
                    <a:moveTo>
                      <a:pt x="0" y="7"/>
                    </a:move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7" y="10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1" y="5"/>
                    </a:lnTo>
                    <a:lnTo>
                      <a:pt x="10" y="4"/>
                    </a:lnTo>
                    <a:lnTo>
                      <a:pt x="9" y="4"/>
                    </a:lnTo>
                    <a:lnTo>
                      <a:pt x="7" y="4"/>
                    </a:lnTo>
                    <a:lnTo>
                      <a:pt x="6" y="4"/>
                    </a:lnTo>
                    <a:lnTo>
                      <a:pt x="5" y="5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3" y="2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1" name="Freeform 26">
                <a:extLst>
                  <a:ext uri="{FF2B5EF4-FFF2-40B4-BE49-F238E27FC236}">
                    <a16:creationId xmlns:a16="http://schemas.microsoft.com/office/drawing/2014/main" id="{F60263D5-B67C-4F9B-A6A3-8639FEE3B6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7" y="1100"/>
                <a:ext cx="42" cy="48"/>
              </a:xfrm>
              <a:custGeom>
                <a:avLst/>
                <a:gdLst>
                  <a:gd name="T0" fmla="*/ 15 w 42"/>
                  <a:gd name="T1" fmla="*/ 6 h 48"/>
                  <a:gd name="T2" fmla="*/ 11 w 42"/>
                  <a:gd name="T3" fmla="*/ 7 h 48"/>
                  <a:gd name="T4" fmla="*/ 9 w 42"/>
                  <a:gd name="T5" fmla="*/ 10 h 48"/>
                  <a:gd name="T6" fmla="*/ 6 w 42"/>
                  <a:gd name="T7" fmla="*/ 13 h 48"/>
                  <a:gd name="T8" fmla="*/ 4 w 42"/>
                  <a:gd name="T9" fmla="*/ 15 h 48"/>
                  <a:gd name="T10" fmla="*/ 3 w 42"/>
                  <a:gd name="T11" fmla="*/ 19 h 48"/>
                  <a:gd name="T12" fmla="*/ 2 w 42"/>
                  <a:gd name="T13" fmla="*/ 21 h 48"/>
                  <a:gd name="T14" fmla="*/ 0 w 42"/>
                  <a:gd name="T15" fmla="*/ 25 h 48"/>
                  <a:gd name="T16" fmla="*/ 0 w 42"/>
                  <a:gd name="T17" fmla="*/ 29 h 48"/>
                  <a:gd name="T18" fmla="*/ 0 w 42"/>
                  <a:gd name="T19" fmla="*/ 33 h 48"/>
                  <a:gd name="T20" fmla="*/ 3 w 42"/>
                  <a:gd name="T21" fmla="*/ 38 h 48"/>
                  <a:gd name="T22" fmla="*/ 5 w 42"/>
                  <a:gd name="T23" fmla="*/ 42 h 48"/>
                  <a:gd name="T24" fmla="*/ 10 w 42"/>
                  <a:gd name="T25" fmla="*/ 44 h 48"/>
                  <a:gd name="T26" fmla="*/ 13 w 42"/>
                  <a:gd name="T27" fmla="*/ 46 h 48"/>
                  <a:gd name="T28" fmla="*/ 18 w 42"/>
                  <a:gd name="T29" fmla="*/ 48 h 48"/>
                  <a:gd name="T30" fmla="*/ 23 w 42"/>
                  <a:gd name="T31" fmla="*/ 48 h 48"/>
                  <a:gd name="T32" fmla="*/ 28 w 42"/>
                  <a:gd name="T33" fmla="*/ 46 h 48"/>
                  <a:gd name="T34" fmla="*/ 29 w 42"/>
                  <a:gd name="T35" fmla="*/ 46 h 48"/>
                  <a:gd name="T36" fmla="*/ 30 w 42"/>
                  <a:gd name="T37" fmla="*/ 46 h 48"/>
                  <a:gd name="T38" fmla="*/ 30 w 42"/>
                  <a:gd name="T39" fmla="*/ 45 h 48"/>
                  <a:gd name="T40" fmla="*/ 31 w 42"/>
                  <a:gd name="T41" fmla="*/ 44 h 48"/>
                  <a:gd name="T42" fmla="*/ 30 w 42"/>
                  <a:gd name="T43" fmla="*/ 43 h 48"/>
                  <a:gd name="T44" fmla="*/ 29 w 42"/>
                  <a:gd name="T45" fmla="*/ 43 h 48"/>
                  <a:gd name="T46" fmla="*/ 28 w 42"/>
                  <a:gd name="T47" fmla="*/ 42 h 48"/>
                  <a:gd name="T48" fmla="*/ 26 w 42"/>
                  <a:gd name="T49" fmla="*/ 40 h 48"/>
                  <a:gd name="T50" fmla="*/ 24 w 42"/>
                  <a:gd name="T51" fmla="*/ 40 h 48"/>
                  <a:gd name="T52" fmla="*/ 22 w 42"/>
                  <a:gd name="T53" fmla="*/ 39 h 48"/>
                  <a:gd name="T54" fmla="*/ 19 w 42"/>
                  <a:gd name="T55" fmla="*/ 39 h 48"/>
                  <a:gd name="T56" fmla="*/ 17 w 42"/>
                  <a:gd name="T57" fmla="*/ 39 h 48"/>
                  <a:gd name="T58" fmla="*/ 16 w 42"/>
                  <a:gd name="T59" fmla="*/ 38 h 48"/>
                  <a:gd name="T60" fmla="*/ 13 w 42"/>
                  <a:gd name="T61" fmla="*/ 37 h 48"/>
                  <a:gd name="T62" fmla="*/ 11 w 42"/>
                  <a:gd name="T63" fmla="*/ 36 h 48"/>
                  <a:gd name="T64" fmla="*/ 9 w 42"/>
                  <a:gd name="T65" fmla="*/ 35 h 48"/>
                  <a:gd name="T66" fmla="*/ 9 w 42"/>
                  <a:gd name="T67" fmla="*/ 26 h 48"/>
                  <a:gd name="T68" fmla="*/ 10 w 42"/>
                  <a:gd name="T69" fmla="*/ 19 h 48"/>
                  <a:gd name="T70" fmla="*/ 15 w 42"/>
                  <a:gd name="T71" fmla="*/ 14 h 48"/>
                  <a:gd name="T72" fmla="*/ 19 w 42"/>
                  <a:gd name="T73" fmla="*/ 10 h 48"/>
                  <a:gd name="T74" fmla="*/ 25 w 42"/>
                  <a:gd name="T75" fmla="*/ 7 h 48"/>
                  <a:gd name="T76" fmla="*/ 31 w 42"/>
                  <a:gd name="T77" fmla="*/ 4 h 48"/>
                  <a:gd name="T78" fmla="*/ 37 w 42"/>
                  <a:gd name="T79" fmla="*/ 2 h 48"/>
                  <a:gd name="T80" fmla="*/ 42 w 42"/>
                  <a:gd name="T81" fmla="*/ 0 h 48"/>
                  <a:gd name="T82" fmla="*/ 38 w 42"/>
                  <a:gd name="T83" fmla="*/ 0 h 48"/>
                  <a:gd name="T84" fmla="*/ 36 w 42"/>
                  <a:gd name="T85" fmla="*/ 0 h 48"/>
                  <a:gd name="T86" fmla="*/ 32 w 42"/>
                  <a:gd name="T87" fmla="*/ 0 h 48"/>
                  <a:gd name="T88" fmla="*/ 29 w 42"/>
                  <a:gd name="T89" fmla="*/ 0 h 48"/>
                  <a:gd name="T90" fmla="*/ 25 w 42"/>
                  <a:gd name="T91" fmla="*/ 1 h 48"/>
                  <a:gd name="T92" fmla="*/ 22 w 42"/>
                  <a:gd name="T93" fmla="*/ 2 h 48"/>
                  <a:gd name="T94" fmla="*/ 18 w 42"/>
                  <a:gd name="T95" fmla="*/ 5 h 48"/>
                  <a:gd name="T96" fmla="*/ 15 w 42"/>
                  <a:gd name="T97" fmla="*/ 6 h 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"/>
                  <a:gd name="T148" fmla="*/ 0 h 48"/>
                  <a:gd name="T149" fmla="*/ 42 w 42"/>
                  <a:gd name="T150" fmla="*/ 48 h 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" h="48">
                    <a:moveTo>
                      <a:pt x="15" y="6"/>
                    </a:moveTo>
                    <a:lnTo>
                      <a:pt x="11" y="7"/>
                    </a:lnTo>
                    <a:lnTo>
                      <a:pt x="9" y="10"/>
                    </a:lnTo>
                    <a:lnTo>
                      <a:pt x="6" y="13"/>
                    </a:lnTo>
                    <a:lnTo>
                      <a:pt x="4" y="15"/>
                    </a:lnTo>
                    <a:lnTo>
                      <a:pt x="3" y="19"/>
                    </a:lnTo>
                    <a:lnTo>
                      <a:pt x="2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0" y="33"/>
                    </a:lnTo>
                    <a:lnTo>
                      <a:pt x="3" y="38"/>
                    </a:lnTo>
                    <a:lnTo>
                      <a:pt x="5" y="42"/>
                    </a:lnTo>
                    <a:lnTo>
                      <a:pt x="10" y="44"/>
                    </a:lnTo>
                    <a:lnTo>
                      <a:pt x="13" y="46"/>
                    </a:lnTo>
                    <a:lnTo>
                      <a:pt x="18" y="48"/>
                    </a:lnTo>
                    <a:lnTo>
                      <a:pt x="23" y="48"/>
                    </a:lnTo>
                    <a:lnTo>
                      <a:pt x="28" y="46"/>
                    </a:lnTo>
                    <a:lnTo>
                      <a:pt x="29" y="46"/>
                    </a:lnTo>
                    <a:lnTo>
                      <a:pt x="30" y="46"/>
                    </a:lnTo>
                    <a:lnTo>
                      <a:pt x="30" y="45"/>
                    </a:lnTo>
                    <a:lnTo>
                      <a:pt x="31" y="44"/>
                    </a:lnTo>
                    <a:lnTo>
                      <a:pt x="30" y="43"/>
                    </a:lnTo>
                    <a:lnTo>
                      <a:pt x="29" y="43"/>
                    </a:lnTo>
                    <a:lnTo>
                      <a:pt x="28" y="42"/>
                    </a:lnTo>
                    <a:lnTo>
                      <a:pt x="26" y="40"/>
                    </a:lnTo>
                    <a:lnTo>
                      <a:pt x="24" y="40"/>
                    </a:lnTo>
                    <a:lnTo>
                      <a:pt x="22" y="39"/>
                    </a:lnTo>
                    <a:lnTo>
                      <a:pt x="19" y="39"/>
                    </a:lnTo>
                    <a:lnTo>
                      <a:pt x="17" y="39"/>
                    </a:lnTo>
                    <a:lnTo>
                      <a:pt x="16" y="38"/>
                    </a:lnTo>
                    <a:lnTo>
                      <a:pt x="13" y="37"/>
                    </a:lnTo>
                    <a:lnTo>
                      <a:pt x="11" y="36"/>
                    </a:lnTo>
                    <a:lnTo>
                      <a:pt x="9" y="35"/>
                    </a:lnTo>
                    <a:lnTo>
                      <a:pt x="9" y="26"/>
                    </a:lnTo>
                    <a:lnTo>
                      <a:pt x="10" y="19"/>
                    </a:lnTo>
                    <a:lnTo>
                      <a:pt x="15" y="14"/>
                    </a:lnTo>
                    <a:lnTo>
                      <a:pt x="19" y="10"/>
                    </a:lnTo>
                    <a:lnTo>
                      <a:pt x="25" y="7"/>
                    </a:lnTo>
                    <a:lnTo>
                      <a:pt x="31" y="4"/>
                    </a:lnTo>
                    <a:lnTo>
                      <a:pt x="37" y="2"/>
                    </a:lnTo>
                    <a:lnTo>
                      <a:pt x="42" y="0"/>
                    </a:lnTo>
                    <a:lnTo>
                      <a:pt x="38" y="0"/>
                    </a:lnTo>
                    <a:lnTo>
                      <a:pt x="36" y="0"/>
                    </a:lnTo>
                    <a:lnTo>
                      <a:pt x="32" y="0"/>
                    </a:lnTo>
                    <a:lnTo>
                      <a:pt x="29" y="0"/>
                    </a:lnTo>
                    <a:lnTo>
                      <a:pt x="25" y="1"/>
                    </a:lnTo>
                    <a:lnTo>
                      <a:pt x="22" y="2"/>
                    </a:lnTo>
                    <a:lnTo>
                      <a:pt x="18" y="5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" name="Freeform 27">
                <a:extLst>
                  <a:ext uri="{FF2B5EF4-FFF2-40B4-BE49-F238E27FC236}">
                    <a16:creationId xmlns:a16="http://schemas.microsoft.com/office/drawing/2014/main" id="{5E333519-A065-4A1E-81AD-391EC30935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7" y="1099"/>
                <a:ext cx="27" cy="37"/>
              </a:xfrm>
              <a:custGeom>
                <a:avLst/>
                <a:gdLst>
                  <a:gd name="T0" fmla="*/ 23 w 27"/>
                  <a:gd name="T1" fmla="*/ 12 h 37"/>
                  <a:gd name="T2" fmla="*/ 24 w 27"/>
                  <a:gd name="T3" fmla="*/ 15 h 37"/>
                  <a:gd name="T4" fmla="*/ 23 w 27"/>
                  <a:gd name="T5" fmla="*/ 19 h 37"/>
                  <a:gd name="T6" fmla="*/ 22 w 27"/>
                  <a:gd name="T7" fmla="*/ 22 h 37"/>
                  <a:gd name="T8" fmla="*/ 19 w 27"/>
                  <a:gd name="T9" fmla="*/ 25 h 37"/>
                  <a:gd name="T10" fmla="*/ 16 w 27"/>
                  <a:gd name="T11" fmla="*/ 27 h 37"/>
                  <a:gd name="T12" fmla="*/ 13 w 27"/>
                  <a:gd name="T13" fmla="*/ 30 h 37"/>
                  <a:gd name="T14" fmla="*/ 10 w 27"/>
                  <a:gd name="T15" fmla="*/ 32 h 37"/>
                  <a:gd name="T16" fmla="*/ 6 w 27"/>
                  <a:gd name="T17" fmla="*/ 33 h 37"/>
                  <a:gd name="T18" fmla="*/ 6 w 27"/>
                  <a:gd name="T19" fmla="*/ 34 h 37"/>
                  <a:gd name="T20" fmla="*/ 6 w 27"/>
                  <a:gd name="T21" fmla="*/ 34 h 37"/>
                  <a:gd name="T22" fmla="*/ 6 w 27"/>
                  <a:gd name="T23" fmla="*/ 36 h 37"/>
                  <a:gd name="T24" fmla="*/ 6 w 27"/>
                  <a:gd name="T25" fmla="*/ 37 h 37"/>
                  <a:gd name="T26" fmla="*/ 6 w 27"/>
                  <a:gd name="T27" fmla="*/ 37 h 37"/>
                  <a:gd name="T28" fmla="*/ 8 w 27"/>
                  <a:gd name="T29" fmla="*/ 37 h 37"/>
                  <a:gd name="T30" fmla="*/ 8 w 27"/>
                  <a:gd name="T31" fmla="*/ 37 h 37"/>
                  <a:gd name="T32" fmla="*/ 9 w 27"/>
                  <a:gd name="T33" fmla="*/ 37 h 37"/>
                  <a:gd name="T34" fmla="*/ 12 w 27"/>
                  <a:gd name="T35" fmla="*/ 34 h 37"/>
                  <a:gd name="T36" fmla="*/ 16 w 27"/>
                  <a:gd name="T37" fmla="*/ 32 h 37"/>
                  <a:gd name="T38" fmla="*/ 19 w 27"/>
                  <a:gd name="T39" fmla="*/ 30 h 37"/>
                  <a:gd name="T40" fmla="*/ 23 w 27"/>
                  <a:gd name="T41" fmla="*/ 27 h 37"/>
                  <a:gd name="T42" fmla="*/ 25 w 27"/>
                  <a:gd name="T43" fmla="*/ 24 h 37"/>
                  <a:gd name="T44" fmla="*/ 27 w 27"/>
                  <a:gd name="T45" fmla="*/ 20 h 37"/>
                  <a:gd name="T46" fmla="*/ 27 w 27"/>
                  <a:gd name="T47" fmla="*/ 15 h 37"/>
                  <a:gd name="T48" fmla="*/ 25 w 27"/>
                  <a:gd name="T49" fmla="*/ 12 h 37"/>
                  <a:gd name="T50" fmla="*/ 24 w 27"/>
                  <a:gd name="T51" fmla="*/ 8 h 37"/>
                  <a:gd name="T52" fmla="*/ 21 w 27"/>
                  <a:gd name="T53" fmla="*/ 5 h 37"/>
                  <a:gd name="T54" fmla="*/ 17 w 27"/>
                  <a:gd name="T55" fmla="*/ 3 h 37"/>
                  <a:gd name="T56" fmla="*/ 12 w 27"/>
                  <a:gd name="T57" fmla="*/ 1 h 37"/>
                  <a:gd name="T58" fmla="*/ 8 w 27"/>
                  <a:gd name="T59" fmla="*/ 0 h 37"/>
                  <a:gd name="T60" fmla="*/ 4 w 27"/>
                  <a:gd name="T61" fmla="*/ 0 h 37"/>
                  <a:gd name="T62" fmla="*/ 2 w 27"/>
                  <a:gd name="T63" fmla="*/ 0 h 37"/>
                  <a:gd name="T64" fmla="*/ 0 w 27"/>
                  <a:gd name="T65" fmla="*/ 1 h 37"/>
                  <a:gd name="T66" fmla="*/ 3 w 27"/>
                  <a:gd name="T67" fmla="*/ 2 h 37"/>
                  <a:gd name="T68" fmla="*/ 6 w 27"/>
                  <a:gd name="T69" fmla="*/ 2 h 37"/>
                  <a:gd name="T70" fmla="*/ 10 w 27"/>
                  <a:gd name="T71" fmla="*/ 3 h 37"/>
                  <a:gd name="T72" fmla="*/ 13 w 27"/>
                  <a:gd name="T73" fmla="*/ 5 h 37"/>
                  <a:gd name="T74" fmla="*/ 16 w 27"/>
                  <a:gd name="T75" fmla="*/ 6 h 37"/>
                  <a:gd name="T76" fmla="*/ 18 w 27"/>
                  <a:gd name="T77" fmla="*/ 7 h 37"/>
                  <a:gd name="T78" fmla="*/ 21 w 27"/>
                  <a:gd name="T79" fmla="*/ 9 h 37"/>
                  <a:gd name="T80" fmla="*/ 23 w 27"/>
                  <a:gd name="T81" fmla="*/ 12 h 3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7"/>
                  <a:gd name="T124" fmla="*/ 0 h 37"/>
                  <a:gd name="T125" fmla="*/ 27 w 27"/>
                  <a:gd name="T126" fmla="*/ 37 h 3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7" h="37">
                    <a:moveTo>
                      <a:pt x="23" y="12"/>
                    </a:moveTo>
                    <a:lnTo>
                      <a:pt x="24" y="15"/>
                    </a:lnTo>
                    <a:lnTo>
                      <a:pt x="23" y="19"/>
                    </a:lnTo>
                    <a:lnTo>
                      <a:pt x="22" y="22"/>
                    </a:lnTo>
                    <a:lnTo>
                      <a:pt x="19" y="25"/>
                    </a:lnTo>
                    <a:lnTo>
                      <a:pt x="16" y="27"/>
                    </a:lnTo>
                    <a:lnTo>
                      <a:pt x="13" y="30"/>
                    </a:lnTo>
                    <a:lnTo>
                      <a:pt x="10" y="32"/>
                    </a:lnTo>
                    <a:lnTo>
                      <a:pt x="6" y="33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8" y="37"/>
                    </a:lnTo>
                    <a:lnTo>
                      <a:pt x="9" y="37"/>
                    </a:lnTo>
                    <a:lnTo>
                      <a:pt x="12" y="34"/>
                    </a:lnTo>
                    <a:lnTo>
                      <a:pt x="16" y="32"/>
                    </a:lnTo>
                    <a:lnTo>
                      <a:pt x="19" y="30"/>
                    </a:lnTo>
                    <a:lnTo>
                      <a:pt x="23" y="27"/>
                    </a:lnTo>
                    <a:lnTo>
                      <a:pt x="25" y="24"/>
                    </a:lnTo>
                    <a:lnTo>
                      <a:pt x="27" y="20"/>
                    </a:lnTo>
                    <a:lnTo>
                      <a:pt x="27" y="15"/>
                    </a:lnTo>
                    <a:lnTo>
                      <a:pt x="25" y="12"/>
                    </a:lnTo>
                    <a:lnTo>
                      <a:pt x="24" y="8"/>
                    </a:lnTo>
                    <a:lnTo>
                      <a:pt x="21" y="5"/>
                    </a:lnTo>
                    <a:lnTo>
                      <a:pt x="17" y="3"/>
                    </a:lnTo>
                    <a:lnTo>
                      <a:pt x="12" y="1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3" y="2"/>
                    </a:lnTo>
                    <a:lnTo>
                      <a:pt x="6" y="2"/>
                    </a:lnTo>
                    <a:lnTo>
                      <a:pt x="10" y="3"/>
                    </a:lnTo>
                    <a:lnTo>
                      <a:pt x="13" y="5"/>
                    </a:lnTo>
                    <a:lnTo>
                      <a:pt x="16" y="6"/>
                    </a:lnTo>
                    <a:lnTo>
                      <a:pt x="18" y="7"/>
                    </a:lnTo>
                    <a:lnTo>
                      <a:pt x="21" y="9"/>
                    </a:lnTo>
                    <a:lnTo>
                      <a:pt x="23" y="1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" name="Freeform 28">
                <a:extLst>
                  <a:ext uri="{FF2B5EF4-FFF2-40B4-BE49-F238E27FC236}">
                    <a16:creationId xmlns:a16="http://schemas.microsoft.com/office/drawing/2014/main" id="{9D8566D4-38B7-4F5A-8944-3D057C5ED8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1" y="1090"/>
                <a:ext cx="67" cy="78"/>
              </a:xfrm>
              <a:custGeom>
                <a:avLst/>
                <a:gdLst>
                  <a:gd name="T0" fmla="*/ 22 w 67"/>
                  <a:gd name="T1" fmla="*/ 15 h 78"/>
                  <a:gd name="T2" fmla="*/ 12 w 67"/>
                  <a:gd name="T3" fmla="*/ 24 h 78"/>
                  <a:gd name="T4" fmla="*/ 4 w 67"/>
                  <a:gd name="T5" fmla="*/ 35 h 78"/>
                  <a:gd name="T6" fmla="*/ 0 w 67"/>
                  <a:gd name="T7" fmla="*/ 47 h 78"/>
                  <a:gd name="T8" fmla="*/ 1 w 67"/>
                  <a:gd name="T9" fmla="*/ 55 h 78"/>
                  <a:gd name="T10" fmla="*/ 3 w 67"/>
                  <a:gd name="T11" fmla="*/ 59 h 78"/>
                  <a:gd name="T12" fmla="*/ 5 w 67"/>
                  <a:gd name="T13" fmla="*/ 61 h 78"/>
                  <a:gd name="T14" fmla="*/ 7 w 67"/>
                  <a:gd name="T15" fmla="*/ 64 h 78"/>
                  <a:gd name="T16" fmla="*/ 12 w 67"/>
                  <a:gd name="T17" fmla="*/ 67 h 78"/>
                  <a:gd name="T18" fmla="*/ 18 w 67"/>
                  <a:gd name="T19" fmla="*/ 70 h 78"/>
                  <a:gd name="T20" fmla="*/ 25 w 67"/>
                  <a:gd name="T21" fmla="*/ 72 h 78"/>
                  <a:gd name="T22" fmla="*/ 32 w 67"/>
                  <a:gd name="T23" fmla="*/ 74 h 78"/>
                  <a:gd name="T24" fmla="*/ 39 w 67"/>
                  <a:gd name="T25" fmla="*/ 75 h 78"/>
                  <a:gd name="T26" fmla="*/ 45 w 67"/>
                  <a:gd name="T27" fmla="*/ 77 h 78"/>
                  <a:gd name="T28" fmla="*/ 52 w 67"/>
                  <a:gd name="T29" fmla="*/ 78 h 78"/>
                  <a:gd name="T30" fmla="*/ 60 w 67"/>
                  <a:gd name="T31" fmla="*/ 78 h 78"/>
                  <a:gd name="T32" fmla="*/ 64 w 67"/>
                  <a:gd name="T33" fmla="*/ 78 h 78"/>
                  <a:gd name="T34" fmla="*/ 67 w 67"/>
                  <a:gd name="T35" fmla="*/ 77 h 78"/>
                  <a:gd name="T36" fmla="*/ 67 w 67"/>
                  <a:gd name="T37" fmla="*/ 74 h 78"/>
                  <a:gd name="T38" fmla="*/ 66 w 67"/>
                  <a:gd name="T39" fmla="*/ 73 h 78"/>
                  <a:gd name="T40" fmla="*/ 61 w 67"/>
                  <a:gd name="T41" fmla="*/ 72 h 78"/>
                  <a:gd name="T42" fmla="*/ 55 w 67"/>
                  <a:gd name="T43" fmla="*/ 71 h 78"/>
                  <a:gd name="T44" fmla="*/ 48 w 67"/>
                  <a:gd name="T45" fmla="*/ 70 h 78"/>
                  <a:gd name="T46" fmla="*/ 42 w 67"/>
                  <a:gd name="T47" fmla="*/ 68 h 78"/>
                  <a:gd name="T48" fmla="*/ 36 w 67"/>
                  <a:gd name="T49" fmla="*/ 67 h 78"/>
                  <a:gd name="T50" fmla="*/ 29 w 67"/>
                  <a:gd name="T51" fmla="*/ 66 h 78"/>
                  <a:gd name="T52" fmla="*/ 23 w 67"/>
                  <a:gd name="T53" fmla="*/ 64 h 78"/>
                  <a:gd name="T54" fmla="*/ 17 w 67"/>
                  <a:gd name="T55" fmla="*/ 61 h 78"/>
                  <a:gd name="T56" fmla="*/ 12 w 67"/>
                  <a:gd name="T57" fmla="*/ 58 h 78"/>
                  <a:gd name="T58" fmla="*/ 9 w 67"/>
                  <a:gd name="T59" fmla="*/ 54 h 78"/>
                  <a:gd name="T60" fmla="*/ 7 w 67"/>
                  <a:gd name="T61" fmla="*/ 48 h 78"/>
                  <a:gd name="T62" fmla="*/ 9 w 67"/>
                  <a:gd name="T63" fmla="*/ 41 h 78"/>
                  <a:gd name="T64" fmla="*/ 11 w 67"/>
                  <a:gd name="T65" fmla="*/ 35 h 78"/>
                  <a:gd name="T66" fmla="*/ 16 w 67"/>
                  <a:gd name="T67" fmla="*/ 29 h 78"/>
                  <a:gd name="T68" fmla="*/ 20 w 67"/>
                  <a:gd name="T69" fmla="*/ 23 h 78"/>
                  <a:gd name="T70" fmla="*/ 26 w 67"/>
                  <a:gd name="T71" fmla="*/ 17 h 78"/>
                  <a:gd name="T72" fmla="*/ 32 w 67"/>
                  <a:gd name="T73" fmla="*/ 12 h 78"/>
                  <a:gd name="T74" fmla="*/ 41 w 67"/>
                  <a:gd name="T75" fmla="*/ 8 h 78"/>
                  <a:gd name="T76" fmla="*/ 49 w 67"/>
                  <a:gd name="T77" fmla="*/ 4 h 78"/>
                  <a:gd name="T78" fmla="*/ 55 w 67"/>
                  <a:gd name="T79" fmla="*/ 2 h 78"/>
                  <a:gd name="T80" fmla="*/ 54 w 67"/>
                  <a:gd name="T81" fmla="*/ 0 h 78"/>
                  <a:gd name="T82" fmla="*/ 47 w 67"/>
                  <a:gd name="T83" fmla="*/ 0 h 78"/>
                  <a:gd name="T84" fmla="*/ 37 w 67"/>
                  <a:gd name="T85" fmla="*/ 4 h 78"/>
                  <a:gd name="T86" fmla="*/ 30 w 67"/>
                  <a:gd name="T87" fmla="*/ 8 h 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67"/>
                  <a:gd name="T133" fmla="*/ 0 h 78"/>
                  <a:gd name="T134" fmla="*/ 67 w 67"/>
                  <a:gd name="T135" fmla="*/ 78 h 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67" h="78">
                    <a:moveTo>
                      <a:pt x="26" y="10"/>
                    </a:moveTo>
                    <a:lnTo>
                      <a:pt x="22" y="15"/>
                    </a:lnTo>
                    <a:lnTo>
                      <a:pt x="16" y="18"/>
                    </a:lnTo>
                    <a:lnTo>
                      <a:pt x="12" y="24"/>
                    </a:lnTo>
                    <a:lnTo>
                      <a:pt x="7" y="29"/>
                    </a:lnTo>
                    <a:lnTo>
                      <a:pt x="4" y="35"/>
                    </a:lnTo>
                    <a:lnTo>
                      <a:pt x="1" y="40"/>
                    </a:lnTo>
                    <a:lnTo>
                      <a:pt x="0" y="47"/>
                    </a:lnTo>
                    <a:lnTo>
                      <a:pt x="0" y="53"/>
                    </a:lnTo>
                    <a:lnTo>
                      <a:pt x="1" y="55"/>
                    </a:lnTo>
                    <a:lnTo>
                      <a:pt x="1" y="56"/>
                    </a:lnTo>
                    <a:lnTo>
                      <a:pt x="3" y="59"/>
                    </a:lnTo>
                    <a:lnTo>
                      <a:pt x="4" y="60"/>
                    </a:lnTo>
                    <a:lnTo>
                      <a:pt x="5" y="61"/>
                    </a:lnTo>
                    <a:lnTo>
                      <a:pt x="6" y="62"/>
                    </a:lnTo>
                    <a:lnTo>
                      <a:pt x="7" y="64"/>
                    </a:lnTo>
                    <a:lnTo>
                      <a:pt x="9" y="65"/>
                    </a:lnTo>
                    <a:lnTo>
                      <a:pt x="12" y="67"/>
                    </a:lnTo>
                    <a:lnTo>
                      <a:pt x="16" y="68"/>
                    </a:lnTo>
                    <a:lnTo>
                      <a:pt x="18" y="70"/>
                    </a:lnTo>
                    <a:lnTo>
                      <a:pt x="22" y="71"/>
                    </a:lnTo>
                    <a:lnTo>
                      <a:pt x="25" y="72"/>
                    </a:lnTo>
                    <a:lnTo>
                      <a:pt x="29" y="73"/>
                    </a:lnTo>
                    <a:lnTo>
                      <a:pt x="32" y="74"/>
                    </a:lnTo>
                    <a:lnTo>
                      <a:pt x="35" y="75"/>
                    </a:lnTo>
                    <a:lnTo>
                      <a:pt x="39" y="75"/>
                    </a:lnTo>
                    <a:lnTo>
                      <a:pt x="42" y="77"/>
                    </a:lnTo>
                    <a:lnTo>
                      <a:pt x="45" y="77"/>
                    </a:lnTo>
                    <a:lnTo>
                      <a:pt x="49" y="77"/>
                    </a:lnTo>
                    <a:lnTo>
                      <a:pt x="52" y="78"/>
                    </a:lnTo>
                    <a:lnTo>
                      <a:pt x="56" y="78"/>
                    </a:lnTo>
                    <a:lnTo>
                      <a:pt x="60" y="78"/>
                    </a:lnTo>
                    <a:lnTo>
                      <a:pt x="63" y="78"/>
                    </a:lnTo>
                    <a:lnTo>
                      <a:pt x="64" y="78"/>
                    </a:lnTo>
                    <a:lnTo>
                      <a:pt x="66" y="78"/>
                    </a:lnTo>
                    <a:lnTo>
                      <a:pt x="67" y="77"/>
                    </a:lnTo>
                    <a:lnTo>
                      <a:pt x="67" y="75"/>
                    </a:lnTo>
                    <a:lnTo>
                      <a:pt x="67" y="74"/>
                    </a:lnTo>
                    <a:lnTo>
                      <a:pt x="67" y="73"/>
                    </a:lnTo>
                    <a:lnTo>
                      <a:pt x="66" y="73"/>
                    </a:lnTo>
                    <a:lnTo>
                      <a:pt x="64" y="72"/>
                    </a:lnTo>
                    <a:lnTo>
                      <a:pt x="61" y="72"/>
                    </a:lnTo>
                    <a:lnTo>
                      <a:pt x="58" y="71"/>
                    </a:lnTo>
                    <a:lnTo>
                      <a:pt x="55" y="71"/>
                    </a:lnTo>
                    <a:lnTo>
                      <a:pt x="51" y="70"/>
                    </a:lnTo>
                    <a:lnTo>
                      <a:pt x="48" y="70"/>
                    </a:lnTo>
                    <a:lnTo>
                      <a:pt x="45" y="70"/>
                    </a:lnTo>
                    <a:lnTo>
                      <a:pt x="42" y="68"/>
                    </a:lnTo>
                    <a:lnTo>
                      <a:pt x="38" y="68"/>
                    </a:lnTo>
                    <a:lnTo>
                      <a:pt x="36" y="67"/>
                    </a:lnTo>
                    <a:lnTo>
                      <a:pt x="32" y="67"/>
                    </a:lnTo>
                    <a:lnTo>
                      <a:pt x="29" y="66"/>
                    </a:lnTo>
                    <a:lnTo>
                      <a:pt x="26" y="65"/>
                    </a:lnTo>
                    <a:lnTo>
                      <a:pt x="23" y="64"/>
                    </a:lnTo>
                    <a:lnTo>
                      <a:pt x="20" y="62"/>
                    </a:lnTo>
                    <a:lnTo>
                      <a:pt x="17" y="61"/>
                    </a:lnTo>
                    <a:lnTo>
                      <a:pt x="14" y="60"/>
                    </a:lnTo>
                    <a:lnTo>
                      <a:pt x="12" y="58"/>
                    </a:lnTo>
                    <a:lnTo>
                      <a:pt x="10" y="56"/>
                    </a:lnTo>
                    <a:lnTo>
                      <a:pt x="9" y="54"/>
                    </a:lnTo>
                    <a:lnTo>
                      <a:pt x="7" y="50"/>
                    </a:lnTo>
                    <a:lnTo>
                      <a:pt x="7" y="48"/>
                    </a:lnTo>
                    <a:lnTo>
                      <a:pt x="7" y="45"/>
                    </a:lnTo>
                    <a:lnTo>
                      <a:pt x="9" y="41"/>
                    </a:lnTo>
                    <a:lnTo>
                      <a:pt x="10" y="39"/>
                    </a:lnTo>
                    <a:lnTo>
                      <a:pt x="11" y="35"/>
                    </a:lnTo>
                    <a:lnTo>
                      <a:pt x="13" y="31"/>
                    </a:lnTo>
                    <a:lnTo>
                      <a:pt x="16" y="29"/>
                    </a:lnTo>
                    <a:lnTo>
                      <a:pt x="18" y="25"/>
                    </a:lnTo>
                    <a:lnTo>
                      <a:pt x="20" y="23"/>
                    </a:lnTo>
                    <a:lnTo>
                      <a:pt x="23" y="20"/>
                    </a:lnTo>
                    <a:lnTo>
                      <a:pt x="26" y="17"/>
                    </a:lnTo>
                    <a:lnTo>
                      <a:pt x="29" y="15"/>
                    </a:lnTo>
                    <a:lnTo>
                      <a:pt x="32" y="12"/>
                    </a:lnTo>
                    <a:lnTo>
                      <a:pt x="36" y="10"/>
                    </a:lnTo>
                    <a:lnTo>
                      <a:pt x="41" y="8"/>
                    </a:lnTo>
                    <a:lnTo>
                      <a:pt x="45" y="6"/>
                    </a:lnTo>
                    <a:lnTo>
                      <a:pt x="49" y="4"/>
                    </a:lnTo>
                    <a:lnTo>
                      <a:pt x="52" y="3"/>
                    </a:lnTo>
                    <a:lnTo>
                      <a:pt x="55" y="2"/>
                    </a:lnTo>
                    <a:lnTo>
                      <a:pt x="56" y="0"/>
                    </a:lnTo>
                    <a:lnTo>
                      <a:pt x="54" y="0"/>
                    </a:lnTo>
                    <a:lnTo>
                      <a:pt x="50" y="0"/>
                    </a:lnTo>
                    <a:lnTo>
                      <a:pt x="47" y="0"/>
                    </a:lnTo>
                    <a:lnTo>
                      <a:pt x="42" y="2"/>
                    </a:lnTo>
                    <a:lnTo>
                      <a:pt x="37" y="4"/>
                    </a:lnTo>
                    <a:lnTo>
                      <a:pt x="33" y="5"/>
                    </a:lnTo>
                    <a:lnTo>
                      <a:pt x="30" y="8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" name="Freeform 29">
                <a:extLst>
                  <a:ext uri="{FF2B5EF4-FFF2-40B4-BE49-F238E27FC236}">
                    <a16:creationId xmlns:a16="http://schemas.microsoft.com/office/drawing/2014/main" id="{120A0AB9-51A4-42F8-8C67-0609B8B7ED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5" y="1087"/>
                <a:ext cx="58" cy="52"/>
              </a:xfrm>
              <a:custGeom>
                <a:avLst/>
                <a:gdLst>
                  <a:gd name="T0" fmla="*/ 49 w 58"/>
                  <a:gd name="T1" fmla="*/ 17 h 52"/>
                  <a:gd name="T2" fmla="*/ 51 w 58"/>
                  <a:gd name="T3" fmla="*/ 19 h 52"/>
                  <a:gd name="T4" fmla="*/ 52 w 58"/>
                  <a:gd name="T5" fmla="*/ 23 h 52"/>
                  <a:gd name="T6" fmla="*/ 53 w 58"/>
                  <a:gd name="T7" fmla="*/ 26 h 52"/>
                  <a:gd name="T8" fmla="*/ 53 w 58"/>
                  <a:gd name="T9" fmla="*/ 30 h 52"/>
                  <a:gd name="T10" fmla="*/ 53 w 58"/>
                  <a:gd name="T11" fmla="*/ 33 h 52"/>
                  <a:gd name="T12" fmla="*/ 52 w 58"/>
                  <a:gd name="T13" fmla="*/ 36 h 52"/>
                  <a:gd name="T14" fmla="*/ 50 w 58"/>
                  <a:gd name="T15" fmla="*/ 38 h 52"/>
                  <a:gd name="T16" fmla="*/ 49 w 58"/>
                  <a:gd name="T17" fmla="*/ 40 h 52"/>
                  <a:gd name="T18" fmla="*/ 46 w 58"/>
                  <a:gd name="T19" fmla="*/ 43 h 52"/>
                  <a:gd name="T20" fmla="*/ 44 w 58"/>
                  <a:gd name="T21" fmla="*/ 44 h 52"/>
                  <a:gd name="T22" fmla="*/ 42 w 58"/>
                  <a:gd name="T23" fmla="*/ 46 h 52"/>
                  <a:gd name="T24" fmla="*/ 40 w 58"/>
                  <a:gd name="T25" fmla="*/ 49 h 52"/>
                  <a:gd name="T26" fmla="*/ 39 w 58"/>
                  <a:gd name="T27" fmla="*/ 50 h 52"/>
                  <a:gd name="T28" fmla="*/ 39 w 58"/>
                  <a:gd name="T29" fmla="*/ 50 h 52"/>
                  <a:gd name="T30" fmla="*/ 39 w 58"/>
                  <a:gd name="T31" fmla="*/ 51 h 52"/>
                  <a:gd name="T32" fmla="*/ 40 w 58"/>
                  <a:gd name="T33" fmla="*/ 51 h 52"/>
                  <a:gd name="T34" fmla="*/ 40 w 58"/>
                  <a:gd name="T35" fmla="*/ 52 h 52"/>
                  <a:gd name="T36" fmla="*/ 42 w 58"/>
                  <a:gd name="T37" fmla="*/ 52 h 52"/>
                  <a:gd name="T38" fmla="*/ 43 w 58"/>
                  <a:gd name="T39" fmla="*/ 52 h 52"/>
                  <a:gd name="T40" fmla="*/ 43 w 58"/>
                  <a:gd name="T41" fmla="*/ 51 h 52"/>
                  <a:gd name="T42" fmla="*/ 48 w 58"/>
                  <a:gd name="T43" fmla="*/ 49 h 52"/>
                  <a:gd name="T44" fmla="*/ 52 w 58"/>
                  <a:gd name="T45" fmla="*/ 44 h 52"/>
                  <a:gd name="T46" fmla="*/ 55 w 58"/>
                  <a:gd name="T47" fmla="*/ 40 h 52"/>
                  <a:gd name="T48" fmla="*/ 57 w 58"/>
                  <a:gd name="T49" fmla="*/ 34 h 52"/>
                  <a:gd name="T50" fmla="*/ 58 w 58"/>
                  <a:gd name="T51" fmla="*/ 30 h 52"/>
                  <a:gd name="T52" fmla="*/ 58 w 58"/>
                  <a:gd name="T53" fmla="*/ 24 h 52"/>
                  <a:gd name="T54" fmla="*/ 56 w 58"/>
                  <a:gd name="T55" fmla="*/ 19 h 52"/>
                  <a:gd name="T56" fmla="*/ 52 w 58"/>
                  <a:gd name="T57" fmla="*/ 14 h 52"/>
                  <a:gd name="T58" fmla="*/ 49 w 58"/>
                  <a:gd name="T59" fmla="*/ 12 h 52"/>
                  <a:gd name="T60" fmla="*/ 45 w 58"/>
                  <a:gd name="T61" fmla="*/ 11 h 52"/>
                  <a:gd name="T62" fmla="*/ 42 w 58"/>
                  <a:gd name="T63" fmla="*/ 8 h 52"/>
                  <a:gd name="T64" fmla="*/ 38 w 58"/>
                  <a:gd name="T65" fmla="*/ 7 h 52"/>
                  <a:gd name="T66" fmla="*/ 33 w 58"/>
                  <a:gd name="T67" fmla="*/ 5 h 52"/>
                  <a:gd name="T68" fmla="*/ 30 w 58"/>
                  <a:gd name="T69" fmla="*/ 3 h 52"/>
                  <a:gd name="T70" fmla="*/ 25 w 58"/>
                  <a:gd name="T71" fmla="*/ 3 h 52"/>
                  <a:gd name="T72" fmla="*/ 21 w 58"/>
                  <a:gd name="T73" fmla="*/ 2 h 52"/>
                  <a:gd name="T74" fmla="*/ 17 w 58"/>
                  <a:gd name="T75" fmla="*/ 1 h 52"/>
                  <a:gd name="T76" fmla="*/ 13 w 58"/>
                  <a:gd name="T77" fmla="*/ 1 h 52"/>
                  <a:gd name="T78" fmla="*/ 10 w 58"/>
                  <a:gd name="T79" fmla="*/ 0 h 52"/>
                  <a:gd name="T80" fmla="*/ 7 w 58"/>
                  <a:gd name="T81" fmla="*/ 0 h 52"/>
                  <a:gd name="T82" fmla="*/ 5 w 58"/>
                  <a:gd name="T83" fmla="*/ 0 h 52"/>
                  <a:gd name="T84" fmla="*/ 2 w 58"/>
                  <a:gd name="T85" fmla="*/ 0 h 52"/>
                  <a:gd name="T86" fmla="*/ 1 w 58"/>
                  <a:gd name="T87" fmla="*/ 1 h 52"/>
                  <a:gd name="T88" fmla="*/ 0 w 58"/>
                  <a:gd name="T89" fmla="*/ 1 h 52"/>
                  <a:gd name="T90" fmla="*/ 2 w 58"/>
                  <a:gd name="T91" fmla="*/ 2 h 52"/>
                  <a:gd name="T92" fmla="*/ 5 w 58"/>
                  <a:gd name="T93" fmla="*/ 2 h 52"/>
                  <a:gd name="T94" fmla="*/ 7 w 58"/>
                  <a:gd name="T95" fmla="*/ 2 h 52"/>
                  <a:gd name="T96" fmla="*/ 11 w 58"/>
                  <a:gd name="T97" fmla="*/ 3 h 52"/>
                  <a:gd name="T98" fmla="*/ 13 w 58"/>
                  <a:gd name="T99" fmla="*/ 3 h 52"/>
                  <a:gd name="T100" fmla="*/ 17 w 58"/>
                  <a:gd name="T101" fmla="*/ 5 h 52"/>
                  <a:gd name="T102" fmla="*/ 20 w 58"/>
                  <a:gd name="T103" fmla="*/ 5 h 52"/>
                  <a:gd name="T104" fmla="*/ 24 w 58"/>
                  <a:gd name="T105" fmla="*/ 6 h 52"/>
                  <a:gd name="T106" fmla="*/ 26 w 58"/>
                  <a:gd name="T107" fmla="*/ 7 h 52"/>
                  <a:gd name="T108" fmla="*/ 30 w 58"/>
                  <a:gd name="T109" fmla="*/ 7 h 52"/>
                  <a:gd name="T110" fmla="*/ 33 w 58"/>
                  <a:gd name="T111" fmla="*/ 8 h 52"/>
                  <a:gd name="T112" fmla="*/ 37 w 58"/>
                  <a:gd name="T113" fmla="*/ 9 h 52"/>
                  <a:gd name="T114" fmla="*/ 39 w 58"/>
                  <a:gd name="T115" fmla="*/ 11 h 52"/>
                  <a:gd name="T116" fmla="*/ 43 w 58"/>
                  <a:gd name="T117" fmla="*/ 13 h 52"/>
                  <a:gd name="T118" fmla="*/ 45 w 58"/>
                  <a:gd name="T119" fmla="*/ 14 h 52"/>
                  <a:gd name="T120" fmla="*/ 49 w 58"/>
                  <a:gd name="T121" fmla="*/ 17 h 5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58"/>
                  <a:gd name="T184" fmla="*/ 0 h 52"/>
                  <a:gd name="T185" fmla="*/ 58 w 58"/>
                  <a:gd name="T186" fmla="*/ 52 h 5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58" h="52">
                    <a:moveTo>
                      <a:pt x="49" y="17"/>
                    </a:moveTo>
                    <a:lnTo>
                      <a:pt x="51" y="19"/>
                    </a:lnTo>
                    <a:lnTo>
                      <a:pt x="52" y="23"/>
                    </a:lnTo>
                    <a:lnTo>
                      <a:pt x="53" y="26"/>
                    </a:lnTo>
                    <a:lnTo>
                      <a:pt x="53" y="30"/>
                    </a:lnTo>
                    <a:lnTo>
                      <a:pt x="53" y="33"/>
                    </a:lnTo>
                    <a:lnTo>
                      <a:pt x="52" y="36"/>
                    </a:lnTo>
                    <a:lnTo>
                      <a:pt x="50" y="38"/>
                    </a:lnTo>
                    <a:lnTo>
                      <a:pt x="49" y="40"/>
                    </a:lnTo>
                    <a:lnTo>
                      <a:pt x="46" y="43"/>
                    </a:lnTo>
                    <a:lnTo>
                      <a:pt x="44" y="44"/>
                    </a:lnTo>
                    <a:lnTo>
                      <a:pt x="42" y="46"/>
                    </a:lnTo>
                    <a:lnTo>
                      <a:pt x="40" y="49"/>
                    </a:lnTo>
                    <a:lnTo>
                      <a:pt x="39" y="50"/>
                    </a:lnTo>
                    <a:lnTo>
                      <a:pt x="39" y="51"/>
                    </a:lnTo>
                    <a:lnTo>
                      <a:pt x="40" y="51"/>
                    </a:lnTo>
                    <a:lnTo>
                      <a:pt x="40" y="52"/>
                    </a:lnTo>
                    <a:lnTo>
                      <a:pt x="42" y="52"/>
                    </a:lnTo>
                    <a:lnTo>
                      <a:pt x="43" y="52"/>
                    </a:lnTo>
                    <a:lnTo>
                      <a:pt x="43" y="51"/>
                    </a:lnTo>
                    <a:lnTo>
                      <a:pt x="48" y="49"/>
                    </a:lnTo>
                    <a:lnTo>
                      <a:pt x="52" y="44"/>
                    </a:lnTo>
                    <a:lnTo>
                      <a:pt x="55" y="40"/>
                    </a:lnTo>
                    <a:lnTo>
                      <a:pt x="57" y="34"/>
                    </a:lnTo>
                    <a:lnTo>
                      <a:pt x="58" y="30"/>
                    </a:lnTo>
                    <a:lnTo>
                      <a:pt x="58" y="24"/>
                    </a:lnTo>
                    <a:lnTo>
                      <a:pt x="56" y="19"/>
                    </a:lnTo>
                    <a:lnTo>
                      <a:pt x="52" y="14"/>
                    </a:lnTo>
                    <a:lnTo>
                      <a:pt x="49" y="12"/>
                    </a:lnTo>
                    <a:lnTo>
                      <a:pt x="45" y="11"/>
                    </a:lnTo>
                    <a:lnTo>
                      <a:pt x="42" y="8"/>
                    </a:lnTo>
                    <a:lnTo>
                      <a:pt x="38" y="7"/>
                    </a:lnTo>
                    <a:lnTo>
                      <a:pt x="33" y="5"/>
                    </a:lnTo>
                    <a:lnTo>
                      <a:pt x="30" y="3"/>
                    </a:lnTo>
                    <a:lnTo>
                      <a:pt x="25" y="3"/>
                    </a:lnTo>
                    <a:lnTo>
                      <a:pt x="21" y="2"/>
                    </a:lnTo>
                    <a:lnTo>
                      <a:pt x="17" y="1"/>
                    </a:lnTo>
                    <a:lnTo>
                      <a:pt x="13" y="1"/>
                    </a:lnTo>
                    <a:lnTo>
                      <a:pt x="10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2" y="2"/>
                    </a:lnTo>
                    <a:lnTo>
                      <a:pt x="5" y="2"/>
                    </a:lnTo>
                    <a:lnTo>
                      <a:pt x="7" y="2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7" y="5"/>
                    </a:lnTo>
                    <a:lnTo>
                      <a:pt x="20" y="5"/>
                    </a:lnTo>
                    <a:lnTo>
                      <a:pt x="24" y="6"/>
                    </a:lnTo>
                    <a:lnTo>
                      <a:pt x="26" y="7"/>
                    </a:lnTo>
                    <a:lnTo>
                      <a:pt x="30" y="7"/>
                    </a:lnTo>
                    <a:lnTo>
                      <a:pt x="33" y="8"/>
                    </a:lnTo>
                    <a:lnTo>
                      <a:pt x="37" y="9"/>
                    </a:lnTo>
                    <a:lnTo>
                      <a:pt x="39" y="11"/>
                    </a:lnTo>
                    <a:lnTo>
                      <a:pt x="43" y="13"/>
                    </a:lnTo>
                    <a:lnTo>
                      <a:pt x="45" y="14"/>
                    </a:lnTo>
                    <a:lnTo>
                      <a:pt x="49" y="1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" name="Freeform 30">
                <a:extLst>
                  <a:ext uri="{FF2B5EF4-FFF2-40B4-BE49-F238E27FC236}">
                    <a16:creationId xmlns:a16="http://schemas.microsoft.com/office/drawing/2014/main" id="{1CD29A1D-2729-4C9D-9D1A-0707546DD3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76" y="1112"/>
                <a:ext cx="24" cy="49"/>
              </a:xfrm>
              <a:custGeom>
                <a:avLst/>
                <a:gdLst>
                  <a:gd name="T0" fmla="*/ 0 w 24"/>
                  <a:gd name="T1" fmla="*/ 26 h 49"/>
                  <a:gd name="T2" fmla="*/ 0 w 24"/>
                  <a:gd name="T3" fmla="*/ 30 h 49"/>
                  <a:gd name="T4" fmla="*/ 1 w 24"/>
                  <a:gd name="T5" fmla="*/ 34 h 49"/>
                  <a:gd name="T6" fmla="*/ 3 w 24"/>
                  <a:gd name="T7" fmla="*/ 38 h 49"/>
                  <a:gd name="T8" fmla="*/ 5 w 24"/>
                  <a:gd name="T9" fmla="*/ 40 h 49"/>
                  <a:gd name="T10" fmla="*/ 9 w 24"/>
                  <a:gd name="T11" fmla="*/ 43 h 49"/>
                  <a:gd name="T12" fmla="*/ 12 w 24"/>
                  <a:gd name="T13" fmla="*/ 45 h 49"/>
                  <a:gd name="T14" fmla="*/ 16 w 24"/>
                  <a:gd name="T15" fmla="*/ 48 h 49"/>
                  <a:gd name="T16" fmla="*/ 19 w 24"/>
                  <a:gd name="T17" fmla="*/ 49 h 49"/>
                  <a:gd name="T18" fmla="*/ 20 w 24"/>
                  <a:gd name="T19" fmla="*/ 49 h 49"/>
                  <a:gd name="T20" fmla="*/ 22 w 24"/>
                  <a:gd name="T21" fmla="*/ 48 h 49"/>
                  <a:gd name="T22" fmla="*/ 23 w 24"/>
                  <a:gd name="T23" fmla="*/ 48 h 49"/>
                  <a:gd name="T24" fmla="*/ 23 w 24"/>
                  <a:gd name="T25" fmla="*/ 46 h 49"/>
                  <a:gd name="T26" fmla="*/ 23 w 24"/>
                  <a:gd name="T27" fmla="*/ 45 h 49"/>
                  <a:gd name="T28" fmla="*/ 23 w 24"/>
                  <a:gd name="T29" fmla="*/ 44 h 49"/>
                  <a:gd name="T30" fmla="*/ 22 w 24"/>
                  <a:gd name="T31" fmla="*/ 43 h 49"/>
                  <a:gd name="T32" fmla="*/ 20 w 24"/>
                  <a:gd name="T33" fmla="*/ 43 h 49"/>
                  <a:gd name="T34" fmla="*/ 17 w 24"/>
                  <a:gd name="T35" fmla="*/ 42 h 49"/>
                  <a:gd name="T36" fmla="*/ 13 w 24"/>
                  <a:gd name="T37" fmla="*/ 39 h 49"/>
                  <a:gd name="T38" fmla="*/ 11 w 24"/>
                  <a:gd name="T39" fmla="*/ 37 h 49"/>
                  <a:gd name="T40" fmla="*/ 9 w 24"/>
                  <a:gd name="T41" fmla="*/ 33 h 49"/>
                  <a:gd name="T42" fmla="*/ 7 w 24"/>
                  <a:gd name="T43" fmla="*/ 30 h 49"/>
                  <a:gd name="T44" fmla="*/ 6 w 24"/>
                  <a:gd name="T45" fmla="*/ 26 h 49"/>
                  <a:gd name="T46" fmla="*/ 6 w 24"/>
                  <a:gd name="T47" fmla="*/ 23 h 49"/>
                  <a:gd name="T48" fmla="*/ 7 w 24"/>
                  <a:gd name="T49" fmla="*/ 18 h 49"/>
                  <a:gd name="T50" fmla="*/ 9 w 24"/>
                  <a:gd name="T51" fmla="*/ 15 h 49"/>
                  <a:gd name="T52" fmla="*/ 11 w 24"/>
                  <a:gd name="T53" fmla="*/ 12 h 49"/>
                  <a:gd name="T54" fmla="*/ 13 w 24"/>
                  <a:gd name="T55" fmla="*/ 9 h 49"/>
                  <a:gd name="T56" fmla="*/ 16 w 24"/>
                  <a:gd name="T57" fmla="*/ 7 h 49"/>
                  <a:gd name="T58" fmla="*/ 18 w 24"/>
                  <a:gd name="T59" fmla="*/ 5 h 49"/>
                  <a:gd name="T60" fmla="*/ 20 w 24"/>
                  <a:gd name="T61" fmla="*/ 3 h 49"/>
                  <a:gd name="T62" fmla="*/ 22 w 24"/>
                  <a:gd name="T63" fmla="*/ 1 h 49"/>
                  <a:gd name="T64" fmla="*/ 24 w 24"/>
                  <a:gd name="T65" fmla="*/ 0 h 49"/>
                  <a:gd name="T66" fmla="*/ 22 w 24"/>
                  <a:gd name="T67" fmla="*/ 0 h 49"/>
                  <a:gd name="T68" fmla="*/ 19 w 24"/>
                  <a:gd name="T69" fmla="*/ 1 h 49"/>
                  <a:gd name="T70" fmla="*/ 16 w 24"/>
                  <a:gd name="T71" fmla="*/ 3 h 49"/>
                  <a:gd name="T72" fmla="*/ 12 w 24"/>
                  <a:gd name="T73" fmla="*/ 7 h 49"/>
                  <a:gd name="T74" fmla="*/ 7 w 24"/>
                  <a:gd name="T75" fmla="*/ 12 h 49"/>
                  <a:gd name="T76" fmla="*/ 4 w 24"/>
                  <a:gd name="T77" fmla="*/ 17 h 49"/>
                  <a:gd name="T78" fmla="*/ 1 w 24"/>
                  <a:gd name="T79" fmla="*/ 21 h 49"/>
                  <a:gd name="T80" fmla="*/ 0 w 24"/>
                  <a:gd name="T81" fmla="*/ 26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"/>
                  <a:gd name="T124" fmla="*/ 0 h 49"/>
                  <a:gd name="T125" fmla="*/ 24 w 24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" h="49">
                    <a:moveTo>
                      <a:pt x="0" y="26"/>
                    </a:moveTo>
                    <a:lnTo>
                      <a:pt x="0" y="30"/>
                    </a:lnTo>
                    <a:lnTo>
                      <a:pt x="1" y="34"/>
                    </a:lnTo>
                    <a:lnTo>
                      <a:pt x="3" y="38"/>
                    </a:lnTo>
                    <a:lnTo>
                      <a:pt x="5" y="40"/>
                    </a:lnTo>
                    <a:lnTo>
                      <a:pt x="9" y="43"/>
                    </a:lnTo>
                    <a:lnTo>
                      <a:pt x="12" y="45"/>
                    </a:lnTo>
                    <a:lnTo>
                      <a:pt x="16" y="48"/>
                    </a:lnTo>
                    <a:lnTo>
                      <a:pt x="19" y="49"/>
                    </a:lnTo>
                    <a:lnTo>
                      <a:pt x="20" y="49"/>
                    </a:lnTo>
                    <a:lnTo>
                      <a:pt x="22" y="48"/>
                    </a:lnTo>
                    <a:lnTo>
                      <a:pt x="23" y="48"/>
                    </a:lnTo>
                    <a:lnTo>
                      <a:pt x="23" y="46"/>
                    </a:lnTo>
                    <a:lnTo>
                      <a:pt x="23" y="45"/>
                    </a:lnTo>
                    <a:lnTo>
                      <a:pt x="23" y="44"/>
                    </a:lnTo>
                    <a:lnTo>
                      <a:pt x="22" y="43"/>
                    </a:lnTo>
                    <a:lnTo>
                      <a:pt x="20" y="43"/>
                    </a:lnTo>
                    <a:lnTo>
                      <a:pt x="17" y="42"/>
                    </a:lnTo>
                    <a:lnTo>
                      <a:pt x="13" y="39"/>
                    </a:lnTo>
                    <a:lnTo>
                      <a:pt x="11" y="37"/>
                    </a:lnTo>
                    <a:lnTo>
                      <a:pt x="9" y="33"/>
                    </a:lnTo>
                    <a:lnTo>
                      <a:pt x="7" y="30"/>
                    </a:lnTo>
                    <a:lnTo>
                      <a:pt x="6" y="26"/>
                    </a:lnTo>
                    <a:lnTo>
                      <a:pt x="6" y="23"/>
                    </a:lnTo>
                    <a:lnTo>
                      <a:pt x="7" y="18"/>
                    </a:lnTo>
                    <a:lnTo>
                      <a:pt x="9" y="15"/>
                    </a:lnTo>
                    <a:lnTo>
                      <a:pt x="11" y="12"/>
                    </a:lnTo>
                    <a:lnTo>
                      <a:pt x="13" y="9"/>
                    </a:lnTo>
                    <a:lnTo>
                      <a:pt x="16" y="7"/>
                    </a:lnTo>
                    <a:lnTo>
                      <a:pt x="18" y="5"/>
                    </a:lnTo>
                    <a:lnTo>
                      <a:pt x="20" y="3"/>
                    </a:lnTo>
                    <a:lnTo>
                      <a:pt x="22" y="1"/>
                    </a:lnTo>
                    <a:lnTo>
                      <a:pt x="24" y="0"/>
                    </a:lnTo>
                    <a:lnTo>
                      <a:pt x="22" y="0"/>
                    </a:lnTo>
                    <a:lnTo>
                      <a:pt x="19" y="1"/>
                    </a:lnTo>
                    <a:lnTo>
                      <a:pt x="16" y="3"/>
                    </a:lnTo>
                    <a:lnTo>
                      <a:pt x="12" y="7"/>
                    </a:lnTo>
                    <a:lnTo>
                      <a:pt x="7" y="12"/>
                    </a:lnTo>
                    <a:lnTo>
                      <a:pt x="4" y="17"/>
                    </a:lnTo>
                    <a:lnTo>
                      <a:pt x="1" y="21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" name="Freeform 31">
                <a:extLst>
                  <a:ext uri="{FF2B5EF4-FFF2-40B4-BE49-F238E27FC236}">
                    <a16:creationId xmlns:a16="http://schemas.microsoft.com/office/drawing/2014/main" id="{9A8E5FDD-ED80-4AAB-AE17-1B34F6D55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3" y="1083"/>
                <a:ext cx="51" cy="65"/>
              </a:xfrm>
              <a:custGeom>
                <a:avLst/>
                <a:gdLst>
                  <a:gd name="T0" fmla="*/ 42 w 51"/>
                  <a:gd name="T1" fmla="*/ 27 h 65"/>
                  <a:gd name="T2" fmla="*/ 46 w 51"/>
                  <a:gd name="T3" fmla="*/ 30 h 65"/>
                  <a:gd name="T4" fmla="*/ 47 w 51"/>
                  <a:gd name="T5" fmla="*/ 35 h 65"/>
                  <a:gd name="T6" fmla="*/ 46 w 51"/>
                  <a:gd name="T7" fmla="*/ 40 h 65"/>
                  <a:gd name="T8" fmla="*/ 43 w 51"/>
                  <a:gd name="T9" fmla="*/ 44 h 65"/>
                  <a:gd name="T10" fmla="*/ 39 w 51"/>
                  <a:gd name="T11" fmla="*/ 48 h 65"/>
                  <a:gd name="T12" fmla="*/ 34 w 51"/>
                  <a:gd name="T13" fmla="*/ 52 h 65"/>
                  <a:gd name="T14" fmla="*/ 29 w 51"/>
                  <a:gd name="T15" fmla="*/ 55 h 65"/>
                  <a:gd name="T16" fmla="*/ 27 w 51"/>
                  <a:gd name="T17" fmla="*/ 59 h 65"/>
                  <a:gd name="T18" fmla="*/ 26 w 51"/>
                  <a:gd name="T19" fmla="*/ 60 h 65"/>
                  <a:gd name="T20" fmla="*/ 24 w 51"/>
                  <a:gd name="T21" fmla="*/ 62 h 65"/>
                  <a:gd name="T22" fmla="*/ 26 w 51"/>
                  <a:gd name="T23" fmla="*/ 63 h 65"/>
                  <a:gd name="T24" fmla="*/ 27 w 51"/>
                  <a:gd name="T25" fmla="*/ 65 h 65"/>
                  <a:gd name="T26" fmla="*/ 29 w 51"/>
                  <a:gd name="T27" fmla="*/ 65 h 65"/>
                  <a:gd name="T28" fmla="*/ 32 w 51"/>
                  <a:gd name="T29" fmla="*/ 61 h 65"/>
                  <a:gd name="T30" fmla="*/ 38 w 51"/>
                  <a:gd name="T31" fmla="*/ 56 h 65"/>
                  <a:gd name="T32" fmla="*/ 42 w 51"/>
                  <a:gd name="T33" fmla="*/ 52 h 65"/>
                  <a:gd name="T34" fmla="*/ 48 w 51"/>
                  <a:gd name="T35" fmla="*/ 47 h 65"/>
                  <a:gd name="T36" fmla="*/ 51 w 51"/>
                  <a:gd name="T37" fmla="*/ 40 h 65"/>
                  <a:gd name="T38" fmla="*/ 51 w 51"/>
                  <a:gd name="T39" fmla="*/ 32 h 65"/>
                  <a:gd name="T40" fmla="*/ 47 w 51"/>
                  <a:gd name="T41" fmla="*/ 25 h 65"/>
                  <a:gd name="T42" fmla="*/ 41 w 51"/>
                  <a:gd name="T43" fmla="*/ 21 h 65"/>
                  <a:gd name="T44" fmla="*/ 36 w 51"/>
                  <a:gd name="T45" fmla="*/ 16 h 65"/>
                  <a:gd name="T46" fmla="*/ 32 w 51"/>
                  <a:gd name="T47" fmla="*/ 13 h 65"/>
                  <a:gd name="T48" fmla="*/ 26 w 51"/>
                  <a:gd name="T49" fmla="*/ 10 h 65"/>
                  <a:gd name="T50" fmla="*/ 21 w 51"/>
                  <a:gd name="T51" fmla="*/ 6 h 65"/>
                  <a:gd name="T52" fmla="*/ 15 w 51"/>
                  <a:gd name="T53" fmla="*/ 4 h 65"/>
                  <a:gd name="T54" fmla="*/ 10 w 51"/>
                  <a:gd name="T55" fmla="*/ 3 h 65"/>
                  <a:gd name="T56" fmla="*/ 5 w 51"/>
                  <a:gd name="T57" fmla="*/ 2 h 65"/>
                  <a:gd name="T58" fmla="*/ 2 w 51"/>
                  <a:gd name="T59" fmla="*/ 2 h 65"/>
                  <a:gd name="T60" fmla="*/ 2 w 51"/>
                  <a:gd name="T61" fmla="*/ 2 h 65"/>
                  <a:gd name="T62" fmla="*/ 5 w 51"/>
                  <a:gd name="T63" fmla="*/ 4 h 65"/>
                  <a:gd name="T64" fmla="*/ 10 w 51"/>
                  <a:gd name="T65" fmla="*/ 6 h 65"/>
                  <a:gd name="T66" fmla="*/ 16 w 51"/>
                  <a:gd name="T67" fmla="*/ 9 h 65"/>
                  <a:gd name="T68" fmla="*/ 22 w 51"/>
                  <a:gd name="T69" fmla="*/ 11 h 65"/>
                  <a:gd name="T70" fmla="*/ 28 w 51"/>
                  <a:gd name="T71" fmla="*/ 15 h 65"/>
                  <a:gd name="T72" fmla="*/ 34 w 51"/>
                  <a:gd name="T73" fmla="*/ 19 h 65"/>
                  <a:gd name="T74" fmla="*/ 39 w 51"/>
                  <a:gd name="T75" fmla="*/ 23 h 65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51"/>
                  <a:gd name="T115" fmla="*/ 0 h 65"/>
                  <a:gd name="T116" fmla="*/ 51 w 51"/>
                  <a:gd name="T117" fmla="*/ 65 h 65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51" h="65">
                    <a:moveTo>
                      <a:pt x="41" y="25"/>
                    </a:moveTo>
                    <a:lnTo>
                      <a:pt x="42" y="27"/>
                    </a:lnTo>
                    <a:lnTo>
                      <a:pt x="45" y="29"/>
                    </a:lnTo>
                    <a:lnTo>
                      <a:pt x="46" y="30"/>
                    </a:lnTo>
                    <a:lnTo>
                      <a:pt x="46" y="32"/>
                    </a:lnTo>
                    <a:lnTo>
                      <a:pt x="47" y="35"/>
                    </a:lnTo>
                    <a:lnTo>
                      <a:pt x="47" y="37"/>
                    </a:lnTo>
                    <a:lnTo>
                      <a:pt x="46" y="40"/>
                    </a:lnTo>
                    <a:lnTo>
                      <a:pt x="45" y="42"/>
                    </a:lnTo>
                    <a:lnTo>
                      <a:pt x="43" y="44"/>
                    </a:lnTo>
                    <a:lnTo>
                      <a:pt x="41" y="47"/>
                    </a:lnTo>
                    <a:lnTo>
                      <a:pt x="39" y="48"/>
                    </a:lnTo>
                    <a:lnTo>
                      <a:pt x="36" y="50"/>
                    </a:lnTo>
                    <a:lnTo>
                      <a:pt x="34" y="52"/>
                    </a:lnTo>
                    <a:lnTo>
                      <a:pt x="32" y="54"/>
                    </a:lnTo>
                    <a:lnTo>
                      <a:pt x="29" y="55"/>
                    </a:lnTo>
                    <a:lnTo>
                      <a:pt x="27" y="57"/>
                    </a:lnTo>
                    <a:lnTo>
                      <a:pt x="27" y="59"/>
                    </a:lnTo>
                    <a:lnTo>
                      <a:pt x="26" y="59"/>
                    </a:lnTo>
                    <a:lnTo>
                      <a:pt x="26" y="60"/>
                    </a:lnTo>
                    <a:lnTo>
                      <a:pt x="26" y="61"/>
                    </a:lnTo>
                    <a:lnTo>
                      <a:pt x="24" y="62"/>
                    </a:lnTo>
                    <a:lnTo>
                      <a:pt x="24" y="63"/>
                    </a:lnTo>
                    <a:lnTo>
                      <a:pt x="26" y="63"/>
                    </a:lnTo>
                    <a:lnTo>
                      <a:pt x="26" y="65"/>
                    </a:lnTo>
                    <a:lnTo>
                      <a:pt x="27" y="65"/>
                    </a:lnTo>
                    <a:lnTo>
                      <a:pt x="28" y="65"/>
                    </a:lnTo>
                    <a:lnTo>
                      <a:pt x="29" y="65"/>
                    </a:lnTo>
                    <a:lnTo>
                      <a:pt x="29" y="63"/>
                    </a:lnTo>
                    <a:lnTo>
                      <a:pt x="32" y="61"/>
                    </a:lnTo>
                    <a:lnTo>
                      <a:pt x="35" y="59"/>
                    </a:lnTo>
                    <a:lnTo>
                      <a:pt x="38" y="56"/>
                    </a:lnTo>
                    <a:lnTo>
                      <a:pt x="40" y="54"/>
                    </a:lnTo>
                    <a:lnTo>
                      <a:pt x="42" y="52"/>
                    </a:lnTo>
                    <a:lnTo>
                      <a:pt x="46" y="49"/>
                    </a:lnTo>
                    <a:lnTo>
                      <a:pt x="48" y="47"/>
                    </a:lnTo>
                    <a:lnTo>
                      <a:pt x="49" y="43"/>
                    </a:lnTo>
                    <a:lnTo>
                      <a:pt x="51" y="40"/>
                    </a:lnTo>
                    <a:lnTo>
                      <a:pt x="51" y="36"/>
                    </a:lnTo>
                    <a:lnTo>
                      <a:pt x="51" y="32"/>
                    </a:lnTo>
                    <a:lnTo>
                      <a:pt x="49" y="29"/>
                    </a:lnTo>
                    <a:lnTo>
                      <a:pt x="47" y="25"/>
                    </a:lnTo>
                    <a:lnTo>
                      <a:pt x="45" y="23"/>
                    </a:lnTo>
                    <a:lnTo>
                      <a:pt x="41" y="21"/>
                    </a:lnTo>
                    <a:lnTo>
                      <a:pt x="39" y="18"/>
                    </a:lnTo>
                    <a:lnTo>
                      <a:pt x="36" y="16"/>
                    </a:lnTo>
                    <a:lnTo>
                      <a:pt x="34" y="15"/>
                    </a:lnTo>
                    <a:lnTo>
                      <a:pt x="32" y="13"/>
                    </a:lnTo>
                    <a:lnTo>
                      <a:pt x="29" y="11"/>
                    </a:lnTo>
                    <a:lnTo>
                      <a:pt x="26" y="10"/>
                    </a:lnTo>
                    <a:lnTo>
                      <a:pt x="23" y="9"/>
                    </a:lnTo>
                    <a:lnTo>
                      <a:pt x="21" y="6"/>
                    </a:lnTo>
                    <a:lnTo>
                      <a:pt x="17" y="5"/>
                    </a:lnTo>
                    <a:lnTo>
                      <a:pt x="15" y="4"/>
                    </a:lnTo>
                    <a:lnTo>
                      <a:pt x="13" y="3"/>
                    </a:lnTo>
                    <a:lnTo>
                      <a:pt x="10" y="3"/>
                    </a:lnTo>
                    <a:lnTo>
                      <a:pt x="8" y="2"/>
                    </a:lnTo>
                    <a:lnTo>
                      <a:pt x="5" y="2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8" y="5"/>
                    </a:lnTo>
                    <a:lnTo>
                      <a:pt x="10" y="6"/>
                    </a:lnTo>
                    <a:lnTo>
                      <a:pt x="14" y="7"/>
                    </a:lnTo>
                    <a:lnTo>
                      <a:pt x="16" y="9"/>
                    </a:lnTo>
                    <a:lnTo>
                      <a:pt x="20" y="10"/>
                    </a:lnTo>
                    <a:lnTo>
                      <a:pt x="22" y="11"/>
                    </a:lnTo>
                    <a:lnTo>
                      <a:pt x="24" y="13"/>
                    </a:lnTo>
                    <a:lnTo>
                      <a:pt x="28" y="15"/>
                    </a:lnTo>
                    <a:lnTo>
                      <a:pt x="30" y="17"/>
                    </a:lnTo>
                    <a:lnTo>
                      <a:pt x="34" y="19"/>
                    </a:lnTo>
                    <a:lnTo>
                      <a:pt x="36" y="21"/>
                    </a:lnTo>
                    <a:lnTo>
                      <a:pt x="39" y="23"/>
                    </a:lnTo>
                    <a:lnTo>
                      <a:pt x="41" y="2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7" name="Freeform 32">
                <a:extLst>
                  <a:ext uri="{FF2B5EF4-FFF2-40B4-BE49-F238E27FC236}">
                    <a16:creationId xmlns:a16="http://schemas.microsoft.com/office/drawing/2014/main" id="{4FAD6776-9E1F-4E7F-BF8D-D32EEDC442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3" y="1181"/>
                <a:ext cx="67" cy="49"/>
              </a:xfrm>
              <a:custGeom>
                <a:avLst/>
                <a:gdLst>
                  <a:gd name="T0" fmla="*/ 55 w 67"/>
                  <a:gd name="T1" fmla="*/ 11 h 49"/>
                  <a:gd name="T2" fmla="*/ 57 w 67"/>
                  <a:gd name="T3" fmla="*/ 21 h 49"/>
                  <a:gd name="T4" fmla="*/ 61 w 67"/>
                  <a:gd name="T5" fmla="*/ 31 h 49"/>
                  <a:gd name="T6" fmla="*/ 64 w 67"/>
                  <a:gd name="T7" fmla="*/ 39 h 49"/>
                  <a:gd name="T8" fmla="*/ 67 w 67"/>
                  <a:gd name="T9" fmla="*/ 45 h 49"/>
                  <a:gd name="T10" fmla="*/ 67 w 67"/>
                  <a:gd name="T11" fmla="*/ 48 h 49"/>
                  <a:gd name="T12" fmla="*/ 64 w 67"/>
                  <a:gd name="T13" fmla="*/ 49 h 49"/>
                  <a:gd name="T14" fmla="*/ 63 w 67"/>
                  <a:gd name="T15" fmla="*/ 48 h 49"/>
                  <a:gd name="T16" fmla="*/ 60 w 67"/>
                  <a:gd name="T17" fmla="*/ 42 h 49"/>
                  <a:gd name="T18" fmla="*/ 56 w 67"/>
                  <a:gd name="T19" fmla="*/ 29 h 49"/>
                  <a:gd name="T20" fmla="*/ 53 w 67"/>
                  <a:gd name="T21" fmla="*/ 15 h 49"/>
                  <a:gd name="T22" fmla="*/ 50 w 67"/>
                  <a:gd name="T23" fmla="*/ 7 h 49"/>
                  <a:gd name="T24" fmla="*/ 47 w 67"/>
                  <a:gd name="T25" fmla="*/ 6 h 49"/>
                  <a:gd name="T26" fmla="*/ 40 w 67"/>
                  <a:gd name="T27" fmla="*/ 7 h 49"/>
                  <a:gd name="T28" fmla="*/ 31 w 67"/>
                  <a:gd name="T29" fmla="*/ 8 h 49"/>
                  <a:gd name="T30" fmla="*/ 24 w 67"/>
                  <a:gd name="T31" fmla="*/ 11 h 49"/>
                  <a:gd name="T32" fmla="*/ 17 w 67"/>
                  <a:gd name="T33" fmla="*/ 14 h 49"/>
                  <a:gd name="T34" fmla="*/ 11 w 67"/>
                  <a:gd name="T35" fmla="*/ 18 h 49"/>
                  <a:gd name="T36" fmla="*/ 5 w 67"/>
                  <a:gd name="T37" fmla="*/ 20 h 49"/>
                  <a:gd name="T38" fmla="*/ 2 w 67"/>
                  <a:gd name="T39" fmla="*/ 24 h 49"/>
                  <a:gd name="T40" fmla="*/ 0 w 67"/>
                  <a:gd name="T41" fmla="*/ 23 h 49"/>
                  <a:gd name="T42" fmla="*/ 3 w 67"/>
                  <a:gd name="T43" fmla="*/ 18 h 49"/>
                  <a:gd name="T44" fmla="*/ 9 w 67"/>
                  <a:gd name="T45" fmla="*/ 12 h 49"/>
                  <a:gd name="T46" fmla="*/ 15 w 67"/>
                  <a:gd name="T47" fmla="*/ 7 h 49"/>
                  <a:gd name="T48" fmla="*/ 23 w 67"/>
                  <a:gd name="T49" fmla="*/ 5 h 49"/>
                  <a:gd name="T50" fmla="*/ 35 w 67"/>
                  <a:gd name="T51" fmla="*/ 2 h 49"/>
                  <a:gd name="T52" fmla="*/ 45 w 67"/>
                  <a:gd name="T53" fmla="*/ 1 h 49"/>
                  <a:gd name="T54" fmla="*/ 53 w 67"/>
                  <a:gd name="T55" fmla="*/ 0 h 49"/>
                  <a:gd name="T56" fmla="*/ 55 w 67"/>
                  <a:gd name="T57" fmla="*/ 1 h 49"/>
                  <a:gd name="T58" fmla="*/ 57 w 67"/>
                  <a:gd name="T59" fmla="*/ 2 h 49"/>
                  <a:gd name="T60" fmla="*/ 57 w 67"/>
                  <a:gd name="T61" fmla="*/ 5 h 49"/>
                  <a:gd name="T62" fmla="*/ 55 w 67"/>
                  <a:gd name="T63" fmla="*/ 6 h 4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67"/>
                  <a:gd name="T97" fmla="*/ 0 h 49"/>
                  <a:gd name="T98" fmla="*/ 67 w 67"/>
                  <a:gd name="T99" fmla="*/ 49 h 49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67" h="49">
                    <a:moveTo>
                      <a:pt x="54" y="6"/>
                    </a:moveTo>
                    <a:lnTo>
                      <a:pt x="55" y="11"/>
                    </a:lnTo>
                    <a:lnTo>
                      <a:pt x="56" y="15"/>
                    </a:lnTo>
                    <a:lnTo>
                      <a:pt x="57" y="21"/>
                    </a:lnTo>
                    <a:lnTo>
                      <a:pt x="60" y="26"/>
                    </a:lnTo>
                    <a:lnTo>
                      <a:pt x="61" y="31"/>
                    </a:lnTo>
                    <a:lnTo>
                      <a:pt x="63" y="36"/>
                    </a:lnTo>
                    <a:lnTo>
                      <a:pt x="64" y="39"/>
                    </a:lnTo>
                    <a:lnTo>
                      <a:pt x="67" y="44"/>
                    </a:lnTo>
                    <a:lnTo>
                      <a:pt x="67" y="45"/>
                    </a:lnTo>
                    <a:lnTo>
                      <a:pt x="67" y="46"/>
                    </a:lnTo>
                    <a:lnTo>
                      <a:pt x="67" y="48"/>
                    </a:lnTo>
                    <a:lnTo>
                      <a:pt x="66" y="48"/>
                    </a:lnTo>
                    <a:lnTo>
                      <a:pt x="64" y="49"/>
                    </a:lnTo>
                    <a:lnTo>
                      <a:pt x="63" y="49"/>
                    </a:lnTo>
                    <a:lnTo>
                      <a:pt x="63" y="48"/>
                    </a:lnTo>
                    <a:lnTo>
                      <a:pt x="62" y="48"/>
                    </a:lnTo>
                    <a:lnTo>
                      <a:pt x="60" y="42"/>
                    </a:lnTo>
                    <a:lnTo>
                      <a:pt x="59" y="36"/>
                    </a:lnTo>
                    <a:lnTo>
                      <a:pt x="56" y="29"/>
                    </a:lnTo>
                    <a:lnTo>
                      <a:pt x="54" y="23"/>
                    </a:lnTo>
                    <a:lnTo>
                      <a:pt x="53" y="15"/>
                    </a:lnTo>
                    <a:lnTo>
                      <a:pt x="51" y="11"/>
                    </a:lnTo>
                    <a:lnTo>
                      <a:pt x="50" y="7"/>
                    </a:lnTo>
                    <a:lnTo>
                      <a:pt x="50" y="6"/>
                    </a:lnTo>
                    <a:lnTo>
                      <a:pt x="47" y="6"/>
                    </a:lnTo>
                    <a:lnTo>
                      <a:pt x="43" y="6"/>
                    </a:lnTo>
                    <a:lnTo>
                      <a:pt x="40" y="7"/>
                    </a:lnTo>
                    <a:lnTo>
                      <a:pt x="36" y="7"/>
                    </a:lnTo>
                    <a:lnTo>
                      <a:pt x="31" y="8"/>
                    </a:lnTo>
                    <a:lnTo>
                      <a:pt x="28" y="9"/>
                    </a:lnTo>
                    <a:lnTo>
                      <a:pt x="24" y="11"/>
                    </a:lnTo>
                    <a:lnTo>
                      <a:pt x="21" y="13"/>
                    </a:lnTo>
                    <a:lnTo>
                      <a:pt x="17" y="14"/>
                    </a:lnTo>
                    <a:lnTo>
                      <a:pt x="13" y="15"/>
                    </a:lnTo>
                    <a:lnTo>
                      <a:pt x="11" y="18"/>
                    </a:lnTo>
                    <a:lnTo>
                      <a:pt x="9" y="19"/>
                    </a:lnTo>
                    <a:lnTo>
                      <a:pt x="5" y="20"/>
                    </a:lnTo>
                    <a:lnTo>
                      <a:pt x="4" y="23"/>
                    </a:lnTo>
                    <a:lnTo>
                      <a:pt x="2" y="24"/>
                    </a:lnTo>
                    <a:lnTo>
                      <a:pt x="0" y="25"/>
                    </a:lnTo>
                    <a:lnTo>
                      <a:pt x="0" y="23"/>
                    </a:lnTo>
                    <a:lnTo>
                      <a:pt x="2" y="20"/>
                    </a:lnTo>
                    <a:lnTo>
                      <a:pt x="3" y="18"/>
                    </a:lnTo>
                    <a:lnTo>
                      <a:pt x="6" y="14"/>
                    </a:lnTo>
                    <a:lnTo>
                      <a:pt x="9" y="12"/>
                    </a:lnTo>
                    <a:lnTo>
                      <a:pt x="12" y="9"/>
                    </a:lnTo>
                    <a:lnTo>
                      <a:pt x="15" y="7"/>
                    </a:lnTo>
                    <a:lnTo>
                      <a:pt x="18" y="6"/>
                    </a:lnTo>
                    <a:lnTo>
                      <a:pt x="23" y="5"/>
                    </a:lnTo>
                    <a:lnTo>
                      <a:pt x="29" y="2"/>
                    </a:lnTo>
                    <a:lnTo>
                      <a:pt x="35" y="2"/>
                    </a:lnTo>
                    <a:lnTo>
                      <a:pt x="41" y="1"/>
                    </a:lnTo>
                    <a:lnTo>
                      <a:pt x="45" y="1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1"/>
                    </a:lnTo>
                    <a:lnTo>
                      <a:pt x="56" y="1"/>
                    </a:lnTo>
                    <a:lnTo>
                      <a:pt x="57" y="2"/>
                    </a:lnTo>
                    <a:lnTo>
                      <a:pt x="57" y="4"/>
                    </a:lnTo>
                    <a:lnTo>
                      <a:pt x="57" y="5"/>
                    </a:lnTo>
                    <a:lnTo>
                      <a:pt x="56" y="6"/>
                    </a:lnTo>
                    <a:lnTo>
                      <a:pt x="55" y="6"/>
                    </a:lnTo>
                    <a:lnTo>
                      <a:pt x="5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" name="Freeform 33">
                <a:extLst>
                  <a:ext uri="{FF2B5EF4-FFF2-40B4-BE49-F238E27FC236}">
                    <a16:creationId xmlns:a16="http://schemas.microsoft.com/office/drawing/2014/main" id="{9DCAA246-E355-4CEF-B070-7AC01F5DD6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0" y="1206"/>
                <a:ext cx="72" cy="158"/>
              </a:xfrm>
              <a:custGeom>
                <a:avLst/>
                <a:gdLst>
                  <a:gd name="T0" fmla="*/ 13 w 72"/>
                  <a:gd name="T1" fmla="*/ 48 h 158"/>
                  <a:gd name="T2" fmla="*/ 14 w 72"/>
                  <a:gd name="T3" fmla="*/ 52 h 158"/>
                  <a:gd name="T4" fmla="*/ 18 w 72"/>
                  <a:gd name="T5" fmla="*/ 62 h 158"/>
                  <a:gd name="T6" fmla="*/ 22 w 72"/>
                  <a:gd name="T7" fmla="*/ 75 h 158"/>
                  <a:gd name="T8" fmla="*/ 28 w 72"/>
                  <a:gd name="T9" fmla="*/ 88 h 158"/>
                  <a:gd name="T10" fmla="*/ 34 w 72"/>
                  <a:gd name="T11" fmla="*/ 101 h 158"/>
                  <a:gd name="T12" fmla="*/ 40 w 72"/>
                  <a:gd name="T13" fmla="*/ 113 h 158"/>
                  <a:gd name="T14" fmla="*/ 47 w 72"/>
                  <a:gd name="T15" fmla="*/ 126 h 158"/>
                  <a:gd name="T16" fmla="*/ 53 w 72"/>
                  <a:gd name="T17" fmla="*/ 138 h 158"/>
                  <a:gd name="T18" fmla="*/ 60 w 72"/>
                  <a:gd name="T19" fmla="*/ 151 h 158"/>
                  <a:gd name="T20" fmla="*/ 64 w 72"/>
                  <a:gd name="T21" fmla="*/ 158 h 158"/>
                  <a:gd name="T22" fmla="*/ 66 w 72"/>
                  <a:gd name="T23" fmla="*/ 158 h 158"/>
                  <a:gd name="T24" fmla="*/ 69 w 72"/>
                  <a:gd name="T25" fmla="*/ 158 h 158"/>
                  <a:gd name="T26" fmla="*/ 71 w 72"/>
                  <a:gd name="T27" fmla="*/ 158 h 158"/>
                  <a:gd name="T28" fmla="*/ 72 w 72"/>
                  <a:gd name="T29" fmla="*/ 157 h 158"/>
                  <a:gd name="T30" fmla="*/ 71 w 72"/>
                  <a:gd name="T31" fmla="*/ 155 h 158"/>
                  <a:gd name="T32" fmla="*/ 67 w 72"/>
                  <a:gd name="T33" fmla="*/ 149 h 158"/>
                  <a:gd name="T34" fmla="*/ 63 w 72"/>
                  <a:gd name="T35" fmla="*/ 139 h 158"/>
                  <a:gd name="T36" fmla="*/ 57 w 72"/>
                  <a:gd name="T37" fmla="*/ 130 h 158"/>
                  <a:gd name="T38" fmla="*/ 51 w 72"/>
                  <a:gd name="T39" fmla="*/ 120 h 158"/>
                  <a:gd name="T40" fmla="*/ 44 w 72"/>
                  <a:gd name="T41" fmla="*/ 106 h 158"/>
                  <a:gd name="T42" fmla="*/ 35 w 72"/>
                  <a:gd name="T43" fmla="*/ 88 h 158"/>
                  <a:gd name="T44" fmla="*/ 27 w 72"/>
                  <a:gd name="T45" fmla="*/ 70 h 158"/>
                  <a:gd name="T46" fmla="*/ 21 w 72"/>
                  <a:gd name="T47" fmla="*/ 51 h 158"/>
                  <a:gd name="T48" fmla="*/ 14 w 72"/>
                  <a:gd name="T49" fmla="*/ 36 h 158"/>
                  <a:gd name="T50" fmla="*/ 9 w 72"/>
                  <a:gd name="T51" fmla="*/ 23 h 158"/>
                  <a:gd name="T52" fmla="*/ 6 w 72"/>
                  <a:gd name="T53" fmla="*/ 11 h 158"/>
                  <a:gd name="T54" fmla="*/ 2 w 72"/>
                  <a:gd name="T55" fmla="*/ 1 h 158"/>
                  <a:gd name="T56" fmla="*/ 0 w 72"/>
                  <a:gd name="T57" fmla="*/ 0 h 158"/>
                  <a:gd name="T58" fmla="*/ 0 w 72"/>
                  <a:gd name="T59" fmla="*/ 1 h 158"/>
                  <a:gd name="T60" fmla="*/ 1 w 72"/>
                  <a:gd name="T61" fmla="*/ 8 h 158"/>
                  <a:gd name="T62" fmla="*/ 2 w 72"/>
                  <a:gd name="T63" fmla="*/ 19 h 158"/>
                  <a:gd name="T64" fmla="*/ 5 w 72"/>
                  <a:gd name="T65" fmla="*/ 30 h 158"/>
                  <a:gd name="T66" fmla="*/ 9 w 72"/>
                  <a:gd name="T67" fmla="*/ 39 h 15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72"/>
                  <a:gd name="T103" fmla="*/ 0 h 158"/>
                  <a:gd name="T104" fmla="*/ 72 w 72"/>
                  <a:gd name="T105" fmla="*/ 158 h 15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72" h="158">
                    <a:moveTo>
                      <a:pt x="12" y="44"/>
                    </a:moveTo>
                    <a:lnTo>
                      <a:pt x="13" y="48"/>
                    </a:lnTo>
                    <a:lnTo>
                      <a:pt x="14" y="50"/>
                    </a:lnTo>
                    <a:lnTo>
                      <a:pt x="14" y="52"/>
                    </a:lnTo>
                    <a:lnTo>
                      <a:pt x="15" y="56"/>
                    </a:lnTo>
                    <a:lnTo>
                      <a:pt x="18" y="62"/>
                    </a:lnTo>
                    <a:lnTo>
                      <a:pt x="20" y="69"/>
                    </a:lnTo>
                    <a:lnTo>
                      <a:pt x="22" y="75"/>
                    </a:lnTo>
                    <a:lnTo>
                      <a:pt x="26" y="82"/>
                    </a:lnTo>
                    <a:lnTo>
                      <a:pt x="28" y="88"/>
                    </a:lnTo>
                    <a:lnTo>
                      <a:pt x="31" y="94"/>
                    </a:lnTo>
                    <a:lnTo>
                      <a:pt x="34" y="101"/>
                    </a:lnTo>
                    <a:lnTo>
                      <a:pt x="38" y="107"/>
                    </a:lnTo>
                    <a:lnTo>
                      <a:pt x="40" y="113"/>
                    </a:lnTo>
                    <a:lnTo>
                      <a:pt x="44" y="120"/>
                    </a:lnTo>
                    <a:lnTo>
                      <a:pt x="47" y="126"/>
                    </a:lnTo>
                    <a:lnTo>
                      <a:pt x="50" y="132"/>
                    </a:lnTo>
                    <a:lnTo>
                      <a:pt x="53" y="138"/>
                    </a:lnTo>
                    <a:lnTo>
                      <a:pt x="57" y="145"/>
                    </a:lnTo>
                    <a:lnTo>
                      <a:pt x="60" y="151"/>
                    </a:lnTo>
                    <a:lnTo>
                      <a:pt x="64" y="157"/>
                    </a:lnTo>
                    <a:lnTo>
                      <a:pt x="64" y="158"/>
                    </a:lnTo>
                    <a:lnTo>
                      <a:pt x="65" y="158"/>
                    </a:lnTo>
                    <a:lnTo>
                      <a:pt x="66" y="158"/>
                    </a:lnTo>
                    <a:lnTo>
                      <a:pt x="67" y="158"/>
                    </a:lnTo>
                    <a:lnTo>
                      <a:pt x="69" y="158"/>
                    </a:lnTo>
                    <a:lnTo>
                      <a:pt x="70" y="158"/>
                    </a:lnTo>
                    <a:lnTo>
                      <a:pt x="71" y="158"/>
                    </a:lnTo>
                    <a:lnTo>
                      <a:pt x="71" y="157"/>
                    </a:lnTo>
                    <a:lnTo>
                      <a:pt x="72" y="157"/>
                    </a:lnTo>
                    <a:lnTo>
                      <a:pt x="72" y="156"/>
                    </a:lnTo>
                    <a:lnTo>
                      <a:pt x="71" y="155"/>
                    </a:lnTo>
                    <a:lnTo>
                      <a:pt x="71" y="153"/>
                    </a:lnTo>
                    <a:lnTo>
                      <a:pt x="67" y="149"/>
                    </a:lnTo>
                    <a:lnTo>
                      <a:pt x="65" y="144"/>
                    </a:lnTo>
                    <a:lnTo>
                      <a:pt x="63" y="139"/>
                    </a:lnTo>
                    <a:lnTo>
                      <a:pt x="59" y="134"/>
                    </a:lnTo>
                    <a:lnTo>
                      <a:pt x="57" y="130"/>
                    </a:lnTo>
                    <a:lnTo>
                      <a:pt x="54" y="125"/>
                    </a:lnTo>
                    <a:lnTo>
                      <a:pt x="51" y="120"/>
                    </a:lnTo>
                    <a:lnTo>
                      <a:pt x="48" y="114"/>
                    </a:lnTo>
                    <a:lnTo>
                      <a:pt x="44" y="106"/>
                    </a:lnTo>
                    <a:lnTo>
                      <a:pt x="39" y="96"/>
                    </a:lnTo>
                    <a:lnTo>
                      <a:pt x="35" y="88"/>
                    </a:lnTo>
                    <a:lnTo>
                      <a:pt x="31" y="78"/>
                    </a:lnTo>
                    <a:lnTo>
                      <a:pt x="27" y="70"/>
                    </a:lnTo>
                    <a:lnTo>
                      <a:pt x="24" y="61"/>
                    </a:lnTo>
                    <a:lnTo>
                      <a:pt x="21" y="51"/>
                    </a:lnTo>
                    <a:lnTo>
                      <a:pt x="18" y="42"/>
                    </a:lnTo>
                    <a:lnTo>
                      <a:pt x="14" y="36"/>
                    </a:lnTo>
                    <a:lnTo>
                      <a:pt x="12" y="30"/>
                    </a:lnTo>
                    <a:lnTo>
                      <a:pt x="9" y="23"/>
                    </a:lnTo>
                    <a:lnTo>
                      <a:pt x="7" y="17"/>
                    </a:lnTo>
                    <a:lnTo>
                      <a:pt x="6" y="11"/>
                    </a:lnTo>
                    <a:lnTo>
                      <a:pt x="3" y="5"/>
                    </a:lnTo>
                    <a:lnTo>
                      <a:pt x="2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8"/>
                    </a:lnTo>
                    <a:lnTo>
                      <a:pt x="1" y="13"/>
                    </a:lnTo>
                    <a:lnTo>
                      <a:pt x="2" y="19"/>
                    </a:lnTo>
                    <a:lnTo>
                      <a:pt x="3" y="24"/>
                    </a:lnTo>
                    <a:lnTo>
                      <a:pt x="5" y="30"/>
                    </a:lnTo>
                    <a:lnTo>
                      <a:pt x="7" y="34"/>
                    </a:lnTo>
                    <a:lnTo>
                      <a:pt x="9" y="39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9" name="Freeform 34">
                <a:extLst>
                  <a:ext uri="{FF2B5EF4-FFF2-40B4-BE49-F238E27FC236}">
                    <a16:creationId xmlns:a16="http://schemas.microsoft.com/office/drawing/2014/main" id="{2C1EA885-2394-4972-85FD-9DCA46B498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1" y="1342"/>
                <a:ext cx="63" cy="33"/>
              </a:xfrm>
              <a:custGeom>
                <a:avLst/>
                <a:gdLst>
                  <a:gd name="T0" fmla="*/ 0 w 63"/>
                  <a:gd name="T1" fmla="*/ 31 h 33"/>
                  <a:gd name="T2" fmla="*/ 0 w 63"/>
                  <a:gd name="T3" fmla="*/ 31 h 33"/>
                  <a:gd name="T4" fmla="*/ 0 w 63"/>
                  <a:gd name="T5" fmla="*/ 32 h 33"/>
                  <a:gd name="T6" fmla="*/ 0 w 63"/>
                  <a:gd name="T7" fmla="*/ 33 h 33"/>
                  <a:gd name="T8" fmla="*/ 1 w 63"/>
                  <a:gd name="T9" fmla="*/ 33 h 33"/>
                  <a:gd name="T10" fmla="*/ 5 w 63"/>
                  <a:gd name="T11" fmla="*/ 31 h 33"/>
                  <a:gd name="T12" fmla="*/ 8 w 63"/>
                  <a:gd name="T13" fmla="*/ 29 h 33"/>
                  <a:gd name="T14" fmla="*/ 12 w 63"/>
                  <a:gd name="T15" fmla="*/ 28 h 33"/>
                  <a:gd name="T16" fmla="*/ 17 w 63"/>
                  <a:gd name="T17" fmla="*/ 26 h 33"/>
                  <a:gd name="T18" fmla="*/ 20 w 63"/>
                  <a:gd name="T19" fmla="*/ 25 h 33"/>
                  <a:gd name="T20" fmla="*/ 24 w 63"/>
                  <a:gd name="T21" fmla="*/ 23 h 33"/>
                  <a:gd name="T22" fmla="*/ 27 w 63"/>
                  <a:gd name="T23" fmla="*/ 21 h 33"/>
                  <a:gd name="T24" fmla="*/ 32 w 63"/>
                  <a:gd name="T25" fmla="*/ 20 h 33"/>
                  <a:gd name="T26" fmla="*/ 36 w 63"/>
                  <a:gd name="T27" fmla="*/ 19 h 33"/>
                  <a:gd name="T28" fmla="*/ 39 w 63"/>
                  <a:gd name="T29" fmla="*/ 16 h 33"/>
                  <a:gd name="T30" fmla="*/ 44 w 63"/>
                  <a:gd name="T31" fmla="*/ 15 h 33"/>
                  <a:gd name="T32" fmla="*/ 48 w 63"/>
                  <a:gd name="T33" fmla="*/ 13 h 33"/>
                  <a:gd name="T34" fmla="*/ 51 w 63"/>
                  <a:gd name="T35" fmla="*/ 12 h 33"/>
                  <a:gd name="T36" fmla="*/ 55 w 63"/>
                  <a:gd name="T37" fmla="*/ 9 h 33"/>
                  <a:gd name="T38" fmla="*/ 58 w 63"/>
                  <a:gd name="T39" fmla="*/ 7 h 33"/>
                  <a:gd name="T40" fmla="*/ 62 w 63"/>
                  <a:gd name="T41" fmla="*/ 4 h 33"/>
                  <a:gd name="T42" fmla="*/ 63 w 63"/>
                  <a:gd name="T43" fmla="*/ 4 h 33"/>
                  <a:gd name="T44" fmla="*/ 63 w 63"/>
                  <a:gd name="T45" fmla="*/ 3 h 33"/>
                  <a:gd name="T46" fmla="*/ 63 w 63"/>
                  <a:gd name="T47" fmla="*/ 2 h 33"/>
                  <a:gd name="T48" fmla="*/ 62 w 63"/>
                  <a:gd name="T49" fmla="*/ 1 h 33"/>
                  <a:gd name="T50" fmla="*/ 62 w 63"/>
                  <a:gd name="T51" fmla="*/ 1 h 33"/>
                  <a:gd name="T52" fmla="*/ 61 w 63"/>
                  <a:gd name="T53" fmla="*/ 0 h 33"/>
                  <a:gd name="T54" fmla="*/ 59 w 63"/>
                  <a:gd name="T55" fmla="*/ 0 h 33"/>
                  <a:gd name="T56" fmla="*/ 59 w 63"/>
                  <a:gd name="T57" fmla="*/ 1 h 33"/>
                  <a:gd name="T58" fmla="*/ 55 w 63"/>
                  <a:gd name="T59" fmla="*/ 3 h 33"/>
                  <a:gd name="T60" fmla="*/ 51 w 63"/>
                  <a:gd name="T61" fmla="*/ 4 h 33"/>
                  <a:gd name="T62" fmla="*/ 46 w 63"/>
                  <a:gd name="T63" fmla="*/ 7 h 33"/>
                  <a:gd name="T64" fmla="*/ 42 w 63"/>
                  <a:gd name="T65" fmla="*/ 9 h 33"/>
                  <a:gd name="T66" fmla="*/ 37 w 63"/>
                  <a:gd name="T67" fmla="*/ 12 h 33"/>
                  <a:gd name="T68" fmla="*/ 32 w 63"/>
                  <a:gd name="T69" fmla="*/ 14 h 33"/>
                  <a:gd name="T70" fmla="*/ 26 w 63"/>
                  <a:gd name="T71" fmla="*/ 16 h 33"/>
                  <a:gd name="T72" fmla="*/ 23 w 63"/>
                  <a:gd name="T73" fmla="*/ 19 h 33"/>
                  <a:gd name="T74" fmla="*/ 18 w 63"/>
                  <a:gd name="T75" fmla="*/ 21 h 33"/>
                  <a:gd name="T76" fmla="*/ 13 w 63"/>
                  <a:gd name="T77" fmla="*/ 22 h 33"/>
                  <a:gd name="T78" fmla="*/ 10 w 63"/>
                  <a:gd name="T79" fmla="*/ 25 h 33"/>
                  <a:gd name="T80" fmla="*/ 6 w 63"/>
                  <a:gd name="T81" fmla="*/ 26 h 33"/>
                  <a:gd name="T82" fmla="*/ 4 w 63"/>
                  <a:gd name="T83" fmla="*/ 28 h 33"/>
                  <a:gd name="T84" fmla="*/ 1 w 63"/>
                  <a:gd name="T85" fmla="*/ 29 h 33"/>
                  <a:gd name="T86" fmla="*/ 0 w 63"/>
                  <a:gd name="T87" fmla="*/ 29 h 33"/>
                  <a:gd name="T88" fmla="*/ 0 w 63"/>
                  <a:gd name="T89" fmla="*/ 31 h 33"/>
                  <a:gd name="T90" fmla="*/ 0 w 63"/>
                  <a:gd name="T91" fmla="*/ 31 h 33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63"/>
                  <a:gd name="T139" fmla="*/ 0 h 33"/>
                  <a:gd name="T140" fmla="*/ 63 w 63"/>
                  <a:gd name="T141" fmla="*/ 33 h 33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63" h="33">
                    <a:moveTo>
                      <a:pt x="0" y="31"/>
                    </a:moveTo>
                    <a:lnTo>
                      <a:pt x="0" y="31"/>
                    </a:lnTo>
                    <a:lnTo>
                      <a:pt x="0" y="32"/>
                    </a:lnTo>
                    <a:lnTo>
                      <a:pt x="0" y="33"/>
                    </a:lnTo>
                    <a:lnTo>
                      <a:pt x="1" y="33"/>
                    </a:lnTo>
                    <a:lnTo>
                      <a:pt x="5" y="31"/>
                    </a:lnTo>
                    <a:lnTo>
                      <a:pt x="8" y="29"/>
                    </a:lnTo>
                    <a:lnTo>
                      <a:pt x="12" y="28"/>
                    </a:lnTo>
                    <a:lnTo>
                      <a:pt x="17" y="26"/>
                    </a:lnTo>
                    <a:lnTo>
                      <a:pt x="20" y="25"/>
                    </a:lnTo>
                    <a:lnTo>
                      <a:pt x="24" y="23"/>
                    </a:lnTo>
                    <a:lnTo>
                      <a:pt x="27" y="21"/>
                    </a:lnTo>
                    <a:lnTo>
                      <a:pt x="32" y="20"/>
                    </a:lnTo>
                    <a:lnTo>
                      <a:pt x="36" y="19"/>
                    </a:lnTo>
                    <a:lnTo>
                      <a:pt x="39" y="16"/>
                    </a:lnTo>
                    <a:lnTo>
                      <a:pt x="44" y="15"/>
                    </a:lnTo>
                    <a:lnTo>
                      <a:pt x="48" y="13"/>
                    </a:lnTo>
                    <a:lnTo>
                      <a:pt x="51" y="12"/>
                    </a:lnTo>
                    <a:lnTo>
                      <a:pt x="55" y="9"/>
                    </a:lnTo>
                    <a:lnTo>
                      <a:pt x="58" y="7"/>
                    </a:lnTo>
                    <a:lnTo>
                      <a:pt x="62" y="4"/>
                    </a:lnTo>
                    <a:lnTo>
                      <a:pt x="63" y="4"/>
                    </a:lnTo>
                    <a:lnTo>
                      <a:pt x="63" y="3"/>
                    </a:lnTo>
                    <a:lnTo>
                      <a:pt x="63" y="2"/>
                    </a:lnTo>
                    <a:lnTo>
                      <a:pt x="62" y="1"/>
                    </a:lnTo>
                    <a:lnTo>
                      <a:pt x="61" y="0"/>
                    </a:lnTo>
                    <a:lnTo>
                      <a:pt x="59" y="0"/>
                    </a:lnTo>
                    <a:lnTo>
                      <a:pt x="59" y="1"/>
                    </a:lnTo>
                    <a:lnTo>
                      <a:pt x="55" y="3"/>
                    </a:lnTo>
                    <a:lnTo>
                      <a:pt x="51" y="4"/>
                    </a:lnTo>
                    <a:lnTo>
                      <a:pt x="46" y="7"/>
                    </a:lnTo>
                    <a:lnTo>
                      <a:pt x="42" y="9"/>
                    </a:lnTo>
                    <a:lnTo>
                      <a:pt x="37" y="12"/>
                    </a:lnTo>
                    <a:lnTo>
                      <a:pt x="32" y="14"/>
                    </a:lnTo>
                    <a:lnTo>
                      <a:pt x="26" y="16"/>
                    </a:lnTo>
                    <a:lnTo>
                      <a:pt x="23" y="19"/>
                    </a:lnTo>
                    <a:lnTo>
                      <a:pt x="18" y="21"/>
                    </a:lnTo>
                    <a:lnTo>
                      <a:pt x="13" y="22"/>
                    </a:lnTo>
                    <a:lnTo>
                      <a:pt x="10" y="25"/>
                    </a:lnTo>
                    <a:lnTo>
                      <a:pt x="6" y="26"/>
                    </a:lnTo>
                    <a:lnTo>
                      <a:pt x="4" y="28"/>
                    </a:lnTo>
                    <a:lnTo>
                      <a:pt x="1" y="29"/>
                    </a:lnTo>
                    <a:lnTo>
                      <a:pt x="0" y="29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" name="Freeform 35">
                <a:extLst>
                  <a:ext uri="{FF2B5EF4-FFF2-40B4-BE49-F238E27FC236}">
                    <a16:creationId xmlns:a16="http://schemas.microsoft.com/office/drawing/2014/main" id="{FDEC1916-2273-4ABB-B85A-052E70BED5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7" y="1158"/>
                <a:ext cx="18" cy="40"/>
              </a:xfrm>
              <a:custGeom>
                <a:avLst/>
                <a:gdLst>
                  <a:gd name="T0" fmla="*/ 7 w 18"/>
                  <a:gd name="T1" fmla="*/ 4 h 40"/>
                  <a:gd name="T2" fmla="*/ 6 w 18"/>
                  <a:gd name="T3" fmla="*/ 3 h 40"/>
                  <a:gd name="T4" fmla="*/ 6 w 18"/>
                  <a:gd name="T5" fmla="*/ 2 h 40"/>
                  <a:gd name="T6" fmla="*/ 4 w 18"/>
                  <a:gd name="T7" fmla="*/ 2 h 40"/>
                  <a:gd name="T8" fmla="*/ 3 w 18"/>
                  <a:gd name="T9" fmla="*/ 0 h 40"/>
                  <a:gd name="T10" fmla="*/ 2 w 18"/>
                  <a:gd name="T11" fmla="*/ 2 h 40"/>
                  <a:gd name="T12" fmla="*/ 1 w 18"/>
                  <a:gd name="T13" fmla="*/ 2 h 40"/>
                  <a:gd name="T14" fmla="*/ 0 w 18"/>
                  <a:gd name="T15" fmla="*/ 3 h 40"/>
                  <a:gd name="T16" fmla="*/ 0 w 18"/>
                  <a:gd name="T17" fmla="*/ 4 h 40"/>
                  <a:gd name="T18" fmla="*/ 1 w 18"/>
                  <a:gd name="T19" fmla="*/ 10 h 40"/>
                  <a:gd name="T20" fmla="*/ 3 w 18"/>
                  <a:gd name="T21" fmla="*/ 16 h 40"/>
                  <a:gd name="T22" fmla="*/ 6 w 18"/>
                  <a:gd name="T23" fmla="*/ 22 h 40"/>
                  <a:gd name="T24" fmla="*/ 8 w 18"/>
                  <a:gd name="T25" fmla="*/ 28 h 40"/>
                  <a:gd name="T26" fmla="*/ 12 w 18"/>
                  <a:gd name="T27" fmla="*/ 32 h 40"/>
                  <a:gd name="T28" fmla="*/ 14 w 18"/>
                  <a:gd name="T29" fmla="*/ 36 h 40"/>
                  <a:gd name="T30" fmla="*/ 16 w 18"/>
                  <a:gd name="T31" fmla="*/ 38 h 40"/>
                  <a:gd name="T32" fmla="*/ 18 w 18"/>
                  <a:gd name="T33" fmla="*/ 40 h 40"/>
                  <a:gd name="T34" fmla="*/ 16 w 18"/>
                  <a:gd name="T35" fmla="*/ 37 h 40"/>
                  <a:gd name="T36" fmla="*/ 15 w 18"/>
                  <a:gd name="T37" fmla="*/ 34 h 40"/>
                  <a:gd name="T38" fmla="*/ 14 w 18"/>
                  <a:gd name="T39" fmla="*/ 29 h 40"/>
                  <a:gd name="T40" fmla="*/ 13 w 18"/>
                  <a:gd name="T41" fmla="*/ 24 h 40"/>
                  <a:gd name="T42" fmla="*/ 10 w 18"/>
                  <a:gd name="T43" fmla="*/ 19 h 40"/>
                  <a:gd name="T44" fmla="*/ 9 w 18"/>
                  <a:gd name="T45" fmla="*/ 13 h 40"/>
                  <a:gd name="T46" fmla="*/ 8 w 18"/>
                  <a:gd name="T47" fmla="*/ 9 h 40"/>
                  <a:gd name="T48" fmla="*/ 7 w 18"/>
                  <a:gd name="T49" fmla="*/ 4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8"/>
                  <a:gd name="T76" fmla="*/ 0 h 40"/>
                  <a:gd name="T77" fmla="*/ 18 w 18"/>
                  <a:gd name="T78" fmla="*/ 40 h 4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8" h="40">
                    <a:moveTo>
                      <a:pt x="7" y="4"/>
                    </a:moveTo>
                    <a:lnTo>
                      <a:pt x="6" y="3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10"/>
                    </a:lnTo>
                    <a:lnTo>
                      <a:pt x="3" y="16"/>
                    </a:lnTo>
                    <a:lnTo>
                      <a:pt x="6" y="22"/>
                    </a:lnTo>
                    <a:lnTo>
                      <a:pt x="8" y="28"/>
                    </a:lnTo>
                    <a:lnTo>
                      <a:pt x="12" y="32"/>
                    </a:lnTo>
                    <a:lnTo>
                      <a:pt x="14" y="36"/>
                    </a:lnTo>
                    <a:lnTo>
                      <a:pt x="16" y="38"/>
                    </a:lnTo>
                    <a:lnTo>
                      <a:pt x="18" y="40"/>
                    </a:lnTo>
                    <a:lnTo>
                      <a:pt x="16" y="37"/>
                    </a:lnTo>
                    <a:lnTo>
                      <a:pt x="15" y="34"/>
                    </a:lnTo>
                    <a:lnTo>
                      <a:pt x="14" y="29"/>
                    </a:lnTo>
                    <a:lnTo>
                      <a:pt x="13" y="24"/>
                    </a:lnTo>
                    <a:lnTo>
                      <a:pt x="10" y="19"/>
                    </a:lnTo>
                    <a:lnTo>
                      <a:pt x="9" y="13"/>
                    </a:lnTo>
                    <a:lnTo>
                      <a:pt x="8" y="9"/>
                    </a:lnTo>
                    <a:lnTo>
                      <a:pt x="7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1" name="Freeform 36">
                <a:extLst>
                  <a:ext uri="{FF2B5EF4-FFF2-40B4-BE49-F238E27FC236}">
                    <a16:creationId xmlns:a16="http://schemas.microsoft.com/office/drawing/2014/main" id="{0472C810-9CB0-4FC0-8AE1-C989E62CF8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0" y="1138"/>
                <a:ext cx="8" cy="19"/>
              </a:xfrm>
              <a:custGeom>
                <a:avLst/>
                <a:gdLst>
                  <a:gd name="T0" fmla="*/ 4 w 8"/>
                  <a:gd name="T1" fmla="*/ 2 h 19"/>
                  <a:gd name="T2" fmla="*/ 4 w 8"/>
                  <a:gd name="T3" fmla="*/ 1 h 19"/>
                  <a:gd name="T4" fmla="*/ 3 w 8"/>
                  <a:gd name="T5" fmla="*/ 0 h 19"/>
                  <a:gd name="T6" fmla="*/ 2 w 8"/>
                  <a:gd name="T7" fmla="*/ 0 h 19"/>
                  <a:gd name="T8" fmla="*/ 2 w 8"/>
                  <a:gd name="T9" fmla="*/ 0 h 19"/>
                  <a:gd name="T10" fmla="*/ 1 w 8"/>
                  <a:gd name="T11" fmla="*/ 0 h 19"/>
                  <a:gd name="T12" fmla="*/ 0 w 8"/>
                  <a:gd name="T13" fmla="*/ 1 h 19"/>
                  <a:gd name="T14" fmla="*/ 0 w 8"/>
                  <a:gd name="T15" fmla="*/ 1 h 19"/>
                  <a:gd name="T16" fmla="*/ 0 w 8"/>
                  <a:gd name="T17" fmla="*/ 2 h 19"/>
                  <a:gd name="T18" fmla="*/ 0 w 8"/>
                  <a:gd name="T19" fmla="*/ 5 h 19"/>
                  <a:gd name="T20" fmla="*/ 1 w 8"/>
                  <a:gd name="T21" fmla="*/ 8 h 19"/>
                  <a:gd name="T22" fmla="*/ 1 w 8"/>
                  <a:gd name="T23" fmla="*/ 11 h 19"/>
                  <a:gd name="T24" fmla="*/ 2 w 8"/>
                  <a:gd name="T25" fmla="*/ 13 h 19"/>
                  <a:gd name="T26" fmla="*/ 4 w 8"/>
                  <a:gd name="T27" fmla="*/ 17 h 19"/>
                  <a:gd name="T28" fmla="*/ 6 w 8"/>
                  <a:gd name="T29" fmla="*/ 18 h 19"/>
                  <a:gd name="T30" fmla="*/ 7 w 8"/>
                  <a:gd name="T31" fmla="*/ 19 h 19"/>
                  <a:gd name="T32" fmla="*/ 8 w 8"/>
                  <a:gd name="T33" fmla="*/ 19 h 19"/>
                  <a:gd name="T34" fmla="*/ 8 w 8"/>
                  <a:gd name="T35" fmla="*/ 16 h 19"/>
                  <a:gd name="T36" fmla="*/ 7 w 8"/>
                  <a:gd name="T37" fmla="*/ 11 h 19"/>
                  <a:gd name="T38" fmla="*/ 6 w 8"/>
                  <a:gd name="T39" fmla="*/ 7 h 19"/>
                  <a:gd name="T40" fmla="*/ 4 w 8"/>
                  <a:gd name="T41" fmla="*/ 2 h 1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"/>
                  <a:gd name="T64" fmla="*/ 0 h 19"/>
                  <a:gd name="T65" fmla="*/ 8 w 8"/>
                  <a:gd name="T66" fmla="*/ 19 h 1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" h="19">
                    <a:moveTo>
                      <a:pt x="4" y="2"/>
                    </a:moveTo>
                    <a:lnTo>
                      <a:pt x="4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4" y="17"/>
                    </a:lnTo>
                    <a:lnTo>
                      <a:pt x="6" y="18"/>
                    </a:lnTo>
                    <a:lnTo>
                      <a:pt x="7" y="19"/>
                    </a:lnTo>
                    <a:lnTo>
                      <a:pt x="8" y="19"/>
                    </a:lnTo>
                    <a:lnTo>
                      <a:pt x="8" y="16"/>
                    </a:lnTo>
                    <a:lnTo>
                      <a:pt x="7" y="11"/>
                    </a:lnTo>
                    <a:lnTo>
                      <a:pt x="6" y="7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" name="Freeform 37">
                <a:extLst>
                  <a:ext uri="{FF2B5EF4-FFF2-40B4-BE49-F238E27FC236}">
                    <a16:creationId xmlns:a16="http://schemas.microsoft.com/office/drawing/2014/main" id="{ED84A025-5313-45BE-BE66-1EA813C25E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72" y="1124"/>
                <a:ext cx="8" cy="11"/>
              </a:xfrm>
              <a:custGeom>
                <a:avLst/>
                <a:gdLst>
                  <a:gd name="T0" fmla="*/ 4 w 8"/>
                  <a:gd name="T1" fmla="*/ 1 h 11"/>
                  <a:gd name="T2" fmla="*/ 4 w 8"/>
                  <a:gd name="T3" fmla="*/ 2 h 11"/>
                  <a:gd name="T4" fmla="*/ 4 w 8"/>
                  <a:gd name="T5" fmla="*/ 2 h 11"/>
                  <a:gd name="T6" fmla="*/ 4 w 8"/>
                  <a:gd name="T7" fmla="*/ 2 h 11"/>
                  <a:gd name="T8" fmla="*/ 4 w 8"/>
                  <a:gd name="T9" fmla="*/ 2 h 11"/>
                  <a:gd name="T10" fmla="*/ 4 w 8"/>
                  <a:gd name="T11" fmla="*/ 1 h 11"/>
                  <a:gd name="T12" fmla="*/ 3 w 8"/>
                  <a:gd name="T13" fmla="*/ 0 h 11"/>
                  <a:gd name="T14" fmla="*/ 3 w 8"/>
                  <a:gd name="T15" fmla="*/ 0 h 11"/>
                  <a:gd name="T16" fmla="*/ 2 w 8"/>
                  <a:gd name="T17" fmla="*/ 0 h 11"/>
                  <a:gd name="T18" fmla="*/ 0 w 8"/>
                  <a:gd name="T19" fmla="*/ 0 h 11"/>
                  <a:gd name="T20" fmla="*/ 0 w 8"/>
                  <a:gd name="T21" fmla="*/ 1 h 11"/>
                  <a:gd name="T22" fmla="*/ 0 w 8"/>
                  <a:gd name="T23" fmla="*/ 2 h 11"/>
                  <a:gd name="T24" fmla="*/ 0 w 8"/>
                  <a:gd name="T25" fmla="*/ 2 h 11"/>
                  <a:gd name="T26" fmla="*/ 0 w 8"/>
                  <a:gd name="T27" fmla="*/ 3 h 11"/>
                  <a:gd name="T28" fmla="*/ 0 w 8"/>
                  <a:gd name="T29" fmla="*/ 5 h 11"/>
                  <a:gd name="T30" fmla="*/ 2 w 8"/>
                  <a:gd name="T31" fmla="*/ 7 h 11"/>
                  <a:gd name="T32" fmla="*/ 3 w 8"/>
                  <a:gd name="T33" fmla="*/ 8 h 11"/>
                  <a:gd name="T34" fmla="*/ 4 w 8"/>
                  <a:gd name="T35" fmla="*/ 9 h 11"/>
                  <a:gd name="T36" fmla="*/ 5 w 8"/>
                  <a:gd name="T37" fmla="*/ 11 h 11"/>
                  <a:gd name="T38" fmla="*/ 6 w 8"/>
                  <a:gd name="T39" fmla="*/ 11 h 11"/>
                  <a:gd name="T40" fmla="*/ 8 w 8"/>
                  <a:gd name="T41" fmla="*/ 11 h 11"/>
                  <a:gd name="T42" fmla="*/ 8 w 8"/>
                  <a:gd name="T43" fmla="*/ 8 h 11"/>
                  <a:gd name="T44" fmla="*/ 6 w 8"/>
                  <a:gd name="T45" fmla="*/ 6 h 11"/>
                  <a:gd name="T46" fmla="*/ 5 w 8"/>
                  <a:gd name="T47" fmla="*/ 3 h 11"/>
                  <a:gd name="T48" fmla="*/ 4 w 8"/>
                  <a:gd name="T49" fmla="*/ 1 h 1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"/>
                  <a:gd name="T76" fmla="*/ 0 h 11"/>
                  <a:gd name="T77" fmla="*/ 8 w 8"/>
                  <a:gd name="T78" fmla="*/ 11 h 1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" h="11">
                    <a:moveTo>
                      <a:pt x="4" y="1"/>
                    </a:moveTo>
                    <a:lnTo>
                      <a:pt x="4" y="2"/>
                    </a:lnTo>
                    <a:lnTo>
                      <a:pt x="4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8"/>
                    </a:lnTo>
                    <a:lnTo>
                      <a:pt x="6" y="6"/>
                    </a:lnTo>
                    <a:lnTo>
                      <a:pt x="5" y="3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" name="Freeform 38">
                <a:extLst>
                  <a:ext uri="{FF2B5EF4-FFF2-40B4-BE49-F238E27FC236}">
                    <a16:creationId xmlns:a16="http://schemas.microsoft.com/office/drawing/2014/main" id="{C6071914-85D3-4364-94E2-06DE818F15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5" y="1114"/>
                <a:ext cx="11" cy="9"/>
              </a:xfrm>
              <a:custGeom>
                <a:avLst/>
                <a:gdLst>
                  <a:gd name="T0" fmla="*/ 9 w 11"/>
                  <a:gd name="T1" fmla="*/ 6 h 9"/>
                  <a:gd name="T2" fmla="*/ 10 w 11"/>
                  <a:gd name="T3" fmla="*/ 6 h 9"/>
                  <a:gd name="T4" fmla="*/ 11 w 11"/>
                  <a:gd name="T5" fmla="*/ 5 h 9"/>
                  <a:gd name="T6" fmla="*/ 11 w 11"/>
                  <a:gd name="T7" fmla="*/ 4 h 9"/>
                  <a:gd name="T8" fmla="*/ 11 w 11"/>
                  <a:gd name="T9" fmla="*/ 3 h 9"/>
                  <a:gd name="T10" fmla="*/ 11 w 11"/>
                  <a:gd name="T11" fmla="*/ 1 h 9"/>
                  <a:gd name="T12" fmla="*/ 10 w 11"/>
                  <a:gd name="T13" fmla="*/ 1 h 9"/>
                  <a:gd name="T14" fmla="*/ 9 w 11"/>
                  <a:gd name="T15" fmla="*/ 0 h 9"/>
                  <a:gd name="T16" fmla="*/ 7 w 11"/>
                  <a:gd name="T17" fmla="*/ 0 h 9"/>
                  <a:gd name="T18" fmla="*/ 7 w 11"/>
                  <a:gd name="T19" fmla="*/ 0 h 9"/>
                  <a:gd name="T20" fmla="*/ 6 w 11"/>
                  <a:gd name="T21" fmla="*/ 1 h 9"/>
                  <a:gd name="T22" fmla="*/ 5 w 11"/>
                  <a:gd name="T23" fmla="*/ 1 h 9"/>
                  <a:gd name="T24" fmla="*/ 4 w 11"/>
                  <a:gd name="T25" fmla="*/ 3 h 9"/>
                  <a:gd name="T26" fmla="*/ 2 w 11"/>
                  <a:gd name="T27" fmla="*/ 4 h 9"/>
                  <a:gd name="T28" fmla="*/ 2 w 11"/>
                  <a:gd name="T29" fmla="*/ 5 h 9"/>
                  <a:gd name="T30" fmla="*/ 0 w 11"/>
                  <a:gd name="T31" fmla="*/ 6 h 9"/>
                  <a:gd name="T32" fmla="*/ 0 w 11"/>
                  <a:gd name="T33" fmla="*/ 7 h 9"/>
                  <a:gd name="T34" fmla="*/ 2 w 11"/>
                  <a:gd name="T35" fmla="*/ 7 h 9"/>
                  <a:gd name="T36" fmla="*/ 3 w 11"/>
                  <a:gd name="T37" fmla="*/ 9 h 9"/>
                  <a:gd name="T38" fmla="*/ 4 w 11"/>
                  <a:gd name="T39" fmla="*/ 9 h 9"/>
                  <a:gd name="T40" fmla="*/ 4 w 11"/>
                  <a:gd name="T41" fmla="*/ 9 h 9"/>
                  <a:gd name="T42" fmla="*/ 5 w 11"/>
                  <a:gd name="T43" fmla="*/ 7 h 9"/>
                  <a:gd name="T44" fmla="*/ 6 w 11"/>
                  <a:gd name="T45" fmla="*/ 7 h 9"/>
                  <a:gd name="T46" fmla="*/ 7 w 11"/>
                  <a:gd name="T47" fmla="*/ 7 h 9"/>
                  <a:gd name="T48" fmla="*/ 9 w 11"/>
                  <a:gd name="T49" fmla="*/ 6 h 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1"/>
                  <a:gd name="T76" fmla="*/ 0 h 9"/>
                  <a:gd name="T77" fmla="*/ 11 w 11"/>
                  <a:gd name="T78" fmla="*/ 9 h 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1" h="9">
                    <a:moveTo>
                      <a:pt x="9" y="6"/>
                    </a:moveTo>
                    <a:lnTo>
                      <a:pt x="10" y="6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10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6" y="1"/>
                    </a:lnTo>
                    <a:lnTo>
                      <a:pt x="5" y="1"/>
                    </a:lnTo>
                    <a:lnTo>
                      <a:pt x="4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" name="Freeform 39">
                <a:extLst>
                  <a:ext uri="{FF2B5EF4-FFF2-40B4-BE49-F238E27FC236}">
                    <a16:creationId xmlns:a16="http://schemas.microsoft.com/office/drawing/2014/main" id="{280D1C00-5E08-4838-9176-8754931788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5" y="1204"/>
                <a:ext cx="38" cy="39"/>
              </a:xfrm>
              <a:custGeom>
                <a:avLst/>
                <a:gdLst>
                  <a:gd name="T0" fmla="*/ 20 w 38"/>
                  <a:gd name="T1" fmla="*/ 1 h 39"/>
                  <a:gd name="T2" fmla="*/ 18 w 38"/>
                  <a:gd name="T3" fmla="*/ 0 h 39"/>
                  <a:gd name="T4" fmla="*/ 16 w 38"/>
                  <a:gd name="T5" fmla="*/ 0 h 39"/>
                  <a:gd name="T6" fmla="*/ 12 w 38"/>
                  <a:gd name="T7" fmla="*/ 0 h 39"/>
                  <a:gd name="T8" fmla="*/ 10 w 38"/>
                  <a:gd name="T9" fmla="*/ 1 h 39"/>
                  <a:gd name="T10" fmla="*/ 7 w 38"/>
                  <a:gd name="T11" fmla="*/ 2 h 39"/>
                  <a:gd name="T12" fmla="*/ 3 w 38"/>
                  <a:gd name="T13" fmla="*/ 6 h 39"/>
                  <a:gd name="T14" fmla="*/ 0 w 38"/>
                  <a:gd name="T15" fmla="*/ 13 h 39"/>
                  <a:gd name="T16" fmla="*/ 0 w 38"/>
                  <a:gd name="T17" fmla="*/ 20 h 39"/>
                  <a:gd name="T18" fmla="*/ 3 w 38"/>
                  <a:gd name="T19" fmla="*/ 27 h 39"/>
                  <a:gd name="T20" fmla="*/ 6 w 38"/>
                  <a:gd name="T21" fmla="*/ 33 h 39"/>
                  <a:gd name="T22" fmla="*/ 10 w 38"/>
                  <a:gd name="T23" fmla="*/ 36 h 39"/>
                  <a:gd name="T24" fmla="*/ 14 w 38"/>
                  <a:gd name="T25" fmla="*/ 39 h 39"/>
                  <a:gd name="T26" fmla="*/ 19 w 38"/>
                  <a:gd name="T27" fmla="*/ 39 h 39"/>
                  <a:gd name="T28" fmla="*/ 25 w 38"/>
                  <a:gd name="T29" fmla="*/ 38 h 39"/>
                  <a:gd name="T30" fmla="*/ 32 w 38"/>
                  <a:gd name="T31" fmla="*/ 33 h 39"/>
                  <a:gd name="T32" fmla="*/ 36 w 38"/>
                  <a:gd name="T33" fmla="*/ 28 h 39"/>
                  <a:gd name="T34" fmla="*/ 38 w 38"/>
                  <a:gd name="T35" fmla="*/ 21 h 39"/>
                  <a:gd name="T36" fmla="*/ 37 w 38"/>
                  <a:gd name="T37" fmla="*/ 17 h 39"/>
                  <a:gd name="T38" fmla="*/ 36 w 38"/>
                  <a:gd name="T39" fmla="*/ 15 h 39"/>
                  <a:gd name="T40" fmla="*/ 33 w 38"/>
                  <a:gd name="T41" fmla="*/ 15 h 39"/>
                  <a:gd name="T42" fmla="*/ 32 w 38"/>
                  <a:gd name="T43" fmla="*/ 17 h 39"/>
                  <a:gd name="T44" fmla="*/ 32 w 38"/>
                  <a:gd name="T45" fmla="*/ 21 h 39"/>
                  <a:gd name="T46" fmla="*/ 30 w 38"/>
                  <a:gd name="T47" fmla="*/ 26 h 39"/>
                  <a:gd name="T48" fmla="*/ 28 w 38"/>
                  <a:gd name="T49" fmla="*/ 29 h 39"/>
                  <a:gd name="T50" fmla="*/ 23 w 38"/>
                  <a:gd name="T51" fmla="*/ 32 h 39"/>
                  <a:gd name="T52" fmla="*/ 16 w 38"/>
                  <a:gd name="T53" fmla="*/ 32 h 39"/>
                  <a:gd name="T54" fmla="*/ 11 w 38"/>
                  <a:gd name="T55" fmla="*/ 29 h 39"/>
                  <a:gd name="T56" fmla="*/ 9 w 38"/>
                  <a:gd name="T57" fmla="*/ 23 h 39"/>
                  <a:gd name="T58" fmla="*/ 6 w 38"/>
                  <a:gd name="T59" fmla="*/ 17 h 39"/>
                  <a:gd name="T60" fmla="*/ 6 w 38"/>
                  <a:gd name="T61" fmla="*/ 11 h 39"/>
                  <a:gd name="T62" fmla="*/ 7 w 38"/>
                  <a:gd name="T63" fmla="*/ 8 h 39"/>
                  <a:gd name="T64" fmla="*/ 10 w 38"/>
                  <a:gd name="T65" fmla="*/ 6 h 39"/>
                  <a:gd name="T66" fmla="*/ 13 w 38"/>
                  <a:gd name="T67" fmla="*/ 3 h 39"/>
                  <a:gd name="T68" fmla="*/ 16 w 38"/>
                  <a:gd name="T69" fmla="*/ 3 h 39"/>
                  <a:gd name="T70" fmla="*/ 20 w 38"/>
                  <a:gd name="T71" fmla="*/ 3 h 39"/>
                  <a:gd name="T72" fmla="*/ 23 w 38"/>
                  <a:gd name="T73" fmla="*/ 3 h 39"/>
                  <a:gd name="T74" fmla="*/ 23 w 38"/>
                  <a:gd name="T75" fmla="*/ 1 h 39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8"/>
                  <a:gd name="T115" fmla="*/ 0 h 39"/>
                  <a:gd name="T116" fmla="*/ 38 w 38"/>
                  <a:gd name="T117" fmla="*/ 39 h 39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8" h="39">
                    <a:moveTo>
                      <a:pt x="22" y="1"/>
                    </a:moveTo>
                    <a:lnTo>
                      <a:pt x="20" y="1"/>
                    </a:lnTo>
                    <a:lnTo>
                      <a:pt x="19" y="1"/>
                    </a:lnTo>
                    <a:lnTo>
                      <a:pt x="18" y="0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1" y="1"/>
                    </a:lnTo>
                    <a:lnTo>
                      <a:pt x="10" y="1"/>
                    </a:lnTo>
                    <a:lnTo>
                      <a:pt x="9" y="1"/>
                    </a:lnTo>
                    <a:lnTo>
                      <a:pt x="7" y="2"/>
                    </a:lnTo>
                    <a:lnTo>
                      <a:pt x="6" y="3"/>
                    </a:lnTo>
                    <a:lnTo>
                      <a:pt x="3" y="6"/>
                    </a:lnTo>
                    <a:lnTo>
                      <a:pt x="1" y="9"/>
                    </a:lnTo>
                    <a:lnTo>
                      <a:pt x="0" y="13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1" y="23"/>
                    </a:lnTo>
                    <a:lnTo>
                      <a:pt x="3" y="27"/>
                    </a:lnTo>
                    <a:lnTo>
                      <a:pt x="5" y="30"/>
                    </a:lnTo>
                    <a:lnTo>
                      <a:pt x="6" y="33"/>
                    </a:lnTo>
                    <a:lnTo>
                      <a:pt x="7" y="35"/>
                    </a:lnTo>
                    <a:lnTo>
                      <a:pt x="10" y="36"/>
                    </a:lnTo>
                    <a:lnTo>
                      <a:pt x="12" y="38"/>
                    </a:lnTo>
                    <a:lnTo>
                      <a:pt x="14" y="39"/>
                    </a:lnTo>
                    <a:lnTo>
                      <a:pt x="17" y="39"/>
                    </a:lnTo>
                    <a:lnTo>
                      <a:pt x="19" y="39"/>
                    </a:lnTo>
                    <a:lnTo>
                      <a:pt x="22" y="39"/>
                    </a:lnTo>
                    <a:lnTo>
                      <a:pt x="25" y="38"/>
                    </a:lnTo>
                    <a:lnTo>
                      <a:pt x="29" y="35"/>
                    </a:lnTo>
                    <a:lnTo>
                      <a:pt x="32" y="33"/>
                    </a:lnTo>
                    <a:lnTo>
                      <a:pt x="35" y="30"/>
                    </a:lnTo>
                    <a:lnTo>
                      <a:pt x="36" y="28"/>
                    </a:lnTo>
                    <a:lnTo>
                      <a:pt x="37" y="25"/>
                    </a:lnTo>
                    <a:lnTo>
                      <a:pt x="38" y="21"/>
                    </a:lnTo>
                    <a:lnTo>
                      <a:pt x="37" y="17"/>
                    </a:lnTo>
                    <a:lnTo>
                      <a:pt x="37" y="16"/>
                    </a:lnTo>
                    <a:lnTo>
                      <a:pt x="36" y="15"/>
                    </a:lnTo>
                    <a:lnTo>
                      <a:pt x="35" y="15"/>
                    </a:lnTo>
                    <a:lnTo>
                      <a:pt x="33" y="15"/>
                    </a:lnTo>
                    <a:lnTo>
                      <a:pt x="33" y="16"/>
                    </a:lnTo>
                    <a:lnTo>
                      <a:pt x="32" y="17"/>
                    </a:lnTo>
                    <a:lnTo>
                      <a:pt x="32" y="19"/>
                    </a:lnTo>
                    <a:lnTo>
                      <a:pt x="32" y="21"/>
                    </a:lnTo>
                    <a:lnTo>
                      <a:pt x="31" y="23"/>
                    </a:lnTo>
                    <a:lnTo>
                      <a:pt x="30" y="26"/>
                    </a:lnTo>
                    <a:lnTo>
                      <a:pt x="29" y="28"/>
                    </a:lnTo>
                    <a:lnTo>
                      <a:pt x="28" y="29"/>
                    </a:lnTo>
                    <a:lnTo>
                      <a:pt x="25" y="30"/>
                    </a:lnTo>
                    <a:lnTo>
                      <a:pt x="23" y="32"/>
                    </a:lnTo>
                    <a:lnTo>
                      <a:pt x="19" y="33"/>
                    </a:lnTo>
                    <a:lnTo>
                      <a:pt x="16" y="32"/>
                    </a:lnTo>
                    <a:lnTo>
                      <a:pt x="13" y="30"/>
                    </a:lnTo>
                    <a:lnTo>
                      <a:pt x="11" y="29"/>
                    </a:lnTo>
                    <a:lnTo>
                      <a:pt x="10" y="26"/>
                    </a:lnTo>
                    <a:lnTo>
                      <a:pt x="9" y="23"/>
                    </a:lnTo>
                    <a:lnTo>
                      <a:pt x="7" y="20"/>
                    </a:lnTo>
                    <a:lnTo>
                      <a:pt x="6" y="17"/>
                    </a:lnTo>
                    <a:lnTo>
                      <a:pt x="6" y="14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7" y="8"/>
                    </a:lnTo>
                    <a:lnTo>
                      <a:pt x="9" y="7"/>
                    </a:lnTo>
                    <a:lnTo>
                      <a:pt x="10" y="6"/>
                    </a:lnTo>
                    <a:lnTo>
                      <a:pt x="11" y="4"/>
                    </a:lnTo>
                    <a:lnTo>
                      <a:pt x="13" y="3"/>
                    </a:lnTo>
                    <a:lnTo>
                      <a:pt x="16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3" y="3"/>
                    </a:lnTo>
                    <a:lnTo>
                      <a:pt x="23" y="2"/>
                    </a:lnTo>
                    <a:lnTo>
                      <a:pt x="23" y="1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" name="Freeform 40">
                <a:extLst>
                  <a:ext uri="{FF2B5EF4-FFF2-40B4-BE49-F238E27FC236}">
                    <a16:creationId xmlns:a16="http://schemas.microsoft.com/office/drawing/2014/main" id="{366614FB-4009-44D9-97F9-4C2D71750D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3" y="1304"/>
                <a:ext cx="46" cy="45"/>
              </a:xfrm>
              <a:custGeom>
                <a:avLst/>
                <a:gdLst>
                  <a:gd name="T0" fmla="*/ 10 w 46"/>
                  <a:gd name="T1" fmla="*/ 2 h 45"/>
                  <a:gd name="T2" fmla="*/ 6 w 46"/>
                  <a:gd name="T3" fmla="*/ 4 h 45"/>
                  <a:gd name="T4" fmla="*/ 2 w 46"/>
                  <a:gd name="T5" fmla="*/ 9 h 45"/>
                  <a:gd name="T6" fmla="*/ 1 w 46"/>
                  <a:gd name="T7" fmla="*/ 14 h 45"/>
                  <a:gd name="T8" fmla="*/ 0 w 46"/>
                  <a:gd name="T9" fmla="*/ 19 h 45"/>
                  <a:gd name="T10" fmla="*/ 1 w 46"/>
                  <a:gd name="T11" fmla="*/ 23 h 45"/>
                  <a:gd name="T12" fmla="*/ 3 w 46"/>
                  <a:gd name="T13" fmla="*/ 29 h 45"/>
                  <a:gd name="T14" fmla="*/ 6 w 46"/>
                  <a:gd name="T15" fmla="*/ 34 h 45"/>
                  <a:gd name="T16" fmla="*/ 10 w 46"/>
                  <a:gd name="T17" fmla="*/ 38 h 45"/>
                  <a:gd name="T18" fmla="*/ 16 w 46"/>
                  <a:gd name="T19" fmla="*/ 42 h 45"/>
                  <a:gd name="T20" fmla="*/ 23 w 46"/>
                  <a:gd name="T21" fmla="*/ 45 h 45"/>
                  <a:gd name="T22" fmla="*/ 31 w 46"/>
                  <a:gd name="T23" fmla="*/ 44 h 45"/>
                  <a:gd name="T24" fmla="*/ 37 w 46"/>
                  <a:gd name="T25" fmla="*/ 40 h 45"/>
                  <a:gd name="T26" fmla="*/ 40 w 46"/>
                  <a:gd name="T27" fmla="*/ 35 h 45"/>
                  <a:gd name="T28" fmla="*/ 44 w 46"/>
                  <a:gd name="T29" fmla="*/ 30 h 45"/>
                  <a:gd name="T30" fmla="*/ 46 w 46"/>
                  <a:gd name="T31" fmla="*/ 26 h 45"/>
                  <a:gd name="T32" fmla="*/ 46 w 46"/>
                  <a:gd name="T33" fmla="*/ 22 h 45"/>
                  <a:gd name="T34" fmla="*/ 45 w 46"/>
                  <a:gd name="T35" fmla="*/ 20 h 45"/>
                  <a:gd name="T36" fmla="*/ 42 w 46"/>
                  <a:gd name="T37" fmla="*/ 20 h 45"/>
                  <a:gd name="T38" fmla="*/ 40 w 46"/>
                  <a:gd name="T39" fmla="*/ 20 h 45"/>
                  <a:gd name="T40" fmla="*/ 40 w 46"/>
                  <a:gd name="T41" fmla="*/ 22 h 45"/>
                  <a:gd name="T42" fmla="*/ 39 w 46"/>
                  <a:gd name="T43" fmla="*/ 25 h 45"/>
                  <a:gd name="T44" fmla="*/ 37 w 46"/>
                  <a:gd name="T45" fmla="*/ 29 h 45"/>
                  <a:gd name="T46" fmla="*/ 33 w 46"/>
                  <a:gd name="T47" fmla="*/ 33 h 45"/>
                  <a:gd name="T48" fmla="*/ 26 w 46"/>
                  <a:gd name="T49" fmla="*/ 35 h 45"/>
                  <a:gd name="T50" fmla="*/ 16 w 46"/>
                  <a:gd name="T51" fmla="*/ 33 h 45"/>
                  <a:gd name="T52" fmla="*/ 9 w 46"/>
                  <a:gd name="T53" fmla="*/ 27 h 45"/>
                  <a:gd name="T54" fmla="*/ 7 w 46"/>
                  <a:gd name="T55" fmla="*/ 19 h 45"/>
                  <a:gd name="T56" fmla="*/ 7 w 46"/>
                  <a:gd name="T57" fmla="*/ 13 h 45"/>
                  <a:gd name="T58" fmla="*/ 9 w 46"/>
                  <a:gd name="T59" fmla="*/ 8 h 45"/>
                  <a:gd name="T60" fmla="*/ 13 w 46"/>
                  <a:gd name="T61" fmla="*/ 5 h 45"/>
                  <a:gd name="T62" fmla="*/ 16 w 46"/>
                  <a:gd name="T63" fmla="*/ 3 h 45"/>
                  <a:gd name="T64" fmla="*/ 19 w 46"/>
                  <a:gd name="T65" fmla="*/ 1 h 45"/>
                  <a:gd name="T66" fmla="*/ 15 w 46"/>
                  <a:gd name="T67" fmla="*/ 1 h 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6"/>
                  <a:gd name="T103" fmla="*/ 0 h 45"/>
                  <a:gd name="T104" fmla="*/ 46 w 46"/>
                  <a:gd name="T105" fmla="*/ 45 h 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6" h="45">
                    <a:moveTo>
                      <a:pt x="13" y="1"/>
                    </a:moveTo>
                    <a:lnTo>
                      <a:pt x="10" y="2"/>
                    </a:lnTo>
                    <a:lnTo>
                      <a:pt x="8" y="3"/>
                    </a:lnTo>
                    <a:lnTo>
                      <a:pt x="6" y="4"/>
                    </a:lnTo>
                    <a:lnTo>
                      <a:pt x="4" y="7"/>
                    </a:lnTo>
                    <a:lnTo>
                      <a:pt x="2" y="9"/>
                    </a:lnTo>
                    <a:lnTo>
                      <a:pt x="1" y="10"/>
                    </a:lnTo>
                    <a:lnTo>
                      <a:pt x="1" y="14"/>
                    </a:lnTo>
                    <a:lnTo>
                      <a:pt x="0" y="16"/>
                    </a:lnTo>
                    <a:lnTo>
                      <a:pt x="0" y="19"/>
                    </a:lnTo>
                    <a:lnTo>
                      <a:pt x="1" y="21"/>
                    </a:lnTo>
                    <a:lnTo>
                      <a:pt x="1" y="23"/>
                    </a:lnTo>
                    <a:lnTo>
                      <a:pt x="2" y="27"/>
                    </a:lnTo>
                    <a:lnTo>
                      <a:pt x="3" y="29"/>
                    </a:lnTo>
                    <a:lnTo>
                      <a:pt x="4" y="32"/>
                    </a:lnTo>
                    <a:lnTo>
                      <a:pt x="6" y="34"/>
                    </a:lnTo>
                    <a:lnTo>
                      <a:pt x="8" y="35"/>
                    </a:lnTo>
                    <a:lnTo>
                      <a:pt x="10" y="38"/>
                    </a:lnTo>
                    <a:lnTo>
                      <a:pt x="14" y="40"/>
                    </a:lnTo>
                    <a:lnTo>
                      <a:pt x="16" y="42"/>
                    </a:lnTo>
                    <a:lnTo>
                      <a:pt x="20" y="44"/>
                    </a:lnTo>
                    <a:lnTo>
                      <a:pt x="23" y="45"/>
                    </a:lnTo>
                    <a:lnTo>
                      <a:pt x="27" y="45"/>
                    </a:lnTo>
                    <a:lnTo>
                      <a:pt x="31" y="44"/>
                    </a:lnTo>
                    <a:lnTo>
                      <a:pt x="34" y="41"/>
                    </a:lnTo>
                    <a:lnTo>
                      <a:pt x="37" y="40"/>
                    </a:lnTo>
                    <a:lnTo>
                      <a:pt x="39" y="38"/>
                    </a:lnTo>
                    <a:lnTo>
                      <a:pt x="40" y="35"/>
                    </a:lnTo>
                    <a:lnTo>
                      <a:pt x="42" y="33"/>
                    </a:lnTo>
                    <a:lnTo>
                      <a:pt x="44" y="30"/>
                    </a:lnTo>
                    <a:lnTo>
                      <a:pt x="45" y="28"/>
                    </a:lnTo>
                    <a:lnTo>
                      <a:pt x="46" y="26"/>
                    </a:lnTo>
                    <a:lnTo>
                      <a:pt x="46" y="23"/>
                    </a:lnTo>
                    <a:lnTo>
                      <a:pt x="46" y="22"/>
                    </a:lnTo>
                    <a:lnTo>
                      <a:pt x="46" y="21"/>
                    </a:lnTo>
                    <a:lnTo>
                      <a:pt x="45" y="20"/>
                    </a:lnTo>
                    <a:lnTo>
                      <a:pt x="44" y="20"/>
                    </a:lnTo>
                    <a:lnTo>
                      <a:pt x="42" y="20"/>
                    </a:lnTo>
                    <a:lnTo>
                      <a:pt x="41" y="20"/>
                    </a:lnTo>
                    <a:lnTo>
                      <a:pt x="40" y="20"/>
                    </a:lnTo>
                    <a:lnTo>
                      <a:pt x="40" y="21"/>
                    </a:lnTo>
                    <a:lnTo>
                      <a:pt x="40" y="22"/>
                    </a:lnTo>
                    <a:lnTo>
                      <a:pt x="40" y="23"/>
                    </a:lnTo>
                    <a:lnTo>
                      <a:pt x="39" y="25"/>
                    </a:lnTo>
                    <a:lnTo>
                      <a:pt x="38" y="27"/>
                    </a:lnTo>
                    <a:lnTo>
                      <a:pt x="37" y="29"/>
                    </a:lnTo>
                    <a:lnTo>
                      <a:pt x="34" y="32"/>
                    </a:lnTo>
                    <a:lnTo>
                      <a:pt x="33" y="33"/>
                    </a:lnTo>
                    <a:lnTo>
                      <a:pt x="31" y="34"/>
                    </a:lnTo>
                    <a:lnTo>
                      <a:pt x="26" y="35"/>
                    </a:lnTo>
                    <a:lnTo>
                      <a:pt x="21" y="34"/>
                    </a:lnTo>
                    <a:lnTo>
                      <a:pt x="16" y="33"/>
                    </a:lnTo>
                    <a:lnTo>
                      <a:pt x="13" y="29"/>
                    </a:lnTo>
                    <a:lnTo>
                      <a:pt x="9" y="27"/>
                    </a:lnTo>
                    <a:lnTo>
                      <a:pt x="8" y="23"/>
                    </a:lnTo>
                    <a:lnTo>
                      <a:pt x="7" y="19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8" y="10"/>
                    </a:lnTo>
                    <a:lnTo>
                      <a:pt x="9" y="8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5" y="4"/>
                    </a:lnTo>
                    <a:lnTo>
                      <a:pt x="16" y="3"/>
                    </a:lnTo>
                    <a:lnTo>
                      <a:pt x="19" y="3"/>
                    </a:lnTo>
                    <a:lnTo>
                      <a:pt x="19" y="1"/>
                    </a:lnTo>
                    <a:lnTo>
                      <a:pt x="16" y="0"/>
                    </a:lnTo>
                    <a:lnTo>
                      <a:pt x="15" y="1"/>
                    </a:lnTo>
                    <a:lnTo>
                      <a:pt x="1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" name="Freeform 41">
                <a:extLst>
                  <a:ext uri="{FF2B5EF4-FFF2-40B4-BE49-F238E27FC236}">
                    <a16:creationId xmlns:a16="http://schemas.microsoft.com/office/drawing/2014/main" id="{A35AC31E-93B2-4AA9-8005-A8410A0062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" y="1317"/>
                <a:ext cx="3" cy="2"/>
              </a:xfrm>
              <a:custGeom>
                <a:avLst/>
                <a:gdLst>
                  <a:gd name="T0" fmla="*/ 0 w 3"/>
                  <a:gd name="T1" fmla="*/ 1 h 2"/>
                  <a:gd name="T2" fmla="*/ 0 w 3"/>
                  <a:gd name="T3" fmla="*/ 1 h 2"/>
                  <a:gd name="T4" fmla="*/ 0 w 3"/>
                  <a:gd name="T5" fmla="*/ 2 h 2"/>
                  <a:gd name="T6" fmla="*/ 1 w 3"/>
                  <a:gd name="T7" fmla="*/ 2 h 2"/>
                  <a:gd name="T8" fmla="*/ 1 w 3"/>
                  <a:gd name="T9" fmla="*/ 2 h 2"/>
                  <a:gd name="T10" fmla="*/ 1 w 3"/>
                  <a:gd name="T11" fmla="*/ 2 h 2"/>
                  <a:gd name="T12" fmla="*/ 3 w 3"/>
                  <a:gd name="T13" fmla="*/ 2 h 2"/>
                  <a:gd name="T14" fmla="*/ 3 w 3"/>
                  <a:gd name="T15" fmla="*/ 1 h 2"/>
                  <a:gd name="T16" fmla="*/ 3 w 3"/>
                  <a:gd name="T17" fmla="*/ 1 h 2"/>
                  <a:gd name="T18" fmla="*/ 3 w 3"/>
                  <a:gd name="T19" fmla="*/ 1 h 2"/>
                  <a:gd name="T20" fmla="*/ 3 w 3"/>
                  <a:gd name="T21" fmla="*/ 0 h 2"/>
                  <a:gd name="T22" fmla="*/ 1 w 3"/>
                  <a:gd name="T23" fmla="*/ 0 h 2"/>
                  <a:gd name="T24" fmla="*/ 1 w 3"/>
                  <a:gd name="T25" fmla="*/ 0 h 2"/>
                  <a:gd name="T26" fmla="*/ 1 w 3"/>
                  <a:gd name="T27" fmla="*/ 0 h 2"/>
                  <a:gd name="T28" fmla="*/ 0 w 3"/>
                  <a:gd name="T29" fmla="*/ 0 h 2"/>
                  <a:gd name="T30" fmla="*/ 0 w 3"/>
                  <a:gd name="T31" fmla="*/ 1 h 2"/>
                  <a:gd name="T32" fmla="*/ 0 w 3"/>
                  <a:gd name="T33" fmla="*/ 1 h 2"/>
                  <a:gd name="T34" fmla="*/ 0 w 3"/>
                  <a:gd name="T35" fmla="*/ 1 h 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2"/>
                  <a:gd name="T56" fmla="*/ 3 w 3"/>
                  <a:gd name="T57" fmla="*/ 2 h 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2">
                    <a:moveTo>
                      <a:pt x="0" y="1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" name="Freeform 42">
                <a:extLst>
                  <a:ext uri="{FF2B5EF4-FFF2-40B4-BE49-F238E27FC236}">
                    <a16:creationId xmlns:a16="http://schemas.microsoft.com/office/drawing/2014/main" id="{C6D740B9-8175-40F6-AB74-8166974E1A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" y="1312"/>
                <a:ext cx="3" cy="3"/>
              </a:xfrm>
              <a:custGeom>
                <a:avLst/>
                <a:gdLst>
                  <a:gd name="T0" fmla="*/ 0 w 3"/>
                  <a:gd name="T1" fmla="*/ 1 h 3"/>
                  <a:gd name="T2" fmla="*/ 0 w 3"/>
                  <a:gd name="T3" fmla="*/ 2 h 3"/>
                  <a:gd name="T4" fmla="*/ 0 w 3"/>
                  <a:gd name="T5" fmla="*/ 2 h 3"/>
                  <a:gd name="T6" fmla="*/ 2 w 3"/>
                  <a:gd name="T7" fmla="*/ 3 h 3"/>
                  <a:gd name="T8" fmla="*/ 2 w 3"/>
                  <a:gd name="T9" fmla="*/ 3 h 3"/>
                  <a:gd name="T10" fmla="*/ 3 w 3"/>
                  <a:gd name="T11" fmla="*/ 3 h 3"/>
                  <a:gd name="T12" fmla="*/ 3 w 3"/>
                  <a:gd name="T13" fmla="*/ 2 h 3"/>
                  <a:gd name="T14" fmla="*/ 3 w 3"/>
                  <a:gd name="T15" fmla="*/ 2 h 3"/>
                  <a:gd name="T16" fmla="*/ 3 w 3"/>
                  <a:gd name="T17" fmla="*/ 1 h 3"/>
                  <a:gd name="T18" fmla="*/ 3 w 3"/>
                  <a:gd name="T19" fmla="*/ 1 h 3"/>
                  <a:gd name="T20" fmla="*/ 3 w 3"/>
                  <a:gd name="T21" fmla="*/ 1 h 3"/>
                  <a:gd name="T22" fmla="*/ 3 w 3"/>
                  <a:gd name="T23" fmla="*/ 0 h 3"/>
                  <a:gd name="T24" fmla="*/ 2 w 3"/>
                  <a:gd name="T25" fmla="*/ 0 h 3"/>
                  <a:gd name="T26" fmla="*/ 2 w 3"/>
                  <a:gd name="T27" fmla="*/ 0 h 3"/>
                  <a:gd name="T28" fmla="*/ 0 w 3"/>
                  <a:gd name="T29" fmla="*/ 1 h 3"/>
                  <a:gd name="T30" fmla="*/ 0 w 3"/>
                  <a:gd name="T31" fmla="*/ 1 h 3"/>
                  <a:gd name="T32" fmla="*/ 0 w 3"/>
                  <a:gd name="T33" fmla="*/ 1 h 3"/>
                  <a:gd name="T34" fmla="*/ 0 w 3"/>
                  <a:gd name="T35" fmla="*/ 1 h 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3"/>
                  <a:gd name="T56" fmla="*/ 3 w 3"/>
                  <a:gd name="T57" fmla="*/ 3 h 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3">
                    <a:moveTo>
                      <a:pt x="0" y="1"/>
                    </a:moveTo>
                    <a:lnTo>
                      <a:pt x="0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" name="Freeform 43">
                <a:extLst>
                  <a:ext uri="{FF2B5EF4-FFF2-40B4-BE49-F238E27FC236}">
                    <a16:creationId xmlns:a16="http://schemas.microsoft.com/office/drawing/2014/main" id="{C3D09FCA-FA8A-4419-99A2-CE9D218208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96" y="1308"/>
                <a:ext cx="2" cy="3"/>
              </a:xfrm>
              <a:custGeom>
                <a:avLst/>
                <a:gdLst>
                  <a:gd name="T0" fmla="*/ 0 w 2"/>
                  <a:gd name="T1" fmla="*/ 1 h 3"/>
                  <a:gd name="T2" fmla="*/ 0 w 2"/>
                  <a:gd name="T3" fmla="*/ 1 h 3"/>
                  <a:gd name="T4" fmla="*/ 1 w 2"/>
                  <a:gd name="T5" fmla="*/ 1 h 3"/>
                  <a:gd name="T6" fmla="*/ 1 w 2"/>
                  <a:gd name="T7" fmla="*/ 3 h 3"/>
                  <a:gd name="T8" fmla="*/ 1 w 2"/>
                  <a:gd name="T9" fmla="*/ 3 h 3"/>
                  <a:gd name="T10" fmla="*/ 1 w 2"/>
                  <a:gd name="T11" fmla="*/ 3 h 3"/>
                  <a:gd name="T12" fmla="*/ 1 w 2"/>
                  <a:gd name="T13" fmla="*/ 1 h 3"/>
                  <a:gd name="T14" fmla="*/ 2 w 2"/>
                  <a:gd name="T15" fmla="*/ 1 h 3"/>
                  <a:gd name="T16" fmla="*/ 2 w 2"/>
                  <a:gd name="T17" fmla="*/ 1 h 3"/>
                  <a:gd name="T18" fmla="*/ 2 w 2"/>
                  <a:gd name="T19" fmla="*/ 1 h 3"/>
                  <a:gd name="T20" fmla="*/ 1 w 2"/>
                  <a:gd name="T21" fmla="*/ 1 h 3"/>
                  <a:gd name="T22" fmla="*/ 1 w 2"/>
                  <a:gd name="T23" fmla="*/ 0 h 3"/>
                  <a:gd name="T24" fmla="*/ 1 w 2"/>
                  <a:gd name="T25" fmla="*/ 0 h 3"/>
                  <a:gd name="T26" fmla="*/ 1 w 2"/>
                  <a:gd name="T27" fmla="*/ 0 h 3"/>
                  <a:gd name="T28" fmla="*/ 1 w 2"/>
                  <a:gd name="T29" fmla="*/ 1 h 3"/>
                  <a:gd name="T30" fmla="*/ 0 w 2"/>
                  <a:gd name="T31" fmla="*/ 1 h 3"/>
                  <a:gd name="T32" fmla="*/ 0 w 2"/>
                  <a:gd name="T33" fmla="*/ 1 h 3"/>
                  <a:gd name="T34" fmla="*/ 0 w 2"/>
                  <a:gd name="T35" fmla="*/ 1 h 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3"/>
                  <a:gd name="T56" fmla="*/ 2 w 2"/>
                  <a:gd name="T57" fmla="*/ 3 h 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3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3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9" name="Freeform 44">
                <a:extLst>
                  <a:ext uri="{FF2B5EF4-FFF2-40B4-BE49-F238E27FC236}">
                    <a16:creationId xmlns:a16="http://schemas.microsoft.com/office/drawing/2014/main" id="{4FFAA5B7-42FE-46EB-AB63-C143BA3032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92" y="1320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1 h 1"/>
                  <a:gd name="T4" fmla="*/ 0 w 2"/>
                  <a:gd name="T5" fmla="*/ 1 h 1"/>
                  <a:gd name="T6" fmla="*/ 0 w 2"/>
                  <a:gd name="T7" fmla="*/ 1 h 1"/>
                  <a:gd name="T8" fmla="*/ 0 w 2"/>
                  <a:gd name="T9" fmla="*/ 1 h 1"/>
                  <a:gd name="T10" fmla="*/ 0 w 2"/>
                  <a:gd name="T11" fmla="*/ 1 h 1"/>
                  <a:gd name="T12" fmla="*/ 0 w 2"/>
                  <a:gd name="T13" fmla="*/ 1 h 1"/>
                  <a:gd name="T14" fmla="*/ 2 w 2"/>
                  <a:gd name="T15" fmla="*/ 1 h 1"/>
                  <a:gd name="T16" fmla="*/ 2 w 2"/>
                  <a:gd name="T17" fmla="*/ 0 h 1"/>
                  <a:gd name="T18" fmla="*/ 2 w 2"/>
                  <a:gd name="T19" fmla="*/ 0 h 1"/>
                  <a:gd name="T20" fmla="*/ 0 w 2"/>
                  <a:gd name="T21" fmla="*/ 0 h 1"/>
                  <a:gd name="T22" fmla="*/ 0 w 2"/>
                  <a:gd name="T23" fmla="*/ 0 h 1"/>
                  <a:gd name="T24" fmla="*/ 0 w 2"/>
                  <a:gd name="T25" fmla="*/ 0 h 1"/>
                  <a:gd name="T26" fmla="*/ 0 w 2"/>
                  <a:gd name="T27" fmla="*/ 0 h 1"/>
                  <a:gd name="T28" fmla="*/ 0 w 2"/>
                  <a:gd name="T29" fmla="*/ 0 h 1"/>
                  <a:gd name="T30" fmla="*/ 0 w 2"/>
                  <a:gd name="T31" fmla="*/ 0 h 1"/>
                  <a:gd name="T32" fmla="*/ 0 w 2"/>
                  <a:gd name="T33" fmla="*/ 0 h 1"/>
                  <a:gd name="T34" fmla="*/ 0 w 2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1"/>
                  <a:gd name="T56" fmla="*/ 2 w 2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1">
                    <a:moveTo>
                      <a:pt x="0" y="0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" name="Freeform 45">
                <a:extLst>
                  <a:ext uri="{FF2B5EF4-FFF2-40B4-BE49-F238E27FC236}">
                    <a16:creationId xmlns:a16="http://schemas.microsoft.com/office/drawing/2014/main" id="{8420A9B2-BF0A-4CB6-81C9-A300D5CDFF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4" y="1325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1 h 1"/>
                  <a:gd name="T10" fmla="*/ 1 w 1"/>
                  <a:gd name="T11" fmla="*/ 1 h 1"/>
                  <a:gd name="T12" fmla="*/ 1 w 1"/>
                  <a:gd name="T13" fmla="*/ 1 h 1"/>
                  <a:gd name="T14" fmla="*/ 1 w 1"/>
                  <a:gd name="T15" fmla="*/ 0 h 1"/>
                  <a:gd name="T16" fmla="*/ 1 w 1"/>
                  <a:gd name="T17" fmla="*/ 0 h 1"/>
                  <a:gd name="T18" fmla="*/ 1 w 1"/>
                  <a:gd name="T19" fmla="*/ 0 h 1"/>
                  <a:gd name="T20" fmla="*/ 1 w 1"/>
                  <a:gd name="T21" fmla="*/ 0 h 1"/>
                  <a:gd name="T22" fmla="*/ 1 w 1"/>
                  <a:gd name="T23" fmla="*/ 0 h 1"/>
                  <a:gd name="T24" fmla="*/ 0 w 1"/>
                  <a:gd name="T25" fmla="*/ 0 h 1"/>
                  <a:gd name="T26" fmla="*/ 0 w 1"/>
                  <a:gd name="T27" fmla="*/ 0 h 1"/>
                  <a:gd name="T28" fmla="*/ 0 w 1"/>
                  <a:gd name="T29" fmla="*/ 0 h 1"/>
                  <a:gd name="T30" fmla="*/ 0 w 1"/>
                  <a:gd name="T31" fmla="*/ 0 h 1"/>
                  <a:gd name="T32" fmla="*/ 0 w 1"/>
                  <a:gd name="T33" fmla="*/ 0 h 1"/>
                  <a:gd name="T34" fmla="*/ 0 w 1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1"/>
                  <a:gd name="T56" fmla="*/ 1 w 1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" name="Freeform 46">
                <a:extLst>
                  <a:ext uri="{FF2B5EF4-FFF2-40B4-BE49-F238E27FC236}">
                    <a16:creationId xmlns:a16="http://schemas.microsoft.com/office/drawing/2014/main" id="{789C9052-9DE5-4A8A-85DB-6755384E09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00" y="1315"/>
                <a:ext cx="3" cy="4"/>
              </a:xfrm>
              <a:custGeom>
                <a:avLst/>
                <a:gdLst>
                  <a:gd name="T0" fmla="*/ 0 w 3"/>
                  <a:gd name="T1" fmla="*/ 3 h 4"/>
                  <a:gd name="T2" fmla="*/ 0 w 3"/>
                  <a:gd name="T3" fmla="*/ 3 h 4"/>
                  <a:gd name="T4" fmla="*/ 0 w 3"/>
                  <a:gd name="T5" fmla="*/ 4 h 4"/>
                  <a:gd name="T6" fmla="*/ 1 w 3"/>
                  <a:gd name="T7" fmla="*/ 4 h 4"/>
                  <a:gd name="T8" fmla="*/ 1 w 3"/>
                  <a:gd name="T9" fmla="*/ 4 h 4"/>
                  <a:gd name="T10" fmla="*/ 2 w 3"/>
                  <a:gd name="T11" fmla="*/ 4 h 4"/>
                  <a:gd name="T12" fmla="*/ 2 w 3"/>
                  <a:gd name="T13" fmla="*/ 4 h 4"/>
                  <a:gd name="T14" fmla="*/ 3 w 3"/>
                  <a:gd name="T15" fmla="*/ 3 h 4"/>
                  <a:gd name="T16" fmla="*/ 3 w 3"/>
                  <a:gd name="T17" fmla="*/ 3 h 4"/>
                  <a:gd name="T18" fmla="*/ 3 w 3"/>
                  <a:gd name="T19" fmla="*/ 2 h 4"/>
                  <a:gd name="T20" fmla="*/ 2 w 3"/>
                  <a:gd name="T21" fmla="*/ 2 h 4"/>
                  <a:gd name="T22" fmla="*/ 2 w 3"/>
                  <a:gd name="T23" fmla="*/ 0 h 4"/>
                  <a:gd name="T24" fmla="*/ 1 w 3"/>
                  <a:gd name="T25" fmla="*/ 0 h 4"/>
                  <a:gd name="T26" fmla="*/ 1 w 3"/>
                  <a:gd name="T27" fmla="*/ 0 h 4"/>
                  <a:gd name="T28" fmla="*/ 0 w 3"/>
                  <a:gd name="T29" fmla="*/ 2 h 4"/>
                  <a:gd name="T30" fmla="*/ 0 w 3"/>
                  <a:gd name="T31" fmla="*/ 2 h 4"/>
                  <a:gd name="T32" fmla="*/ 0 w 3"/>
                  <a:gd name="T33" fmla="*/ 3 h 4"/>
                  <a:gd name="T34" fmla="*/ 0 w 3"/>
                  <a:gd name="T35" fmla="*/ 3 h 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4"/>
                  <a:gd name="T56" fmla="*/ 3 w 3"/>
                  <a:gd name="T57" fmla="*/ 4 h 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4">
                    <a:moveTo>
                      <a:pt x="0" y="3"/>
                    </a:moveTo>
                    <a:lnTo>
                      <a:pt x="0" y="3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2" name="Freeform 47">
                <a:extLst>
                  <a:ext uri="{FF2B5EF4-FFF2-40B4-BE49-F238E27FC236}">
                    <a16:creationId xmlns:a16="http://schemas.microsoft.com/office/drawing/2014/main" id="{225F6AE6-9846-4BF4-8976-5AEF093D7C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9" y="1214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  <a:gd name="T6" fmla="*/ 0 w 2"/>
                  <a:gd name="T7" fmla="*/ 1 h 1"/>
                  <a:gd name="T8" fmla="*/ 0 w 2"/>
                  <a:gd name="T9" fmla="*/ 1 h 1"/>
                  <a:gd name="T10" fmla="*/ 2 w 2"/>
                  <a:gd name="T11" fmla="*/ 1 h 1"/>
                  <a:gd name="T12" fmla="*/ 2 w 2"/>
                  <a:gd name="T13" fmla="*/ 1 h 1"/>
                  <a:gd name="T14" fmla="*/ 2 w 2"/>
                  <a:gd name="T15" fmla="*/ 1 h 1"/>
                  <a:gd name="T16" fmla="*/ 2 w 2"/>
                  <a:gd name="T17" fmla="*/ 1 h 1"/>
                  <a:gd name="T18" fmla="*/ 2 w 2"/>
                  <a:gd name="T19" fmla="*/ 0 h 1"/>
                  <a:gd name="T20" fmla="*/ 2 w 2"/>
                  <a:gd name="T21" fmla="*/ 0 h 1"/>
                  <a:gd name="T22" fmla="*/ 2 w 2"/>
                  <a:gd name="T23" fmla="*/ 0 h 1"/>
                  <a:gd name="T24" fmla="*/ 0 w 2"/>
                  <a:gd name="T25" fmla="*/ 0 h 1"/>
                  <a:gd name="T26" fmla="*/ 0 w 2"/>
                  <a:gd name="T27" fmla="*/ 0 h 1"/>
                  <a:gd name="T28" fmla="*/ 0 w 2"/>
                  <a:gd name="T29" fmla="*/ 0 h 1"/>
                  <a:gd name="T30" fmla="*/ 0 w 2"/>
                  <a:gd name="T31" fmla="*/ 0 h 1"/>
                  <a:gd name="T32" fmla="*/ 0 w 2"/>
                  <a:gd name="T33" fmla="*/ 1 h 1"/>
                  <a:gd name="T34" fmla="*/ 0 w 2"/>
                  <a:gd name="T35" fmla="*/ 1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1"/>
                  <a:gd name="T56" fmla="*/ 2 w 2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" name="Freeform 48">
                <a:extLst>
                  <a:ext uri="{FF2B5EF4-FFF2-40B4-BE49-F238E27FC236}">
                    <a16:creationId xmlns:a16="http://schemas.microsoft.com/office/drawing/2014/main" id="{4A84100C-9470-4B5D-A362-B52819F5D0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8" y="1212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  <a:gd name="T6" fmla="*/ 1 w 2"/>
                  <a:gd name="T7" fmla="*/ 1 h 1"/>
                  <a:gd name="T8" fmla="*/ 1 w 2"/>
                  <a:gd name="T9" fmla="*/ 1 h 1"/>
                  <a:gd name="T10" fmla="*/ 1 w 2"/>
                  <a:gd name="T11" fmla="*/ 1 h 1"/>
                  <a:gd name="T12" fmla="*/ 2 w 2"/>
                  <a:gd name="T13" fmla="*/ 1 h 1"/>
                  <a:gd name="T14" fmla="*/ 2 w 2"/>
                  <a:gd name="T15" fmla="*/ 1 h 1"/>
                  <a:gd name="T16" fmla="*/ 2 w 2"/>
                  <a:gd name="T17" fmla="*/ 1 h 1"/>
                  <a:gd name="T18" fmla="*/ 2 w 2"/>
                  <a:gd name="T19" fmla="*/ 0 h 1"/>
                  <a:gd name="T20" fmla="*/ 2 w 2"/>
                  <a:gd name="T21" fmla="*/ 0 h 1"/>
                  <a:gd name="T22" fmla="*/ 1 w 2"/>
                  <a:gd name="T23" fmla="*/ 0 h 1"/>
                  <a:gd name="T24" fmla="*/ 1 w 2"/>
                  <a:gd name="T25" fmla="*/ 0 h 1"/>
                  <a:gd name="T26" fmla="*/ 1 w 2"/>
                  <a:gd name="T27" fmla="*/ 0 h 1"/>
                  <a:gd name="T28" fmla="*/ 0 w 2"/>
                  <a:gd name="T29" fmla="*/ 0 h 1"/>
                  <a:gd name="T30" fmla="*/ 0 w 2"/>
                  <a:gd name="T31" fmla="*/ 0 h 1"/>
                  <a:gd name="T32" fmla="*/ 0 w 2"/>
                  <a:gd name="T33" fmla="*/ 1 h 1"/>
                  <a:gd name="T34" fmla="*/ 0 w 2"/>
                  <a:gd name="T35" fmla="*/ 1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1"/>
                  <a:gd name="T56" fmla="*/ 2 w 2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" name="Freeform 49">
                <a:extLst>
                  <a:ext uri="{FF2B5EF4-FFF2-40B4-BE49-F238E27FC236}">
                    <a16:creationId xmlns:a16="http://schemas.microsoft.com/office/drawing/2014/main" id="{75356924-923A-4D90-82FE-D0E27927BE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6" y="1210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1 h 1"/>
                  <a:gd name="T10" fmla="*/ 1 w 1"/>
                  <a:gd name="T11" fmla="*/ 1 h 1"/>
                  <a:gd name="T12" fmla="*/ 1 w 1"/>
                  <a:gd name="T13" fmla="*/ 1 h 1"/>
                  <a:gd name="T14" fmla="*/ 1 w 1"/>
                  <a:gd name="T15" fmla="*/ 0 h 1"/>
                  <a:gd name="T16" fmla="*/ 1 w 1"/>
                  <a:gd name="T17" fmla="*/ 0 h 1"/>
                  <a:gd name="T18" fmla="*/ 1 w 1"/>
                  <a:gd name="T19" fmla="*/ 0 h 1"/>
                  <a:gd name="T20" fmla="*/ 1 w 1"/>
                  <a:gd name="T21" fmla="*/ 0 h 1"/>
                  <a:gd name="T22" fmla="*/ 1 w 1"/>
                  <a:gd name="T23" fmla="*/ 0 h 1"/>
                  <a:gd name="T24" fmla="*/ 0 w 1"/>
                  <a:gd name="T25" fmla="*/ 0 h 1"/>
                  <a:gd name="T26" fmla="*/ 0 w 1"/>
                  <a:gd name="T27" fmla="*/ 0 h 1"/>
                  <a:gd name="T28" fmla="*/ 0 w 1"/>
                  <a:gd name="T29" fmla="*/ 0 h 1"/>
                  <a:gd name="T30" fmla="*/ 0 w 1"/>
                  <a:gd name="T31" fmla="*/ 0 h 1"/>
                  <a:gd name="T32" fmla="*/ 0 w 1"/>
                  <a:gd name="T33" fmla="*/ 0 h 1"/>
                  <a:gd name="T34" fmla="*/ 0 w 1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1"/>
                  <a:gd name="T56" fmla="*/ 1 w 1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" name="Freeform 50">
                <a:extLst>
                  <a:ext uri="{FF2B5EF4-FFF2-40B4-BE49-F238E27FC236}">
                    <a16:creationId xmlns:a16="http://schemas.microsoft.com/office/drawing/2014/main" id="{0421B472-59BF-481A-BA80-2D09C06FEC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2" y="1223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1 h 1"/>
                  <a:gd name="T8" fmla="*/ 1 w 1"/>
                  <a:gd name="T9" fmla="*/ 1 h 1"/>
                  <a:gd name="T10" fmla="*/ 1 w 1"/>
                  <a:gd name="T11" fmla="*/ 1 h 1"/>
                  <a:gd name="T12" fmla="*/ 1 w 1"/>
                  <a:gd name="T13" fmla="*/ 1 h 1"/>
                  <a:gd name="T14" fmla="*/ 1 w 1"/>
                  <a:gd name="T15" fmla="*/ 1 h 1"/>
                  <a:gd name="T16" fmla="*/ 1 w 1"/>
                  <a:gd name="T17" fmla="*/ 0 h 1"/>
                  <a:gd name="T18" fmla="*/ 1 w 1"/>
                  <a:gd name="T19" fmla="*/ 0 h 1"/>
                  <a:gd name="T20" fmla="*/ 1 w 1"/>
                  <a:gd name="T21" fmla="*/ 0 h 1"/>
                  <a:gd name="T22" fmla="*/ 1 w 1"/>
                  <a:gd name="T23" fmla="*/ 0 h 1"/>
                  <a:gd name="T24" fmla="*/ 1 w 1"/>
                  <a:gd name="T25" fmla="*/ 0 h 1"/>
                  <a:gd name="T26" fmla="*/ 0 w 1"/>
                  <a:gd name="T27" fmla="*/ 0 h 1"/>
                  <a:gd name="T28" fmla="*/ 0 w 1"/>
                  <a:gd name="T29" fmla="*/ 0 h 1"/>
                  <a:gd name="T30" fmla="*/ 0 w 1"/>
                  <a:gd name="T31" fmla="*/ 0 h 1"/>
                  <a:gd name="T32" fmla="*/ 0 w 1"/>
                  <a:gd name="T33" fmla="*/ 0 h 1"/>
                  <a:gd name="T34" fmla="*/ 0 w 1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1"/>
                  <a:gd name="T56" fmla="*/ 1 w 1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1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Freeform 51">
                <a:extLst>
                  <a:ext uri="{FF2B5EF4-FFF2-40B4-BE49-F238E27FC236}">
                    <a16:creationId xmlns:a16="http://schemas.microsoft.com/office/drawing/2014/main" id="{924BFD7F-110B-4FBA-B6E9-9DA8690CAD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8" y="1214"/>
                <a:ext cx="3" cy="3"/>
              </a:xfrm>
              <a:custGeom>
                <a:avLst/>
                <a:gdLst>
                  <a:gd name="T0" fmla="*/ 0 w 3"/>
                  <a:gd name="T1" fmla="*/ 1 h 3"/>
                  <a:gd name="T2" fmla="*/ 0 w 3"/>
                  <a:gd name="T3" fmla="*/ 1 h 3"/>
                  <a:gd name="T4" fmla="*/ 0 w 3"/>
                  <a:gd name="T5" fmla="*/ 3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3 h 3"/>
                  <a:gd name="T14" fmla="*/ 3 w 3"/>
                  <a:gd name="T15" fmla="*/ 1 h 3"/>
                  <a:gd name="T16" fmla="*/ 3 w 3"/>
                  <a:gd name="T17" fmla="*/ 1 h 3"/>
                  <a:gd name="T18" fmla="*/ 3 w 3"/>
                  <a:gd name="T19" fmla="*/ 1 h 3"/>
                  <a:gd name="T20" fmla="*/ 3 w 3"/>
                  <a:gd name="T21" fmla="*/ 0 h 3"/>
                  <a:gd name="T22" fmla="*/ 2 w 3"/>
                  <a:gd name="T23" fmla="*/ 0 h 3"/>
                  <a:gd name="T24" fmla="*/ 2 w 3"/>
                  <a:gd name="T25" fmla="*/ 0 h 3"/>
                  <a:gd name="T26" fmla="*/ 0 w 3"/>
                  <a:gd name="T27" fmla="*/ 0 h 3"/>
                  <a:gd name="T28" fmla="*/ 0 w 3"/>
                  <a:gd name="T29" fmla="*/ 0 h 3"/>
                  <a:gd name="T30" fmla="*/ 0 w 3"/>
                  <a:gd name="T31" fmla="*/ 1 h 3"/>
                  <a:gd name="T32" fmla="*/ 0 w 3"/>
                  <a:gd name="T33" fmla="*/ 1 h 3"/>
                  <a:gd name="T34" fmla="*/ 0 w 3"/>
                  <a:gd name="T35" fmla="*/ 1 h 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3"/>
                  <a:gd name="T56" fmla="*/ 3 w 3"/>
                  <a:gd name="T57" fmla="*/ 3 h 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3">
                    <a:moveTo>
                      <a:pt x="0" y="1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" name="Freeform 52">
                <a:extLst>
                  <a:ext uri="{FF2B5EF4-FFF2-40B4-BE49-F238E27FC236}">
                    <a16:creationId xmlns:a16="http://schemas.microsoft.com/office/drawing/2014/main" id="{832D4B61-91CE-4B36-8711-250363CDB4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0" y="1218"/>
                <a:ext cx="1" cy="2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0 w 1"/>
                  <a:gd name="T7" fmla="*/ 2 h 2"/>
                  <a:gd name="T8" fmla="*/ 0 w 1"/>
                  <a:gd name="T9" fmla="*/ 2 h 2"/>
                  <a:gd name="T10" fmla="*/ 1 w 1"/>
                  <a:gd name="T11" fmla="*/ 2 h 2"/>
                  <a:gd name="T12" fmla="*/ 1 w 1"/>
                  <a:gd name="T13" fmla="*/ 2 h 2"/>
                  <a:gd name="T14" fmla="*/ 1 w 1"/>
                  <a:gd name="T15" fmla="*/ 1 h 2"/>
                  <a:gd name="T16" fmla="*/ 1 w 1"/>
                  <a:gd name="T17" fmla="*/ 1 h 2"/>
                  <a:gd name="T18" fmla="*/ 1 w 1"/>
                  <a:gd name="T19" fmla="*/ 1 h 2"/>
                  <a:gd name="T20" fmla="*/ 1 w 1"/>
                  <a:gd name="T21" fmla="*/ 0 h 2"/>
                  <a:gd name="T22" fmla="*/ 1 w 1"/>
                  <a:gd name="T23" fmla="*/ 0 h 2"/>
                  <a:gd name="T24" fmla="*/ 0 w 1"/>
                  <a:gd name="T25" fmla="*/ 0 h 2"/>
                  <a:gd name="T26" fmla="*/ 0 w 1"/>
                  <a:gd name="T27" fmla="*/ 0 h 2"/>
                  <a:gd name="T28" fmla="*/ 0 w 1"/>
                  <a:gd name="T29" fmla="*/ 0 h 2"/>
                  <a:gd name="T30" fmla="*/ 0 w 1"/>
                  <a:gd name="T31" fmla="*/ 1 h 2"/>
                  <a:gd name="T32" fmla="*/ 0 w 1"/>
                  <a:gd name="T33" fmla="*/ 1 h 2"/>
                  <a:gd name="T34" fmla="*/ 0 w 1"/>
                  <a:gd name="T35" fmla="*/ 1 h 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2"/>
                  <a:gd name="T56" fmla="*/ 1 w 1"/>
                  <a:gd name="T57" fmla="*/ 2 h 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2">
                    <a:moveTo>
                      <a:pt x="0" y="1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Freeform 53">
                <a:extLst>
                  <a:ext uri="{FF2B5EF4-FFF2-40B4-BE49-F238E27FC236}">
                    <a16:creationId xmlns:a16="http://schemas.microsoft.com/office/drawing/2014/main" id="{9A2AC72A-60D1-4133-8AF2-AE5FA16A09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4" y="1254"/>
                <a:ext cx="13" cy="13"/>
              </a:xfrm>
              <a:custGeom>
                <a:avLst/>
                <a:gdLst>
                  <a:gd name="T0" fmla="*/ 1 w 13"/>
                  <a:gd name="T1" fmla="*/ 10 h 13"/>
                  <a:gd name="T2" fmla="*/ 3 w 13"/>
                  <a:gd name="T3" fmla="*/ 11 h 13"/>
                  <a:gd name="T4" fmla="*/ 5 w 13"/>
                  <a:gd name="T5" fmla="*/ 13 h 13"/>
                  <a:gd name="T6" fmla="*/ 6 w 13"/>
                  <a:gd name="T7" fmla="*/ 13 h 13"/>
                  <a:gd name="T8" fmla="*/ 6 w 13"/>
                  <a:gd name="T9" fmla="*/ 11 h 13"/>
                  <a:gd name="T10" fmla="*/ 7 w 13"/>
                  <a:gd name="T11" fmla="*/ 11 h 13"/>
                  <a:gd name="T12" fmla="*/ 7 w 13"/>
                  <a:gd name="T13" fmla="*/ 11 h 13"/>
                  <a:gd name="T14" fmla="*/ 9 w 13"/>
                  <a:gd name="T15" fmla="*/ 11 h 13"/>
                  <a:gd name="T16" fmla="*/ 10 w 13"/>
                  <a:gd name="T17" fmla="*/ 10 h 13"/>
                  <a:gd name="T18" fmla="*/ 11 w 13"/>
                  <a:gd name="T19" fmla="*/ 10 h 13"/>
                  <a:gd name="T20" fmla="*/ 12 w 13"/>
                  <a:gd name="T21" fmla="*/ 9 h 13"/>
                  <a:gd name="T22" fmla="*/ 13 w 13"/>
                  <a:gd name="T23" fmla="*/ 8 h 13"/>
                  <a:gd name="T24" fmla="*/ 12 w 13"/>
                  <a:gd name="T25" fmla="*/ 7 h 13"/>
                  <a:gd name="T26" fmla="*/ 10 w 13"/>
                  <a:gd name="T27" fmla="*/ 5 h 13"/>
                  <a:gd name="T28" fmla="*/ 9 w 13"/>
                  <a:gd name="T29" fmla="*/ 7 h 13"/>
                  <a:gd name="T30" fmla="*/ 6 w 13"/>
                  <a:gd name="T31" fmla="*/ 8 h 13"/>
                  <a:gd name="T32" fmla="*/ 6 w 13"/>
                  <a:gd name="T33" fmla="*/ 8 h 13"/>
                  <a:gd name="T34" fmla="*/ 5 w 13"/>
                  <a:gd name="T35" fmla="*/ 7 h 13"/>
                  <a:gd name="T36" fmla="*/ 5 w 13"/>
                  <a:gd name="T37" fmla="*/ 4 h 13"/>
                  <a:gd name="T38" fmla="*/ 3 w 13"/>
                  <a:gd name="T39" fmla="*/ 1 h 13"/>
                  <a:gd name="T40" fmla="*/ 1 w 13"/>
                  <a:gd name="T41" fmla="*/ 0 h 13"/>
                  <a:gd name="T42" fmla="*/ 0 w 13"/>
                  <a:gd name="T43" fmla="*/ 3 h 13"/>
                  <a:gd name="T44" fmla="*/ 1 w 13"/>
                  <a:gd name="T45" fmla="*/ 7 h 13"/>
                  <a:gd name="T46" fmla="*/ 1 w 13"/>
                  <a:gd name="T47" fmla="*/ 9 h 13"/>
                  <a:gd name="T48" fmla="*/ 1 w 13"/>
                  <a:gd name="T49" fmla="*/ 10 h 1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3"/>
                  <a:gd name="T76" fmla="*/ 0 h 13"/>
                  <a:gd name="T77" fmla="*/ 13 w 13"/>
                  <a:gd name="T78" fmla="*/ 13 h 13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3" h="13">
                    <a:moveTo>
                      <a:pt x="1" y="10"/>
                    </a:moveTo>
                    <a:lnTo>
                      <a:pt x="3" y="11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9" y="11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2" y="7"/>
                    </a:lnTo>
                    <a:lnTo>
                      <a:pt x="10" y="5"/>
                    </a:lnTo>
                    <a:lnTo>
                      <a:pt x="9" y="7"/>
                    </a:lnTo>
                    <a:lnTo>
                      <a:pt x="6" y="8"/>
                    </a:lnTo>
                    <a:lnTo>
                      <a:pt x="5" y="7"/>
                    </a:lnTo>
                    <a:lnTo>
                      <a:pt x="5" y="4"/>
                    </a:lnTo>
                    <a:lnTo>
                      <a:pt x="3" y="1"/>
                    </a:lnTo>
                    <a:lnTo>
                      <a:pt x="1" y="0"/>
                    </a:lnTo>
                    <a:lnTo>
                      <a:pt x="0" y="3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54">
                <a:extLst>
                  <a:ext uri="{FF2B5EF4-FFF2-40B4-BE49-F238E27FC236}">
                    <a16:creationId xmlns:a16="http://schemas.microsoft.com/office/drawing/2014/main" id="{5387F2F4-66FD-43AC-8032-78C263D9AC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6" y="1251"/>
                <a:ext cx="12" cy="10"/>
              </a:xfrm>
              <a:custGeom>
                <a:avLst/>
                <a:gdLst>
                  <a:gd name="T0" fmla="*/ 5 w 12"/>
                  <a:gd name="T1" fmla="*/ 10 h 10"/>
                  <a:gd name="T2" fmla="*/ 5 w 12"/>
                  <a:gd name="T3" fmla="*/ 10 h 10"/>
                  <a:gd name="T4" fmla="*/ 7 w 12"/>
                  <a:gd name="T5" fmla="*/ 10 h 10"/>
                  <a:gd name="T6" fmla="*/ 8 w 12"/>
                  <a:gd name="T7" fmla="*/ 10 h 10"/>
                  <a:gd name="T8" fmla="*/ 10 w 12"/>
                  <a:gd name="T9" fmla="*/ 8 h 10"/>
                  <a:gd name="T10" fmla="*/ 11 w 12"/>
                  <a:gd name="T11" fmla="*/ 8 h 10"/>
                  <a:gd name="T12" fmla="*/ 12 w 12"/>
                  <a:gd name="T13" fmla="*/ 7 h 10"/>
                  <a:gd name="T14" fmla="*/ 12 w 12"/>
                  <a:gd name="T15" fmla="*/ 7 h 10"/>
                  <a:gd name="T16" fmla="*/ 11 w 12"/>
                  <a:gd name="T17" fmla="*/ 6 h 10"/>
                  <a:gd name="T18" fmla="*/ 10 w 12"/>
                  <a:gd name="T19" fmla="*/ 5 h 10"/>
                  <a:gd name="T20" fmla="*/ 7 w 12"/>
                  <a:gd name="T21" fmla="*/ 5 h 10"/>
                  <a:gd name="T22" fmla="*/ 5 w 12"/>
                  <a:gd name="T23" fmla="*/ 6 h 10"/>
                  <a:gd name="T24" fmla="*/ 5 w 12"/>
                  <a:gd name="T25" fmla="*/ 6 h 10"/>
                  <a:gd name="T26" fmla="*/ 4 w 12"/>
                  <a:gd name="T27" fmla="*/ 5 h 10"/>
                  <a:gd name="T28" fmla="*/ 4 w 12"/>
                  <a:gd name="T29" fmla="*/ 3 h 10"/>
                  <a:gd name="T30" fmla="*/ 2 w 12"/>
                  <a:gd name="T31" fmla="*/ 0 h 10"/>
                  <a:gd name="T32" fmla="*/ 0 w 12"/>
                  <a:gd name="T33" fmla="*/ 0 h 10"/>
                  <a:gd name="T34" fmla="*/ 0 w 12"/>
                  <a:gd name="T35" fmla="*/ 5 h 10"/>
                  <a:gd name="T36" fmla="*/ 2 w 12"/>
                  <a:gd name="T37" fmla="*/ 7 h 10"/>
                  <a:gd name="T38" fmla="*/ 4 w 12"/>
                  <a:gd name="T39" fmla="*/ 10 h 10"/>
                  <a:gd name="T40" fmla="*/ 5 w 12"/>
                  <a:gd name="T41" fmla="*/ 1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2"/>
                  <a:gd name="T64" fmla="*/ 0 h 10"/>
                  <a:gd name="T65" fmla="*/ 12 w 12"/>
                  <a:gd name="T66" fmla="*/ 10 h 1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2" h="10">
                    <a:moveTo>
                      <a:pt x="5" y="10"/>
                    </a:moveTo>
                    <a:lnTo>
                      <a:pt x="5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1" y="6"/>
                    </a:lnTo>
                    <a:lnTo>
                      <a:pt x="10" y="5"/>
                    </a:lnTo>
                    <a:lnTo>
                      <a:pt x="7" y="5"/>
                    </a:lnTo>
                    <a:lnTo>
                      <a:pt x="5" y="6"/>
                    </a:lnTo>
                    <a:lnTo>
                      <a:pt x="4" y="5"/>
                    </a:lnTo>
                    <a:lnTo>
                      <a:pt x="4" y="3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2" y="7"/>
                    </a:lnTo>
                    <a:lnTo>
                      <a:pt x="4" y="10"/>
                    </a:lnTo>
                    <a:lnTo>
                      <a:pt x="5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55">
                <a:extLst>
                  <a:ext uri="{FF2B5EF4-FFF2-40B4-BE49-F238E27FC236}">
                    <a16:creationId xmlns:a16="http://schemas.microsoft.com/office/drawing/2014/main" id="{7CCEF9C7-EBE9-4B91-A963-D82C28ABB8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6" y="1246"/>
                <a:ext cx="11" cy="10"/>
              </a:xfrm>
              <a:custGeom>
                <a:avLst/>
                <a:gdLst>
                  <a:gd name="T0" fmla="*/ 1 w 11"/>
                  <a:gd name="T1" fmla="*/ 8 h 10"/>
                  <a:gd name="T2" fmla="*/ 2 w 11"/>
                  <a:gd name="T3" fmla="*/ 10 h 10"/>
                  <a:gd name="T4" fmla="*/ 3 w 11"/>
                  <a:gd name="T5" fmla="*/ 10 h 10"/>
                  <a:gd name="T6" fmla="*/ 4 w 11"/>
                  <a:gd name="T7" fmla="*/ 10 h 10"/>
                  <a:gd name="T8" fmla="*/ 6 w 11"/>
                  <a:gd name="T9" fmla="*/ 10 h 10"/>
                  <a:gd name="T10" fmla="*/ 7 w 11"/>
                  <a:gd name="T11" fmla="*/ 10 h 10"/>
                  <a:gd name="T12" fmla="*/ 8 w 11"/>
                  <a:gd name="T13" fmla="*/ 10 h 10"/>
                  <a:gd name="T14" fmla="*/ 9 w 11"/>
                  <a:gd name="T15" fmla="*/ 9 h 10"/>
                  <a:gd name="T16" fmla="*/ 9 w 11"/>
                  <a:gd name="T17" fmla="*/ 9 h 10"/>
                  <a:gd name="T18" fmla="*/ 10 w 11"/>
                  <a:gd name="T19" fmla="*/ 9 h 10"/>
                  <a:gd name="T20" fmla="*/ 10 w 11"/>
                  <a:gd name="T21" fmla="*/ 9 h 10"/>
                  <a:gd name="T22" fmla="*/ 11 w 11"/>
                  <a:gd name="T23" fmla="*/ 8 h 10"/>
                  <a:gd name="T24" fmla="*/ 10 w 11"/>
                  <a:gd name="T25" fmla="*/ 8 h 10"/>
                  <a:gd name="T26" fmla="*/ 9 w 11"/>
                  <a:gd name="T27" fmla="*/ 5 h 10"/>
                  <a:gd name="T28" fmla="*/ 7 w 11"/>
                  <a:gd name="T29" fmla="*/ 5 h 10"/>
                  <a:gd name="T30" fmla="*/ 6 w 11"/>
                  <a:gd name="T31" fmla="*/ 6 h 10"/>
                  <a:gd name="T32" fmla="*/ 4 w 11"/>
                  <a:gd name="T33" fmla="*/ 6 h 10"/>
                  <a:gd name="T34" fmla="*/ 4 w 11"/>
                  <a:gd name="T35" fmla="*/ 5 h 10"/>
                  <a:gd name="T36" fmla="*/ 3 w 11"/>
                  <a:gd name="T37" fmla="*/ 3 h 10"/>
                  <a:gd name="T38" fmla="*/ 2 w 11"/>
                  <a:gd name="T39" fmla="*/ 0 h 10"/>
                  <a:gd name="T40" fmla="*/ 0 w 11"/>
                  <a:gd name="T41" fmla="*/ 0 h 10"/>
                  <a:gd name="T42" fmla="*/ 0 w 11"/>
                  <a:gd name="T43" fmla="*/ 3 h 10"/>
                  <a:gd name="T44" fmla="*/ 0 w 11"/>
                  <a:gd name="T45" fmla="*/ 5 h 10"/>
                  <a:gd name="T46" fmla="*/ 1 w 11"/>
                  <a:gd name="T47" fmla="*/ 8 h 10"/>
                  <a:gd name="T48" fmla="*/ 1 w 11"/>
                  <a:gd name="T49" fmla="*/ 8 h 1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1"/>
                  <a:gd name="T76" fmla="*/ 0 h 10"/>
                  <a:gd name="T77" fmla="*/ 11 w 11"/>
                  <a:gd name="T78" fmla="*/ 10 h 1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1" h="10">
                    <a:moveTo>
                      <a:pt x="1" y="8"/>
                    </a:moveTo>
                    <a:lnTo>
                      <a:pt x="2" y="10"/>
                    </a:lnTo>
                    <a:lnTo>
                      <a:pt x="3" y="10"/>
                    </a:lnTo>
                    <a:lnTo>
                      <a:pt x="4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1" y="8"/>
                    </a:lnTo>
                    <a:lnTo>
                      <a:pt x="10" y="8"/>
                    </a:lnTo>
                    <a:lnTo>
                      <a:pt x="9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3" y="3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56">
                <a:extLst>
                  <a:ext uri="{FF2B5EF4-FFF2-40B4-BE49-F238E27FC236}">
                    <a16:creationId xmlns:a16="http://schemas.microsoft.com/office/drawing/2014/main" id="{3F563F50-A323-4621-86E3-C94E43DA4E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1" y="1274"/>
                <a:ext cx="12" cy="7"/>
              </a:xfrm>
              <a:custGeom>
                <a:avLst/>
                <a:gdLst>
                  <a:gd name="T0" fmla="*/ 3 w 12"/>
                  <a:gd name="T1" fmla="*/ 7 h 7"/>
                  <a:gd name="T2" fmla="*/ 4 w 12"/>
                  <a:gd name="T3" fmla="*/ 7 h 7"/>
                  <a:gd name="T4" fmla="*/ 5 w 12"/>
                  <a:gd name="T5" fmla="*/ 7 h 7"/>
                  <a:gd name="T6" fmla="*/ 7 w 12"/>
                  <a:gd name="T7" fmla="*/ 7 h 7"/>
                  <a:gd name="T8" fmla="*/ 10 w 12"/>
                  <a:gd name="T9" fmla="*/ 7 h 7"/>
                  <a:gd name="T10" fmla="*/ 11 w 12"/>
                  <a:gd name="T11" fmla="*/ 7 h 7"/>
                  <a:gd name="T12" fmla="*/ 12 w 12"/>
                  <a:gd name="T13" fmla="*/ 6 h 7"/>
                  <a:gd name="T14" fmla="*/ 12 w 12"/>
                  <a:gd name="T15" fmla="*/ 5 h 7"/>
                  <a:gd name="T16" fmla="*/ 12 w 12"/>
                  <a:gd name="T17" fmla="*/ 2 h 7"/>
                  <a:gd name="T18" fmla="*/ 11 w 12"/>
                  <a:gd name="T19" fmla="*/ 2 h 7"/>
                  <a:gd name="T20" fmla="*/ 10 w 12"/>
                  <a:gd name="T21" fmla="*/ 2 h 7"/>
                  <a:gd name="T22" fmla="*/ 9 w 12"/>
                  <a:gd name="T23" fmla="*/ 2 h 7"/>
                  <a:gd name="T24" fmla="*/ 7 w 12"/>
                  <a:gd name="T25" fmla="*/ 2 h 7"/>
                  <a:gd name="T26" fmla="*/ 6 w 12"/>
                  <a:gd name="T27" fmla="*/ 2 h 7"/>
                  <a:gd name="T28" fmla="*/ 5 w 12"/>
                  <a:gd name="T29" fmla="*/ 3 h 7"/>
                  <a:gd name="T30" fmla="*/ 4 w 12"/>
                  <a:gd name="T31" fmla="*/ 3 h 7"/>
                  <a:gd name="T32" fmla="*/ 4 w 12"/>
                  <a:gd name="T33" fmla="*/ 3 h 7"/>
                  <a:gd name="T34" fmla="*/ 4 w 12"/>
                  <a:gd name="T35" fmla="*/ 3 h 7"/>
                  <a:gd name="T36" fmla="*/ 4 w 12"/>
                  <a:gd name="T37" fmla="*/ 2 h 7"/>
                  <a:gd name="T38" fmla="*/ 3 w 12"/>
                  <a:gd name="T39" fmla="*/ 0 h 7"/>
                  <a:gd name="T40" fmla="*/ 3 w 12"/>
                  <a:gd name="T41" fmla="*/ 0 h 7"/>
                  <a:gd name="T42" fmla="*/ 3 w 12"/>
                  <a:gd name="T43" fmla="*/ 0 h 7"/>
                  <a:gd name="T44" fmla="*/ 2 w 12"/>
                  <a:gd name="T45" fmla="*/ 0 h 7"/>
                  <a:gd name="T46" fmla="*/ 0 w 12"/>
                  <a:gd name="T47" fmla="*/ 0 h 7"/>
                  <a:gd name="T48" fmla="*/ 0 w 12"/>
                  <a:gd name="T49" fmla="*/ 0 h 7"/>
                  <a:gd name="T50" fmla="*/ 0 w 12"/>
                  <a:gd name="T51" fmla="*/ 2 h 7"/>
                  <a:gd name="T52" fmla="*/ 2 w 12"/>
                  <a:gd name="T53" fmla="*/ 3 h 7"/>
                  <a:gd name="T54" fmla="*/ 2 w 12"/>
                  <a:gd name="T55" fmla="*/ 6 h 7"/>
                  <a:gd name="T56" fmla="*/ 3 w 12"/>
                  <a:gd name="T57" fmla="*/ 7 h 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2"/>
                  <a:gd name="T88" fmla="*/ 0 h 7"/>
                  <a:gd name="T89" fmla="*/ 12 w 12"/>
                  <a:gd name="T90" fmla="*/ 7 h 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2" h="7">
                    <a:moveTo>
                      <a:pt x="3" y="7"/>
                    </a:moveTo>
                    <a:lnTo>
                      <a:pt x="4" y="7"/>
                    </a:lnTo>
                    <a:lnTo>
                      <a:pt x="5" y="7"/>
                    </a:lnTo>
                    <a:lnTo>
                      <a:pt x="7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2"/>
                    </a:lnTo>
                    <a:lnTo>
                      <a:pt x="11" y="2"/>
                    </a:lnTo>
                    <a:lnTo>
                      <a:pt x="10" y="2"/>
                    </a:lnTo>
                    <a:lnTo>
                      <a:pt x="9" y="2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5" y="3"/>
                    </a:lnTo>
                    <a:lnTo>
                      <a:pt x="4" y="3"/>
                    </a:lnTo>
                    <a:lnTo>
                      <a:pt x="4" y="2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2" y="6"/>
                    </a:lnTo>
                    <a:lnTo>
                      <a:pt x="3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57">
                <a:extLst>
                  <a:ext uri="{FF2B5EF4-FFF2-40B4-BE49-F238E27FC236}">
                    <a16:creationId xmlns:a16="http://schemas.microsoft.com/office/drawing/2014/main" id="{6F026154-C615-4CE3-9C8A-B3161CAD16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6" y="1267"/>
                <a:ext cx="10" cy="9"/>
              </a:xfrm>
              <a:custGeom>
                <a:avLst/>
                <a:gdLst>
                  <a:gd name="T0" fmla="*/ 2 w 10"/>
                  <a:gd name="T1" fmla="*/ 9 h 9"/>
                  <a:gd name="T2" fmla="*/ 3 w 10"/>
                  <a:gd name="T3" fmla="*/ 9 h 9"/>
                  <a:gd name="T4" fmla="*/ 6 w 10"/>
                  <a:gd name="T5" fmla="*/ 9 h 9"/>
                  <a:gd name="T6" fmla="*/ 7 w 10"/>
                  <a:gd name="T7" fmla="*/ 9 h 9"/>
                  <a:gd name="T8" fmla="*/ 9 w 10"/>
                  <a:gd name="T9" fmla="*/ 8 h 9"/>
                  <a:gd name="T10" fmla="*/ 9 w 10"/>
                  <a:gd name="T11" fmla="*/ 8 h 9"/>
                  <a:gd name="T12" fmla="*/ 9 w 10"/>
                  <a:gd name="T13" fmla="*/ 8 h 9"/>
                  <a:gd name="T14" fmla="*/ 10 w 10"/>
                  <a:gd name="T15" fmla="*/ 7 h 9"/>
                  <a:gd name="T16" fmla="*/ 9 w 10"/>
                  <a:gd name="T17" fmla="*/ 7 h 9"/>
                  <a:gd name="T18" fmla="*/ 9 w 10"/>
                  <a:gd name="T19" fmla="*/ 6 h 9"/>
                  <a:gd name="T20" fmla="*/ 9 w 10"/>
                  <a:gd name="T21" fmla="*/ 6 h 9"/>
                  <a:gd name="T22" fmla="*/ 8 w 10"/>
                  <a:gd name="T23" fmla="*/ 6 h 9"/>
                  <a:gd name="T24" fmla="*/ 7 w 10"/>
                  <a:gd name="T25" fmla="*/ 6 h 9"/>
                  <a:gd name="T26" fmla="*/ 6 w 10"/>
                  <a:gd name="T27" fmla="*/ 6 h 9"/>
                  <a:gd name="T28" fmla="*/ 4 w 10"/>
                  <a:gd name="T29" fmla="*/ 6 h 9"/>
                  <a:gd name="T30" fmla="*/ 3 w 10"/>
                  <a:gd name="T31" fmla="*/ 6 h 9"/>
                  <a:gd name="T32" fmla="*/ 3 w 10"/>
                  <a:gd name="T33" fmla="*/ 6 h 9"/>
                  <a:gd name="T34" fmla="*/ 3 w 10"/>
                  <a:gd name="T35" fmla="*/ 6 h 9"/>
                  <a:gd name="T36" fmla="*/ 3 w 10"/>
                  <a:gd name="T37" fmla="*/ 3 h 9"/>
                  <a:gd name="T38" fmla="*/ 2 w 10"/>
                  <a:gd name="T39" fmla="*/ 1 h 9"/>
                  <a:gd name="T40" fmla="*/ 1 w 10"/>
                  <a:gd name="T41" fmla="*/ 0 h 9"/>
                  <a:gd name="T42" fmla="*/ 0 w 10"/>
                  <a:gd name="T43" fmla="*/ 3 h 9"/>
                  <a:gd name="T44" fmla="*/ 0 w 10"/>
                  <a:gd name="T45" fmla="*/ 6 h 9"/>
                  <a:gd name="T46" fmla="*/ 1 w 10"/>
                  <a:gd name="T47" fmla="*/ 8 h 9"/>
                  <a:gd name="T48" fmla="*/ 2 w 10"/>
                  <a:gd name="T49" fmla="*/ 9 h 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"/>
                  <a:gd name="T76" fmla="*/ 0 h 9"/>
                  <a:gd name="T77" fmla="*/ 10 w 10"/>
                  <a:gd name="T78" fmla="*/ 9 h 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" h="9">
                    <a:moveTo>
                      <a:pt x="2" y="9"/>
                    </a:moveTo>
                    <a:lnTo>
                      <a:pt x="3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0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7" y="6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3" y="6"/>
                    </a:lnTo>
                    <a:lnTo>
                      <a:pt x="3" y="3"/>
                    </a:lnTo>
                    <a:lnTo>
                      <a:pt x="2" y="1"/>
                    </a:lnTo>
                    <a:lnTo>
                      <a:pt x="1" y="0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8"/>
                    </a:lnTo>
                    <a:lnTo>
                      <a:pt x="2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58">
                <a:extLst>
                  <a:ext uri="{FF2B5EF4-FFF2-40B4-BE49-F238E27FC236}">
                    <a16:creationId xmlns:a16="http://schemas.microsoft.com/office/drawing/2014/main" id="{CDFBE515-AAB1-4359-BF96-0C0B52DD72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5" y="1264"/>
                <a:ext cx="11" cy="9"/>
              </a:xfrm>
              <a:custGeom>
                <a:avLst/>
                <a:gdLst>
                  <a:gd name="T0" fmla="*/ 5 w 11"/>
                  <a:gd name="T1" fmla="*/ 9 h 9"/>
                  <a:gd name="T2" fmla="*/ 6 w 11"/>
                  <a:gd name="T3" fmla="*/ 9 h 9"/>
                  <a:gd name="T4" fmla="*/ 7 w 11"/>
                  <a:gd name="T5" fmla="*/ 9 h 9"/>
                  <a:gd name="T6" fmla="*/ 8 w 11"/>
                  <a:gd name="T7" fmla="*/ 9 h 9"/>
                  <a:gd name="T8" fmla="*/ 11 w 11"/>
                  <a:gd name="T9" fmla="*/ 7 h 9"/>
                  <a:gd name="T10" fmla="*/ 11 w 11"/>
                  <a:gd name="T11" fmla="*/ 7 h 9"/>
                  <a:gd name="T12" fmla="*/ 11 w 11"/>
                  <a:gd name="T13" fmla="*/ 6 h 9"/>
                  <a:gd name="T14" fmla="*/ 11 w 11"/>
                  <a:gd name="T15" fmla="*/ 6 h 9"/>
                  <a:gd name="T16" fmla="*/ 11 w 11"/>
                  <a:gd name="T17" fmla="*/ 5 h 9"/>
                  <a:gd name="T18" fmla="*/ 10 w 11"/>
                  <a:gd name="T19" fmla="*/ 4 h 9"/>
                  <a:gd name="T20" fmla="*/ 8 w 11"/>
                  <a:gd name="T21" fmla="*/ 5 h 9"/>
                  <a:gd name="T22" fmla="*/ 7 w 11"/>
                  <a:gd name="T23" fmla="*/ 5 h 9"/>
                  <a:gd name="T24" fmla="*/ 6 w 11"/>
                  <a:gd name="T25" fmla="*/ 6 h 9"/>
                  <a:gd name="T26" fmla="*/ 6 w 11"/>
                  <a:gd name="T27" fmla="*/ 5 h 9"/>
                  <a:gd name="T28" fmla="*/ 5 w 11"/>
                  <a:gd name="T29" fmla="*/ 3 h 9"/>
                  <a:gd name="T30" fmla="*/ 4 w 11"/>
                  <a:gd name="T31" fmla="*/ 0 h 9"/>
                  <a:gd name="T32" fmla="*/ 1 w 11"/>
                  <a:gd name="T33" fmla="*/ 0 h 9"/>
                  <a:gd name="T34" fmla="*/ 0 w 11"/>
                  <a:gd name="T35" fmla="*/ 3 h 9"/>
                  <a:gd name="T36" fmla="*/ 1 w 11"/>
                  <a:gd name="T37" fmla="*/ 6 h 9"/>
                  <a:gd name="T38" fmla="*/ 4 w 11"/>
                  <a:gd name="T39" fmla="*/ 7 h 9"/>
                  <a:gd name="T40" fmla="*/ 5 w 11"/>
                  <a:gd name="T41" fmla="*/ 9 h 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"/>
                  <a:gd name="T64" fmla="*/ 0 h 9"/>
                  <a:gd name="T65" fmla="*/ 11 w 11"/>
                  <a:gd name="T66" fmla="*/ 9 h 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" h="9">
                    <a:moveTo>
                      <a:pt x="5" y="9"/>
                    </a:moveTo>
                    <a:lnTo>
                      <a:pt x="6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0" y="4"/>
                    </a:lnTo>
                    <a:lnTo>
                      <a:pt x="8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5" y="3"/>
                    </a:lnTo>
                    <a:lnTo>
                      <a:pt x="4" y="0"/>
                    </a:lnTo>
                    <a:lnTo>
                      <a:pt x="1" y="0"/>
                    </a:lnTo>
                    <a:lnTo>
                      <a:pt x="0" y="3"/>
                    </a:lnTo>
                    <a:lnTo>
                      <a:pt x="1" y="6"/>
                    </a:lnTo>
                    <a:lnTo>
                      <a:pt x="4" y="7"/>
                    </a:lnTo>
                    <a:lnTo>
                      <a:pt x="5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59">
                <a:extLst>
                  <a:ext uri="{FF2B5EF4-FFF2-40B4-BE49-F238E27FC236}">
                    <a16:creationId xmlns:a16="http://schemas.microsoft.com/office/drawing/2014/main" id="{9712D72C-6CB3-4F54-BF0D-E0C3A0E2B5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8" y="1289"/>
                <a:ext cx="14" cy="13"/>
              </a:xfrm>
              <a:custGeom>
                <a:avLst/>
                <a:gdLst>
                  <a:gd name="T0" fmla="*/ 3 w 14"/>
                  <a:gd name="T1" fmla="*/ 11 h 13"/>
                  <a:gd name="T2" fmla="*/ 4 w 14"/>
                  <a:gd name="T3" fmla="*/ 12 h 13"/>
                  <a:gd name="T4" fmla="*/ 4 w 14"/>
                  <a:gd name="T5" fmla="*/ 12 h 13"/>
                  <a:gd name="T6" fmla="*/ 5 w 14"/>
                  <a:gd name="T7" fmla="*/ 13 h 13"/>
                  <a:gd name="T8" fmla="*/ 6 w 14"/>
                  <a:gd name="T9" fmla="*/ 13 h 13"/>
                  <a:gd name="T10" fmla="*/ 8 w 14"/>
                  <a:gd name="T11" fmla="*/ 13 h 13"/>
                  <a:gd name="T12" fmla="*/ 10 w 14"/>
                  <a:gd name="T13" fmla="*/ 13 h 13"/>
                  <a:gd name="T14" fmla="*/ 11 w 14"/>
                  <a:gd name="T15" fmla="*/ 12 h 13"/>
                  <a:gd name="T16" fmla="*/ 12 w 14"/>
                  <a:gd name="T17" fmla="*/ 10 h 13"/>
                  <a:gd name="T18" fmla="*/ 14 w 14"/>
                  <a:gd name="T19" fmla="*/ 9 h 13"/>
                  <a:gd name="T20" fmla="*/ 14 w 14"/>
                  <a:gd name="T21" fmla="*/ 9 h 13"/>
                  <a:gd name="T22" fmla="*/ 14 w 14"/>
                  <a:gd name="T23" fmla="*/ 7 h 13"/>
                  <a:gd name="T24" fmla="*/ 14 w 14"/>
                  <a:gd name="T25" fmla="*/ 7 h 13"/>
                  <a:gd name="T26" fmla="*/ 12 w 14"/>
                  <a:gd name="T27" fmla="*/ 6 h 13"/>
                  <a:gd name="T28" fmla="*/ 10 w 14"/>
                  <a:gd name="T29" fmla="*/ 6 h 13"/>
                  <a:gd name="T30" fmla="*/ 9 w 14"/>
                  <a:gd name="T31" fmla="*/ 6 h 13"/>
                  <a:gd name="T32" fmla="*/ 8 w 14"/>
                  <a:gd name="T33" fmla="*/ 6 h 13"/>
                  <a:gd name="T34" fmla="*/ 6 w 14"/>
                  <a:gd name="T35" fmla="*/ 7 h 13"/>
                  <a:gd name="T36" fmla="*/ 6 w 14"/>
                  <a:gd name="T37" fmla="*/ 7 h 13"/>
                  <a:gd name="T38" fmla="*/ 5 w 14"/>
                  <a:gd name="T39" fmla="*/ 9 h 13"/>
                  <a:gd name="T40" fmla="*/ 5 w 14"/>
                  <a:gd name="T41" fmla="*/ 9 h 13"/>
                  <a:gd name="T42" fmla="*/ 5 w 14"/>
                  <a:gd name="T43" fmla="*/ 7 h 13"/>
                  <a:gd name="T44" fmla="*/ 4 w 14"/>
                  <a:gd name="T45" fmla="*/ 4 h 13"/>
                  <a:gd name="T46" fmla="*/ 3 w 14"/>
                  <a:gd name="T47" fmla="*/ 1 h 13"/>
                  <a:gd name="T48" fmla="*/ 0 w 14"/>
                  <a:gd name="T49" fmla="*/ 0 h 13"/>
                  <a:gd name="T50" fmla="*/ 0 w 14"/>
                  <a:gd name="T51" fmla="*/ 4 h 13"/>
                  <a:gd name="T52" fmla="*/ 2 w 14"/>
                  <a:gd name="T53" fmla="*/ 7 h 13"/>
                  <a:gd name="T54" fmla="*/ 3 w 14"/>
                  <a:gd name="T55" fmla="*/ 10 h 13"/>
                  <a:gd name="T56" fmla="*/ 3 w 14"/>
                  <a:gd name="T57" fmla="*/ 11 h 1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4"/>
                  <a:gd name="T88" fmla="*/ 0 h 13"/>
                  <a:gd name="T89" fmla="*/ 14 w 14"/>
                  <a:gd name="T90" fmla="*/ 13 h 1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4" h="13">
                    <a:moveTo>
                      <a:pt x="3" y="11"/>
                    </a:moveTo>
                    <a:lnTo>
                      <a:pt x="4" y="12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8" y="13"/>
                    </a:lnTo>
                    <a:lnTo>
                      <a:pt x="10" y="13"/>
                    </a:lnTo>
                    <a:lnTo>
                      <a:pt x="11" y="12"/>
                    </a:lnTo>
                    <a:lnTo>
                      <a:pt x="12" y="10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2" y="6"/>
                    </a:lnTo>
                    <a:lnTo>
                      <a:pt x="10" y="6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6" y="7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4" y="4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2" y="7"/>
                    </a:lnTo>
                    <a:lnTo>
                      <a:pt x="3" y="10"/>
                    </a:lnTo>
                    <a:lnTo>
                      <a:pt x="3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60">
                <a:extLst>
                  <a:ext uri="{FF2B5EF4-FFF2-40B4-BE49-F238E27FC236}">
                    <a16:creationId xmlns:a16="http://schemas.microsoft.com/office/drawing/2014/main" id="{6CF35A16-2315-4830-9205-5A12CA25BE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3" y="1284"/>
                <a:ext cx="13" cy="11"/>
              </a:xfrm>
              <a:custGeom>
                <a:avLst/>
                <a:gdLst>
                  <a:gd name="T0" fmla="*/ 2 w 13"/>
                  <a:gd name="T1" fmla="*/ 9 h 11"/>
                  <a:gd name="T2" fmla="*/ 2 w 13"/>
                  <a:gd name="T3" fmla="*/ 9 h 11"/>
                  <a:gd name="T4" fmla="*/ 3 w 13"/>
                  <a:gd name="T5" fmla="*/ 10 h 11"/>
                  <a:gd name="T6" fmla="*/ 3 w 13"/>
                  <a:gd name="T7" fmla="*/ 10 h 11"/>
                  <a:gd name="T8" fmla="*/ 4 w 13"/>
                  <a:gd name="T9" fmla="*/ 11 h 11"/>
                  <a:gd name="T10" fmla="*/ 6 w 13"/>
                  <a:gd name="T11" fmla="*/ 11 h 11"/>
                  <a:gd name="T12" fmla="*/ 8 w 13"/>
                  <a:gd name="T13" fmla="*/ 11 h 11"/>
                  <a:gd name="T14" fmla="*/ 9 w 13"/>
                  <a:gd name="T15" fmla="*/ 11 h 11"/>
                  <a:gd name="T16" fmla="*/ 10 w 13"/>
                  <a:gd name="T17" fmla="*/ 11 h 11"/>
                  <a:gd name="T18" fmla="*/ 12 w 13"/>
                  <a:gd name="T19" fmla="*/ 10 h 11"/>
                  <a:gd name="T20" fmla="*/ 12 w 13"/>
                  <a:gd name="T21" fmla="*/ 10 h 11"/>
                  <a:gd name="T22" fmla="*/ 13 w 13"/>
                  <a:gd name="T23" fmla="*/ 9 h 11"/>
                  <a:gd name="T24" fmla="*/ 13 w 13"/>
                  <a:gd name="T25" fmla="*/ 8 h 11"/>
                  <a:gd name="T26" fmla="*/ 12 w 13"/>
                  <a:gd name="T27" fmla="*/ 6 h 11"/>
                  <a:gd name="T28" fmla="*/ 10 w 13"/>
                  <a:gd name="T29" fmla="*/ 6 h 11"/>
                  <a:gd name="T30" fmla="*/ 8 w 13"/>
                  <a:gd name="T31" fmla="*/ 6 h 11"/>
                  <a:gd name="T32" fmla="*/ 7 w 13"/>
                  <a:gd name="T33" fmla="*/ 6 h 11"/>
                  <a:gd name="T34" fmla="*/ 6 w 13"/>
                  <a:gd name="T35" fmla="*/ 6 h 11"/>
                  <a:gd name="T36" fmla="*/ 4 w 13"/>
                  <a:gd name="T37" fmla="*/ 6 h 11"/>
                  <a:gd name="T38" fmla="*/ 4 w 13"/>
                  <a:gd name="T39" fmla="*/ 6 h 11"/>
                  <a:gd name="T40" fmla="*/ 4 w 13"/>
                  <a:gd name="T41" fmla="*/ 6 h 11"/>
                  <a:gd name="T42" fmla="*/ 3 w 13"/>
                  <a:gd name="T43" fmla="*/ 5 h 11"/>
                  <a:gd name="T44" fmla="*/ 3 w 13"/>
                  <a:gd name="T45" fmla="*/ 3 h 11"/>
                  <a:gd name="T46" fmla="*/ 2 w 13"/>
                  <a:gd name="T47" fmla="*/ 0 h 11"/>
                  <a:gd name="T48" fmla="*/ 0 w 13"/>
                  <a:gd name="T49" fmla="*/ 0 h 11"/>
                  <a:gd name="T50" fmla="*/ 0 w 13"/>
                  <a:gd name="T51" fmla="*/ 4 h 11"/>
                  <a:gd name="T52" fmla="*/ 0 w 13"/>
                  <a:gd name="T53" fmla="*/ 6 h 11"/>
                  <a:gd name="T54" fmla="*/ 1 w 13"/>
                  <a:gd name="T55" fmla="*/ 9 h 11"/>
                  <a:gd name="T56" fmla="*/ 2 w 13"/>
                  <a:gd name="T57" fmla="*/ 9 h 11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3"/>
                  <a:gd name="T88" fmla="*/ 0 h 11"/>
                  <a:gd name="T89" fmla="*/ 13 w 13"/>
                  <a:gd name="T90" fmla="*/ 11 h 11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3" h="11">
                    <a:moveTo>
                      <a:pt x="2" y="9"/>
                    </a:moveTo>
                    <a:lnTo>
                      <a:pt x="2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2" y="6"/>
                    </a:lnTo>
                    <a:lnTo>
                      <a:pt x="10" y="6"/>
                    </a:lnTo>
                    <a:lnTo>
                      <a:pt x="8" y="6"/>
                    </a:lnTo>
                    <a:lnTo>
                      <a:pt x="7" y="6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3" y="5"/>
                    </a:lnTo>
                    <a:lnTo>
                      <a:pt x="3" y="3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" y="9"/>
                    </a:lnTo>
                    <a:lnTo>
                      <a:pt x="2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61">
                <a:extLst>
                  <a:ext uri="{FF2B5EF4-FFF2-40B4-BE49-F238E27FC236}">
                    <a16:creationId xmlns:a16="http://schemas.microsoft.com/office/drawing/2014/main" id="{DF337785-8FC8-4DE1-BBE4-1BA9BCB986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7" y="1282"/>
                <a:ext cx="13" cy="11"/>
              </a:xfrm>
              <a:custGeom>
                <a:avLst/>
                <a:gdLst>
                  <a:gd name="T0" fmla="*/ 1 w 13"/>
                  <a:gd name="T1" fmla="*/ 10 h 11"/>
                  <a:gd name="T2" fmla="*/ 2 w 13"/>
                  <a:gd name="T3" fmla="*/ 10 h 11"/>
                  <a:gd name="T4" fmla="*/ 5 w 13"/>
                  <a:gd name="T5" fmla="*/ 11 h 11"/>
                  <a:gd name="T6" fmla="*/ 7 w 13"/>
                  <a:gd name="T7" fmla="*/ 11 h 11"/>
                  <a:gd name="T8" fmla="*/ 8 w 13"/>
                  <a:gd name="T9" fmla="*/ 10 h 11"/>
                  <a:gd name="T10" fmla="*/ 11 w 13"/>
                  <a:gd name="T11" fmla="*/ 10 h 11"/>
                  <a:gd name="T12" fmla="*/ 12 w 13"/>
                  <a:gd name="T13" fmla="*/ 10 h 11"/>
                  <a:gd name="T14" fmla="*/ 13 w 13"/>
                  <a:gd name="T15" fmla="*/ 8 h 11"/>
                  <a:gd name="T16" fmla="*/ 13 w 13"/>
                  <a:gd name="T17" fmla="*/ 7 h 11"/>
                  <a:gd name="T18" fmla="*/ 12 w 13"/>
                  <a:gd name="T19" fmla="*/ 6 h 11"/>
                  <a:gd name="T20" fmla="*/ 11 w 13"/>
                  <a:gd name="T21" fmla="*/ 6 h 11"/>
                  <a:gd name="T22" fmla="*/ 8 w 13"/>
                  <a:gd name="T23" fmla="*/ 5 h 11"/>
                  <a:gd name="T24" fmla="*/ 7 w 13"/>
                  <a:gd name="T25" fmla="*/ 5 h 11"/>
                  <a:gd name="T26" fmla="*/ 6 w 13"/>
                  <a:gd name="T27" fmla="*/ 6 h 11"/>
                  <a:gd name="T28" fmla="*/ 6 w 13"/>
                  <a:gd name="T29" fmla="*/ 6 h 11"/>
                  <a:gd name="T30" fmla="*/ 5 w 13"/>
                  <a:gd name="T31" fmla="*/ 6 h 11"/>
                  <a:gd name="T32" fmla="*/ 5 w 13"/>
                  <a:gd name="T33" fmla="*/ 6 h 11"/>
                  <a:gd name="T34" fmla="*/ 5 w 13"/>
                  <a:gd name="T35" fmla="*/ 5 h 11"/>
                  <a:gd name="T36" fmla="*/ 4 w 13"/>
                  <a:gd name="T37" fmla="*/ 2 h 11"/>
                  <a:gd name="T38" fmla="*/ 2 w 13"/>
                  <a:gd name="T39" fmla="*/ 0 h 11"/>
                  <a:gd name="T40" fmla="*/ 0 w 13"/>
                  <a:gd name="T41" fmla="*/ 0 h 11"/>
                  <a:gd name="T42" fmla="*/ 0 w 13"/>
                  <a:gd name="T43" fmla="*/ 2 h 11"/>
                  <a:gd name="T44" fmla="*/ 1 w 13"/>
                  <a:gd name="T45" fmla="*/ 6 h 11"/>
                  <a:gd name="T46" fmla="*/ 1 w 13"/>
                  <a:gd name="T47" fmla="*/ 8 h 11"/>
                  <a:gd name="T48" fmla="*/ 1 w 13"/>
                  <a:gd name="T49" fmla="*/ 10 h 1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3"/>
                  <a:gd name="T76" fmla="*/ 0 h 11"/>
                  <a:gd name="T77" fmla="*/ 13 w 13"/>
                  <a:gd name="T78" fmla="*/ 11 h 1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3" h="11">
                    <a:moveTo>
                      <a:pt x="1" y="10"/>
                    </a:moveTo>
                    <a:lnTo>
                      <a:pt x="2" y="10"/>
                    </a:lnTo>
                    <a:lnTo>
                      <a:pt x="5" y="11"/>
                    </a:lnTo>
                    <a:lnTo>
                      <a:pt x="7" y="11"/>
                    </a:lnTo>
                    <a:lnTo>
                      <a:pt x="8" y="10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2" y="6"/>
                    </a:lnTo>
                    <a:lnTo>
                      <a:pt x="11" y="6"/>
                    </a:lnTo>
                    <a:lnTo>
                      <a:pt x="8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4" y="2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62">
                <a:extLst>
                  <a:ext uri="{FF2B5EF4-FFF2-40B4-BE49-F238E27FC236}">
                    <a16:creationId xmlns:a16="http://schemas.microsoft.com/office/drawing/2014/main" id="{6FD7DC73-0041-4EA8-9B71-D3CCD36F05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3" y="1223"/>
                <a:ext cx="60" cy="139"/>
              </a:xfrm>
              <a:custGeom>
                <a:avLst/>
                <a:gdLst>
                  <a:gd name="T0" fmla="*/ 2 w 60"/>
                  <a:gd name="T1" fmla="*/ 23 h 139"/>
                  <a:gd name="T2" fmla="*/ 2 w 60"/>
                  <a:gd name="T3" fmla="*/ 39 h 139"/>
                  <a:gd name="T4" fmla="*/ 7 w 60"/>
                  <a:gd name="T5" fmla="*/ 57 h 139"/>
                  <a:gd name="T6" fmla="*/ 14 w 60"/>
                  <a:gd name="T7" fmla="*/ 76 h 139"/>
                  <a:gd name="T8" fmla="*/ 20 w 60"/>
                  <a:gd name="T9" fmla="*/ 96 h 139"/>
                  <a:gd name="T10" fmla="*/ 27 w 60"/>
                  <a:gd name="T11" fmla="*/ 115 h 139"/>
                  <a:gd name="T12" fmla="*/ 32 w 60"/>
                  <a:gd name="T13" fmla="*/ 128 h 139"/>
                  <a:gd name="T14" fmla="*/ 38 w 60"/>
                  <a:gd name="T15" fmla="*/ 133 h 139"/>
                  <a:gd name="T16" fmla="*/ 44 w 60"/>
                  <a:gd name="T17" fmla="*/ 136 h 139"/>
                  <a:gd name="T18" fmla="*/ 52 w 60"/>
                  <a:gd name="T19" fmla="*/ 138 h 139"/>
                  <a:gd name="T20" fmla="*/ 57 w 60"/>
                  <a:gd name="T21" fmla="*/ 139 h 139"/>
                  <a:gd name="T22" fmla="*/ 59 w 60"/>
                  <a:gd name="T23" fmla="*/ 136 h 139"/>
                  <a:gd name="T24" fmla="*/ 60 w 60"/>
                  <a:gd name="T25" fmla="*/ 134 h 139"/>
                  <a:gd name="T26" fmla="*/ 58 w 60"/>
                  <a:gd name="T27" fmla="*/ 132 h 139"/>
                  <a:gd name="T28" fmla="*/ 54 w 60"/>
                  <a:gd name="T29" fmla="*/ 131 h 139"/>
                  <a:gd name="T30" fmla="*/ 48 w 60"/>
                  <a:gd name="T31" fmla="*/ 129 h 139"/>
                  <a:gd name="T32" fmla="*/ 44 w 60"/>
                  <a:gd name="T33" fmla="*/ 128 h 139"/>
                  <a:gd name="T34" fmla="*/ 39 w 60"/>
                  <a:gd name="T35" fmla="*/ 125 h 139"/>
                  <a:gd name="T36" fmla="*/ 35 w 60"/>
                  <a:gd name="T37" fmla="*/ 116 h 139"/>
                  <a:gd name="T38" fmla="*/ 32 w 60"/>
                  <a:gd name="T39" fmla="*/ 106 h 139"/>
                  <a:gd name="T40" fmla="*/ 28 w 60"/>
                  <a:gd name="T41" fmla="*/ 95 h 139"/>
                  <a:gd name="T42" fmla="*/ 25 w 60"/>
                  <a:gd name="T43" fmla="*/ 84 h 139"/>
                  <a:gd name="T44" fmla="*/ 21 w 60"/>
                  <a:gd name="T45" fmla="*/ 71 h 139"/>
                  <a:gd name="T46" fmla="*/ 15 w 60"/>
                  <a:gd name="T47" fmla="*/ 57 h 139"/>
                  <a:gd name="T48" fmla="*/ 10 w 60"/>
                  <a:gd name="T49" fmla="*/ 42 h 139"/>
                  <a:gd name="T50" fmla="*/ 8 w 60"/>
                  <a:gd name="T51" fmla="*/ 28 h 139"/>
                  <a:gd name="T52" fmla="*/ 7 w 60"/>
                  <a:gd name="T53" fmla="*/ 17 h 139"/>
                  <a:gd name="T54" fmla="*/ 6 w 60"/>
                  <a:gd name="T55" fmla="*/ 10 h 139"/>
                  <a:gd name="T56" fmla="*/ 3 w 60"/>
                  <a:gd name="T57" fmla="*/ 3 h 139"/>
                  <a:gd name="T58" fmla="*/ 1 w 60"/>
                  <a:gd name="T59" fmla="*/ 0 h 139"/>
                  <a:gd name="T60" fmla="*/ 1 w 60"/>
                  <a:gd name="T61" fmla="*/ 2 h 139"/>
                  <a:gd name="T62" fmla="*/ 2 w 60"/>
                  <a:gd name="T63" fmla="*/ 11 h 13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60"/>
                  <a:gd name="T97" fmla="*/ 0 h 139"/>
                  <a:gd name="T98" fmla="*/ 60 w 60"/>
                  <a:gd name="T99" fmla="*/ 139 h 139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60" h="139">
                    <a:moveTo>
                      <a:pt x="2" y="16"/>
                    </a:moveTo>
                    <a:lnTo>
                      <a:pt x="2" y="23"/>
                    </a:lnTo>
                    <a:lnTo>
                      <a:pt x="2" y="32"/>
                    </a:lnTo>
                    <a:lnTo>
                      <a:pt x="2" y="39"/>
                    </a:lnTo>
                    <a:lnTo>
                      <a:pt x="4" y="46"/>
                    </a:lnTo>
                    <a:lnTo>
                      <a:pt x="7" y="57"/>
                    </a:lnTo>
                    <a:lnTo>
                      <a:pt x="10" y="66"/>
                    </a:lnTo>
                    <a:lnTo>
                      <a:pt x="14" y="76"/>
                    </a:lnTo>
                    <a:lnTo>
                      <a:pt x="16" y="85"/>
                    </a:lnTo>
                    <a:lnTo>
                      <a:pt x="20" y="96"/>
                    </a:lnTo>
                    <a:lnTo>
                      <a:pt x="23" y="104"/>
                    </a:lnTo>
                    <a:lnTo>
                      <a:pt x="27" y="115"/>
                    </a:lnTo>
                    <a:lnTo>
                      <a:pt x="31" y="125"/>
                    </a:lnTo>
                    <a:lnTo>
                      <a:pt x="32" y="128"/>
                    </a:lnTo>
                    <a:lnTo>
                      <a:pt x="34" y="131"/>
                    </a:lnTo>
                    <a:lnTo>
                      <a:pt x="38" y="133"/>
                    </a:lnTo>
                    <a:lnTo>
                      <a:pt x="40" y="135"/>
                    </a:lnTo>
                    <a:lnTo>
                      <a:pt x="44" y="136"/>
                    </a:lnTo>
                    <a:lnTo>
                      <a:pt x="48" y="138"/>
                    </a:lnTo>
                    <a:lnTo>
                      <a:pt x="52" y="138"/>
                    </a:lnTo>
                    <a:lnTo>
                      <a:pt x="55" y="139"/>
                    </a:lnTo>
                    <a:lnTo>
                      <a:pt x="57" y="139"/>
                    </a:lnTo>
                    <a:lnTo>
                      <a:pt x="58" y="138"/>
                    </a:lnTo>
                    <a:lnTo>
                      <a:pt x="59" y="136"/>
                    </a:lnTo>
                    <a:lnTo>
                      <a:pt x="60" y="135"/>
                    </a:lnTo>
                    <a:lnTo>
                      <a:pt x="60" y="134"/>
                    </a:lnTo>
                    <a:lnTo>
                      <a:pt x="59" y="133"/>
                    </a:lnTo>
                    <a:lnTo>
                      <a:pt x="58" y="132"/>
                    </a:lnTo>
                    <a:lnTo>
                      <a:pt x="57" y="132"/>
                    </a:lnTo>
                    <a:lnTo>
                      <a:pt x="54" y="131"/>
                    </a:lnTo>
                    <a:lnTo>
                      <a:pt x="51" y="131"/>
                    </a:lnTo>
                    <a:lnTo>
                      <a:pt x="48" y="129"/>
                    </a:lnTo>
                    <a:lnTo>
                      <a:pt x="46" y="128"/>
                    </a:lnTo>
                    <a:lnTo>
                      <a:pt x="44" y="128"/>
                    </a:lnTo>
                    <a:lnTo>
                      <a:pt x="41" y="126"/>
                    </a:lnTo>
                    <a:lnTo>
                      <a:pt x="39" y="125"/>
                    </a:lnTo>
                    <a:lnTo>
                      <a:pt x="38" y="121"/>
                    </a:lnTo>
                    <a:lnTo>
                      <a:pt x="35" y="116"/>
                    </a:lnTo>
                    <a:lnTo>
                      <a:pt x="34" y="110"/>
                    </a:lnTo>
                    <a:lnTo>
                      <a:pt x="32" y="106"/>
                    </a:lnTo>
                    <a:lnTo>
                      <a:pt x="31" y="100"/>
                    </a:lnTo>
                    <a:lnTo>
                      <a:pt x="28" y="95"/>
                    </a:lnTo>
                    <a:lnTo>
                      <a:pt x="26" y="89"/>
                    </a:lnTo>
                    <a:lnTo>
                      <a:pt x="25" y="84"/>
                    </a:lnTo>
                    <a:lnTo>
                      <a:pt x="23" y="78"/>
                    </a:lnTo>
                    <a:lnTo>
                      <a:pt x="21" y="71"/>
                    </a:lnTo>
                    <a:lnTo>
                      <a:pt x="17" y="64"/>
                    </a:lnTo>
                    <a:lnTo>
                      <a:pt x="15" y="57"/>
                    </a:lnTo>
                    <a:lnTo>
                      <a:pt x="13" y="50"/>
                    </a:lnTo>
                    <a:lnTo>
                      <a:pt x="10" y="42"/>
                    </a:lnTo>
                    <a:lnTo>
                      <a:pt x="9" y="35"/>
                    </a:lnTo>
                    <a:lnTo>
                      <a:pt x="8" y="28"/>
                    </a:lnTo>
                    <a:lnTo>
                      <a:pt x="8" y="20"/>
                    </a:lnTo>
                    <a:lnTo>
                      <a:pt x="7" y="17"/>
                    </a:lnTo>
                    <a:lnTo>
                      <a:pt x="7" y="14"/>
                    </a:lnTo>
                    <a:lnTo>
                      <a:pt x="6" y="10"/>
                    </a:lnTo>
                    <a:lnTo>
                      <a:pt x="4" y="7"/>
                    </a:lnTo>
                    <a:lnTo>
                      <a:pt x="3" y="3"/>
                    </a:lnTo>
                    <a:lnTo>
                      <a:pt x="2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1" y="2"/>
                    </a:lnTo>
                    <a:lnTo>
                      <a:pt x="2" y="7"/>
                    </a:lnTo>
                    <a:lnTo>
                      <a:pt x="2" y="11"/>
                    </a:lnTo>
                    <a:lnTo>
                      <a:pt x="2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63">
                <a:extLst>
                  <a:ext uri="{FF2B5EF4-FFF2-40B4-BE49-F238E27FC236}">
                    <a16:creationId xmlns:a16="http://schemas.microsoft.com/office/drawing/2014/main" id="{51A6D568-1CC8-422A-B6BB-9B515D1723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1" y="1282"/>
                <a:ext cx="14" cy="14"/>
              </a:xfrm>
              <a:custGeom>
                <a:avLst/>
                <a:gdLst>
                  <a:gd name="T0" fmla="*/ 13 w 14"/>
                  <a:gd name="T1" fmla="*/ 4 h 14"/>
                  <a:gd name="T2" fmla="*/ 14 w 14"/>
                  <a:gd name="T3" fmla="*/ 2 h 14"/>
                  <a:gd name="T4" fmla="*/ 14 w 14"/>
                  <a:gd name="T5" fmla="*/ 2 h 14"/>
                  <a:gd name="T6" fmla="*/ 13 w 14"/>
                  <a:gd name="T7" fmla="*/ 1 h 14"/>
                  <a:gd name="T8" fmla="*/ 12 w 14"/>
                  <a:gd name="T9" fmla="*/ 0 h 14"/>
                  <a:gd name="T10" fmla="*/ 11 w 14"/>
                  <a:gd name="T11" fmla="*/ 0 h 14"/>
                  <a:gd name="T12" fmla="*/ 9 w 14"/>
                  <a:gd name="T13" fmla="*/ 0 h 14"/>
                  <a:gd name="T14" fmla="*/ 8 w 14"/>
                  <a:gd name="T15" fmla="*/ 0 h 14"/>
                  <a:gd name="T16" fmla="*/ 7 w 14"/>
                  <a:gd name="T17" fmla="*/ 1 h 14"/>
                  <a:gd name="T18" fmla="*/ 6 w 14"/>
                  <a:gd name="T19" fmla="*/ 1 h 14"/>
                  <a:gd name="T20" fmla="*/ 5 w 14"/>
                  <a:gd name="T21" fmla="*/ 4 h 14"/>
                  <a:gd name="T22" fmla="*/ 3 w 14"/>
                  <a:gd name="T23" fmla="*/ 5 h 14"/>
                  <a:gd name="T24" fmla="*/ 2 w 14"/>
                  <a:gd name="T25" fmla="*/ 7 h 14"/>
                  <a:gd name="T26" fmla="*/ 1 w 14"/>
                  <a:gd name="T27" fmla="*/ 10 h 14"/>
                  <a:gd name="T28" fmla="*/ 0 w 14"/>
                  <a:gd name="T29" fmla="*/ 11 h 14"/>
                  <a:gd name="T30" fmla="*/ 0 w 14"/>
                  <a:gd name="T31" fmla="*/ 13 h 14"/>
                  <a:gd name="T32" fmla="*/ 0 w 14"/>
                  <a:gd name="T33" fmla="*/ 14 h 14"/>
                  <a:gd name="T34" fmla="*/ 2 w 14"/>
                  <a:gd name="T35" fmla="*/ 13 h 14"/>
                  <a:gd name="T36" fmla="*/ 3 w 14"/>
                  <a:gd name="T37" fmla="*/ 12 h 14"/>
                  <a:gd name="T38" fmla="*/ 6 w 14"/>
                  <a:gd name="T39" fmla="*/ 10 h 14"/>
                  <a:gd name="T40" fmla="*/ 8 w 14"/>
                  <a:gd name="T41" fmla="*/ 8 h 14"/>
                  <a:gd name="T42" fmla="*/ 9 w 14"/>
                  <a:gd name="T43" fmla="*/ 7 h 14"/>
                  <a:gd name="T44" fmla="*/ 12 w 14"/>
                  <a:gd name="T45" fmla="*/ 5 h 14"/>
                  <a:gd name="T46" fmla="*/ 13 w 14"/>
                  <a:gd name="T47" fmla="*/ 5 h 14"/>
                  <a:gd name="T48" fmla="*/ 13 w 14"/>
                  <a:gd name="T49" fmla="*/ 4 h 1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"/>
                  <a:gd name="T76" fmla="*/ 0 h 14"/>
                  <a:gd name="T77" fmla="*/ 14 w 14"/>
                  <a:gd name="T78" fmla="*/ 14 h 1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" h="14">
                    <a:moveTo>
                      <a:pt x="13" y="4"/>
                    </a:moveTo>
                    <a:lnTo>
                      <a:pt x="14" y="2"/>
                    </a:lnTo>
                    <a:lnTo>
                      <a:pt x="13" y="1"/>
                    </a:lnTo>
                    <a:lnTo>
                      <a:pt x="12" y="0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7" y="1"/>
                    </a:lnTo>
                    <a:lnTo>
                      <a:pt x="6" y="1"/>
                    </a:lnTo>
                    <a:lnTo>
                      <a:pt x="5" y="4"/>
                    </a:lnTo>
                    <a:lnTo>
                      <a:pt x="3" y="5"/>
                    </a:lnTo>
                    <a:lnTo>
                      <a:pt x="2" y="7"/>
                    </a:lnTo>
                    <a:lnTo>
                      <a:pt x="1" y="10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4"/>
                    </a:lnTo>
                    <a:lnTo>
                      <a:pt x="2" y="13"/>
                    </a:lnTo>
                    <a:lnTo>
                      <a:pt x="3" y="12"/>
                    </a:lnTo>
                    <a:lnTo>
                      <a:pt x="6" y="10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64">
                <a:extLst>
                  <a:ext uri="{FF2B5EF4-FFF2-40B4-BE49-F238E27FC236}">
                    <a16:creationId xmlns:a16="http://schemas.microsoft.com/office/drawing/2014/main" id="{11CE623B-92C1-4E4F-82A3-F7140A0E69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0" y="1301"/>
                <a:ext cx="17" cy="5"/>
              </a:xfrm>
              <a:custGeom>
                <a:avLst/>
                <a:gdLst>
                  <a:gd name="T0" fmla="*/ 15 w 17"/>
                  <a:gd name="T1" fmla="*/ 4 h 5"/>
                  <a:gd name="T2" fmla="*/ 16 w 17"/>
                  <a:gd name="T3" fmla="*/ 4 h 5"/>
                  <a:gd name="T4" fmla="*/ 16 w 17"/>
                  <a:gd name="T5" fmla="*/ 4 h 5"/>
                  <a:gd name="T6" fmla="*/ 17 w 17"/>
                  <a:gd name="T7" fmla="*/ 3 h 5"/>
                  <a:gd name="T8" fmla="*/ 17 w 17"/>
                  <a:gd name="T9" fmla="*/ 3 h 5"/>
                  <a:gd name="T10" fmla="*/ 17 w 17"/>
                  <a:gd name="T11" fmla="*/ 1 h 5"/>
                  <a:gd name="T12" fmla="*/ 16 w 17"/>
                  <a:gd name="T13" fmla="*/ 0 h 5"/>
                  <a:gd name="T14" fmla="*/ 16 w 17"/>
                  <a:gd name="T15" fmla="*/ 0 h 5"/>
                  <a:gd name="T16" fmla="*/ 15 w 17"/>
                  <a:gd name="T17" fmla="*/ 0 h 5"/>
                  <a:gd name="T18" fmla="*/ 12 w 17"/>
                  <a:gd name="T19" fmla="*/ 1 h 5"/>
                  <a:gd name="T20" fmla="*/ 10 w 17"/>
                  <a:gd name="T21" fmla="*/ 1 h 5"/>
                  <a:gd name="T22" fmla="*/ 8 w 17"/>
                  <a:gd name="T23" fmla="*/ 3 h 5"/>
                  <a:gd name="T24" fmla="*/ 5 w 17"/>
                  <a:gd name="T25" fmla="*/ 3 h 5"/>
                  <a:gd name="T26" fmla="*/ 3 w 17"/>
                  <a:gd name="T27" fmla="*/ 3 h 5"/>
                  <a:gd name="T28" fmla="*/ 2 w 17"/>
                  <a:gd name="T29" fmla="*/ 4 h 5"/>
                  <a:gd name="T30" fmla="*/ 0 w 17"/>
                  <a:gd name="T31" fmla="*/ 4 h 5"/>
                  <a:gd name="T32" fmla="*/ 0 w 17"/>
                  <a:gd name="T33" fmla="*/ 5 h 5"/>
                  <a:gd name="T34" fmla="*/ 2 w 17"/>
                  <a:gd name="T35" fmla="*/ 5 h 5"/>
                  <a:gd name="T36" fmla="*/ 3 w 17"/>
                  <a:gd name="T37" fmla="*/ 5 h 5"/>
                  <a:gd name="T38" fmla="*/ 5 w 17"/>
                  <a:gd name="T39" fmla="*/ 5 h 5"/>
                  <a:gd name="T40" fmla="*/ 8 w 17"/>
                  <a:gd name="T41" fmla="*/ 5 h 5"/>
                  <a:gd name="T42" fmla="*/ 9 w 17"/>
                  <a:gd name="T43" fmla="*/ 5 h 5"/>
                  <a:gd name="T44" fmla="*/ 11 w 17"/>
                  <a:gd name="T45" fmla="*/ 5 h 5"/>
                  <a:gd name="T46" fmla="*/ 13 w 17"/>
                  <a:gd name="T47" fmla="*/ 5 h 5"/>
                  <a:gd name="T48" fmla="*/ 15 w 17"/>
                  <a:gd name="T49" fmla="*/ 4 h 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7"/>
                  <a:gd name="T76" fmla="*/ 0 h 5"/>
                  <a:gd name="T77" fmla="*/ 17 w 17"/>
                  <a:gd name="T78" fmla="*/ 5 h 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7" h="5">
                    <a:moveTo>
                      <a:pt x="15" y="4"/>
                    </a:moveTo>
                    <a:lnTo>
                      <a:pt x="16" y="4"/>
                    </a:lnTo>
                    <a:lnTo>
                      <a:pt x="17" y="3"/>
                    </a:lnTo>
                    <a:lnTo>
                      <a:pt x="17" y="1"/>
                    </a:lnTo>
                    <a:lnTo>
                      <a:pt x="16" y="0"/>
                    </a:lnTo>
                    <a:lnTo>
                      <a:pt x="15" y="0"/>
                    </a:lnTo>
                    <a:lnTo>
                      <a:pt x="12" y="1"/>
                    </a:lnTo>
                    <a:lnTo>
                      <a:pt x="10" y="1"/>
                    </a:lnTo>
                    <a:lnTo>
                      <a:pt x="8" y="3"/>
                    </a:lnTo>
                    <a:lnTo>
                      <a:pt x="5" y="3"/>
                    </a:lnTo>
                    <a:lnTo>
                      <a:pt x="3" y="3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5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11" y="5"/>
                    </a:lnTo>
                    <a:lnTo>
                      <a:pt x="13" y="5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65">
                <a:extLst>
                  <a:ext uri="{FF2B5EF4-FFF2-40B4-BE49-F238E27FC236}">
                    <a16:creationId xmlns:a16="http://schemas.microsoft.com/office/drawing/2014/main" id="{C61EEFED-9805-4009-B675-71E91437D3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6" y="1317"/>
                <a:ext cx="24" cy="6"/>
              </a:xfrm>
              <a:custGeom>
                <a:avLst/>
                <a:gdLst>
                  <a:gd name="T0" fmla="*/ 21 w 24"/>
                  <a:gd name="T1" fmla="*/ 6 h 6"/>
                  <a:gd name="T2" fmla="*/ 22 w 24"/>
                  <a:gd name="T3" fmla="*/ 6 h 6"/>
                  <a:gd name="T4" fmla="*/ 23 w 24"/>
                  <a:gd name="T5" fmla="*/ 6 h 6"/>
                  <a:gd name="T6" fmla="*/ 24 w 24"/>
                  <a:gd name="T7" fmla="*/ 4 h 6"/>
                  <a:gd name="T8" fmla="*/ 24 w 24"/>
                  <a:gd name="T9" fmla="*/ 3 h 6"/>
                  <a:gd name="T10" fmla="*/ 24 w 24"/>
                  <a:gd name="T11" fmla="*/ 2 h 6"/>
                  <a:gd name="T12" fmla="*/ 23 w 24"/>
                  <a:gd name="T13" fmla="*/ 2 h 6"/>
                  <a:gd name="T14" fmla="*/ 23 w 24"/>
                  <a:gd name="T15" fmla="*/ 1 h 6"/>
                  <a:gd name="T16" fmla="*/ 22 w 24"/>
                  <a:gd name="T17" fmla="*/ 1 h 6"/>
                  <a:gd name="T18" fmla="*/ 18 w 24"/>
                  <a:gd name="T19" fmla="*/ 1 h 6"/>
                  <a:gd name="T20" fmla="*/ 15 w 24"/>
                  <a:gd name="T21" fmla="*/ 1 h 6"/>
                  <a:gd name="T22" fmla="*/ 12 w 24"/>
                  <a:gd name="T23" fmla="*/ 1 h 6"/>
                  <a:gd name="T24" fmla="*/ 9 w 24"/>
                  <a:gd name="T25" fmla="*/ 1 h 6"/>
                  <a:gd name="T26" fmla="*/ 5 w 24"/>
                  <a:gd name="T27" fmla="*/ 0 h 6"/>
                  <a:gd name="T28" fmla="*/ 3 w 24"/>
                  <a:gd name="T29" fmla="*/ 1 h 6"/>
                  <a:gd name="T30" fmla="*/ 2 w 24"/>
                  <a:gd name="T31" fmla="*/ 1 h 6"/>
                  <a:gd name="T32" fmla="*/ 0 w 24"/>
                  <a:gd name="T33" fmla="*/ 2 h 6"/>
                  <a:gd name="T34" fmla="*/ 3 w 24"/>
                  <a:gd name="T35" fmla="*/ 2 h 6"/>
                  <a:gd name="T36" fmla="*/ 4 w 24"/>
                  <a:gd name="T37" fmla="*/ 3 h 6"/>
                  <a:gd name="T38" fmla="*/ 7 w 24"/>
                  <a:gd name="T39" fmla="*/ 3 h 6"/>
                  <a:gd name="T40" fmla="*/ 10 w 24"/>
                  <a:gd name="T41" fmla="*/ 3 h 6"/>
                  <a:gd name="T42" fmla="*/ 12 w 24"/>
                  <a:gd name="T43" fmla="*/ 4 h 6"/>
                  <a:gd name="T44" fmla="*/ 16 w 24"/>
                  <a:gd name="T45" fmla="*/ 4 h 6"/>
                  <a:gd name="T46" fmla="*/ 18 w 24"/>
                  <a:gd name="T47" fmla="*/ 6 h 6"/>
                  <a:gd name="T48" fmla="*/ 21 w 24"/>
                  <a:gd name="T49" fmla="*/ 6 h 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24"/>
                  <a:gd name="T76" fmla="*/ 0 h 6"/>
                  <a:gd name="T77" fmla="*/ 24 w 24"/>
                  <a:gd name="T78" fmla="*/ 6 h 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24" h="6">
                    <a:moveTo>
                      <a:pt x="21" y="6"/>
                    </a:moveTo>
                    <a:lnTo>
                      <a:pt x="22" y="6"/>
                    </a:lnTo>
                    <a:lnTo>
                      <a:pt x="23" y="6"/>
                    </a:lnTo>
                    <a:lnTo>
                      <a:pt x="24" y="4"/>
                    </a:lnTo>
                    <a:lnTo>
                      <a:pt x="24" y="3"/>
                    </a:lnTo>
                    <a:lnTo>
                      <a:pt x="24" y="2"/>
                    </a:lnTo>
                    <a:lnTo>
                      <a:pt x="23" y="2"/>
                    </a:lnTo>
                    <a:lnTo>
                      <a:pt x="23" y="1"/>
                    </a:lnTo>
                    <a:lnTo>
                      <a:pt x="22" y="1"/>
                    </a:lnTo>
                    <a:lnTo>
                      <a:pt x="18" y="1"/>
                    </a:lnTo>
                    <a:lnTo>
                      <a:pt x="15" y="1"/>
                    </a:lnTo>
                    <a:lnTo>
                      <a:pt x="12" y="1"/>
                    </a:lnTo>
                    <a:lnTo>
                      <a:pt x="9" y="1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1"/>
                    </a:lnTo>
                    <a:lnTo>
                      <a:pt x="0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7" y="3"/>
                    </a:lnTo>
                    <a:lnTo>
                      <a:pt x="10" y="3"/>
                    </a:lnTo>
                    <a:lnTo>
                      <a:pt x="12" y="4"/>
                    </a:lnTo>
                    <a:lnTo>
                      <a:pt x="16" y="4"/>
                    </a:lnTo>
                    <a:lnTo>
                      <a:pt x="18" y="6"/>
                    </a:lnTo>
                    <a:lnTo>
                      <a:pt x="21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66">
                <a:extLst>
                  <a:ext uri="{FF2B5EF4-FFF2-40B4-BE49-F238E27FC236}">
                    <a16:creationId xmlns:a16="http://schemas.microsoft.com/office/drawing/2014/main" id="{7C2144C6-6C7B-4710-B521-EF70581796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1" y="1232"/>
                <a:ext cx="57" cy="100"/>
              </a:xfrm>
              <a:custGeom>
                <a:avLst/>
                <a:gdLst>
                  <a:gd name="T0" fmla="*/ 18 w 57"/>
                  <a:gd name="T1" fmla="*/ 50 h 100"/>
                  <a:gd name="T2" fmla="*/ 21 w 57"/>
                  <a:gd name="T3" fmla="*/ 56 h 100"/>
                  <a:gd name="T4" fmla="*/ 25 w 57"/>
                  <a:gd name="T5" fmla="*/ 63 h 100"/>
                  <a:gd name="T6" fmla="*/ 30 w 57"/>
                  <a:gd name="T7" fmla="*/ 69 h 100"/>
                  <a:gd name="T8" fmla="*/ 34 w 57"/>
                  <a:gd name="T9" fmla="*/ 75 h 100"/>
                  <a:gd name="T10" fmla="*/ 38 w 57"/>
                  <a:gd name="T11" fmla="*/ 81 h 100"/>
                  <a:gd name="T12" fmla="*/ 43 w 57"/>
                  <a:gd name="T13" fmla="*/ 87 h 100"/>
                  <a:gd name="T14" fmla="*/ 48 w 57"/>
                  <a:gd name="T15" fmla="*/ 93 h 100"/>
                  <a:gd name="T16" fmla="*/ 52 w 57"/>
                  <a:gd name="T17" fmla="*/ 99 h 100"/>
                  <a:gd name="T18" fmla="*/ 53 w 57"/>
                  <a:gd name="T19" fmla="*/ 99 h 100"/>
                  <a:gd name="T20" fmla="*/ 55 w 57"/>
                  <a:gd name="T21" fmla="*/ 100 h 100"/>
                  <a:gd name="T22" fmla="*/ 55 w 57"/>
                  <a:gd name="T23" fmla="*/ 100 h 100"/>
                  <a:gd name="T24" fmla="*/ 56 w 57"/>
                  <a:gd name="T25" fmla="*/ 99 h 100"/>
                  <a:gd name="T26" fmla="*/ 57 w 57"/>
                  <a:gd name="T27" fmla="*/ 99 h 100"/>
                  <a:gd name="T28" fmla="*/ 57 w 57"/>
                  <a:gd name="T29" fmla="*/ 98 h 100"/>
                  <a:gd name="T30" fmla="*/ 57 w 57"/>
                  <a:gd name="T31" fmla="*/ 97 h 100"/>
                  <a:gd name="T32" fmla="*/ 57 w 57"/>
                  <a:gd name="T33" fmla="*/ 95 h 100"/>
                  <a:gd name="T34" fmla="*/ 53 w 57"/>
                  <a:gd name="T35" fmla="*/ 89 h 100"/>
                  <a:gd name="T36" fmla="*/ 50 w 57"/>
                  <a:gd name="T37" fmla="*/ 83 h 100"/>
                  <a:gd name="T38" fmla="*/ 45 w 57"/>
                  <a:gd name="T39" fmla="*/ 77 h 100"/>
                  <a:gd name="T40" fmla="*/ 42 w 57"/>
                  <a:gd name="T41" fmla="*/ 72 h 100"/>
                  <a:gd name="T42" fmla="*/ 37 w 57"/>
                  <a:gd name="T43" fmla="*/ 66 h 100"/>
                  <a:gd name="T44" fmla="*/ 32 w 57"/>
                  <a:gd name="T45" fmla="*/ 60 h 100"/>
                  <a:gd name="T46" fmla="*/ 27 w 57"/>
                  <a:gd name="T47" fmla="*/ 54 h 100"/>
                  <a:gd name="T48" fmla="*/ 24 w 57"/>
                  <a:gd name="T49" fmla="*/ 47 h 100"/>
                  <a:gd name="T50" fmla="*/ 20 w 57"/>
                  <a:gd name="T51" fmla="*/ 41 h 100"/>
                  <a:gd name="T52" fmla="*/ 17 w 57"/>
                  <a:gd name="T53" fmla="*/ 33 h 100"/>
                  <a:gd name="T54" fmla="*/ 13 w 57"/>
                  <a:gd name="T55" fmla="*/ 25 h 100"/>
                  <a:gd name="T56" fmla="*/ 10 w 57"/>
                  <a:gd name="T57" fmla="*/ 18 h 100"/>
                  <a:gd name="T58" fmla="*/ 6 w 57"/>
                  <a:gd name="T59" fmla="*/ 11 h 100"/>
                  <a:gd name="T60" fmla="*/ 4 w 57"/>
                  <a:gd name="T61" fmla="*/ 5 h 100"/>
                  <a:gd name="T62" fmla="*/ 1 w 57"/>
                  <a:gd name="T63" fmla="*/ 1 h 100"/>
                  <a:gd name="T64" fmla="*/ 0 w 57"/>
                  <a:gd name="T65" fmla="*/ 0 h 100"/>
                  <a:gd name="T66" fmla="*/ 0 w 57"/>
                  <a:gd name="T67" fmla="*/ 4 h 100"/>
                  <a:gd name="T68" fmla="*/ 1 w 57"/>
                  <a:gd name="T69" fmla="*/ 8 h 100"/>
                  <a:gd name="T70" fmla="*/ 4 w 57"/>
                  <a:gd name="T71" fmla="*/ 14 h 100"/>
                  <a:gd name="T72" fmla="*/ 6 w 57"/>
                  <a:gd name="T73" fmla="*/ 22 h 100"/>
                  <a:gd name="T74" fmla="*/ 8 w 57"/>
                  <a:gd name="T75" fmla="*/ 29 h 100"/>
                  <a:gd name="T76" fmla="*/ 11 w 57"/>
                  <a:gd name="T77" fmla="*/ 36 h 100"/>
                  <a:gd name="T78" fmla="*/ 14 w 57"/>
                  <a:gd name="T79" fmla="*/ 43 h 100"/>
                  <a:gd name="T80" fmla="*/ 18 w 57"/>
                  <a:gd name="T81" fmla="*/ 50 h 10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57"/>
                  <a:gd name="T124" fmla="*/ 0 h 100"/>
                  <a:gd name="T125" fmla="*/ 57 w 57"/>
                  <a:gd name="T126" fmla="*/ 100 h 10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57" h="100">
                    <a:moveTo>
                      <a:pt x="18" y="50"/>
                    </a:moveTo>
                    <a:lnTo>
                      <a:pt x="21" y="56"/>
                    </a:lnTo>
                    <a:lnTo>
                      <a:pt x="25" y="63"/>
                    </a:lnTo>
                    <a:lnTo>
                      <a:pt x="30" y="69"/>
                    </a:lnTo>
                    <a:lnTo>
                      <a:pt x="34" y="75"/>
                    </a:lnTo>
                    <a:lnTo>
                      <a:pt x="38" y="81"/>
                    </a:lnTo>
                    <a:lnTo>
                      <a:pt x="43" y="87"/>
                    </a:lnTo>
                    <a:lnTo>
                      <a:pt x="48" y="93"/>
                    </a:lnTo>
                    <a:lnTo>
                      <a:pt x="52" y="99"/>
                    </a:lnTo>
                    <a:lnTo>
                      <a:pt x="53" y="99"/>
                    </a:lnTo>
                    <a:lnTo>
                      <a:pt x="55" y="100"/>
                    </a:lnTo>
                    <a:lnTo>
                      <a:pt x="56" y="99"/>
                    </a:lnTo>
                    <a:lnTo>
                      <a:pt x="57" y="99"/>
                    </a:lnTo>
                    <a:lnTo>
                      <a:pt x="57" y="98"/>
                    </a:lnTo>
                    <a:lnTo>
                      <a:pt x="57" y="97"/>
                    </a:lnTo>
                    <a:lnTo>
                      <a:pt x="57" y="95"/>
                    </a:lnTo>
                    <a:lnTo>
                      <a:pt x="53" y="89"/>
                    </a:lnTo>
                    <a:lnTo>
                      <a:pt x="50" y="83"/>
                    </a:lnTo>
                    <a:lnTo>
                      <a:pt x="45" y="77"/>
                    </a:lnTo>
                    <a:lnTo>
                      <a:pt x="42" y="72"/>
                    </a:lnTo>
                    <a:lnTo>
                      <a:pt x="37" y="66"/>
                    </a:lnTo>
                    <a:lnTo>
                      <a:pt x="32" y="60"/>
                    </a:lnTo>
                    <a:lnTo>
                      <a:pt x="27" y="54"/>
                    </a:lnTo>
                    <a:lnTo>
                      <a:pt x="24" y="47"/>
                    </a:lnTo>
                    <a:lnTo>
                      <a:pt x="20" y="41"/>
                    </a:lnTo>
                    <a:lnTo>
                      <a:pt x="17" y="33"/>
                    </a:lnTo>
                    <a:lnTo>
                      <a:pt x="13" y="25"/>
                    </a:lnTo>
                    <a:lnTo>
                      <a:pt x="10" y="18"/>
                    </a:lnTo>
                    <a:lnTo>
                      <a:pt x="6" y="11"/>
                    </a:lnTo>
                    <a:lnTo>
                      <a:pt x="4" y="5"/>
                    </a:lnTo>
                    <a:lnTo>
                      <a:pt x="1" y="1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1" y="8"/>
                    </a:lnTo>
                    <a:lnTo>
                      <a:pt x="4" y="14"/>
                    </a:lnTo>
                    <a:lnTo>
                      <a:pt x="6" y="22"/>
                    </a:lnTo>
                    <a:lnTo>
                      <a:pt x="8" y="29"/>
                    </a:lnTo>
                    <a:lnTo>
                      <a:pt x="11" y="36"/>
                    </a:lnTo>
                    <a:lnTo>
                      <a:pt x="14" y="43"/>
                    </a:lnTo>
                    <a:lnTo>
                      <a:pt x="18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67">
                <a:extLst>
                  <a:ext uri="{FF2B5EF4-FFF2-40B4-BE49-F238E27FC236}">
                    <a16:creationId xmlns:a16="http://schemas.microsoft.com/office/drawing/2014/main" id="{48B136DE-0B27-4AB6-8365-2B1368D9B5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5" y="1102"/>
                <a:ext cx="42" cy="49"/>
              </a:xfrm>
              <a:custGeom>
                <a:avLst/>
                <a:gdLst>
                  <a:gd name="T0" fmla="*/ 16 w 42"/>
                  <a:gd name="T1" fmla="*/ 8 h 49"/>
                  <a:gd name="T2" fmla="*/ 14 w 42"/>
                  <a:gd name="T3" fmla="*/ 10 h 49"/>
                  <a:gd name="T4" fmla="*/ 10 w 42"/>
                  <a:gd name="T5" fmla="*/ 12 h 49"/>
                  <a:gd name="T6" fmla="*/ 8 w 42"/>
                  <a:gd name="T7" fmla="*/ 15 h 49"/>
                  <a:gd name="T8" fmla="*/ 5 w 42"/>
                  <a:gd name="T9" fmla="*/ 18 h 49"/>
                  <a:gd name="T10" fmla="*/ 4 w 42"/>
                  <a:gd name="T11" fmla="*/ 21 h 49"/>
                  <a:gd name="T12" fmla="*/ 3 w 42"/>
                  <a:gd name="T13" fmla="*/ 24 h 49"/>
                  <a:gd name="T14" fmla="*/ 2 w 42"/>
                  <a:gd name="T15" fmla="*/ 28 h 49"/>
                  <a:gd name="T16" fmla="*/ 0 w 42"/>
                  <a:gd name="T17" fmla="*/ 30 h 49"/>
                  <a:gd name="T18" fmla="*/ 2 w 42"/>
                  <a:gd name="T19" fmla="*/ 35 h 49"/>
                  <a:gd name="T20" fmla="*/ 3 w 42"/>
                  <a:gd name="T21" fmla="*/ 40 h 49"/>
                  <a:gd name="T22" fmla="*/ 6 w 42"/>
                  <a:gd name="T23" fmla="*/ 43 h 49"/>
                  <a:gd name="T24" fmla="*/ 10 w 42"/>
                  <a:gd name="T25" fmla="*/ 46 h 49"/>
                  <a:gd name="T26" fmla="*/ 15 w 42"/>
                  <a:gd name="T27" fmla="*/ 48 h 49"/>
                  <a:gd name="T28" fmla="*/ 19 w 42"/>
                  <a:gd name="T29" fmla="*/ 49 h 49"/>
                  <a:gd name="T30" fmla="*/ 23 w 42"/>
                  <a:gd name="T31" fmla="*/ 49 h 49"/>
                  <a:gd name="T32" fmla="*/ 28 w 42"/>
                  <a:gd name="T33" fmla="*/ 48 h 49"/>
                  <a:gd name="T34" fmla="*/ 29 w 42"/>
                  <a:gd name="T35" fmla="*/ 48 h 49"/>
                  <a:gd name="T36" fmla="*/ 30 w 42"/>
                  <a:gd name="T37" fmla="*/ 48 h 49"/>
                  <a:gd name="T38" fmla="*/ 31 w 42"/>
                  <a:gd name="T39" fmla="*/ 47 h 49"/>
                  <a:gd name="T40" fmla="*/ 31 w 42"/>
                  <a:gd name="T41" fmla="*/ 46 h 49"/>
                  <a:gd name="T42" fmla="*/ 31 w 42"/>
                  <a:gd name="T43" fmla="*/ 46 h 49"/>
                  <a:gd name="T44" fmla="*/ 30 w 42"/>
                  <a:gd name="T45" fmla="*/ 46 h 49"/>
                  <a:gd name="T46" fmla="*/ 29 w 42"/>
                  <a:gd name="T47" fmla="*/ 46 h 49"/>
                  <a:gd name="T48" fmla="*/ 28 w 42"/>
                  <a:gd name="T49" fmla="*/ 46 h 49"/>
                  <a:gd name="T50" fmla="*/ 27 w 42"/>
                  <a:gd name="T51" fmla="*/ 46 h 49"/>
                  <a:gd name="T52" fmla="*/ 25 w 42"/>
                  <a:gd name="T53" fmla="*/ 46 h 49"/>
                  <a:gd name="T54" fmla="*/ 24 w 42"/>
                  <a:gd name="T55" fmla="*/ 46 h 49"/>
                  <a:gd name="T56" fmla="*/ 23 w 42"/>
                  <a:gd name="T57" fmla="*/ 46 h 49"/>
                  <a:gd name="T58" fmla="*/ 21 w 42"/>
                  <a:gd name="T59" fmla="*/ 44 h 49"/>
                  <a:gd name="T60" fmla="*/ 18 w 42"/>
                  <a:gd name="T61" fmla="*/ 44 h 49"/>
                  <a:gd name="T62" fmla="*/ 16 w 42"/>
                  <a:gd name="T63" fmla="*/ 44 h 49"/>
                  <a:gd name="T64" fmla="*/ 14 w 42"/>
                  <a:gd name="T65" fmla="*/ 43 h 49"/>
                  <a:gd name="T66" fmla="*/ 11 w 42"/>
                  <a:gd name="T67" fmla="*/ 43 h 49"/>
                  <a:gd name="T68" fmla="*/ 9 w 42"/>
                  <a:gd name="T69" fmla="*/ 41 h 49"/>
                  <a:gd name="T70" fmla="*/ 6 w 42"/>
                  <a:gd name="T71" fmla="*/ 40 h 49"/>
                  <a:gd name="T72" fmla="*/ 4 w 42"/>
                  <a:gd name="T73" fmla="*/ 36 h 49"/>
                  <a:gd name="T74" fmla="*/ 4 w 42"/>
                  <a:gd name="T75" fmla="*/ 33 h 49"/>
                  <a:gd name="T76" fmla="*/ 4 w 42"/>
                  <a:gd name="T77" fmla="*/ 29 h 49"/>
                  <a:gd name="T78" fmla="*/ 5 w 42"/>
                  <a:gd name="T79" fmla="*/ 27 h 49"/>
                  <a:gd name="T80" fmla="*/ 6 w 42"/>
                  <a:gd name="T81" fmla="*/ 23 h 49"/>
                  <a:gd name="T82" fmla="*/ 9 w 42"/>
                  <a:gd name="T83" fmla="*/ 21 h 49"/>
                  <a:gd name="T84" fmla="*/ 11 w 42"/>
                  <a:gd name="T85" fmla="*/ 17 h 49"/>
                  <a:gd name="T86" fmla="*/ 14 w 42"/>
                  <a:gd name="T87" fmla="*/ 15 h 49"/>
                  <a:gd name="T88" fmla="*/ 17 w 42"/>
                  <a:gd name="T89" fmla="*/ 12 h 49"/>
                  <a:gd name="T90" fmla="*/ 21 w 42"/>
                  <a:gd name="T91" fmla="*/ 10 h 49"/>
                  <a:gd name="T92" fmla="*/ 23 w 42"/>
                  <a:gd name="T93" fmla="*/ 9 h 49"/>
                  <a:gd name="T94" fmla="*/ 27 w 42"/>
                  <a:gd name="T95" fmla="*/ 6 h 49"/>
                  <a:gd name="T96" fmla="*/ 30 w 42"/>
                  <a:gd name="T97" fmla="*/ 5 h 49"/>
                  <a:gd name="T98" fmla="*/ 34 w 42"/>
                  <a:gd name="T99" fmla="*/ 4 h 49"/>
                  <a:gd name="T100" fmla="*/ 36 w 42"/>
                  <a:gd name="T101" fmla="*/ 3 h 49"/>
                  <a:gd name="T102" fmla="*/ 40 w 42"/>
                  <a:gd name="T103" fmla="*/ 3 h 49"/>
                  <a:gd name="T104" fmla="*/ 42 w 42"/>
                  <a:gd name="T105" fmla="*/ 2 h 49"/>
                  <a:gd name="T106" fmla="*/ 40 w 42"/>
                  <a:gd name="T107" fmla="*/ 0 h 49"/>
                  <a:gd name="T108" fmla="*/ 37 w 42"/>
                  <a:gd name="T109" fmla="*/ 0 h 49"/>
                  <a:gd name="T110" fmla="*/ 34 w 42"/>
                  <a:gd name="T111" fmla="*/ 0 h 49"/>
                  <a:gd name="T112" fmla="*/ 30 w 42"/>
                  <a:gd name="T113" fmla="*/ 2 h 49"/>
                  <a:gd name="T114" fmla="*/ 27 w 42"/>
                  <a:gd name="T115" fmla="*/ 3 h 49"/>
                  <a:gd name="T116" fmla="*/ 23 w 42"/>
                  <a:gd name="T117" fmla="*/ 4 h 49"/>
                  <a:gd name="T118" fmla="*/ 19 w 42"/>
                  <a:gd name="T119" fmla="*/ 6 h 49"/>
                  <a:gd name="T120" fmla="*/ 16 w 42"/>
                  <a:gd name="T121" fmla="*/ 8 h 4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42"/>
                  <a:gd name="T184" fmla="*/ 0 h 49"/>
                  <a:gd name="T185" fmla="*/ 42 w 42"/>
                  <a:gd name="T186" fmla="*/ 49 h 4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42" h="49">
                    <a:moveTo>
                      <a:pt x="16" y="8"/>
                    </a:moveTo>
                    <a:lnTo>
                      <a:pt x="14" y="10"/>
                    </a:lnTo>
                    <a:lnTo>
                      <a:pt x="10" y="12"/>
                    </a:lnTo>
                    <a:lnTo>
                      <a:pt x="8" y="15"/>
                    </a:lnTo>
                    <a:lnTo>
                      <a:pt x="5" y="18"/>
                    </a:lnTo>
                    <a:lnTo>
                      <a:pt x="4" y="21"/>
                    </a:lnTo>
                    <a:lnTo>
                      <a:pt x="3" y="24"/>
                    </a:lnTo>
                    <a:lnTo>
                      <a:pt x="2" y="28"/>
                    </a:lnTo>
                    <a:lnTo>
                      <a:pt x="0" y="30"/>
                    </a:lnTo>
                    <a:lnTo>
                      <a:pt x="2" y="35"/>
                    </a:lnTo>
                    <a:lnTo>
                      <a:pt x="3" y="40"/>
                    </a:lnTo>
                    <a:lnTo>
                      <a:pt x="6" y="43"/>
                    </a:lnTo>
                    <a:lnTo>
                      <a:pt x="10" y="46"/>
                    </a:lnTo>
                    <a:lnTo>
                      <a:pt x="15" y="48"/>
                    </a:lnTo>
                    <a:lnTo>
                      <a:pt x="19" y="49"/>
                    </a:lnTo>
                    <a:lnTo>
                      <a:pt x="23" y="49"/>
                    </a:lnTo>
                    <a:lnTo>
                      <a:pt x="28" y="48"/>
                    </a:lnTo>
                    <a:lnTo>
                      <a:pt x="29" y="48"/>
                    </a:lnTo>
                    <a:lnTo>
                      <a:pt x="30" y="48"/>
                    </a:lnTo>
                    <a:lnTo>
                      <a:pt x="31" y="47"/>
                    </a:lnTo>
                    <a:lnTo>
                      <a:pt x="31" y="46"/>
                    </a:lnTo>
                    <a:lnTo>
                      <a:pt x="30" y="46"/>
                    </a:lnTo>
                    <a:lnTo>
                      <a:pt x="29" y="46"/>
                    </a:lnTo>
                    <a:lnTo>
                      <a:pt x="28" y="46"/>
                    </a:lnTo>
                    <a:lnTo>
                      <a:pt x="27" y="46"/>
                    </a:lnTo>
                    <a:lnTo>
                      <a:pt x="25" y="46"/>
                    </a:lnTo>
                    <a:lnTo>
                      <a:pt x="24" y="46"/>
                    </a:lnTo>
                    <a:lnTo>
                      <a:pt x="23" y="46"/>
                    </a:lnTo>
                    <a:lnTo>
                      <a:pt x="21" y="44"/>
                    </a:lnTo>
                    <a:lnTo>
                      <a:pt x="18" y="44"/>
                    </a:lnTo>
                    <a:lnTo>
                      <a:pt x="16" y="44"/>
                    </a:lnTo>
                    <a:lnTo>
                      <a:pt x="14" y="43"/>
                    </a:lnTo>
                    <a:lnTo>
                      <a:pt x="11" y="43"/>
                    </a:lnTo>
                    <a:lnTo>
                      <a:pt x="9" y="41"/>
                    </a:lnTo>
                    <a:lnTo>
                      <a:pt x="6" y="40"/>
                    </a:lnTo>
                    <a:lnTo>
                      <a:pt x="4" y="36"/>
                    </a:lnTo>
                    <a:lnTo>
                      <a:pt x="4" y="33"/>
                    </a:lnTo>
                    <a:lnTo>
                      <a:pt x="4" y="29"/>
                    </a:lnTo>
                    <a:lnTo>
                      <a:pt x="5" y="27"/>
                    </a:lnTo>
                    <a:lnTo>
                      <a:pt x="6" y="23"/>
                    </a:lnTo>
                    <a:lnTo>
                      <a:pt x="9" y="21"/>
                    </a:lnTo>
                    <a:lnTo>
                      <a:pt x="11" y="17"/>
                    </a:lnTo>
                    <a:lnTo>
                      <a:pt x="14" y="15"/>
                    </a:lnTo>
                    <a:lnTo>
                      <a:pt x="17" y="12"/>
                    </a:lnTo>
                    <a:lnTo>
                      <a:pt x="21" y="10"/>
                    </a:lnTo>
                    <a:lnTo>
                      <a:pt x="23" y="9"/>
                    </a:lnTo>
                    <a:lnTo>
                      <a:pt x="27" y="6"/>
                    </a:lnTo>
                    <a:lnTo>
                      <a:pt x="30" y="5"/>
                    </a:lnTo>
                    <a:lnTo>
                      <a:pt x="34" y="4"/>
                    </a:lnTo>
                    <a:lnTo>
                      <a:pt x="36" y="3"/>
                    </a:lnTo>
                    <a:lnTo>
                      <a:pt x="40" y="3"/>
                    </a:lnTo>
                    <a:lnTo>
                      <a:pt x="42" y="2"/>
                    </a:lnTo>
                    <a:lnTo>
                      <a:pt x="40" y="0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30" y="2"/>
                    </a:lnTo>
                    <a:lnTo>
                      <a:pt x="27" y="3"/>
                    </a:lnTo>
                    <a:lnTo>
                      <a:pt x="23" y="4"/>
                    </a:lnTo>
                    <a:lnTo>
                      <a:pt x="19" y="6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68">
                <a:extLst>
                  <a:ext uri="{FF2B5EF4-FFF2-40B4-BE49-F238E27FC236}">
                    <a16:creationId xmlns:a16="http://schemas.microsoft.com/office/drawing/2014/main" id="{85819D74-E8B1-4EA3-9824-9EA88E4877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6" y="1102"/>
                <a:ext cx="27" cy="37"/>
              </a:xfrm>
              <a:custGeom>
                <a:avLst/>
                <a:gdLst>
                  <a:gd name="T0" fmla="*/ 22 w 27"/>
                  <a:gd name="T1" fmla="*/ 12 h 37"/>
                  <a:gd name="T2" fmla="*/ 23 w 27"/>
                  <a:gd name="T3" fmla="*/ 17 h 37"/>
                  <a:gd name="T4" fmla="*/ 22 w 27"/>
                  <a:gd name="T5" fmla="*/ 19 h 37"/>
                  <a:gd name="T6" fmla="*/ 21 w 27"/>
                  <a:gd name="T7" fmla="*/ 23 h 37"/>
                  <a:gd name="T8" fmla="*/ 19 w 27"/>
                  <a:gd name="T9" fmla="*/ 25 h 37"/>
                  <a:gd name="T10" fmla="*/ 15 w 27"/>
                  <a:gd name="T11" fmla="*/ 28 h 37"/>
                  <a:gd name="T12" fmla="*/ 13 w 27"/>
                  <a:gd name="T13" fmla="*/ 30 h 37"/>
                  <a:gd name="T14" fmla="*/ 9 w 27"/>
                  <a:gd name="T15" fmla="*/ 33 h 37"/>
                  <a:gd name="T16" fmla="*/ 5 w 27"/>
                  <a:gd name="T17" fmla="*/ 34 h 37"/>
                  <a:gd name="T18" fmla="*/ 5 w 27"/>
                  <a:gd name="T19" fmla="*/ 35 h 37"/>
                  <a:gd name="T20" fmla="*/ 5 w 27"/>
                  <a:gd name="T21" fmla="*/ 35 h 37"/>
                  <a:gd name="T22" fmla="*/ 5 w 27"/>
                  <a:gd name="T23" fmla="*/ 36 h 37"/>
                  <a:gd name="T24" fmla="*/ 5 w 27"/>
                  <a:gd name="T25" fmla="*/ 37 h 37"/>
                  <a:gd name="T26" fmla="*/ 7 w 27"/>
                  <a:gd name="T27" fmla="*/ 37 h 37"/>
                  <a:gd name="T28" fmla="*/ 7 w 27"/>
                  <a:gd name="T29" fmla="*/ 37 h 37"/>
                  <a:gd name="T30" fmla="*/ 8 w 27"/>
                  <a:gd name="T31" fmla="*/ 37 h 37"/>
                  <a:gd name="T32" fmla="*/ 9 w 27"/>
                  <a:gd name="T33" fmla="*/ 37 h 37"/>
                  <a:gd name="T34" fmla="*/ 13 w 27"/>
                  <a:gd name="T35" fmla="*/ 35 h 37"/>
                  <a:gd name="T36" fmla="*/ 16 w 27"/>
                  <a:gd name="T37" fmla="*/ 33 h 37"/>
                  <a:gd name="T38" fmla="*/ 19 w 27"/>
                  <a:gd name="T39" fmla="*/ 30 h 37"/>
                  <a:gd name="T40" fmla="*/ 22 w 27"/>
                  <a:gd name="T41" fmla="*/ 28 h 37"/>
                  <a:gd name="T42" fmla="*/ 24 w 27"/>
                  <a:gd name="T43" fmla="*/ 24 h 37"/>
                  <a:gd name="T44" fmla="*/ 26 w 27"/>
                  <a:gd name="T45" fmla="*/ 21 h 37"/>
                  <a:gd name="T46" fmla="*/ 27 w 27"/>
                  <a:gd name="T47" fmla="*/ 16 h 37"/>
                  <a:gd name="T48" fmla="*/ 26 w 27"/>
                  <a:gd name="T49" fmla="*/ 12 h 37"/>
                  <a:gd name="T50" fmla="*/ 23 w 27"/>
                  <a:gd name="T51" fmla="*/ 9 h 37"/>
                  <a:gd name="T52" fmla="*/ 21 w 27"/>
                  <a:gd name="T53" fmla="*/ 5 h 37"/>
                  <a:gd name="T54" fmla="*/ 16 w 27"/>
                  <a:gd name="T55" fmla="*/ 3 h 37"/>
                  <a:gd name="T56" fmla="*/ 13 w 27"/>
                  <a:gd name="T57" fmla="*/ 2 h 37"/>
                  <a:gd name="T58" fmla="*/ 9 w 27"/>
                  <a:gd name="T59" fmla="*/ 0 h 37"/>
                  <a:gd name="T60" fmla="*/ 4 w 27"/>
                  <a:gd name="T61" fmla="*/ 0 h 37"/>
                  <a:gd name="T62" fmla="*/ 2 w 27"/>
                  <a:gd name="T63" fmla="*/ 0 h 37"/>
                  <a:gd name="T64" fmla="*/ 0 w 27"/>
                  <a:gd name="T65" fmla="*/ 2 h 37"/>
                  <a:gd name="T66" fmla="*/ 3 w 27"/>
                  <a:gd name="T67" fmla="*/ 2 h 37"/>
                  <a:gd name="T68" fmla="*/ 7 w 27"/>
                  <a:gd name="T69" fmla="*/ 3 h 37"/>
                  <a:gd name="T70" fmla="*/ 10 w 27"/>
                  <a:gd name="T71" fmla="*/ 4 h 37"/>
                  <a:gd name="T72" fmla="*/ 13 w 27"/>
                  <a:gd name="T73" fmla="*/ 4 h 37"/>
                  <a:gd name="T74" fmla="*/ 16 w 27"/>
                  <a:gd name="T75" fmla="*/ 5 h 37"/>
                  <a:gd name="T76" fmla="*/ 19 w 27"/>
                  <a:gd name="T77" fmla="*/ 8 h 37"/>
                  <a:gd name="T78" fmla="*/ 21 w 27"/>
                  <a:gd name="T79" fmla="*/ 10 h 37"/>
                  <a:gd name="T80" fmla="*/ 22 w 27"/>
                  <a:gd name="T81" fmla="*/ 12 h 3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7"/>
                  <a:gd name="T124" fmla="*/ 0 h 37"/>
                  <a:gd name="T125" fmla="*/ 27 w 27"/>
                  <a:gd name="T126" fmla="*/ 37 h 3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7" h="37">
                    <a:moveTo>
                      <a:pt x="22" y="12"/>
                    </a:moveTo>
                    <a:lnTo>
                      <a:pt x="23" y="17"/>
                    </a:lnTo>
                    <a:lnTo>
                      <a:pt x="22" y="19"/>
                    </a:lnTo>
                    <a:lnTo>
                      <a:pt x="21" y="23"/>
                    </a:lnTo>
                    <a:lnTo>
                      <a:pt x="19" y="25"/>
                    </a:lnTo>
                    <a:lnTo>
                      <a:pt x="15" y="28"/>
                    </a:lnTo>
                    <a:lnTo>
                      <a:pt x="13" y="30"/>
                    </a:lnTo>
                    <a:lnTo>
                      <a:pt x="9" y="33"/>
                    </a:lnTo>
                    <a:lnTo>
                      <a:pt x="5" y="34"/>
                    </a:lnTo>
                    <a:lnTo>
                      <a:pt x="5" y="35"/>
                    </a:lnTo>
                    <a:lnTo>
                      <a:pt x="5" y="36"/>
                    </a:lnTo>
                    <a:lnTo>
                      <a:pt x="5" y="37"/>
                    </a:lnTo>
                    <a:lnTo>
                      <a:pt x="7" y="37"/>
                    </a:lnTo>
                    <a:lnTo>
                      <a:pt x="8" y="37"/>
                    </a:lnTo>
                    <a:lnTo>
                      <a:pt x="9" y="37"/>
                    </a:lnTo>
                    <a:lnTo>
                      <a:pt x="13" y="35"/>
                    </a:lnTo>
                    <a:lnTo>
                      <a:pt x="16" y="33"/>
                    </a:lnTo>
                    <a:lnTo>
                      <a:pt x="19" y="30"/>
                    </a:lnTo>
                    <a:lnTo>
                      <a:pt x="22" y="28"/>
                    </a:lnTo>
                    <a:lnTo>
                      <a:pt x="24" y="24"/>
                    </a:lnTo>
                    <a:lnTo>
                      <a:pt x="26" y="21"/>
                    </a:lnTo>
                    <a:lnTo>
                      <a:pt x="27" y="16"/>
                    </a:lnTo>
                    <a:lnTo>
                      <a:pt x="26" y="12"/>
                    </a:lnTo>
                    <a:lnTo>
                      <a:pt x="23" y="9"/>
                    </a:lnTo>
                    <a:lnTo>
                      <a:pt x="21" y="5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3" y="2"/>
                    </a:lnTo>
                    <a:lnTo>
                      <a:pt x="7" y="3"/>
                    </a:lnTo>
                    <a:lnTo>
                      <a:pt x="10" y="4"/>
                    </a:lnTo>
                    <a:lnTo>
                      <a:pt x="13" y="4"/>
                    </a:lnTo>
                    <a:lnTo>
                      <a:pt x="16" y="5"/>
                    </a:lnTo>
                    <a:lnTo>
                      <a:pt x="19" y="8"/>
                    </a:lnTo>
                    <a:lnTo>
                      <a:pt x="21" y="10"/>
                    </a:lnTo>
                    <a:lnTo>
                      <a:pt x="22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69">
                <a:extLst>
                  <a:ext uri="{FF2B5EF4-FFF2-40B4-BE49-F238E27FC236}">
                    <a16:creationId xmlns:a16="http://schemas.microsoft.com/office/drawing/2014/main" id="{AF3AF83E-E322-4D7F-887A-762D3E54A9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89" y="1093"/>
                <a:ext cx="67" cy="78"/>
              </a:xfrm>
              <a:custGeom>
                <a:avLst/>
                <a:gdLst>
                  <a:gd name="T0" fmla="*/ 22 w 67"/>
                  <a:gd name="T1" fmla="*/ 15 h 78"/>
                  <a:gd name="T2" fmla="*/ 12 w 67"/>
                  <a:gd name="T3" fmla="*/ 24 h 78"/>
                  <a:gd name="T4" fmla="*/ 4 w 67"/>
                  <a:gd name="T5" fmla="*/ 36 h 78"/>
                  <a:gd name="T6" fmla="*/ 0 w 67"/>
                  <a:gd name="T7" fmla="*/ 47 h 78"/>
                  <a:gd name="T8" fmla="*/ 2 w 67"/>
                  <a:gd name="T9" fmla="*/ 56 h 78"/>
                  <a:gd name="T10" fmla="*/ 3 w 67"/>
                  <a:gd name="T11" fmla="*/ 59 h 78"/>
                  <a:gd name="T12" fmla="*/ 5 w 67"/>
                  <a:gd name="T13" fmla="*/ 62 h 78"/>
                  <a:gd name="T14" fmla="*/ 7 w 67"/>
                  <a:gd name="T15" fmla="*/ 64 h 78"/>
                  <a:gd name="T16" fmla="*/ 12 w 67"/>
                  <a:gd name="T17" fmla="*/ 68 h 78"/>
                  <a:gd name="T18" fmla="*/ 18 w 67"/>
                  <a:gd name="T19" fmla="*/ 70 h 78"/>
                  <a:gd name="T20" fmla="*/ 25 w 67"/>
                  <a:gd name="T21" fmla="*/ 72 h 78"/>
                  <a:gd name="T22" fmla="*/ 32 w 67"/>
                  <a:gd name="T23" fmla="*/ 75 h 78"/>
                  <a:gd name="T24" fmla="*/ 40 w 67"/>
                  <a:gd name="T25" fmla="*/ 76 h 78"/>
                  <a:gd name="T26" fmla="*/ 47 w 67"/>
                  <a:gd name="T27" fmla="*/ 77 h 78"/>
                  <a:gd name="T28" fmla="*/ 54 w 67"/>
                  <a:gd name="T29" fmla="*/ 78 h 78"/>
                  <a:gd name="T30" fmla="*/ 61 w 67"/>
                  <a:gd name="T31" fmla="*/ 78 h 78"/>
                  <a:gd name="T32" fmla="*/ 66 w 67"/>
                  <a:gd name="T33" fmla="*/ 78 h 78"/>
                  <a:gd name="T34" fmla="*/ 67 w 67"/>
                  <a:gd name="T35" fmla="*/ 77 h 78"/>
                  <a:gd name="T36" fmla="*/ 67 w 67"/>
                  <a:gd name="T37" fmla="*/ 75 h 78"/>
                  <a:gd name="T38" fmla="*/ 66 w 67"/>
                  <a:gd name="T39" fmla="*/ 74 h 78"/>
                  <a:gd name="T40" fmla="*/ 61 w 67"/>
                  <a:gd name="T41" fmla="*/ 72 h 78"/>
                  <a:gd name="T42" fmla="*/ 55 w 67"/>
                  <a:gd name="T43" fmla="*/ 72 h 78"/>
                  <a:gd name="T44" fmla="*/ 48 w 67"/>
                  <a:gd name="T45" fmla="*/ 72 h 78"/>
                  <a:gd name="T46" fmla="*/ 42 w 67"/>
                  <a:gd name="T47" fmla="*/ 71 h 78"/>
                  <a:gd name="T48" fmla="*/ 35 w 67"/>
                  <a:gd name="T49" fmla="*/ 70 h 78"/>
                  <a:gd name="T50" fmla="*/ 29 w 67"/>
                  <a:gd name="T51" fmla="*/ 69 h 78"/>
                  <a:gd name="T52" fmla="*/ 23 w 67"/>
                  <a:gd name="T53" fmla="*/ 67 h 78"/>
                  <a:gd name="T54" fmla="*/ 17 w 67"/>
                  <a:gd name="T55" fmla="*/ 64 h 78"/>
                  <a:gd name="T56" fmla="*/ 11 w 67"/>
                  <a:gd name="T57" fmla="*/ 61 h 78"/>
                  <a:gd name="T58" fmla="*/ 7 w 67"/>
                  <a:gd name="T59" fmla="*/ 56 h 78"/>
                  <a:gd name="T60" fmla="*/ 7 w 67"/>
                  <a:gd name="T61" fmla="*/ 50 h 78"/>
                  <a:gd name="T62" fmla="*/ 9 w 67"/>
                  <a:gd name="T63" fmla="*/ 42 h 78"/>
                  <a:gd name="T64" fmla="*/ 11 w 67"/>
                  <a:gd name="T65" fmla="*/ 34 h 78"/>
                  <a:gd name="T66" fmla="*/ 15 w 67"/>
                  <a:gd name="T67" fmla="*/ 28 h 78"/>
                  <a:gd name="T68" fmla="*/ 19 w 67"/>
                  <a:gd name="T69" fmla="*/ 24 h 78"/>
                  <a:gd name="T70" fmla="*/ 24 w 67"/>
                  <a:gd name="T71" fmla="*/ 19 h 78"/>
                  <a:gd name="T72" fmla="*/ 30 w 67"/>
                  <a:gd name="T73" fmla="*/ 14 h 78"/>
                  <a:gd name="T74" fmla="*/ 38 w 67"/>
                  <a:gd name="T75" fmla="*/ 9 h 78"/>
                  <a:gd name="T76" fmla="*/ 45 w 67"/>
                  <a:gd name="T77" fmla="*/ 5 h 78"/>
                  <a:gd name="T78" fmla="*/ 53 w 67"/>
                  <a:gd name="T79" fmla="*/ 2 h 78"/>
                  <a:gd name="T80" fmla="*/ 54 w 67"/>
                  <a:gd name="T81" fmla="*/ 0 h 78"/>
                  <a:gd name="T82" fmla="*/ 47 w 67"/>
                  <a:gd name="T83" fmla="*/ 1 h 78"/>
                  <a:gd name="T84" fmla="*/ 38 w 67"/>
                  <a:gd name="T85" fmla="*/ 5 h 78"/>
                  <a:gd name="T86" fmla="*/ 30 w 67"/>
                  <a:gd name="T87" fmla="*/ 8 h 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67"/>
                  <a:gd name="T133" fmla="*/ 0 h 78"/>
                  <a:gd name="T134" fmla="*/ 67 w 67"/>
                  <a:gd name="T135" fmla="*/ 78 h 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67" h="78">
                    <a:moveTo>
                      <a:pt x="26" y="11"/>
                    </a:moveTo>
                    <a:lnTo>
                      <a:pt x="22" y="15"/>
                    </a:lnTo>
                    <a:lnTo>
                      <a:pt x="17" y="19"/>
                    </a:lnTo>
                    <a:lnTo>
                      <a:pt x="12" y="24"/>
                    </a:lnTo>
                    <a:lnTo>
                      <a:pt x="7" y="30"/>
                    </a:lnTo>
                    <a:lnTo>
                      <a:pt x="4" y="36"/>
                    </a:lnTo>
                    <a:lnTo>
                      <a:pt x="2" y="40"/>
                    </a:lnTo>
                    <a:lnTo>
                      <a:pt x="0" y="47"/>
                    </a:lnTo>
                    <a:lnTo>
                      <a:pt x="2" y="53"/>
                    </a:lnTo>
                    <a:lnTo>
                      <a:pt x="2" y="56"/>
                    </a:lnTo>
                    <a:lnTo>
                      <a:pt x="3" y="57"/>
                    </a:lnTo>
                    <a:lnTo>
                      <a:pt x="3" y="59"/>
                    </a:lnTo>
                    <a:lnTo>
                      <a:pt x="4" y="61"/>
                    </a:lnTo>
                    <a:lnTo>
                      <a:pt x="5" y="62"/>
                    </a:lnTo>
                    <a:lnTo>
                      <a:pt x="6" y="63"/>
                    </a:lnTo>
                    <a:lnTo>
                      <a:pt x="7" y="64"/>
                    </a:lnTo>
                    <a:lnTo>
                      <a:pt x="9" y="65"/>
                    </a:lnTo>
                    <a:lnTo>
                      <a:pt x="12" y="68"/>
                    </a:lnTo>
                    <a:lnTo>
                      <a:pt x="16" y="69"/>
                    </a:lnTo>
                    <a:lnTo>
                      <a:pt x="18" y="70"/>
                    </a:lnTo>
                    <a:lnTo>
                      <a:pt x="22" y="71"/>
                    </a:lnTo>
                    <a:lnTo>
                      <a:pt x="25" y="72"/>
                    </a:lnTo>
                    <a:lnTo>
                      <a:pt x="29" y="74"/>
                    </a:lnTo>
                    <a:lnTo>
                      <a:pt x="32" y="75"/>
                    </a:lnTo>
                    <a:lnTo>
                      <a:pt x="36" y="76"/>
                    </a:lnTo>
                    <a:lnTo>
                      <a:pt x="40" y="76"/>
                    </a:lnTo>
                    <a:lnTo>
                      <a:pt x="43" y="77"/>
                    </a:lnTo>
                    <a:lnTo>
                      <a:pt x="47" y="77"/>
                    </a:lnTo>
                    <a:lnTo>
                      <a:pt x="50" y="77"/>
                    </a:lnTo>
                    <a:lnTo>
                      <a:pt x="54" y="78"/>
                    </a:lnTo>
                    <a:lnTo>
                      <a:pt x="57" y="78"/>
                    </a:lnTo>
                    <a:lnTo>
                      <a:pt x="61" y="78"/>
                    </a:lnTo>
                    <a:lnTo>
                      <a:pt x="64" y="78"/>
                    </a:lnTo>
                    <a:lnTo>
                      <a:pt x="66" y="78"/>
                    </a:lnTo>
                    <a:lnTo>
                      <a:pt x="67" y="77"/>
                    </a:lnTo>
                    <a:lnTo>
                      <a:pt x="67" y="76"/>
                    </a:lnTo>
                    <a:lnTo>
                      <a:pt x="67" y="75"/>
                    </a:lnTo>
                    <a:lnTo>
                      <a:pt x="67" y="74"/>
                    </a:lnTo>
                    <a:lnTo>
                      <a:pt x="66" y="74"/>
                    </a:lnTo>
                    <a:lnTo>
                      <a:pt x="64" y="72"/>
                    </a:lnTo>
                    <a:lnTo>
                      <a:pt x="61" y="72"/>
                    </a:lnTo>
                    <a:lnTo>
                      <a:pt x="59" y="72"/>
                    </a:lnTo>
                    <a:lnTo>
                      <a:pt x="55" y="72"/>
                    </a:lnTo>
                    <a:lnTo>
                      <a:pt x="51" y="72"/>
                    </a:lnTo>
                    <a:lnTo>
                      <a:pt x="48" y="72"/>
                    </a:lnTo>
                    <a:lnTo>
                      <a:pt x="45" y="71"/>
                    </a:lnTo>
                    <a:lnTo>
                      <a:pt x="42" y="71"/>
                    </a:lnTo>
                    <a:lnTo>
                      <a:pt x="38" y="71"/>
                    </a:lnTo>
                    <a:lnTo>
                      <a:pt x="35" y="70"/>
                    </a:lnTo>
                    <a:lnTo>
                      <a:pt x="32" y="69"/>
                    </a:lnTo>
                    <a:lnTo>
                      <a:pt x="29" y="69"/>
                    </a:lnTo>
                    <a:lnTo>
                      <a:pt x="25" y="68"/>
                    </a:lnTo>
                    <a:lnTo>
                      <a:pt x="23" y="67"/>
                    </a:lnTo>
                    <a:lnTo>
                      <a:pt x="19" y="65"/>
                    </a:lnTo>
                    <a:lnTo>
                      <a:pt x="17" y="64"/>
                    </a:lnTo>
                    <a:lnTo>
                      <a:pt x="13" y="62"/>
                    </a:lnTo>
                    <a:lnTo>
                      <a:pt x="11" y="61"/>
                    </a:lnTo>
                    <a:lnTo>
                      <a:pt x="9" y="58"/>
                    </a:lnTo>
                    <a:lnTo>
                      <a:pt x="7" y="56"/>
                    </a:lnTo>
                    <a:lnTo>
                      <a:pt x="7" y="53"/>
                    </a:lnTo>
                    <a:lnTo>
                      <a:pt x="7" y="50"/>
                    </a:lnTo>
                    <a:lnTo>
                      <a:pt x="7" y="45"/>
                    </a:lnTo>
                    <a:lnTo>
                      <a:pt x="9" y="42"/>
                    </a:lnTo>
                    <a:lnTo>
                      <a:pt x="10" y="38"/>
                    </a:lnTo>
                    <a:lnTo>
                      <a:pt x="11" y="34"/>
                    </a:lnTo>
                    <a:lnTo>
                      <a:pt x="13" y="32"/>
                    </a:lnTo>
                    <a:lnTo>
                      <a:pt x="15" y="28"/>
                    </a:lnTo>
                    <a:lnTo>
                      <a:pt x="17" y="26"/>
                    </a:lnTo>
                    <a:lnTo>
                      <a:pt x="19" y="24"/>
                    </a:lnTo>
                    <a:lnTo>
                      <a:pt x="22" y="21"/>
                    </a:lnTo>
                    <a:lnTo>
                      <a:pt x="24" y="19"/>
                    </a:lnTo>
                    <a:lnTo>
                      <a:pt x="28" y="17"/>
                    </a:lnTo>
                    <a:lnTo>
                      <a:pt x="30" y="14"/>
                    </a:lnTo>
                    <a:lnTo>
                      <a:pt x="34" y="12"/>
                    </a:lnTo>
                    <a:lnTo>
                      <a:pt x="38" y="9"/>
                    </a:lnTo>
                    <a:lnTo>
                      <a:pt x="42" y="7"/>
                    </a:lnTo>
                    <a:lnTo>
                      <a:pt x="45" y="5"/>
                    </a:lnTo>
                    <a:lnTo>
                      <a:pt x="49" y="3"/>
                    </a:lnTo>
                    <a:lnTo>
                      <a:pt x="53" y="2"/>
                    </a:lnTo>
                    <a:lnTo>
                      <a:pt x="56" y="1"/>
                    </a:lnTo>
                    <a:lnTo>
                      <a:pt x="54" y="0"/>
                    </a:lnTo>
                    <a:lnTo>
                      <a:pt x="50" y="1"/>
                    </a:lnTo>
                    <a:lnTo>
                      <a:pt x="47" y="1"/>
                    </a:lnTo>
                    <a:lnTo>
                      <a:pt x="42" y="2"/>
                    </a:lnTo>
                    <a:lnTo>
                      <a:pt x="38" y="5"/>
                    </a:lnTo>
                    <a:lnTo>
                      <a:pt x="34" y="6"/>
                    </a:lnTo>
                    <a:lnTo>
                      <a:pt x="30" y="8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70">
                <a:extLst>
                  <a:ext uri="{FF2B5EF4-FFF2-40B4-BE49-F238E27FC236}">
                    <a16:creationId xmlns:a16="http://schemas.microsoft.com/office/drawing/2014/main" id="{08D7C262-CE16-4A07-8411-75CD952EEB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3" y="1090"/>
                <a:ext cx="58" cy="53"/>
              </a:xfrm>
              <a:custGeom>
                <a:avLst/>
                <a:gdLst>
                  <a:gd name="T0" fmla="*/ 49 w 58"/>
                  <a:gd name="T1" fmla="*/ 17 h 53"/>
                  <a:gd name="T2" fmla="*/ 51 w 58"/>
                  <a:gd name="T3" fmla="*/ 20 h 53"/>
                  <a:gd name="T4" fmla="*/ 54 w 58"/>
                  <a:gd name="T5" fmla="*/ 23 h 53"/>
                  <a:gd name="T6" fmla="*/ 54 w 58"/>
                  <a:gd name="T7" fmla="*/ 27 h 53"/>
                  <a:gd name="T8" fmla="*/ 54 w 58"/>
                  <a:gd name="T9" fmla="*/ 30 h 53"/>
                  <a:gd name="T10" fmla="*/ 54 w 58"/>
                  <a:gd name="T11" fmla="*/ 34 h 53"/>
                  <a:gd name="T12" fmla="*/ 52 w 58"/>
                  <a:gd name="T13" fmla="*/ 36 h 53"/>
                  <a:gd name="T14" fmla="*/ 51 w 58"/>
                  <a:gd name="T15" fmla="*/ 39 h 53"/>
                  <a:gd name="T16" fmla="*/ 49 w 58"/>
                  <a:gd name="T17" fmla="*/ 41 h 53"/>
                  <a:gd name="T18" fmla="*/ 46 w 58"/>
                  <a:gd name="T19" fmla="*/ 43 h 53"/>
                  <a:gd name="T20" fmla="*/ 45 w 58"/>
                  <a:gd name="T21" fmla="*/ 45 h 53"/>
                  <a:gd name="T22" fmla="*/ 43 w 58"/>
                  <a:gd name="T23" fmla="*/ 47 h 53"/>
                  <a:gd name="T24" fmla="*/ 41 w 58"/>
                  <a:gd name="T25" fmla="*/ 49 h 53"/>
                  <a:gd name="T26" fmla="*/ 41 w 58"/>
                  <a:gd name="T27" fmla="*/ 50 h 53"/>
                  <a:gd name="T28" fmla="*/ 39 w 58"/>
                  <a:gd name="T29" fmla="*/ 50 h 53"/>
                  <a:gd name="T30" fmla="*/ 41 w 58"/>
                  <a:gd name="T31" fmla="*/ 52 h 53"/>
                  <a:gd name="T32" fmla="*/ 41 w 58"/>
                  <a:gd name="T33" fmla="*/ 52 h 53"/>
                  <a:gd name="T34" fmla="*/ 42 w 58"/>
                  <a:gd name="T35" fmla="*/ 53 h 53"/>
                  <a:gd name="T36" fmla="*/ 42 w 58"/>
                  <a:gd name="T37" fmla="*/ 53 h 53"/>
                  <a:gd name="T38" fmla="*/ 43 w 58"/>
                  <a:gd name="T39" fmla="*/ 53 h 53"/>
                  <a:gd name="T40" fmla="*/ 44 w 58"/>
                  <a:gd name="T41" fmla="*/ 52 h 53"/>
                  <a:gd name="T42" fmla="*/ 49 w 58"/>
                  <a:gd name="T43" fmla="*/ 49 h 53"/>
                  <a:gd name="T44" fmla="*/ 52 w 58"/>
                  <a:gd name="T45" fmla="*/ 45 h 53"/>
                  <a:gd name="T46" fmla="*/ 56 w 58"/>
                  <a:gd name="T47" fmla="*/ 40 h 53"/>
                  <a:gd name="T48" fmla="*/ 58 w 58"/>
                  <a:gd name="T49" fmla="*/ 35 h 53"/>
                  <a:gd name="T50" fmla="*/ 58 w 58"/>
                  <a:gd name="T51" fmla="*/ 30 h 53"/>
                  <a:gd name="T52" fmla="*/ 58 w 58"/>
                  <a:gd name="T53" fmla="*/ 24 h 53"/>
                  <a:gd name="T54" fmla="*/ 56 w 58"/>
                  <a:gd name="T55" fmla="*/ 20 h 53"/>
                  <a:gd name="T56" fmla="*/ 52 w 58"/>
                  <a:gd name="T57" fmla="*/ 15 h 53"/>
                  <a:gd name="T58" fmla="*/ 49 w 58"/>
                  <a:gd name="T59" fmla="*/ 12 h 53"/>
                  <a:gd name="T60" fmla="*/ 46 w 58"/>
                  <a:gd name="T61" fmla="*/ 11 h 53"/>
                  <a:gd name="T62" fmla="*/ 42 w 58"/>
                  <a:gd name="T63" fmla="*/ 9 h 53"/>
                  <a:gd name="T64" fmla="*/ 38 w 58"/>
                  <a:gd name="T65" fmla="*/ 8 h 53"/>
                  <a:gd name="T66" fmla="*/ 35 w 58"/>
                  <a:gd name="T67" fmla="*/ 5 h 53"/>
                  <a:gd name="T68" fmla="*/ 30 w 58"/>
                  <a:gd name="T69" fmla="*/ 4 h 53"/>
                  <a:gd name="T70" fmla="*/ 26 w 58"/>
                  <a:gd name="T71" fmla="*/ 3 h 53"/>
                  <a:gd name="T72" fmla="*/ 22 w 58"/>
                  <a:gd name="T73" fmla="*/ 3 h 53"/>
                  <a:gd name="T74" fmla="*/ 18 w 58"/>
                  <a:gd name="T75" fmla="*/ 2 h 53"/>
                  <a:gd name="T76" fmla="*/ 13 w 58"/>
                  <a:gd name="T77" fmla="*/ 2 h 53"/>
                  <a:gd name="T78" fmla="*/ 11 w 58"/>
                  <a:gd name="T79" fmla="*/ 0 h 53"/>
                  <a:gd name="T80" fmla="*/ 7 w 58"/>
                  <a:gd name="T81" fmla="*/ 0 h 53"/>
                  <a:gd name="T82" fmla="*/ 5 w 58"/>
                  <a:gd name="T83" fmla="*/ 0 h 53"/>
                  <a:gd name="T84" fmla="*/ 3 w 58"/>
                  <a:gd name="T85" fmla="*/ 0 h 53"/>
                  <a:gd name="T86" fmla="*/ 1 w 58"/>
                  <a:gd name="T87" fmla="*/ 2 h 53"/>
                  <a:gd name="T88" fmla="*/ 0 w 58"/>
                  <a:gd name="T89" fmla="*/ 2 h 53"/>
                  <a:gd name="T90" fmla="*/ 3 w 58"/>
                  <a:gd name="T91" fmla="*/ 3 h 53"/>
                  <a:gd name="T92" fmla="*/ 6 w 58"/>
                  <a:gd name="T93" fmla="*/ 3 h 53"/>
                  <a:gd name="T94" fmla="*/ 8 w 58"/>
                  <a:gd name="T95" fmla="*/ 3 h 53"/>
                  <a:gd name="T96" fmla="*/ 11 w 58"/>
                  <a:gd name="T97" fmla="*/ 4 h 53"/>
                  <a:gd name="T98" fmla="*/ 14 w 58"/>
                  <a:gd name="T99" fmla="*/ 4 h 53"/>
                  <a:gd name="T100" fmla="*/ 18 w 58"/>
                  <a:gd name="T101" fmla="*/ 4 h 53"/>
                  <a:gd name="T102" fmla="*/ 20 w 58"/>
                  <a:gd name="T103" fmla="*/ 5 h 53"/>
                  <a:gd name="T104" fmla="*/ 24 w 58"/>
                  <a:gd name="T105" fmla="*/ 6 h 53"/>
                  <a:gd name="T106" fmla="*/ 27 w 58"/>
                  <a:gd name="T107" fmla="*/ 6 h 53"/>
                  <a:gd name="T108" fmla="*/ 31 w 58"/>
                  <a:gd name="T109" fmla="*/ 8 h 53"/>
                  <a:gd name="T110" fmla="*/ 33 w 58"/>
                  <a:gd name="T111" fmla="*/ 9 h 53"/>
                  <a:gd name="T112" fmla="*/ 37 w 58"/>
                  <a:gd name="T113" fmla="*/ 10 h 53"/>
                  <a:gd name="T114" fmla="*/ 41 w 58"/>
                  <a:gd name="T115" fmla="*/ 11 h 53"/>
                  <a:gd name="T116" fmla="*/ 43 w 58"/>
                  <a:gd name="T117" fmla="*/ 14 h 53"/>
                  <a:gd name="T118" fmla="*/ 46 w 58"/>
                  <a:gd name="T119" fmla="*/ 15 h 53"/>
                  <a:gd name="T120" fmla="*/ 49 w 58"/>
                  <a:gd name="T121" fmla="*/ 17 h 5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58"/>
                  <a:gd name="T184" fmla="*/ 0 h 53"/>
                  <a:gd name="T185" fmla="*/ 58 w 58"/>
                  <a:gd name="T186" fmla="*/ 53 h 5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58" h="53">
                    <a:moveTo>
                      <a:pt x="49" y="17"/>
                    </a:moveTo>
                    <a:lnTo>
                      <a:pt x="51" y="20"/>
                    </a:lnTo>
                    <a:lnTo>
                      <a:pt x="54" y="23"/>
                    </a:lnTo>
                    <a:lnTo>
                      <a:pt x="54" y="27"/>
                    </a:lnTo>
                    <a:lnTo>
                      <a:pt x="54" y="30"/>
                    </a:lnTo>
                    <a:lnTo>
                      <a:pt x="54" y="34"/>
                    </a:lnTo>
                    <a:lnTo>
                      <a:pt x="52" y="36"/>
                    </a:lnTo>
                    <a:lnTo>
                      <a:pt x="51" y="39"/>
                    </a:lnTo>
                    <a:lnTo>
                      <a:pt x="49" y="41"/>
                    </a:lnTo>
                    <a:lnTo>
                      <a:pt x="46" y="43"/>
                    </a:lnTo>
                    <a:lnTo>
                      <a:pt x="45" y="45"/>
                    </a:lnTo>
                    <a:lnTo>
                      <a:pt x="43" y="47"/>
                    </a:lnTo>
                    <a:lnTo>
                      <a:pt x="41" y="49"/>
                    </a:lnTo>
                    <a:lnTo>
                      <a:pt x="41" y="50"/>
                    </a:lnTo>
                    <a:lnTo>
                      <a:pt x="39" y="50"/>
                    </a:lnTo>
                    <a:lnTo>
                      <a:pt x="41" y="52"/>
                    </a:lnTo>
                    <a:lnTo>
                      <a:pt x="42" y="53"/>
                    </a:lnTo>
                    <a:lnTo>
                      <a:pt x="43" y="53"/>
                    </a:lnTo>
                    <a:lnTo>
                      <a:pt x="44" y="52"/>
                    </a:lnTo>
                    <a:lnTo>
                      <a:pt x="49" y="49"/>
                    </a:lnTo>
                    <a:lnTo>
                      <a:pt x="52" y="45"/>
                    </a:lnTo>
                    <a:lnTo>
                      <a:pt x="56" y="40"/>
                    </a:lnTo>
                    <a:lnTo>
                      <a:pt x="58" y="35"/>
                    </a:lnTo>
                    <a:lnTo>
                      <a:pt x="58" y="30"/>
                    </a:lnTo>
                    <a:lnTo>
                      <a:pt x="58" y="24"/>
                    </a:lnTo>
                    <a:lnTo>
                      <a:pt x="56" y="20"/>
                    </a:lnTo>
                    <a:lnTo>
                      <a:pt x="52" y="15"/>
                    </a:lnTo>
                    <a:lnTo>
                      <a:pt x="49" y="12"/>
                    </a:lnTo>
                    <a:lnTo>
                      <a:pt x="46" y="11"/>
                    </a:lnTo>
                    <a:lnTo>
                      <a:pt x="42" y="9"/>
                    </a:lnTo>
                    <a:lnTo>
                      <a:pt x="38" y="8"/>
                    </a:lnTo>
                    <a:lnTo>
                      <a:pt x="35" y="5"/>
                    </a:lnTo>
                    <a:lnTo>
                      <a:pt x="30" y="4"/>
                    </a:lnTo>
                    <a:lnTo>
                      <a:pt x="26" y="3"/>
                    </a:lnTo>
                    <a:lnTo>
                      <a:pt x="22" y="3"/>
                    </a:lnTo>
                    <a:lnTo>
                      <a:pt x="18" y="2"/>
                    </a:lnTo>
                    <a:lnTo>
                      <a:pt x="13" y="2"/>
                    </a:lnTo>
                    <a:lnTo>
                      <a:pt x="11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3" y="3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11" y="4"/>
                    </a:lnTo>
                    <a:lnTo>
                      <a:pt x="14" y="4"/>
                    </a:lnTo>
                    <a:lnTo>
                      <a:pt x="18" y="4"/>
                    </a:lnTo>
                    <a:lnTo>
                      <a:pt x="20" y="5"/>
                    </a:lnTo>
                    <a:lnTo>
                      <a:pt x="24" y="6"/>
                    </a:lnTo>
                    <a:lnTo>
                      <a:pt x="27" y="6"/>
                    </a:lnTo>
                    <a:lnTo>
                      <a:pt x="31" y="8"/>
                    </a:lnTo>
                    <a:lnTo>
                      <a:pt x="33" y="9"/>
                    </a:lnTo>
                    <a:lnTo>
                      <a:pt x="37" y="10"/>
                    </a:lnTo>
                    <a:lnTo>
                      <a:pt x="41" y="11"/>
                    </a:lnTo>
                    <a:lnTo>
                      <a:pt x="43" y="14"/>
                    </a:lnTo>
                    <a:lnTo>
                      <a:pt x="46" y="15"/>
                    </a:lnTo>
                    <a:lnTo>
                      <a:pt x="49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71">
                <a:extLst>
                  <a:ext uri="{FF2B5EF4-FFF2-40B4-BE49-F238E27FC236}">
                    <a16:creationId xmlns:a16="http://schemas.microsoft.com/office/drawing/2014/main" id="{AA598A3E-3695-4FC7-88BF-E2390439EE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67" y="1119"/>
                <a:ext cx="24" cy="49"/>
              </a:xfrm>
              <a:custGeom>
                <a:avLst/>
                <a:gdLst>
                  <a:gd name="T0" fmla="*/ 0 w 24"/>
                  <a:gd name="T1" fmla="*/ 26 h 49"/>
                  <a:gd name="T2" fmla="*/ 0 w 24"/>
                  <a:gd name="T3" fmla="*/ 31 h 49"/>
                  <a:gd name="T4" fmla="*/ 1 w 24"/>
                  <a:gd name="T5" fmla="*/ 35 h 49"/>
                  <a:gd name="T6" fmla="*/ 2 w 24"/>
                  <a:gd name="T7" fmla="*/ 38 h 49"/>
                  <a:gd name="T8" fmla="*/ 5 w 24"/>
                  <a:gd name="T9" fmla="*/ 41 h 49"/>
                  <a:gd name="T10" fmla="*/ 8 w 24"/>
                  <a:gd name="T11" fmla="*/ 44 h 49"/>
                  <a:gd name="T12" fmla="*/ 12 w 24"/>
                  <a:gd name="T13" fmla="*/ 46 h 49"/>
                  <a:gd name="T14" fmla="*/ 15 w 24"/>
                  <a:gd name="T15" fmla="*/ 48 h 49"/>
                  <a:gd name="T16" fmla="*/ 19 w 24"/>
                  <a:gd name="T17" fmla="*/ 49 h 49"/>
                  <a:gd name="T18" fmla="*/ 20 w 24"/>
                  <a:gd name="T19" fmla="*/ 49 h 49"/>
                  <a:gd name="T20" fmla="*/ 21 w 24"/>
                  <a:gd name="T21" fmla="*/ 49 h 49"/>
                  <a:gd name="T22" fmla="*/ 22 w 24"/>
                  <a:gd name="T23" fmla="*/ 48 h 49"/>
                  <a:gd name="T24" fmla="*/ 22 w 24"/>
                  <a:gd name="T25" fmla="*/ 46 h 49"/>
                  <a:gd name="T26" fmla="*/ 22 w 24"/>
                  <a:gd name="T27" fmla="*/ 45 h 49"/>
                  <a:gd name="T28" fmla="*/ 22 w 24"/>
                  <a:gd name="T29" fmla="*/ 44 h 49"/>
                  <a:gd name="T30" fmla="*/ 22 w 24"/>
                  <a:gd name="T31" fmla="*/ 43 h 49"/>
                  <a:gd name="T32" fmla="*/ 21 w 24"/>
                  <a:gd name="T33" fmla="*/ 43 h 49"/>
                  <a:gd name="T34" fmla="*/ 16 w 24"/>
                  <a:gd name="T35" fmla="*/ 42 h 49"/>
                  <a:gd name="T36" fmla="*/ 13 w 24"/>
                  <a:gd name="T37" fmla="*/ 39 h 49"/>
                  <a:gd name="T38" fmla="*/ 10 w 24"/>
                  <a:gd name="T39" fmla="*/ 37 h 49"/>
                  <a:gd name="T40" fmla="*/ 8 w 24"/>
                  <a:gd name="T41" fmla="*/ 35 h 49"/>
                  <a:gd name="T42" fmla="*/ 7 w 24"/>
                  <a:gd name="T43" fmla="*/ 31 h 49"/>
                  <a:gd name="T44" fmla="*/ 6 w 24"/>
                  <a:gd name="T45" fmla="*/ 26 h 49"/>
                  <a:gd name="T46" fmla="*/ 6 w 24"/>
                  <a:gd name="T47" fmla="*/ 23 h 49"/>
                  <a:gd name="T48" fmla="*/ 7 w 24"/>
                  <a:gd name="T49" fmla="*/ 18 h 49"/>
                  <a:gd name="T50" fmla="*/ 9 w 24"/>
                  <a:gd name="T51" fmla="*/ 16 h 49"/>
                  <a:gd name="T52" fmla="*/ 12 w 24"/>
                  <a:gd name="T53" fmla="*/ 12 h 49"/>
                  <a:gd name="T54" fmla="*/ 14 w 24"/>
                  <a:gd name="T55" fmla="*/ 10 h 49"/>
                  <a:gd name="T56" fmla="*/ 18 w 24"/>
                  <a:gd name="T57" fmla="*/ 7 h 49"/>
                  <a:gd name="T58" fmla="*/ 20 w 24"/>
                  <a:gd name="T59" fmla="*/ 5 h 49"/>
                  <a:gd name="T60" fmla="*/ 22 w 24"/>
                  <a:gd name="T61" fmla="*/ 2 h 49"/>
                  <a:gd name="T62" fmla="*/ 24 w 24"/>
                  <a:gd name="T63" fmla="*/ 1 h 49"/>
                  <a:gd name="T64" fmla="*/ 24 w 24"/>
                  <a:gd name="T65" fmla="*/ 0 h 49"/>
                  <a:gd name="T66" fmla="*/ 21 w 24"/>
                  <a:gd name="T67" fmla="*/ 1 h 49"/>
                  <a:gd name="T68" fmla="*/ 18 w 24"/>
                  <a:gd name="T69" fmla="*/ 2 h 49"/>
                  <a:gd name="T70" fmla="*/ 14 w 24"/>
                  <a:gd name="T71" fmla="*/ 6 h 49"/>
                  <a:gd name="T72" fmla="*/ 10 w 24"/>
                  <a:gd name="T73" fmla="*/ 8 h 49"/>
                  <a:gd name="T74" fmla="*/ 7 w 24"/>
                  <a:gd name="T75" fmla="*/ 12 h 49"/>
                  <a:gd name="T76" fmla="*/ 3 w 24"/>
                  <a:gd name="T77" fmla="*/ 17 h 49"/>
                  <a:gd name="T78" fmla="*/ 1 w 24"/>
                  <a:gd name="T79" fmla="*/ 21 h 49"/>
                  <a:gd name="T80" fmla="*/ 0 w 24"/>
                  <a:gd name="T81" fmla="*/ 26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"/>
                  <a:gd name="T124" fmla="*/ 0 h 49"/>
                  <a:gd name="T125" fmla="*/ 24 w 24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" h="49">
                    <a:moveTo>
                      <a:pt x="0" y="26"/>
                    </a:moveTo>
                    <a:lnTo>
                      <a:pt x="0" y="31"/>
                    </a:lnTo>
                    <a:lnTo>
                      <a:pt x="1" y="35"/>
                    </a:lnTo>
                    <a:lnTo>
                      <a:pt x="2" y="38"/>
                    </a:lnTo>
                    <a:lnTo>
                      <a:pt x="5" y="41"/>
                    </a:lnTo>
                    <a:lnTo>
                      <a:pt x="8" y="44"/>
                    </a:lnTo>
                    <a:lnTo>
                      <a:pt x="12" y="46"/>
                    </a:lnTo>
                    <a:lnTo>
                      <a:pt x="15" y="48"/>
                    </a:lnTo>
                    <a:lnTo>
                      <a:pt x="19" y="49"/>
                    </a:lnTo>
                    <a:lnTo>
                      <a:pt x="20" y="49"/>
                    </a:lnTo>
                    <a:lnTo>
                      <a:pt x="21" y="49"/>
                    </a:lnTo>
                    <a:lnTo>
                      <a:pt x="22" y="48"/>
                    </a:lnTo>
                    <a:lnTo>
                      <a:pt x="22" y="46"/>
                    </a:lnTo>
                    <a:lnTo>
                      <a:pt x="22" y="45"/>
                    </a:lnTo>
                    <a:lnTo>
                      <a:pt x="22" y="44"/>
                    </a:lnTo>
                    <a:lnTo>
                      <a:pt x="22" y="43"/>
                    </a:lnTo>
                    <a:lnTo>
                      <a:pt x="21" y="43"/>
                    </a:lnTo>
                    <a:lnTo>
                      <a:pt x="16" y="42"/>
                    </a:lnTo>
                    <a:lnTo>
                      <a:pt x="13" y="39"/>
                    </a:lnTo>
                    <a:lnTo>
                      <a:pt x="10" y="37"/>
                    </a:lnTo>
                    <a:lnTo>
                      <a:pt x="8" y="35"/>
                    </a:lnTo>
                    <a:lnTo>
                      <a:pt x="7" y="31"/>
                    </a:lnTo>
                    <a:lnTo>
                      <a:pt x="6" y="26"/>
                    </a:lnTo>
                    <a:lnTo>
                      <a:pt x="6" y="23"/>
                    </a:lnTo>
                    <a:lnTo>
                      <a:pt x="7" y="18"/>
                    </a:lnTo>
                    <a:lnTo>
                      <a:pt x="9" y="16"/>
                    </a:lnTo>
                    <a:lnTo>
                      <a:pt x="12" y="12"/>
                    </a:lnTo>
                    <a:lnTo>
                      <a:pt x="14" y="10"/>
                    </a:lnTo>
                    <a:lnTo>
                      <a:pt x="18" y="7"/>
                    </a:lnTo>
                    <a:lnTo>
                      <a:pt x="20" y="5"/>
                    </a:lnTo>
                    <a:lnTo>
                      <a:pt x="22" y="2"/>
                    </a:lnTo>
                    <a:lnTo>
                      <a:pt x="24" y="1"/>
                    </a:lnTo>
                    <a:lnTo>
                      <a:pt x="24" y="0"/>
                    </a:lnTo>
                    <a:lnTo>
                      <a:pt x="21" y="1"/>
                    </a:lnTo>
                    <a:lnTo>
                      <a:pt x="18" y="2"/>
                    </a:lnTo>
                    <a:lnTo>
                      <a:pt x="14" y="6"/>
                    </a:lnTo>
                    <a:lnTo>
                      <a:pt x="10" y="8"/>
                    </a:lnTo>
                    <a:lnTo>
                      <a:pt x="7" y="12"/>
                    </a:lnTo>
                    <a:lnTo>
                      <a:pt x="3" y="17"/>
                    </a:lnTo>
                    <a:lnTo>
                      <a:pt x="1" y="21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72">
                <a:extLst>
                  <a:ext uri="{FF2B5EF4-FFF2-40B4-BE49-F238E27FC236}">
                    <a16:creationId xmlns:a16="http://schemas.microsoft.com/office/drawing/2014/main" id="{5CC2FE2E-9B06-4526-8F1B-9F0CC6E0B7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2" y="1087"/>
                <a:ext cx="50" cy="64"/>
              </a:xfrm>
              <a:custGeom>
                <a:avLst/>
                <a:gdLst>
                  <a:gd name="T0" fmla="*/ 43 w 50"/>
                  <a:gd name="T1" fmla="*/ 26 h 64"/>
                  <a:gd name="T2" fmla="*/ 45 w 50"/>
                  <a:gd name="T3" fmla="*/ 30 h 64"/>
                  <a:gd name="T4" fmla="*/ 46 w 50"/>
                  <a:gd name="T5" fmla="*/ 34 h 64"/>
                  <a:gd name="T6" fmla="*/ 45 w 50"/>
                  <a:gd name="T7" fmla="*/ 39 h 64"/>
                  <a:gd name="T8" fmla="*/ 43 w 50"/>
                  <a:gd name="T9" fmla="*/ 44 h 64"/>
                  <a:gd name="T10" fmla="*/ 38 w 50"/>
                  <a:gd name="T11" fmla="*/ 48 h 64"/>
                  <a:gd name="T12" fmla="*/ 34 w 50"/>
                  <a:gd name="T13" fmla="*/ 51 h 64"/>
                  <a:gd name="T14" fmla="*/ 30 w 50"/>
                  <a:gd name="T15" fmla="*/ 55 h 64"/>
                  <a:gd name="T16" fmla="*/ 26 w 50"/>
                  <a:gd name="T17" fmla="*/ 58 h 64"/>
                  <a:gd name="T18" fmla="*/ 25 w 50"/>
                  <a:gd name="T19" fmla="*/ 59 h 64"/>
                  <a:gd name="T20" fmla="*/ 25 w 50"/>
                  <a:gd name="T21" fmla="*/ 62 h 64"/>
                  <a:gd name="T22" fmla="*/ 25 w 50"/>
                  <a:gd name="T23" fmla="*/ 63 h 64"/>
                  <a:gd name="T24" fmla="*/ 26 w 50"/>
                  <a:gd name="T25" fmla="*/ 64 h 64"/>
                  <a:gd name="T26" fmla="*/ 28 w 50"/>
                  <a:gd name="T27" fmla="*/ 64 h 64"/>
                  <a:gd name="T28" fmla="*/ 32 w 50"/>
                  <a:gd name="T29" fmla="*/ 61 h 64"/>
                  <a:gd name="T30" fmla="*/ 37 w 50"/>
                  <a:gd name="T31" fmla="*/ 56 h 64"/>
                  <a:gd name="T32" fmla="*/ 43 w 50"/>
                  <a:gd name="T33" fmla="*/ 51 h 64"/>
                  <a:gd name="T34" fmla="*/ 47 w 50"/>
                  <a:gd name="T35" fmla="*/ 45 h 64"/>
                  <a:gd name="T36" fmla="*/ 50 w 50"/>
                  <a:gd name="T37" fmla="*/ 39 h 64"/>
                  <a:gd name="T38" fmla="*/ 50 w 50"/>
                  <a:gd name="T39" fmla="*/ 32 h 64"/>
                  <a:gd name="T40" fmla="*/ 46 w 50"/>
                  <a:gd name="T41" fmla="*/ 25 h 64"/>
                  <a:gd name="T42" fmla="*/ 41 w 50"/>
                  <a:gd name="T43" fmla="*/ 20 h 64"/>
                  <a:gd name="T44" fmla="*/ 35 w 50"/>
                  <a:gd name="T45" fmla="*/ 17 h 64"/>
                  <a:gd name="T46" fmla="*/ 31 w 50"/>
                  <a:gd name="T47" fmla="*/ 13 h 64"/>
                  <a:gd name="T48" fmla="*/ 25 w 50"/>
                  <a:gd name="T49" fmla="*/ 9 h 64"/>
                  <a:gd name="T50" fmla="*/ 19 w 50"/>
                  <a:gd name="T51" fmla="*/ 7 h 64"/>
                  <a:gd name="T52" fmla="*/ 13 w 50"/>
                  <a:gd name="T53" fmla="*/ 5 h 64"/>
                  <a:gd name="T54" fmla="*/ 8 w 50"/>
                  <a:gd name="T55" fmla="*/ 2 h 64"/>
                  <a:gd name="T56" fmla="*/ 3 w 50"/>
                  <a:gd name="T57" fmla="*/ 1 h 64"/>
                  <a:gd name="T58" fmla="*/ 1 w 50"/>
                  <a:gd name="T59" fmla="*/ 0 h 64"/>
                  <a:gd name="T60" fmla="*/ 2 w 50"/>
                  <a:gd name="T61" fmla="*/ 2 h 64"/>
                  <a:gd name="T62" fmla="*/ 7 w 50"/>
                  <a:gd name="T63" fmla="*/ 5 h 64"/>
                  <a:gd name="T64" fmla="*/ 12 w 50"/>
                  <a:gd name="T65" fmla="*/ 7 h 64"/>
                  <a:gd name="T66" fmla="*/ 18 w 50"/>
                  <a:gd name="T67" fmla="*/ 9 h 64"/>
                  <a:gd name="T68" fmla="*/ 22 w 50"/>
                  <a:gd name="T69" fmla="*/ 12 h 64"/>
                  <a:gd name="T70" fmla="*/ 28 w 50"/>
                  <a:gd name="T71" fmla="*/ 15 h 64"/>
                  <a:gd name="T72" fmla="*/ 33 w 50"/>
                  <a:gd name="T73" fmla="*/ 19 h 64"/>
                  <a:gd name="T74" fmla="*/ 38 w 50"/>
                  <a:gd name="T75" fmla="*/ 23 h 6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50"/>
                  <a:gd name="T115" fmla="*/ 0 h 64"/>
                  <a:gd name="T116" fmla="*/ 50 w 50"/>
                  <a:gd name="T117" fmla="*/ 64 h 6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50" h="64">
                    <a:moveTo>
                      <a:pt x="40" y="25"/>
                    </a:moveTo>
                    <a:lnTo>
                      <a:pt x="43" y="26"/>
                    </a:lnTo>
                    <a:lnTo>
                      <a:pt x="44" y="28"/>
                    </a:lnTo>
                    <a:lnTo>
                      <a:pt x="45" y="30"/>
                    </a:lnTo>
                    <a:lnTo>
                      <a:pt x="46" y="32"/>
                    </a:lnTo>
                    <a:lnTo>
                      <a:pt x="46" y="34"/>
                    </a:lnTo>
                    <a:lnTo>
                      <a:pt x="46" y="37"/>
                    </a:lnTo>
                    <a:lnTo>
                      <a:pt x="45" y="39"/>
                    </a:lnTo>
                    <a:lnTo>
                      <a:pt x="44" y="42"/>
                    </a:lnTo>
                    <a:lnTo>
                      <a:pt x="43" y="44"/>
                    </a:lnTo>
                    <a:lnTo>
                      <a:pt x="40" y="45"/>
                    </a:lnTo>
                    <a:lnTo>
                      <a:pt x="38" y="48"/>
                    </a:lnTo>
                    <a:lnTo>
                      <a:pt x="37" y="50"/>
                    </a:lnTo>
                    <a:lnTo>
                      <a:pt x="34" y="51"/>
                    </a:lnTo>
                    <a:lnTo>
                      <a:pt x="32" y="53"/>
                    </a:lnTo>
                    <a:lnTo>
                      <a:pt x="30" y="55"/>
                    </a:lnTo>
                    <a:lnTo>
                      <a:pt x="27" y="57"/>
                    </a:lnTo>
                    <a:lnTo>
                      <a:pt x="26" y="58"/>
                    </a:lnTo>
                    <a:lnTo>
                      <a:pt x="25" y="59"/>
                    </a:lnTo>
                    <a:lnTo>
                      <a:pt x="25" y="61"/>
                    </a:lnTo>
                    <a:lnTo>
                      <a:pt x="25" y="62"/>
                    </a:lnTo>
                    <a:lnTo>
                      <a:pt x="25" y="63"/>
                    </a:lnTo>
                    <a:lnTo>
                      <a:pt x="26" y="64"/>
                    </a:lnTo>
                    <a:lnTo>
                      <a:pt x="27" y="64"/>
                    </a:lnTo>
                    <a:lnTo>
                      <a:pt x="28" y="64"/>
                    </a:lnTo>
                    <a:lnTo>
                      <a:pt x="30" y="63"/>
                    </a:lnTo>
                    <a:lnTo>
                      <a:pt x="32" y="61"/>
                    </a:lnTo>
                    <a:lnTo>
                      <a:pt x="34" y="58"/>
                    </a:lnTo>
                    <a:lnTo>
                      <a:pt x="37" y="56"/>
                    </a:lnTo>
                    <a:lnTo>
                      <a:pt x="39" y="53"/>
                    </a:lnTo>
                    <a:lnTo>
                      <a:pt x="43" y="51"/>
                    </a:lnTo>
                    <a:lnTo>
                      <a:pt x="45" y="49"/>
                    </a:lnTo>
                    <a:lnTo>
                      <a:pt x="47" y="45"/>
                    </a:lnTo>
                    <a:lnTo>
                      <a:pt x="49" y="43"/>
                    </a:lnTo>
                    <a:lnTo>
                      <a:pt x="50" y="39"/>
                    </a:lnTo>
                    <a:lnTo>
                      <a:pt x="50" y="36"/>
                    </a:lnTo>
                    <a:lnTo>
                      <a:pt x="50" y="32"/>
                    </a:lnTo>
                    <a:lnTo>
                      <a:pt x="49" y="28"/>
                    </a:lnTo>
                    <a:lnTo>
                      <a:pt x="46" y="25"/>
                    </a:lnTo>
                    <a:lnTo>
                      <a:pt x="45" y="23"/>
                    </a:lnTo>
                    <a:lnTo>
                      <a:pt x="41" y="20"/>
                    </a:lnTo>
                    <a:lnTo>
                      <a:pt x="38" y="18"/>
                    </a:lnTo>
                    <a:lnTo>
                      <a:pt x="35" y="17"/>
                    </a:lnTo>
                    <a:lnTo>
                      <a:pt x="33" y="14"/>
                    </a:lnTo>
                    <a:lnTo>
                      <a:pt x="31" y="13"/>
                    </a:lnTo>
                    <a:lnTo>
                      <a:pt x="28" y="12"/>
                    </a:lnTo>
                    <a:lnTo>
                      <a:pt x="25" y="9"/>
                    </a:lnTo>
                    <a:lnTo>
                      <a:pt x="21" y="8"/>
                    </a:lnTo>
                    <a:lnTo>
                      <a:pt x="19" y="7"/>
                    </a:lnTo>
                    <a:lnTo>
                      <a:pt x="16" y="6"/>
                    </a:lnTo>
                    <a:lnTo>
                      <a:pt x="13" y="5"/>
                    </a:lnTo>
                    <a:lnTo>
                      <a:pt x="11" y="3"/>
                    </a:lnTo>
                    <a:lnTo>
                      <a:pt x="8" y="2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2" y="2"/>
                    </a:lnTo>
                    <a:lnTo>
                      <a:pt x="5" y="3"/>
                    </a:lnTo>
                    <a:lnTo>
                      <a:pt x="7" y="5"/>
                    </a:lnTo>
                    <a:lnTo>
                      <a:pt x="9" y="6"/>
                    </a:lnTo>
                    <a:lnTo>
                      <a:pt x="12" y="7"/>
                    </a:lnTo>
                    <a:lnTo>
                      <a:pt x="15" y="8"/>
                    </a:lnTo>
                    <a:lnTo>
                      <a:pt x="18" y="9"/>
                    </a:lnTo>
                    <a:lnTo>
                      <a:pt x="20" y="11"/>
                    </a:lnTo>
                    <a:lnTo>
                      <a:pt x="22" y="12"/>
                    </a:lnTo>
                    <a:lnTo>
                      <a:pt x="26" y="14"/>
                    </a:lnTo>
                    <a:lnTo>
                      <a:pt x="28" y="15"/>
                    </a:lnTo>
                    <a:lnTo>
                      <a:pt x="31" y="17"/>
                    </a:lnTo>
                    <a:lnTo>
                      <a:pt x="33" y="19"/>
                    </a:lnTo>
                    <a:lnTo>
                      <a:pt x="35" y="20"/>
                    </a:lnTo>
                    <a:lnTo>
                      <a:pt x="38" y="23"/>
                    </a:lnTo>
                    <a:lnTo>
                      <a:pt x="40" y="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73">
                <a:extLst>
                  <a:ext uri="{FF2B5EF4-FFF2-40B4-BE49-F238E27FC236}">
                    <a16:creationId xmlns:a16="http://schemas.microsoft.com/office/drawing/2014/main" id="{7EC46D9D-F43A-48D9-99B6-550B70B986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4" y="1169"/>
                <a:ext cx="269" cy="245"/>
              </a:xfrm>
              <a:custGeom>
                <a:avLst/>
                <a:gdLst>
                  <a:gd name="T0" fmla="*/ 93 w 269"/>
                  <a:gd name="T1" fmla="*/ 0 h 245"/>
                  <a:gd name="T2" fmla="*/ 95 w 269"/>
                  <a:gd name="T3" fmla="*/ 0 h 245"/>
                  <a:gd name="T4" fmla="*/ 99 w 269"/>
                  <a:gd name="T5" fmla="*/ 1 h 245"/>
                  <a:gd name="T6" fmla="*/ 106 w 269"/>
                  <a:gd name="T7" fmla="*/ 1 h 245"/>
                  <a:gd name="T8" fmla="*/ 113 w 269"/>
                  <a:gd name="T9" fmla="*/ 1 h 245"/>
                  <a:gd name="T10" fmla="*/ 123 w 269"/>
                  <a:gd name="T11" fmla="*/ 2 h 245"/>
                  <a:gd name="T12" fmla="*/ 133 w 269"/>
                  <a:gd name="T13" fmla="*/ 2 h 245"/>
                  <a:gd name="T14" fmla="*/ 145 w 269"/>
                  <a:gd name="T15" fmla="*/ 4 h 245"/>
                  <a:gd name="T16" fmla="*/ 158 w 269"/>
                  <a:gd name="T17" fmla="*/ 6 h 245"/>
                  <a:gd name="T18" fmla="*/ 172 w 269"/>
                  <a:gd name="T19" fmla="*/ 7 h 245"/>
                  <a:gd name="T20" fmla="*/ 187 w 269"/>
                  <a:gd name="T21" fmla="*/ 10 h 245"/>
                  <a:gd name="T22" fmla="*/ 201 w 269"/>
                  <a:gd name="T23" fmla="*/ 13 h 245"/>
                  <a:gd name="T24" fmla="*/ 216 w 269"/>
                  <a:gd name="T25" fmla="*/ 17 h 245"/>
                  <a:gd name="T26" fmla="*/ 232 w 269"/>
                  <a:gd name="T27" fmla="*/ 21 h 245"/>
                  <a:gd name="T28" fmla="*/ 246 w 269"/>
                  <a:gd name="T29" fmla="*/ 26 h 245"/>
                  <a:gd name="T30" fmla="*/ 262 w 269"/>
                  <a:gd name="T31" fmla="*/ 31 h 245"/>
                  <a:gd name="T32" fmla="*/ 245 w 269"/>
                  <a:gd name="T33" fmla="*/ 146 h 245"/>
                  <a:gd name="T34" fmla="*/ 247 w 269"/>
                  <a:gd name="T35" fmla="*/ 148 h 245"/>
                  <a:gd name="T36" fmla="*/ 251 w 269"/>
                  <a:gd name="T37" fmla="*/ 151 h 245"/>
                  <a:gd name="T38" fmla="*/ 253 w 269"/>
                  <a:gd name="T39" fmla="*/ 160 h 245"/>
                  <a:gd name="T40" fmla="*/ 250 w 269"/>
                  <a:gd name="T41" fmla="*/ 173 h 245"/>
                  <a:gd name="T42" fmla="*/ 203 w 269"/>
                  <a:gd name="T43" fmla="*/ 227 h 245"/>
                  <a:gd name="T44" fmla="*/ 188 w 269"/>
                  <a:gd name="T45" fmla="*/ 245 h 245"/>
                  <a:gd name="T46" fmla="*/ 186 w 269"/>
                  <a:gd name="T47" fmla="*/ 245 h 245"/>
                  <a:gd name="T48" fmla="*/ 181 w 269"/>
                  <a:gd name="T49" fmla="*/ 244 h 245"/>
                  <a:gd name="T50" fmla="*/ 174 w 269"/>
                  <a:gd name="T51" fmla="*/ 244 h 245"/>
                  <a:gd name="T52" fmla="*/ 165 w 269"/>
                  <a:gd name="T53" fmla="*/ 243 h 245"/>
                  <a:gd name="T54" fmla="*/ 155 w 269"/>
                  <a:gd name="T55" fmla="*/ 240 h 245"/>
                  <a:gd name="T56" fmla="*/ 143 w 269"/>
                  <a:gd name="T57" fmla="*/ 239 h 245"/>
                  <a:gd name="T58" fmla="*/ 131 w 269"/>
                  <a:gd name="T59" fmla="*/ 237 h 245"/>
                  <a:gd name="T60" fmla="*/ 117 w 269"/>
                  <a:gd name="T61" fmla="*/ 233 h 245"/>
                  <a:gd name="T62" fmla="*/ 102 w 269"/>
                  <a:gd name="T63" fmla="*/ 230 h 245"/>
                  <a:gd name="T64" fmla="*/ 87 w 269"/>
                  <a:gd name="T65" fmla="*/ 226 h 245"/>
                  <a:gd name="T66" fmla="*/ 72 w 269"/>
                  <a:gd name="T67" fmla="*/ 221 h 245"/>
                  <a:gd name="T68" fmla="*/ 56 w 269"/>
                  <a:gd name="T69" fmla="*/ 217 h 245"/>
                  <a:gd name="T70" fmla="*/ 39 w 269"/>
                  <a:gd name="T71" fmla="*/ 211 h 245"/>
                  <a:gd name="T72" fmla="*/ 25 w 269"/>
                  <a:gd name="T73" fmla="*/ 205 h 245"/>
                  <a:gd name="T74" fmla="*/ 10 w 269"/>
                  <a:gd name="T75" fmla="*/ 198 h 245"/>
                  <a:gd name="T76" fmla="*/ 3 w 269"/>
                  <a:gd name="T77" fmla="*/ 193 h 245"/>
                  <a:gd name="T78" fmla="*/ 1 w 269"/>
                  <a:gd name="T79" fmla="*/ 188 h 245"/>
                  <a:gd name="T80" fmla="*/ 0 w 269"/>
                  <a:gd name="T81" fmla="*/ 181 h 245"/>
                  <a:gd name="T82" fmla="*/ 0 w 269"/>
                  <a:gd name="T83" fmla="*/ 173 h 245"/>
                  <a:gd name="T84" fmla="*/ 55 w 269"/>
                  <a:gd name="T85" fmla="*/ 125 h 245"/>
                  <a:gd name="T86" fmla="*/ 55 w 269"/>
                  <a:gd name="T87" fmla="*/ 123 h 245"/>
                  <a:gd name="T88" fmla="*/ 56 w 269"/>
                  <a:gd name="T89" fmla="*/ 118 h 245"/>
                  <a:gd name="T90" fmla="*/ 58 w 269"/>
                  <a:gd name="T91" fmla="*/ 112 h 245"/>
                  <a:gd name="T92" fmla="*/ 67 w 269"/>
                  <a:gd name="T93" fmla="*/ 105 h 245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69"/>
                  <a:gd name="T142" fmla="*/ 0 h 245"/>
                  <a:gd name="T143" fmla="*/ 269 w 269"/>
                  <a:gd name="T144" fmla="*/ 245 h 245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69" h="245">
                    <a:moveTo>
                      <a:pt x="93" y="0"/>
                    </a:moveTo>
                    <a:lnTo>
                      <a:pt x="93" y="0"/>
                    </a:lnTo>
                    <a:lnTo>
                      <a:pt x="94" y="0"/>
                    </a:lnTo>
                    <a:lnTo>
                      <a:pt x="95" y="0"/>
                    </a:lnTo>
                    <a:lnTo>
                      <a:pt x="96" y="0"/>
                    </a:lnTo>
                    <a:lnTo>
                      <a:pt x="99" y="1"/>
                    </a:lnTo>
                    <a:lnTo>
                      <a:pt x="102" y="1"/>
                    </a:lnTo>
                    <a:lnTo>
                      <a:pt x="106" y="1"/>
                    </a:lnTo>
                    <a:lnTo>
                      <a:pt x="110" y="1"/>
                    </a:lnTo>
                    <a:lnTo>
                      <a:pt x="113" y="1"/>
                    </a:lnTo>
                    <a:lnTo>
                      <a:pt x="118" y="1"/>
                    </a:lnTo>
                    <a:lnTo>
                      <a:pt x="123" y="2"/>
                    </a:lnTo>
                    <a:lnTo>
                      <a:pt x="129" y="2"/>
                    </a:lnTo>
                    <a:lnTo>
                      <a:pt x="133" y="2"/>
                    </a:lnTo>
                    <a:lnTo>
                      <a:pt x="139" y="4"/>
                    </a:lnTo>
                    <a:lnTo>
                      <a:pt x="145" y="4"/>
                    </a:lnTo>
                    <a:lnTo>
                      <a:pt x="152" y="5"/>
                    </a:lnTo>
                    <a:lnTo>
                      <a:pt x="158" y="6"/>
                    </a:lnTo>
                    <a:lnTo>
                      <a:pt x="165" y="6"/>
                    </a:lnTo>
                    <a:lnTo>
                      <a:pt x="172" y="7"/>
                    </a:lnTo>
                    <a:lnTo>
                      <a:pt x="180" y="8"/>
                    </a:lnTo>
                    <a:lnTo>
                      <a:pt x="187" y="10"/>
                    </a:lnTo>
                    <a:lnTo>
                      <a:pt x="194" y="12"/>
                    </a:lnTo>
                    <a:lnTo>
                      <a:pt x="201" y="13"/>
                    </a:lnTo>
                    <a:lnTo>
                      <a:pt x="209" y="14"/>
                    </a:lnTo>
                    <a:lnTo>
                      <a:pt x="216" y="17"/>
                    </a:lnTo>
                    <a:lnTo>
                      <a:pt x="224" y="19"/>
                    </a:lnTo>
                    <a:lnTo>
                      <a:pt x="232" y="21"/>
                    </a:lnTo>
                    <a:lnTo>
                      <a:pt x="239" y="24"/>
                    </a:lnTo>
                    <a:lnTo>
                      <a:pt x="246" y="26"/>
                    </a:lnTo>
                    <a:lnTo>
                      <a:pt x="254" y="29"/>
                    </a:lnTo>
                    <a:lnTo>
                      <a:pt x="262" y="31"/>
                    </a:lnTo>
                    <a:lnTo>
                      <a:pt x="269" y="35"/>
                    </a:lnTo>
                    <a:lnTo>
                      <a:pt x="245" y="146"/>
                    </a:lnTo>
                    <a:lnTo>
                      <a:pt x="246" y="148"/>
                    </a:lnTo>
                    <a:lnTo>
                      <a:pt x="247" y="148"/>
                    </a:lnTo>
                    <a:lnTo>
                      <a:pt x="248" y="149"/>
                    </a:lnTo>
                    <a:lnTo>
                      <a:pt x="251" y="151"/>
                    </a:lnTo>
                    <a:lnTo>
                      <a:pt x="252" y="155"/>
                    </a:lnTo>
                    <a:lnTo>
                      <a:pt x="253" y="160"/>
                    </a:lnTo>
                    <a:lnTo>
                      <a:pt x="252" y="165"/>
                    </a:lnTo>
                    <a:lnTo>
                      <a:pt x="250" y="173"/>
                    </a:lnTo>
                    <a:lnTo>
                      <a:pt x="209" y="227"/>
                    </a:lnTo>
                    <a:lnTo>
                      <a:pt x="203" y="227"/>
                    </a:lnTo>
                    <a:lnTo>
                      <a:pt x="188" y="245"/>
                    </a:lnTo>
                    <a:lnTo>
                      <a:pt x="187" y="245"/>
                    </a:lnTo>
                    <a:lnTo>
                      <a:pt x="186" y="245"/>
                    </a:lnTo>
                    <a:lnTo>
                      <a:pt x="183" y="245"/>
                    </a:lnTo>
                    <a:lnTo>
                      <a:pt x="181" y="244"/>
                    </a:lnTo>
                    <a:lnTo>
                      <a:pt x="177" y="244"/>
                    </a:lnTo>
                    <a:lnTo>
                      <a:pt x="174" y="244"/>
                    </a:lnTo>
                    <a:lnTo>
                      <a:pt x="170" y="243"/>
                    </a:lnTo>
                    <a:lnTo>
                      <a:pt x="165" y="243"/>
                    </a:lnTo>
                    <a:lnTo>
                      <a:pt x="161" y="242"/>
                    </a:lnTo>
                    <a:lnTo>
                      <a:pt x="155" y="240"/>
                    </a:lnTo>
                    <a:lnTo>
                      <a:pt x="149" y="239"/>
                    </a:lnTo>
                    <a:lnTo>
                      <a:pt x="143" y="239"/>
                    </a:lnTo>
                    <a:lnTo>
                      <a:pt x="137" y="238"/>
                    </a:lnTo>
                    <a:lnTo>
                      <a:pt x="131" y="237"/>
                    </a:lnTo>
                    <a:lnTo>
                      <a:pt x="124" y="235"/>
                    </a:lnTo>
                    <a:lnTo>
                      <a:pt x="117" y="233"/>
                    </a:lnTo>
                    <a:lnTo>
                      <a:pt x="110" y="232"/>
                    </a:lnTo>
                    <a:lnTo>
                      <a:pt x="102" y="230"/>
                    </a:lnTo>
                    <a:lnTo>
                      <a:pt x="94" y="229"/>
                    </a:lnTo>
                    <a:lnTo>
                      <a:pt x="87" y="226"/>
                    </a:lnTo>
                    <a:lnTo>
                      <a:pt x="79" y="224"/>
                    </a:lnTo>
                    <a:lnTo>
                      <a:pt x="72" y="221"/>
                    </a:lnTo>
                    <a:lnTo>
                      <a:pt x="63" y="219"/>
                    </a:lnTo>
                    <a:lnTo>
                      <a:pt x="56" y="217"/>
                    </a:lnTo>
                    <a:lnTo>
                      <a:pt x="48" y="214"/>
                    </a:lnTo>
                    <a:lnTo>
                      <a:pt x="39" y="211"/>
                    </a:lnTo>
                    <a:lnTo>
                      <a:pt x="32" y="207"/>
                    </a:lnTo>
                    <a:lnTo>
                      <a:pt x="25" y="205"/>
                    </a:lnTo>
                    <a:lnTo>
                      <a:pt x="17" y="201"/>
                    </a:lnTo>
                    <a:lnTo>
                      <a:pt x="10" y="198"/>
                    </a:lnTo>
                    <a:lnTo>
                      <a:pt x="3" y="193"/>
                    </a:lnTo>
                    <a:lnTo>
                      <a:pt x="1" y="190"/>
                    </a:lnTo>
                    <a:lnTo>
                      <a:pt x="1" y="188"/>
                    </a:lnTo>
                    <a:lnTo>
                      <a:pt x="0" y="185"/>
                    </a:lnTo>
                    <a:lnTo>
                      <a:pt x="0" y="181"/>
                    </a:lnTo>
                    <a:lnTo>
                      <a:pt x="0" y="176"/>
                    </a:lnTo>
                    <a:lnTo>
                      <a:pt x="0" y="173"/>
                    </a:lnTo>
                    <a:lnTo>
                      <a:pt x="1" y="170"/>
                    </a:lnTo>
                    <a:lnTo>
                      <a:pt x="55" y="125"/>
                    </a:lnTo>
                    <a:lnTo>
                      <a:pt x="55" y="124"/>
                    </a:lnTo>
                    <a:lnTo>
                      <a:pt x="55" y="123"/>
                    </a:lnTo>
                    <a:lnTo>
                      <a:pt x="55" y="121"/>
                    </a:lnTo>
                    <a:lnTo>
                      <a:pt x="56" y="118"/>
                    </a:lnTo>
                    <a:lnTo>
                      <a:pt x="56" y="115"/>
                    </a:lnTo>
                    <a:lnTo>
                      <a:pt x="58" y="112"/>
                    </a:lnTo>
                    <a:lnTo>
                      <a:pt x="62" y="108"/>
                    </a:lnTo>
                    <a:lnTo>
                      <a:pt x="67" y="105"/>
                    </a:lnTo>
                    <a:lnTo>
                      <a:pt x="9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74">
                <a:extLst>
                  <a:ext uri="{FF2B5EF4-FFF2-40B4-BE49-F238E27FC236}">
                    <a16:creationId xmlns:a16="http://schemas.microsoft.com/office/drawing/2014/main" id="{BF6E5536-F179-4E05-812E-884B66D74A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3" y="1186"/>
                <a:ext cx="155" cy="115"/>
              </a:xfrm>
              <a:custGeom>
                <a:avLst/>
                <a:gdLst>
                  <a:gd name="T0" fmla="*/ 21 w 155"/>
                  <a:gd name="T1" fmla="*/ 0 h 115"/>
                  <a:gd name="T2" fmla="*/ 155 w 155"/>
                  <a:gd name="T3" fmla="*/ 27 h 115"/>
                  <a:gd name="T4" fmla="*/ 132 w 155"/>
                  <a:gd name="T5" fmla="*/ 115 h 115"/>
                  <a:gd name="T6" fmla="*/ 0 w 155"/>
                  <a:gd name="T7" fmla="*/ 85 h 115"/>
                  <a:gd name="T8" fmla="*/ 21 w 155"/>
                  <a:gd name="T9" fmla="*/ 0 h 1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5"/>
                  <a:gd name="T16" fmla="*/ 0 h 115"/>
                  <a:gd name="T17" fmla="*/ 155 w 155"/>
                  <a:gd name="T18" fmla="*/ 115 h 1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5" h="115">
                    <a:moveTo>
                      <a:pt x="21" y="0"/>
                    </a:moveTo>
                    <a:lnTo>
                      <a:pt x="155" y="27"/>
                    </a:lnTo>
                    <a:lnTo>
                      <a:pt x="132" y="115"/>
                    </a:lnTo>
                    <a:lnTo>
                      <a:pt x="0" y="85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99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75">
                <a:extLst>
                  <a:ext uri="{FF2B5EF4-FFF2-40B4-BE49-F238E27FC236}">
                    <a16:creationId xmlns:a16="http://schemas.microsoft.com/office/drawing/2014/main" id="{3ABE589A-3947-4C0C-BAA0-740D04333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" y="1194"/>
                <a:ext cx="119" cy="45"/>
              </a:xfrm>
              <a:custGeom>
                <a:avLst/>
                <a:gdLst>
                  <a:gd name="T0" fmla="*/ 14 w 119"/>
                  <a:gd name="T1" fmla="*/ 0 h 45"/>
                  <a:gd name="T2" fmla="*/ 119 w 119"/>
                  <a:gd name="T3" fmla="*/ 19 h 45"/>
                  <a:gd name="T4" fmla="*/ 25 w 119"/>
                  <a:gd name="T5" fmla="*/ 13 h 45"/>
                  <a:gd name="T6" fmla="*/ 0 w 119"/>
                  <a:gd name="T7" fmla="*/ 45 h 45"/>
                  <a:gd name="T8" fmla="*/ 14 w 119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9"/>
                  <a:gd name="T16" fmla="*/ 0 h 45"/>
                  <a:gd name="T17" fmla="*/ 119 w 119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9" h="45">
                    <a:moveTo>
                      <a:pt x="14" y="0"/>
                    </a:moveTo>
                    <a:lnTo>
                      <a:pt x="119" y="19"/>
                    </a:lnTo>
                    <a:lnTo>
                      <a:pt x="25" y="13"/>
                    </a:lnTo>
                    <a:lnTo>
                      <a:pt x="0" y="4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76">
                <a:extLst>
                  <a:ext uri="{FF2B5EF4-FFF2-40B4-BE49-F238E27FC236}">
                    <a16:creationId xmlns:a16="http://schemas.microsoft.com/office/drawing/2014/main" id="{5167E882-7D3A-4EA4-B84C-D5A39D11F9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75" y="1299"/>
                <a:ext cx="155" cy="41"/>
              </a:xfrm>
              <a:custGeom>
                <a:avLst/>
                <a:gdLst>
                  <a:gd name="T0" fmla="*/ 5 w 155"/>
                  <a:gd name="T1" fmla="*/ 0 h 41"/>
                  <a:gd name="T2" fmla="*/ 155 w 155"/>
                  <a:gd name="T3" fmla="*/ 35 h 41"/>
                  <a:gd name="T4" fmla="*/ 152 w 155"/>
                  <a:gd name="T5" fmla="*/ 41 h 41"/>
                  <a:gd name="T6" fmla="*/ 0 w 155"/>
                  <a:gd name="T7" fmla="*/ 3 h 41"/>
                  <a:gd name="T8" fmla="*/ 5 w 155"/>
                  <a:gd name="T9" fmla="*/ 0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5"/>
                  <a:gd name="T16" fmla="*/ 0 h 41"/>
                  <a:gd name="T17" fmla="*/ 155 w 155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5" h="41">
                    <a:moveTo>
                      <a:pt x="5" y="0"/>
                    </a:moveTo>
                    <a:lnTo>
                      <a:pt x="155" y="35"/>
                    </a:lnTo>
                    <a:lnTo>
                      <a:pt x="152" y="41"/>
                    </a:lnTo>
                    <a:lnTo>
                      <a:pt x="0" y="3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77">
                <a:extLst>
                  <a:ext uri="{FF2B5EF4-FFF2-40B4-BE49-F238E27FC236}">
                    <a16:creationId xmlns:a16="http://schemas.microsoft.com/office/drawing/2014/main" id="{EBB440A0-542D-4C73-A715-EF644FD171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1" y="1312"/>
                <a:ext cx="156" cy="42"/>
              </a:xfrm>
              <a:custGeom>
                <a:avLst/>
                <a:gdLst>
                  <a:gd name="T0" fmla="*/ 6 w 156"/>
                  <a:gd name="T1" fmla="*/ 0 h 42"/>
                  <a:gd name="T2" fmla="*/ 156 w 156"/>
                  <a:gd name="T3" fmla="*/ 34 h 42"/>
                  <a:gd name="T4" fmla="*/ 152 w 156"/>
                  <a:gd name="T5" fmla="*/ 42 h 42"/>
                  <a:gd name="T6" fmla="*/ 0 w 156"/>
                  <a:gd name="T7" fmla="*/ 3 h 42"/>
                  <a:gd name="T8" fmla="*/ 6 w 156"/>
                  <a:gd name="T9" fmla="*/ 0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6"/>
                  <a:gd name="T16" fmla="*/ 0 h 42"/>
                  <a:gd name="T17" fmla="*/ 156 w 156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6" h="42">
                    <a:moveTo>
                      <a:pt x="6" y="0"/>
                    </a:moveTo>
                    <a:lnTo>
                      <a:pt x="156" y="34"/>
                    </a:lnTo>
                    <a:lnTo>
                      <a:pt x="152" y="42"/>
                    </a:lnTo>
                    <a:lnTo>
                      <a:pt x="0" y="3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78">
                <a:extLst>
                  <a:ext uri="{FF2B5EF4-FFF2-40B4-BE49-F238E27FC236}">
                    <a16:creationId xmlns:a16="http://schemas.microsoft.com/office/drawing/2014/main" id="{D5B25294-F374-49BD-BB71-24576C96A3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46" y="1325"/>
                <a:ext cx="157" cy="42"/>
              </a:xfrm>
              <a:custGeom>
                <a:avLst/>
                <a:gdLst>
                  <a:gd name="T0" fmla="*/ 6 w 157"/>
                  <a:gd name="T1" fmla="*/ 0 h 42"/>
                  <a:gd name="T2" fmla="*/ 157 w 157"/>
                  <a:gd name="T3" fmla="*/ 34 h 42"/>
                  <a:gd name="T4" fmla="*/ 152 w 157"/>
                  <a:gd name="T5" fmla="*/ 42 h 42"/>
                  <a:gd name="T6" fmla="*/ 0 w 157"/>
                  <a:gd name="T7" fmla="*/ 4 h 42"/>
                  <a:gd name="T8" fmla="*/ 6 w 157"/>
                  <a:gd name="T9" fmla="*/ 0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42"/>
                  <a:gd name="T17" fmla="*/ 157 w 157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42">
                    <a:moveTo>
                      <a:pt x="6" y="0"/>
                    </a:moveTo>
                    <a:lnTo>
                      <a:pt x="157" y="34"/>
                    </a:lnTo>
                    <a:lnTo>
                      <a:pt x="152" y="42"/>
                    </a:lnTo>
                    <a:lnTo>
                      <a:pt x="0" y="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79">
                <a:extLst>
                  <a:ext uri="{FF2B5EF4-FFF2-40B4-BE49-F238E27FC236}">
                    <a16:creationId xmlns:a16="http://schemas.microsoft.com/office/drawing/2014/main" id="{3371EF2F-FA51-48AF-B1F9-D0848E5EA8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6" y="1350"/>
                <a:ext cx="23" cy="9"/>
              </a:xfrm>
              <a:custGeom>
                <a:avLst/>
                <a:gdLst>
                  <a:gd name="T0" fmla="*/ 2 w 23"/>
                  <a:gd name="T1" fmla="*/ 0 h 9"/>
                  <a:gd name="T2" fmla="*/ 2 w 23"/>
                  <a:gd name="T3" fmla="*/ 0 h 9"/>
                  <a:gd name="T4" fmla="*/ 4 w 23"/>
                  <a:gd name="T5" fmla="*/ 0 h 9"/>
                  <a:gd name="T6" fmla="*/ 7 w 23"/>
                  <a:gd name="T7" fmla="*/ 0 h 9"/>
                  <a:gd name="T8" fmla="*/ 10 w 23"/>
                  <a:gd name="T9" fmla="*/ 0 h 9"/>
                  <a:gd name="T10" fmla="*/ 14 w 23"/>
                  <a:gd name="T11" fmla="*/ 1 h 9"/>
                  <a:gd name="T12" fmla="*/ 17 w 23"/>
                  <a:gd name="T13" fmla="*/ 2 h 9"/>
                  <a:gd name="T14" fmla="*/ 21 w 23"/>
                  <a:gd name="T15" fmla="*/ 5 h 9"/>
                  <a:gd name="T16" fmla="*/ 23 w 23"/>
                  <a:gd name="T17" fmla="*/ 7 h 9"/>
                  <a:gd name="T18" fmla="*/ 23 w 23"/>
                  <a:gd name="T19" fmla="*/ 7 h 9"/>
                  <a:gd name="T20" fmla="*/ 23 w 23"/>
                  <a:gd name="T21" fmla="*/ 8 h 9"/>
                  <a:gd name="T22" fmla="*/ 23 w 23"/>
                  <a:gd name="T23" fmla="*/ 8 h 9"/>
                  <a:gd name="T24" fmla="*/ 22 w 23"/>
                  <a:gd name="T25" fmla="*/ 9 h 9"/>
                  <a:gd name="T26" fmla="*/ 22 w 23"/>
                  <a:gd name="T27" fmla="*/ 9 h 9"/>
                  <a:gd name="T28" fmla="*/ 21 w 23"/>
                  <a:gd name="T29" fmla="*/ 9 h 9"/>
                  <a:gd name="T30" fmla="*/ 20 w 23"/>
                  <a:gd name="T31" fmla="*/ 9 h 9"/>
                  <a:gd name="T32" fmla="*/ 17 w 23"/>
                  <a:gd name="T33" fmla="*/ 9 h 9"/>
                  <a:gd name="T34" fmla="*/ 17 w 23"/>
                  <a:gd name="T35" fmla="*/ 8 h 9"/>
                  <a:gd name="T36" fmla="*/ 17 w 23"/>
                  <a:gd name="T37" fmla="*/ 8 h 9"/>
                  <a:gd name="T38" fmla="*/ 16 w 23"/>
                  <a:gd name="T39" fmla="*/ 7 h 9"/>
                  <a:gd name="T40" fmla="*/ 16 w 23"/>
                  <a:gd name="T41" fmla="*/ 6 h 9"/>
                  <a:gd name="T42" fmla="*/ 14 w 23"/>
                  <a:gd name="T43" fmla="*/ 6 h 9"/>
                  <a:gd name="T44" fmla="*/ 11 w 23"/>
                  <a:gd name="T45" fmla="*/ 5 h 9"/>
                  <a:gd name="T46" fmla="*/ 8 w 23"/>
                  <a:gd name="T47" fmla="*/ 5 h 9"/>
                  <a:gd name="T48" fmla="*/ 2 w 23"/>
                  <a:gd name="T49" fmla="*/ 5 h 9"/>
                  <a:gd name="T50" fmla="*/ 2 w 23"/>
                  <a:gd name="T51" fmla="*/ 5 h 9"/>
                  <a:gd name="T52" fmla="*/ 1 w 23"/>
                  <a:gd name="T53" fmla="*/ 4 h 9"/>
                  <a:gd name="T54" fmla="*/ 1 w 23"/>
                  <a:gd name="T55" fmla="*/ 4 h 9"/>
                  <a:gd name="T56" fmla="*/ 0 w 23"/>
                  <a:gd name="T57" fmla="*/ 4 h 9"/>
                  <a:gd name="T58" fmla="*/ 0 w 23"/>
                  <a:gd name="T59" fmla="*/ 2 h 9"/>
                  <a:gd name="T60" fmla="*/ 0 w 23"/>
                  <a:gd name="T61" fmla="*/ 2 h 9"/>
                  <a:gd name="T62" fmla="*/ 1 w 23"/>
                  <a:gd name="T63" fmla="*/ 1 h 9"/>
                  <a:gd name="T64" fmla="*/ 2 w 23"/>
                  <a:gd name="T65" fmla="*/ 0 h 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3"/>
                  <a:gd name="T100" fmla="*/ 0 h 9"/>
                  <a:gd name="T101" fmla="*/ 23 w 23"/>
                  <a:gd name="T102" fmla="*/ 9 h 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3" h="9">
                    <a:moveTo>
                      <a:pt x="2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1"/>
                    </a:lnTo>
                    <a:lnTo>
                      <a:pt x="17" y="2"/>
                    </a:lnTo>
                    <a:lnTo>
                      <a:pt x="21" y="5"/>
                    </a:lnTo>
                    <a:lnTo>
                      <a:pt x="23" y="7"/>
                    </a:lnTo>
                    <a:lnTo>
                      <a:pt x="23" y="8"/>
                    </a:lnTo>
                    <a:lnTo>
                      <a:pt x="22" y="9"/>
                    </a:lnTo>
                    <a:lnTo>
                      <a:pt x="21" y="9"/>
                    </a:lnTo>
                    <a:lnTo>
                      <a:pt x="20" y="9"/>
                    </a:lnTo>
                    <a:lnTo>
                      <a:pt x="17" y="9"/>
                    </a:lnTo>
                    <a:lnTo>
                      <a:pt x="17" y="8"/>
                    </a:lnTo>
                    <a:lnTo>
                      <a:pt x="16" y="7"/>
                    </a:lnTo>
                    <a:lnTo>
                      <a:pt x="16" y="6"/>
                    </a:lnTo>
                    <a:lnTo>
                      <a:pt x="14" y="6"/>
                    </a:lnTo>
                    <a:lnTo>
                      <a:pt x="11" y="5"/>
                    </a:lnTo>
                    <a:lnTo>
                      <a:pt x="8" y="5"/>
                    </a:lnTo>
                    <a:lnTo>
                      <a:pt x="2" y="5"/>
                    </a:lnTo>
                    <a:lnTo>
                      <a:pt x="1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1" y="1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80">
                <a:extLst>
                  <a:ext uri="{FF2B5EF4-FFF2-40B4-BE49-F238E27FC236}">
                    <a16:creationId xmlns:a16="http://schemas.microsoft.com/office/drawing/2014/main" id="{C3F479C9-5E46-42B2-9773-D2815ED64D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7" y="1357"/>
                <a:ext cx="13" cy="8"/>
              </a:xfrm>
              <a:custGeom>
                <a:avLst/>
                <a:gdLst>
                  <a:gd name="T0" fmla="*/ 6 w 13"/>
                  <a:gd name="T1" fmla="*/ 7 h 8"/>
                  <a:gd name="T2" fmla="*/ 7 w 13"/>
                  <a:gd name="T3" fmla="*/ 7 h 8"/>
                  <a:gd name="T4" fmla="*/ 8 w 13"/>
                  <a:gd name="T5" fmla="*/ 8 h 8"/>
                  <a:gd name="T6" fmla="*/ 9 w 13"/>
                  <a:gd name="T7" fmla="*/ 8 h 8"/>
                  <a:gd name="T8" fmla="*/ 10 w 13"/>
                  <a:gd name="T9" fmla="*/ 8 h 8"/>
                  <a:gd name="T10" fmla="*/ 12 w 13"/>
                  <a:gd name="T11" fmla="*/ 7 h 8"/>
                  <a:gd name="T12" fmla="*/ 12 w 13"/>
                  <a:gd name="T13" fmla="*/ 7 h 8"/>
                  <a:gd name="T14" fmla="*/ 13 w 13"/>
                  <a:gd name="T15" fmla="*/ 7 h 8"/>
                  <a:gd name="T16" fmla="*/ 13 w 13"/>
                  <a:gd name="T17" fmla="*/ 6 h 8"/>
                  <a:gd name="T18" fmla="*/ 13 w 13"/>
                  <a:gd name="T19" fmla="*/ 6 h 8"/>
                  <a:gd name="T20" fmla="*/ 13 w 13"/>
                  <a:gd name="T21" fmla="*/ 5 h 8"/>
                  <a:gd name="T22" fmla="*/ 13 w 13"/>
                  <a:gd name="T23" fmla="*/ 4 h 8"/>
                  <a:gd name="T24" fmla="*/ 12 w 13"/>
                  <a:gd name="T25" fmla="*/ 4 h 8"/>
                  <a:gd name="T26" fmla="*/ 12 w 13"/>
                  <a:gd name="T27" fmla="*/ 2 h 8"/>
                  <a:gd name="T28" fmla="*/ 10 w 13"/>
                  <a:gd name="T29" fmla="*/ 2 h 8"/>
                  <a:gd name="T30" fmla="*/ 9 w 13"/>
                  <a:gd name="T31" fmla="*/ 1 h 8"/>
                  <a:gd name="T32" fmla="*/ 8 w 13"/>
                  <a:gd name="T33" fmla="*/ 1 h 8"/>
                  <a:gd name="T34" fmla="*/ 7 w 13"/>
                  <a:gd name="T35" fmla="*/ 0 h 8"/>
                  <a:gd name="T36" fmla="*/ 6 w 13"/>
                  <a:gd name="T37" fmla="*/ 0 h 8"/>
                  <a:gd name="T38" fmla="*/ 4 w 13"/>
                  <a:gd name="T39" fmla="*/ 0 h 8"/>
                  <a:gd name="T40" fmla="*/ 3 w 13"/>
                  <a:gd name="T41" fmla="*/ 0 h 8"/>
                  <a:gd name="T42" fmla="*/ 2 w 13"/>
                  <a:gd name="T43" fmla="*/ 0 h 8"/>
                  <a:gd name="T44" fmla="*/ 1 w 13"/>
                  <a:gd name="T45" fmla="*/ 1 h 8"/>
                  <a:gd name="T46" fmla="*/ 1 w 13"/>
                  <a:gd name="T47" fmla="*/ 1 h 8"/>
                  <a:gd name="T48" fmla="*/ 0 w 13"/>
                  <a:gd name="T49" fmla="*/ 2 h 8"/>
                  <a:gd name="T50" fmla="*/ 0 w 13"/>
                  <a:gd name="T51" fmla="*/ 2 h 8"/>
                  <a:gd name="T52" fmla="*/ 0 w 13"/>
                  <a:gd name="T53" fmla="*/ 4 h 8"/>
                  <a:gd name="T54" fmla="*/ 1 w 13"/>
                  <a:gd name="T55" fmla="*/ 4 h 8"/>
                  <a:gd name="T56" fmla="*/ 1 w 13"/>
                  <a:gd name="T57" fmla="*/ 5 h 8"/>
                  <a:gd name="T58" fmla="*/ 2 w 13"/>
                  <a:gd name="T59" fmla="*/ 6 h 8"/>
                  <a:gd name="T60" fmla="*/ 3 w 13"/>
                  <a:gd name="T61" fmla="*/ 6 h 8"/>
                  <a:gd name="T62" fmla="*/ 4 w 13"/>
                  <a:gd name="T63" fmla="*/ 7 h 8"/>
                  <a:gd name="T64" fmla="*/ 6 w 13"/>
                  <a:gd name="T65" fmla="*/ 7 h 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"/>
                  <a:gd name="T100" fmla="*/ 0 h 8"/>
                  <a:gd name="T101" fmla="*/ 13 w 13"/>
                  <a:gd name="T102" fmla="*/ 8 h 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" h="8">
                    <a:moveTo>
                      <a:pt x="6" y="7"/>
                    </a:moveTo>
                    <a:lnTo>
                      <a:pt x="7" y="7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8" y="1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6" y="7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81">
                <a:extLst>
                  <a:ext uri="{FF2B5EF4-FFF2-40B4-BE49-F238E27FC236}">
                    <a16:creationId xmlns:a16="http://schemas.microsoft.com/office/drawing/2014/main" id="{6A14E9AF-2CA4-4AC8-8F8A-9D046B404F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0" y="1343"/>
                <a:ext cx="183" cy="65"/>
              </a:xfrm>
              <a:custGeom>
                <a:avLst/>
                <a:gdLst>
                  <a:gd name="T0" fmla="*/ 182 w 183"/>
                  <a:gd name="T1" fmla="*/ 50 h 65"/>
                  <a:gd name="T2" fmla="*/ 180 w 183"/>
                  <a:gd name="T3" fmla="*/ 50 h 65"/>
                  <a:gd name="T4" fmla="*/ 175 w 183"/>
                  <a:gd name="T5" fmla="*/ 50 h 65"/>
                  <a:gd name="T6" fmla="*/ 169 w 183"/>
                  <a:gd name="T7" fmla="*/ 49 h 65"/>
                  <a:gd name="T8" fmla="*/ 159 w 183"/>
                  <a:gd name="T9" fmla="*/ 47 h 65"/>
                  <a:gd name="T10" fmla="*/ 150 w 183"/>
                  <a:gd name="T11" fmla="*/ 46 h 65"/>
                  <a:gd name="T12" fmla="*/ 138 w 183"/>
                  <a:gd name="T13" fmla="*/ 44 h 65"/>
                  <a:gd name="T14" fmla="*/ 126 w 183"/>
                  <a:gd name="T15" fmla="*/ 41 h 65"/>
                  <a:gd name="T16" fmla="*/ 112 w 183"/>
                  <a:gd name="T17" fmla="*/ 38 h 65"/>
                  <a:gd name="T18" fmla="*/ 98 w 183"/>
                  <a:gd name="T19" fmla="*/ 36 h 65"/>
                  <a:gd name="T20" fmla="*/ 82 w 183"/>
                  <a:gd name="T21" fmla="*/ 32 h 65"/>
                  <a:gd name="T22" fmla="*/ 68 w 183"/>
                  <a:gd name="T23" fmla="*/ 27 h 65"/>
                  <a:gd name="T24" fmla="*/ 52 w 183"/>
                  <a:gd name="T25" fmla="*/ 22 h 65"/>
                  <a:gd name="T26" fmla="*/ 37 w 183"/>
                  <a:gd name="T27" fmla="*/ 16 h 65"/>
                  <a:gd name="T28" fmla="*/ 23 w 183"/>
                  <a:gd name="T29" fmla="*/ 11 h 65"/>
                  <a:gd name="T30" fmla="*/ 9 w 183"/>
                  <a:gd name="T31" fmla="*/ 3 h 65"/>
                  <a:gd name="T32" fmla="*/ 1 w 183"/>
                  <a:gd name="T33" fmla="*/ 1 h 65"/>
                  <a:gd name="T34" fmla="*/ 1 w 183"/>
                  <a:gd name="T35" fmla="*/ 5 h 65"/>
                  <a:gd name="T36" fmla="*/ 0 w 183"/>
                  <a:gd name="T37" fmla="*/ 9 h 65"/>
                  <a:gd name="T38" fmla="*/ 1 w 183"/>
                  <a:gd name="T39" fmla="*/ 15 h 65"/>
                  <a:gd name="T40" fmla="*/ 4 w 183"/>
                  <a:gd name="T41" fmla="*/ 18 h 65"/>
                  <a:gd name="T42" fmla="*/ 5 w 183"/>
                  <a:gd name="T43" fmla="*/ 19 h 65"/>
                  <a:gd name="T44" fmla="*/ 7 w 183"/>
                  <a:gd name="T45" fmla="*/ 20 h 65"/>
                  <a:gd name="T46" fmla="*/ 11 w 183"/>
                  <a:gd name="T47" fmla="*/ 22 h 65"/>
                  <a:gd name="T48" fmla="*/ 17 w 183"/>
                  <a:gd name="T49" fmla="*/ 25 h 65"/>
                  <a:gd name="T50" fmla="*/ 23 w 183"/>
                  <a:gd name="T51" fmla="*/ 27 h 65"/>
                  <a:gd name="T52" fmla="*/ 31 w 183"/>
                  <a:gd name="T53" fmla="*/ 31 h 65"/>
                  <a:gd name="T54" fmla="*/ 41 w 183"/>
                  <a:gd name="T55" fmla="*/ 34 h 65"/>
                  <a:gd name="T56" fmla="*/ 51 w 183"/>
                  <a:gd name="T57" fmla="*/ 38 h 65"/>
                  <a:gd name="T58" fmla="*/ 63 w 183"/>
                  <a:gd name="T59" fmla="*/ 41 h 65"/>
                  <a:gd name="T60" fmla="*/ 77 w 183"/>
                  <a:gd name="T61" fmla="*/ 46 h 65"/>
                  <a:gd name="T62" fmla="*/ 93 w 183"/>
                  <a:gd name="T63" fmla="*/ 50 h 65"/>
                  <a:gd name="T64" fmla="*/ 109 w 183"/>
                  <a:gd name="T65" fmla="*/ 53 h 65"/>
                  <a:gd name="T66" fmla="*/ 127 w 183"/>
                  <a:gd name="T67" fmla="*/ 57 h 65"/>
                  <a:gd name="T68" fmla="*/ 146 w 183"/>
                  <a:gd name="T69" fmla="*/ 61 h 65"/>
                  <a:gd name="T70" fmla="*/ 168 w 183"/>
                  <a:gd name="T71" fmla="*/ 64 h 65"/>
                  <a:gd name="T72" fmla="*/ 178 w 183"/>
                  <a:gd name="T73" fmla="*/ 64 h 65"/>
                  <a:gd name="T74" fmla="*/ 180 w 183"/>
                  <a:gd name="T75" fmla="*/ 63 h 65"/>
                  <a:gd name="T76" fmla="*/ 182 w 183"/>
                  <a:gd name="T77" fmla="*/ 58 h 65"/>
                  <a:gd name="T78" fmla="*/ 183 w 183"/>
                  <a:gd name="T79" fmla="*/ 53 h 6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83"/>
                  <a:gd name="T121" fmla="*/ 0 h 65"/>
                  <a:gd name="T122" fmla="*/ 183 w 183"/>
                  <a:gd name="T123" fmla="*/ 65 h 6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83" h="65">
                    <a:moveTo>
                      <a:pt x="183" y="50"/>
                    </a:moveTo>
                    <a:lnTo>
                      <a:pt x="182" y="50"/>
                    </a:lnTo>
                    <a:lnTo>
                      <a:pt x="181" y="50"/>
                    </a:lnTo>
                    <a:lnTo>
                      <a:pt x="180" y="50"/>
                    </a:lnTo>
                    <a:lnTo>
                      <a:pt x="178" y="50"/>
                    </a:lnTo>
                    <a:lnTo>
                      <a:pt x="175" y="50"/>
                    </a:lnTo>
                    <a:lnTo>
                      <a:pt x="172" y="49"/>
                    </a:lnTo>
                    <a:lnTo>
                      <a:pt x="169" y="49"/>
                    </a:lnTo>
                    <a:lnTo>
                      <a:pt x="164" y="49"/>
                    </a:lnTo>
                    <a:lnTo>
                      <a:pt x="159" y="47"/>
                    </a:lnTo>
                    <a:lnTo>
                      <a:pt x="155" y="46"/>
                    </a:lnTo>
                    <a:lnTo>
                      <a:pt x="150" y="46"/>
                    </a:lnTo>
                    <a:lnTo>
                      <a:pt x="144" y="45"/>
                    </a:lnTo>
                    <a:lnTo>
                      <a:pt x="138" y="44"/>
                    </a:lnTo>
                    <a:lnTo>
                      <a:pt x="132" y="43"/>
                    </a:lnTo>
                    <a:lnTo>
                      <a:pt x="126" y="41"/>
                    </a:lnTo>
                    <a:lnTo>
                      <a:pt x="119" y="40"/>
                    </a:lnTo>
                    <a:lnTo>
                      <a:pt x="112" y="38"/>
                    </a:lnTo>
                    <a:lnTo>
                      <a:pt x="105" y="37"/>
                    </a:lnTo>
                    <a:lnTo>
                      <a:pt x="98" y="36"/>
                    </a:lnTo>
                    <a:lnTo>
                      <a:pt x="90" y="33"/>
                    </a:lnTo>
                    <a:lnTo>
                      <a:pt x="82" y="32"/>
                    </a:lnTo>
                    <a:lnTo>
                      <a:pt x="75" y="30"/>
                    </a:lnTo>
                    <a:lnTo>
                      <a:pt x="68" y="27"/>
                    </a:lnTo>
                    <a:lnTo>
                      <a:pt x="60" y="25"/>
                    </a:lnTo>
                    <a:lnTo>
                      <a:pt x="52" y="22"/>
                    </a:lnTo>
                    <a:lnTo>
                      <a:pt x="44" y="19"/>
                    </a:lnTo>
                    <a:lnTo>
                      <a:pt x="37" y="16"/>
                    </a:lnTo>
                    <a:lnTo>
                      <a:pt x="30" y="14"/>
                    </a:lnTo>
                    <a:lnTo>
                      <a:pt x="23" y="11"/>
                    </a:lnTo>
                    <a:lnTo>
                      <a:pt x="16" y="7"/>
                    </a:lnTo>
                    <a:lnTo>
                      <a:pt x="9" y="3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5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1" y="13"/>
                    </a:lnTo>
                    <a:lnTo>
                      <a:pt x="1" y="15"/>
                    </a:lnTo>
                    <a:lnTo>
                      <a:pt x="4" y="18"/>
                    </a:lnTo>
                    <a:lnTo>
                      <a:pt x="5" y="19"/>
                    </a:lnTo>
                    <a:lnTo>
                      <a:pt x="6" y="19"/>
                    </a:lnTo>
                    <a:lnTo>
                      <a:pt x="7" y="20"/>
                    </a:lnTo>
                    <a:lnTo>
                      <a:pt x="9" y="21"/>
                    </a:lnTo>
                    <a:lnTo>
                      <a:pt x="11" y="22"/>
                    </a:lnTo>
                    <a:lnTo>
                      <a:pt x="13" y="24"/>
                    </a:lnTo>
                    <a:lnTo>
                      <a:pt x="17" y="25"/>
                    </a:lnTo>
                    <a:lnTo>
                      <a:pt x="19" y="26"/>
                    </a:lnTo>
                    <a:lnTo>
                      <a:pt x="23" y="27"/>
                    </a:lnTo>
                    <a:lnTo>
                      <a:pt x="28" y="30"/>
                    </a:lnTo>
                    <a:lnTo>
                      <a:pt x="31" y="31"/>
                    </a:lnTo>
                    <a:lnTo>
                      <a:pt x="36" y="32"/>
                    </a:lnTo>
                    <a:lnTo>
                      <a:pt x="41" y="34"/>
                    </a:lnTo>
                    <a:lnTo>
                      <a:pt x="45" y="36"/>
                    </a:lnTo>
                    <a:lnTo>
                      <a:pt x="51" y="38"/>
                    </a:lnTo>
                    <a:lnTo>
                      <a:pt x="57" y="40"/>
                    </a:lnTo>
                    <a:lnTo>
                      <a:pt x="63" y="41"/>
                    </a:lnTo>
                    <a:lnTo>
                      <a:pt x="70" y="44"/>
                    </a:lnTo>
                    <a:lnTo>
                      <a:pt x="77" y="46"/>
                    </a:lnTo>
                    <a:lnTo>
                      <a:pt x="85" y="47"/>
                    </a:lnTo>
                    <a:lnTo>
                      <a:pt x="93" y="50"/>
                    </a:lnTo>
                    <a:lnTo>
                      <a:pt x="100" y="52"/>
                    </a:lnTo>
                    <a:lnTo>
                      <a:pt x="109" y="53"/>
                    </a:lnTo>
                    <a:lnTo>
                      <a:pt x="118" y="56"/>
                    </a:lnTo>
                    <a:lnTo>
                      <a:pt x="127" y="57"/>
                    </a:lnTo>
                    <a:lnTo>
                      <a:pt x="137" y="59"/>
                    </a:lnTo>
                    <a:lnTo>
                      <a:pt x="146" y="61"/>
                    </a:lnTo>
                    <a:lnTo>
                      <a:pt x="157" y="62"/>
                    </a:lnTo>
                    <a:lnTo>
                      <a:pt x="168" y="64"/>
                    </a:lnTo>
                    <a:lnTo>
                      <a:pt x="178" y="65"/>
                    </a:lnTo>
                    <a:lnTo>
                      <a:pt x="178" y="64"/>
                    </a:lnTo>
                    <a:lnTo>
                      <a:pt x="180" y="64"/>
                    </a:lnTo>
                    <a:lnTo>
                      <a:pt x="180" y="63"/>
                    </a:lnTo>
                    <a:lnTo>
                      <a:pt x="181" y="61"/>
                    </a:lnTo>
                    <a:lnTo>
                      <a:pt x="182" y="58"/>
                    </a:lnTo>
                    <a:lnTo>
                      <a:pt x="182" y="56"/>
                    </a:lnTo>
                    <a:lnTo>
                      <a:pt x="183" y="53"/>
                    </a:lnTo>
                    <a:lnTo>
                      <a:pt x="183" y="5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82">
                <a:extLst>
                  <a:ext uri="{FF2B5EF4-FFF2-40B4-BE49-F238E27FC236}">
                    <a16:creationId xmlns:a16="http://schemas.microsoft.com/office/drawing/2014/main" id="{CCF4A6C9-1EEA-4FDB-BBE7-DC48AB1236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0" y="1280"/>
                <a:ext cx="22" cy="14"/>
              </a:xfrm>
              <a:custGeom>
                <a:avLst/>
                <a:gdLst>
                  <a:gd name="T0" fmla="*/ 6 w 22"/>
                  <a:gd name="T1" fmla="*/ 0 h 14"/>
                  <a:gd name="T2" fmla="*/ 6 w 22"/>
                  <a:gd name="T3" fmla="*/ 0 h 14"/>
                  <a:gd name="T4" fmla="*/ 5 w 22"/>
                  <a:gd name="T5" fmla="*/ 0 h 14"/>
                  <a:gd name="T6" fmla="*/ 4 w 22"/>
                  <a:gd name="T7" fmla="*/ 1 h 14"/>
                  <a:gd name="T8" fmla="*/ 3 w 22"/>
                  <a:gd name="T9" fmla="*/ 1 h 14"/>
                  <a:gd name="T10" fmla="*/ 1 w 22"/>
                  <a:gd name="T11" fmla="*/ 3 h 14"/>
                  <a:gd name="T12" fmla="*/ 0 w 22"/>
                  <a:gd name="T13" fmla="*/ 4 h 14"/>
                  <a:gd name="T14" fmla="*/ 0 w 22"/>
                  <a:gd name="T15" fmla="*/ 8 h 14"/>
                  <a:gd name="T16" fmla="*/ 1 w 22"/>
                  <a:gd name="T17" fmla="*/ 12 h 14"/>
                  <a:gd name="T18" fmla="*/ 12 w 22"/>
                  <a:gd name="T19" fmla="*/ 14 h 14"/>
                  <a:gd name="T20" fmla="*/ 12 w 22"/>
                  <a:gd name="T21" fmla="*/ 14 h 14"/>
                  <a:gd name="T22" fmla="*/ 12 w 22"/>
                  <a:gd name="T23" fmla="*/ 12 h 14"/>
                  <a:gd name="T24" fmla="*/ 12 w 22"/>
                  <a:gd name="T25" fmla="*/ 10 h 14"/>
                  <a:gd name="T26" fmla="*/ 12 w 22"/>
                  <a:gd name="T27" fmla="*/ 7 h 14"/>
                  <a:gd name="T28" fmla="*/ 13 w 22"/>
                  <a:gd name="T29" fmla="*/ 4 h 14"/>
                  <a:gd name="T30" fmla="*/ 16 w 22"/>
                  <a:gd name="T31" fmla="*/ 3 h 14"/>
                  <a:gd name="T32" fmla="*/ 18 w 22"/>
                  <a:gd name="T33" fmla="*/ 2 h 14"/>
                  <a:gd name="T34" fmla="*/ 22 w 22"/>
                  <a:gd name="T35" fmla="*/ 2 h 14"/>
                  <a:gd name="T36" fmla="*/ 6 w 22"/>
                  <a:gd name="T37" fmla="*/ 0 h 1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2"/>
                  <a:gd name="T58" fmla="*/ 0 h 14"/>
                  <a:gd name="T59" fmla="*/ 22 w 22"/>
                  <a:gd name="T60" fmla="*/ 14 h 1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2" h="14">
                    <a:moveTo>
                      <a:pt x="6" y="0"/>
                    </a:moveTo>
                    <a:lnTo>
                      <a:pt x="6" y="0"/>
                    </a:lnTo>
                    <a:lnTo>
                      <a:pt x="5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1" y="3"/>
                    </a:lnTo>
                    <a:lnTo>
                      <a:pt x="0" y="4"/>
                    </a:lnTo>
                    <a:lnTo>
                      <a:pt x="0" y="8"/>
                    </a:lnTo>
                    <a:lnTo>
                      <a:pt x="1" y="12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2" y="7"/>
                    </a:lnTo>
                    <a:lnTo>
                      <a:pt x="13" y="4"/>
                    </a:lnTo>
                    <a:lnTo>
                      <a:pt x="16" y="3"/>
                    </a:lnTo>
                    <a:lnTo>
                      <a:pt x="18" y="2"/>
                    </a:lnTo>
                    <a:lnTo>
                      <a:pt x="22" y="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83">
                <a:extLst>
                  <a:ext uri="{FF2B5EF4-FFF2-40B4-BE49-F238E27FC236}">
                    <a16:creationId xmlns:a16="http://schemas.microsoft.com/office/drawing/2014/main" id="{8750D0A9-7229-49FE-9D9A-A5E7E024DD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0" y="1307"/>
                <a:ext cx="20" cy="14"/>
              </a:xfrm>
              <a:custGeom>
                <a:avLst/>
                <a:gdLst>
                  <a:gd name="T0" fmla="*/ 6 w 20"/>
                  <a:gd name="T1" fmla="*/ 0 h 14"/>
                  <a:gd name="T2" fmla="*/ 6 w 20"/>
                  <a:gd name="T3" fmla="*/ 0 h 14"/>
                  <a:gd name="T4" fmla="*/ 5 w 20"/>
                  <a:gd name="T5" fmla="*/ 0 h 14"/>
                  <a:gd name="T6" fmla="*/ 4 w 20"/>
                  <a:gd name="T7" fmla="*/ 0 h 14"/>
                  <a:gd name="T8" fmla="*/ 3 w 20"/>
                  <a:gd name="T9" fmla="*/ 1 h 14"/>
                  <a:gd name="T10" fmla="*/ 0 w 20"/>
                  <a:gd name="T11" fmla="*/ 2 h 14"/>
                  <a:gd name="T12" fmla="*/ 0 w 20"/>
                  <a:gd name="T13" fmla="*/ 5 h 14"/>
                  <a:gd name="T14" fmla="*/ 0 w 20"/>
                  <a:gd name="T15" fmla="*/ 7 h 14"/>
                  <a:gd name="T16" fmla="*/ 0 w 20"/>
                  <a:gd name="T17" fmla="*/ 11 h 14"/>
                  <a:gd name="T18" fmla="*/ 12 w 20"/>
                  <a:gd name="T19" fmla="*/ 14 h 14"/>
                  <a:gd name="T20" fmla="*/ 12 w 20"/>
                  <a:gd name="T21" fmla="*/ 14 h 14"/>
                  <a:gd name="T22" fmla="*/ 12 w 20"/>
                  <a:gd name="T23" fmla="*/ 12 h 14"/>
                  <a:gd name="T24" fmla="*/ 12 w 20"/>
                  <a:gd name="T25" fmla="*/ 10 h 14"/>
                  <a:gd name="T26" fmla="*/ 12 w 20"/>
                  <a:gd name="T27" fmla="*/ 7 h 14"/>
                  <a:gd name="T28" fmla="*/ 13 w 20"/>
                  <a:gd name="T29" fmla="*/ 5 h 14"/>
                  <a:gd name="T30" fmla="*/ 14 w 20"/>
                  <a:gd name="T31" fmla="*/ 4 h 14"/>
                  <a:gd name="T32" fmla="*/ 17 w 20"/>
                  <a:gd name="T33" fmla="*/ 2 h 14"/>
                  <a:gd name="T34" fmla="*/ 20 w 20"/>
                  <a:gd name="T35" fmla="*/ 2 h 14"/>
                  <a:gd name="T36" fmla="*/ 6 w 20"/>
                  <a:gd name="T37" fmla="*/ 0 h 1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0"/>
                  <a:gd name="T58" fmla="*/ 0 h 14"/>
                  <a:gd name="T59" fmla="*/ 20 w 20"/>
                  <a:gd name="T60" fmla="*/ 14 h 1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0" h="14">
                    <a:moveTo>
                      <a:pt x="6" y="0"/>
                    </a:moveTo>
                    <a:lnTo>
                      <a:pt x="6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1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7" y="2"/>
                    </a:lnTo>
                    <a:lnTo>
                      <a:pt x="20" y="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84">
                <a:extLst>
                  <a:ext uri="{FF2B5EF4-FFF2-40B4-BE49-F238E27FC236}">
                    <a16:creationId xmlns:a16="http://schemas.microsoft.com/office/drawing/2014/main" id="{FE39738B-9723-4288-BBC6-0370993670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" y="1284"/>
                <a:ext cx="90" cy="25"/>
              </a:xfrm>
              <a:custGeom>
                <a:avLst/>
                <a:gdLst>
                  <a:gd name="T0" fmla="*/ 0 w 90"/>
                  <a:gd name="T1" fmla="*/ 5 h 25"/>
                  <a:gd name="T2" fmla="*/ 87 w 90"/>
                  <a:gd name="T3" fmla="*/ 25 h 25"/>
                  <a:gd name="T4" fmla="*/ 90 w 90"/>
                  <a:gd name="T5" fmla="*/ 20 h 25"/>
                  <a:gd name="T6" fmla="*/ 5 w 90"/>
                  <a:gd name="T7" fmla="*/ 0 h 25"/>
                  <a:gd name="T8" fmla="*/ 0 w 90"/>
                  <a:gd name="T9" fmla="*/ 5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0"/>
                  <a:gd name="T16" fmla="*/ 0 h 25"/>
                  <a:gd name="T17" fmla="*/ 90 w 90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0" h="25">
                    <a:moveTo>
                      <a:pt x="0" y="5"/>
                    </a:moveTo>
                    <a:lnTo>
                      <a:pt x="87" y="25"/>
                    </a:lnTo>
                    <a:lnTo>
                      <a:pt x="90" y="2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85">
                <a:extLst>
                  <a:ext uri="{FF2B5EF4-FFF2-40B4-BE49-F238E27FC236}">
                    <a16:creationId xmlns:a16="http://schemas.microsoft.com/office/drawing/2014/main" id="{B86248CA-CA0C-4952-B2D0-C0CB6F67E6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2" y="1294"/>
                <a:ext cx="88" cy="24"/>
              </a:xfrm>
              <a:custGeom>
                <a:avLst/>
                <a:gdLst>
                  <a:gd name="T0" fmla="*/ 0 w 88"/>
                  <a:gd name="T1" fmla="*/ 4 h 24"/>
                  <a:gd name="T2" fmla="*/ 86 w 88"/>
                  <a:gd name="T3" fmla="*/ 24 h 24"/>
                  <a:gd name="T4" fmla="*/ 88 w 88"/>
                  <a:gd name="T5" fmla="*/ 20 h 24"/>
                  <a:gd name="T6" fmla="*/ 1 w 88"/>
                  <a:gd name="T7" fmla="*/ 0 h 24"/>
                  <a:gd name="T8" fmla="*/ 0 w 88"/>
                  <a:gd name="T9" fmla="*/ 4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24"/>
                  <a:gd name="T17" fmla="*/ 88 w 88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24">
                    <a:moveTo>
                      <a:pt x="0" y="4"/>
                    </a:moveTo>
                    <a:lnTo>
                      <a:pt x="86" y="24"/>
                    </a:lnTo>
                    <a:lnTo>
                      <a:pt x="88" y="20"/>
                    </a:lnTo>
                    <a:lnTo>
                      <a:pt x="1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86">
                <a:extLst>
                  <a:ext uri="{FF2B5EF4-FFF2-40B4-BE49-F238E27FC236}">
                    <a16:creationId xmlns:a16="http://schemas.microsoft.com/office/drawing/2014/main" id="{D00F7CDF-4137-42A3-A641-1C1A0F094F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05" y="1340"/>
                <a:ext cx="54" cy="64"/>
              </a:xfrm>
              <a:custGeom>
                <a:avLst/>
                <a:gdLst>
                  <a:gd name="T0" fmla="*/ 0 w 54"/>
                  <a:gd name="T1" fmla="*/ 64 h 64"/>
                  <a:gd name="T2" fmla="*/ 11 w 54"/>
                  <a:gd name="T3" fmla="*/ 48 h 64"/>
                  <a:gd name="T4" fmla="*/ 16 w 54"/>
                  <a:gd name="T5" fmla="*/ 48 h 64"/>
                  <a:gd name="T6" fmla="*/ 54 w 54"/>
                  <a:gd name="T7" fmla="*/ 0 h 64"/>
                  <a:gd name="T8" fmla="*/ 17 w 54"/>
                  <a:gd name="T9" fmla="*/ 35 h 64"/>
                  <a:gd name="T10" fmla="*/ 9 w 54"/>
                  <a:gd name="T11" fmla="*/ 36 h 64"/>
                  <a:gd name="T12" fmla="*/ 0 w 54"/>
                  <a:gd name="T13" fmla="*/ 44 h 64"/>
                  <a:gd name="T14" fmla="*/ 0 w 54"/>
                  <a:gd name="T15" fmla="*/ 64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4"/>
                  <a:gd name="T25" fmla="*/ 0 h 64"/>
                  <a:gd name="T26" fmla="*/ 54 w 54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4" h="64">
                    <a:moveTo>
                      <a:pt x="0" y="64"/>
                    </a:moveTo>
                    <a:lnTo>
                      <a:pt x="11" y="48"/>
                    </a:lnTo>
                    <a:lnTo>
                      <a:pt x="16" y="48"/>
                    </a:lnTo>
                    <a:lnTo>
                      <a:pt x="54" y="0"/>
                    </a:lnTo>
                    <a:lnTo>
                      <a:pt x="17" y="35"/>
                    </a:lnTo>
                    <a:lnTo>
                      <a:pt x="9" y="36"/>
                    </a:lnTo>
                    <a:lnTo>
                      <a:pt x="0" y="44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87">
                <a:extLst>
                  <a:ext uri="{FF2B5EF4-FFF2-40B4-BE49-F238E27FC236}">
                    <a16:creationId xmlns:a16="http://schemas.microsoft.com/office/drawing/2014/main" id="{90D04C7F-9F4F-4945-A677-0E862C248F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0" y="1176"/>
                <a:ext cx="146" cy="31"/>
              </a:xfrm>
              <a:custGeom>
                <a:avLst/>
                <a:gdLst>
                  <a:gd name="T0" fmla="*/ 0 w 146"/>
                  <a:gd name="T1" fmla="*/ 0 h 31"/>
                  <a:gd name="T2" fmla="*/ 146 w 146"/>
                  <a:gd name="T3" fmla="*/ 31 h 31"/>
                  <a:gd name="T4" fmla="*/ 146 w 146"/>
                  <a:gd name="T5" fmla="*/ 31 h 31"/>
                  <a:gd name="T6" fmla="*/ 146 w 146"/>
                  <a:gd name="T7" fmla="*/ 31 h 31"/>
                  <a:gd name="T8" fmla="*/ 145 w 146"/>
                  <a:gd name="T9" fmla="*/ 30 h 31"/>
                  <a:gd name="T10" fmla="*/ 144 w 146"/>
                  <a:gd name="T11" fmla="*/ 30 h 31"/>
                  <a:gd name="T12" fmla="*/ 141 w 146"/>
                  <a:gd name="T13" fmla="*/ 29 h 31"/>
                  <a:gd name="T14" fmla="*/ 140 w 146"/>
                  <a:gd name="T15" fmla="*/ 28 h 31"/>
                  <a:gd name="T16" fmla="*/ 138 w 146"/>
                  <a:gd name="T17" fmla="*/ 28 h 31"/>
                  <a:gd name="T18" fmla="*/ 134 w 146"/>
                  <a:gd name="T19" fmla="*/ 26 h 31"/>
                  <a:gd name="T20" fmla="*/ 132 w 146"/>
                  <a:gd name="T21" fmla="*/ 25 h 31"/>
                  <a:gd name="T22" fmla="*/ 128 w 146"/>
                  <a:gd name="T23" fmla="*/ 24 h 31"/>
                  <a:gd name="T24" fmla="*/ 125 w 146"/>
                  <a:gd name="T25" fmla="*/ 23 h 31"/>
                  <a:gd name="T26" fmla="*/ 121 w 146"/>
                  <a:gd name="T27" fmla="*/ 22 h 31"/>
                  <a:gd name="T28" fmla="*/ 116 w 146"/>
                  <a:gd name="T29" fmla="*/ 19 h 31"/>
                  <a:gd name="T30" fmla="*/ 113 w 146"/>
                  <a:gd name="T31" fmla="*/ 18 h 31"/>
                  <a:gd name="T32" fmla="*/ 108 w 146"/>
                  <a:gd name="T33" fmla="*/ 17 h 31"/>
                  <a:gd name="T34" fmla="*/ 102 w 146"/>
                  <a:gd name="T35" fmla="*/ 16 h 31"/>
                  <a:gd name="T36" fmla="*/ 97 w 146"/>
                  <a:gd name="T37" fmla="*/ 14 h 31"/>
                  <a:gd name="T38" fmla="*/ 93 w 146"/>
                  <a:gd name="T39" fmla="*/ 12 h 31"/>
                  <a:gd name="T40" fmla="*/ 87 w 146"/>
                  <a:gd name="T41" fmla="*/ 11 h 31"/>
                  <a:gd name="T42" fmla="*/ 81 w 146"/>
                  <a:gd name="T43" fmla="*/ 10 h 31"/>
                  <a:gd name="T44" fmla="*/ 75 w 146"/>
                  <a:gd name="T45" fmla="*/ 9 h 31"/>
                  <a:gd name="T46" fmla="*/ 69 w 146"/>
                  <a:gd name="T47" fmla="*/ 7 h 31"/>
                  <a:gd name="T48" fmla="*/ 62 w 146"/>
                  <a:gd name="T49" fmla="*/ 6 h 31"/>
                  <a:gd name="T50" fmla="*/ 56 w 146"/>
                  <a:gd name="T51" fmla="*/ 5 h 31"/>
                  <a:gd name="T52" fmla="*/ 49 w 146"/>
                  <a:gd name="T53" fmla="*/ 4 h 31"/>
                  <a:gd name="T54" fmla="*/ 43 w 146"/>
                  <a:gd name="T55" fmla="*/ 3 h 31"/>
                  <a:gd name="T56" fmla="*/ 36 w 146"/>
                  <a:gd name="T57" fmla="*/ 3 h 31"/>
                  <a:gd name="T58" fmla="*/ 28 w 146"/>
                  <a:gd name="T59" fmla="*/ 1 h 31"/>
                  <a:gd name="T60" fmla="*/ 21 w 146"/>
                  <a:gd name="T61" fmla="*/ 1 h 31"/>
                  <a:gd name="T62" fmla="*/ 14 w 146"/>
                  <a:gd name="T63" fmla="*/ 1 h 31"/>
                  <a:gd name="T64" fmla="*/ 7 w 146"/>
                  <a:gd name="T65" fmla="*/ 0 h 31"/>
                  <a:gd name="T66" fmla="*/ 0 w 146"/>
                  <a:gd name="T67" fmla="*/ 0 h 3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6"/>
                  <a:gd name="T103" fmla="*/ 0 h 31"/>
                  <a:gd name="T104" fmla="*/ 146 w 146"/>
                  <a:gd name="T105" fmla="*/ 31 h 3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6" h="31">
                    <a:moveTo>
                      <a:pt x="0" y="0"/>
                    </a:moveTo>
                    <a:lnTo>
                      <a:pt x="146" y="31"/>
                    </a:lnTo>
                    <a:lnTo>
                      <a:pt x="145" y="30"/>
                    </a:lnTo>
                    <a:lnTo>
                      <a:pt x="144" y="30"/>
                    </a:lnTo>
                    <a:lnTo>
                      <a:pt x="141" y="29"/>
                    </a:lnTo>
                    <a:lnTo>
                      <a:pt x="140" y="28"/>
                    </a:lnTo>
                    <a:lnTo>
                      <a:pt x="138" y="28"/>
                    </a:lnTo>
                    <a:lnTo>
                      <a:pt x="134" y="26"/>
                    </a:lnTo>
                    <a:lnTo>
                      <a:pt x="132" y="25"/>
                    </a:lnTo>
                    <a:lnTo>
                      <a:pt x="128" y="24"/>
                    </a:lnTo>
                    <a:lnTo>
                      <a:pt x="125" y="23"/>
                    </a:lnTo>
                    <a:lnTo>
                      <a:pt x="121" y="22"/>
                    </a:lnTo>
                    <a:lnTo>
                      <a:pt x="116" y="19"/>
                    </a:lnTo>
                    <a:lnTo>
                      <a:pt x="113" y="18"/>
                    </a:lnTo>
                    <a:lnTo>
                      <a:pt x="108" y="17"/>
                    </a:lnTo>
                    <a:lnTo>
                      <a:pt x="102" y="16"/>
                    </a:lnTo>
                    <a:lnTo>
                      <a:pt x="97" y="14"/>
                    </a:lnTo>
                    <a:lnTo>
                      <a:pt x="93" y="12"/>
                    </a:lnTo>
                    <a:lnTo>
                      <a:pt x="87" y="11"/>
                    </a:lnTo>
                    <a:lnTo>
                      <a:pt x="81" y="10"/>
                    </a:lnTo>
                    <a:lnTo>
                      <a:pt x="75" y="9"/>
                    </a:lnTo>
                    <a:lnTo>
                      <a:pt x="69" y="7"/>
                    </a:lnTo>
                    <a:lnTo>
                      <a:pt x="62" y="6"/>
                    </a:lnTo>
                    <a:lnTo>
                      <a:pt x="56" y="5"/>
                    </a:lnTo>
                    <a:lnTo>
                      <a:pt x="49" y="4"/>
                    </a:lnTo>
                    <a:lnTo>
                      <a:pt x="43" y="3"/>
                    </a:lnTo>
                    <a:lnTo>
                      <a:pt x="36" y="3"/>
                    </a:lnTo>
                    <a:lnTo>
                      <a:pt x="28" y="1"/>
                    </a:lnTo>
                    <a:lnTo>
                      <a:pt x="21" y="1"/>
                    </a:lnTo>
                    <a:lnTo>
                      <a:pt x="14" y="1"/>
                    </a:lnTo>
                    <a:lnTo>
                      <a:pt x="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88">
                <a:extLst>
                  <a:ext uri="{FF2B5EF4-FFF2-40B4-BE49-F238E27FC236}">
                    <a16:creationId xmlns:a16="http://schemas.microsoft.com/office/drawing/2014/main" id="{E16AD481-DCB4-4E71-BAF8-07B7CA482D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9" y="1177"/>
                <a:ext cx="30" cy="92"/>
              </a:xfrm>
              <a:custGeom>
                <a:avLst/>
                <a:gdLst>
                  <a:gd name="T0" fmla="*/ 30 w 30"/>
                  <a:gd name="T1" fmla="*/ 0 h 92"/>
                  <a:gd name="T2" fmla="*/ 6 w 30"/>
                  <a:gd name="T3" fmla="*/ 92 h 92"/>
                  <a:gd name="T4" fmla="*/ 0 w 30"/>
                  <a:gd name="T5" fmla="*/ 90 h 92"/>
                  <a:gd name="T6" fmla="*/ 20 w 30"/>
                  <a:gd name="T7" fmla="*/ 0 h 92"/>
                  <a:gd name="T8" fmla="*/ 30 w 30"/>
                  <a:gd name="T9" fmla="*/ 0 h 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"/>
                  <a:gd name="T16" fmla="*/ 0 h 92"/>
                  <a:gd name="T17" fmla="*/ 30 w 30"/>
                  <a:gd name="T18" fmla="*/ 92 h 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" h="92">
                    <a:moveTo>
                      <a:pt x="30" y="0"/>
                    </a:moveTo>
                    <a:lnTo>
                      <a:pt x="6" y="92"/>
                    </a:lnTo>
                    <a:lnTo>
                      <a:pt x="0" y="90"/>
                    </a:lnTo>
                    <a:lnTo>
                      <a:pt x="20" y="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89">
                <a:extLst>
                  <a:ext uri="{FF2B5EF4-FFF2-40B4-BE49-F238E27FC236}">
                    <a16:creationId xmlns:a16="http://schemas.microsoft.com/office/drawing/2014/main" id="{3AF698D1-349C-436A-8411-9B0F7051DF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43" y="1258"/>
                <a:ext cx="387" cy="101"/>
              </a:xfrm>
              <a:custGeom>
                <a:avLst/>
                <a:gdLst>
                  <a:gd name="T0" fmla="*/ 173 w 387"/>
                  <a:gd name="T1" fmla="*/ 0 h 101"/>
                  <a:gd name="T2" fmla="*/ 136 w 387"/>
                  <a:gd name="T3" fmla="*/ 3 h 101"/>
                  <a:gd name="T4" fmla="*/ 101 w 387"/>
                  <a:gd name="T5" fmla="*/ 6 h 101"/>
                  <a:gd name="T6" fmla="*/ 70 w 387"/>
                  <a:gd name="T7" fmla="*/ 11 h 101"/>
                  <a:gd name="T8" fmla="*/ 57 w 387"/>
                  <a:gd name="T9" fmla="*/ 15 h 101"/>
                  <a:gd name="T10" fmla="*/ 44 w 387"/>
                  <a:gd name="T11" fmla="*/ 18 h 101"/>
                  <a:gd name="T12" fmla="*/ 33 w 387"/>
                  <a:gd name="T13" fmla="*/ 23 h 101"/>
                  <a:gd name="T14" fmla="*/ 23 w 387"/>
                  <a:gd name="T15" fmla="*/ 26 h 101"/>
                  <a:gd name="T16" fmla="*/ 15 w 387"/>
                  <a:gd name="T17" fmla="*/ 31 h 101"/>
                  <a:gd name="T18" fmla="*/ 8 w 387"/>
                  <a:gd name="T19" fmla="*/ 36 h 101"/>
                  <a:gd name="T20" fmla="*/ 3 w 387"/>
                  <a:gd name="T21" fmla="*/ 41 h 101"/>
                  <a:gd name="T22" fmla="*/ 1 w 387"/>
                  <a:gd name="T23" fmla="*/ 46 h 101"/>
                  <a:gd name="T24" fmla="*/ 0 w 387"/>
                  <a:gd name="T25" fmla="*/ 50 h 101"/>
                  <a:gd name="T26" fmla="*/ 1 w 387"/>
                  <a:gd name="T27" fmla="*/ 56 h 101"/>
                  <a:gd name="T28" fmla="*/ 3 w 387"/>
                  <a:gd name="T29" fmla="*/ 61 h 101"/>
                  <a:gd name="T30" fmla="*/ 8 w 387"/>
                  <a:gd name="T31" fmla="*/ 66 h 101"/>
                  <a:gd name="T32" fmla="*/ 15 w 387"/>
                  <a:gd name="T33" fmla="*/ 71 h 101"/>
                  <a:gd name="T34" fmla="*/ 23 w 387"/>
                  <a:gd name="T35" fmla="*/ 75 h 101"/>
                  <a:gd name="T36" fmla="*/ 33 w 387"/>
                  <a:gd name="T37" fmla="*/ 79 h 101"/>
                  <a:gd name="T38" fmla="*/ 44 w 387"/>
                  <a:gd name="T39" fmla="*/ 82 h 101"/>
                  <a:gd name="T40" fmla="*/ 57 w 387"/>
                  <a:gd name="T41" fmla="*/ 86 h 101"/>
                  <a:gd name="T42" fmla="*/ 70 w 387"/>
                  <a:gd name="T43" fmla="*/ 90 h 101"/>
                  <a:gd name="T44" fmla="*/ 101 w 387"/>
                  <a:gd name="T45" fmla="*/ 96 h 101"/>
                  <a:gd name="T46" fmla="*/ 136 w 387"/>
                  <a:gd name="T47" fmla="*/ 99 h 101"/>
                  <a:gd name="T48" fmla="*/ 173 w 387"/>
                  <a:gd name="T49" fmla="*/ 101 h 101"/>
                  <a:gd name="T50" fmla="*/ 213 w 387"/>
                  <a:gd name="T51" fmla="*/ 101 h 101"/>
                  <a:gd name="T52" fmla="*/ 251 w 387"/>
                  <a:gd name="T53" fmla="*/ 99 h 101"/>
                  <a:gd name="T54" fmla="*/ 286 w 387"/>
                  <a:gd name="T55" fmla="*/ 96 h 101"/>
                  <a:gd name="T56" fmla="*/ 317 w 387"/>
                  <a:gd name="T57" fmla="*/ 90 h 101"/>
                  <a:gd name="T58" fmla="*/ 330 w 387"/>
                  <a:gd name="T59" fmla="*/ 86 h 101"/>
                  <a:gd name="T60" fmla="*/ 343 w 387"/>
                  <a:gd name="T61" fmla="*/ 82 h 101"/>
                  <a:gd name="T62" fmla="*/ 354 w 387"/>
                  <a:gd name="T63" fmla="*/ 79 h 101"/>
                  <a:gd name="T64" fmla="*/ 364 w 387"/>
                  <a:gd name="T65" fmla="*/ 75 h 101"/>
                  <a:gd name="T66" fmla="*/ 371 w 387"/>
                  <a:gd name="T67" fmla="*/ 71 h 101"/>
                  <a:gd name="T68" fmla="*/ 379 w 387"/>
                  <a:gd name="T69" fmla="*/ 66 h 101"/>
                  <a:gd name="T70" fmla="*/ 383 w 387"/>
                  <a:gd name="T71" fmla="*/ 61 h 101"/>
                  <a:gd name="T72" fmla="*/ 386 w 387"/>
                  <a:gd name="T73" fmla="*/ 56 h 101"/>
                  <a:gd name="T74" fmla="*/ 387 w 387"/>
                  <a:gd name="T75" fmla="*/ 50 h 101"/>
                  <a:gd name="T76" fmla="*/ 386 w 387"/>
                  <a:gd name="T77" fmla="*/ 46 h 101"/>
                  <a:gd name="T78" fmla="*/ 383 w 387"/>
                  <a:gd name="T79" fmla="*/ 41 h 101"/>
                  <a:gd name="T80" fmla="*/ 379 w 387"/>
                  <a:gd name="T81" fmla="*/ 36 h 101"/>
                  <a:gd name="T82" fmla="*/ 371 w 387"/>
                  <a:gd name="T83" fmla="*/ 31 h 101"/>
                  <a:gd name="T84" fmla="*/ 364 w 387"/>
                  <a:gd name="T85" fmla="*/ 26 h 101"/>
                  <a:gd name="T86" fmla="*/ 354 w 387"/>
                  <a:gd name="T87" fmla="*/ 23 h 101"/>
                  <a:gd name="T88" fmla="*/ 343 w 387"/>
                  <a:gd name="T89" fmla="*/ 18 h 101"/>
                  <a:gd name="T90" fmla="*/ 330 w 387"/>
                  <a:gd name="T91" fmla="*/ 15 h 101"/>
                  <a:gd name="T92" fmla="*/ 317 w 387"/>
                  <a:gd name="T93" fmla="*/ 11 h 101"/>
                  <a:gd name="T94" fmla="*/ 286 w 387"/>
                  <a:gd name="T95" fmla="*/ 6 h 101"/>
                  <a:gd name="T96" fmla="*/ 251 w 387"/>
                  <a:gd name="T97" fmla="*/ 3 h 101"/>
                  <a:gd name="T98" fmla="*/ 213 w 387"/>
                  <a:gd name="T99" fmla="*/ 0 h 10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01"/>
                  <a:gd name="T152" fmla="*/ 387 w 387"/>
                  <a:gd name="T153" fmla="*/ 101 h 101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01">
                    <a:moveTo>
                      <a:pt x="193" y="0"/>
                    </a:moveTo>
                    <a:lnTo>
                      <a:pt x="173" y="0"/>
                    </a:lnTo>
                    <a:lnTo>
                      <a:pt x="154" y="1"/>
                    </a:lnTo>
                    <a:lnTo>
                      <a:pt x="136" y="3"/>
                    </a:lnTo>
                    <a:lnTo>
                      <a:pt x="118" y="4"/>
                    </a:lnTo>
                    <a:lnTo>
                      <a:pt x="101" y="6"/>
                    </a:lnTo>
                    <a:lnTo>
                      <a:pt x="85" y="9"/>
                    </a:lnTo>
                    <a:lnTo>
                      <a:pt x="70" y="11"/>
                    </a:lnTo>
                    <a:lnTo>
                      <a:pt x="63" y="13"/>
                    </a:lnTo>
                    <a:lnTo>
                      <a:pt x="57" y="15"/>
                    </a:lnTo>
                    <a:lnTo>
                      <a:pt x="50" y="17"/>
                    </a:lnTo>
                    <a:lnTo>
                      <a:pt x="44" y="18"/>
                    </a:lnTo>
                    <a:lnTo>
                      <a:pt x="38" y="21"/>
                    </a:lnTo>
                    <a:lnTo>
                      <a:pt x="33" y="23"/>
                    </a:lnTo>
                    <a:lnTo>
                      <a:pt x="28" y="24"/>
                    </a:lnTo>
                    <a:lnTo>
                      <a:pt x="23" y="26"/>
                    </a:lnTo>
                    <a:lnTo>
                      <a:pt x="19" y="29"/>
                    </a:lnTo>
                    <a:lnTo>
                      <a:pt x="15" y="31"/>
                    </a:lnTo>
                    <a:lnTo>
                      <a:pt x="12" y="34"/>
                    </a:lnTo>
                    <a:lnTo>
                      <a:pt x="8" y="36"/>
                    </a:lnTo>
                    <a:lnTo>
                      <a:pt x="6" y="38"/>
                    </a:lnTo>
                    <a:lnTo>
                      <a:pt x="3" y="41"/>
                    </a:lnTo>
                    <a:lnTo>
                      <a:pt x="2" y="43"/>
                    </a:lnTo>
                    <a:lnTo>
                      <a:pt x="1" y="46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3"/>
                    </a:lnTo>
                    <a:lnTo>
                      <a:pt x="1" y="56"/>
                    </a:lnTo>
                    <a:lnTo>
                      <a:pt x="2" y="59"/>
                    </a:lnTo>
                    <a:lnTo>
                      <a:pt x="3" y="61"/>
                    </a:lnTo>
                    <a:lnTo>
                      <a:pt x="6" y="63"/>
                    </a:lnTo>
                    <a:lnTo>
                      <a:pt x="8" y="66"/>
                    </a:lnTo>
                    <a:lnTo>
                      <a:pt x="12" y="68"/>
                    </a:lnTo>
                    <a:lnTo>
                      <a:pt x="15" y="71"/>
                    </a:lnTo>
                    <a:lnTo>
                      <a:pt x="19" y="73"/>
                    </a:lnTo>
                    <a:lnTo>
                      <a:pt x="23" y="75"/>
                    </a:lnTo>
                    <a:lnTo>
                      <a:pt x="28" y="76"/>
                    </a:lnTo>
                    <a:lnTo>
                      <a:pt x="33" y="79"/>
                    </a:lnTo>
                    <a:lnTo>
                      <a:pt x="38" y="81"/>
                    </a:lnTo>
                    <a:lnTo>
                      <a:pt x="44" y="82"/>
                    </a:lnTo>
                    <a:lnTo>
                      <a:pt x="50" y="85"/>
                    </a:lnTo>
                    <a:lnTo>
                      <a:pt x="57" y="86"/>
                    </a:lnTo>
                    <a:lnTo>
                      <a:pt x="63" y="88"/>
                    </a:lnTo>
                    <a:lnTo>
                      <a:pt x="70" y="90"/>
                    </a:lnTo>
                    <a:lnTo>
                      <a:pt x="85" y="93"/>
                    </a:lnTo>
                    <a:lnTo>
                      <a:pt x="101" y="96"/>
                    </a:lnTo>
                    <a:lnTo>
                      <a:pt x="118" y="97"/>
                    </a:lnTo>
                    <a:lnTo>
                      <a:pt x="136" y="99"/>
                    </a:lnTo>
                    <a:lnTo>
                      <a:pt x="154" y="100"/>
                    </a:lnTo>
                    <a:lnTo>
                      <a:pt x="173" y="101"/>
                    </a:lnTo>
                    <a:lnTo>
                      <a:pt x="193" y="101"/>
                    </a:lnTo>
                    <a:lnTo>
                      <a:pt x="213" y="101"/>
                    </a:lnTo>
                    <a:lnTo>
                      <a:pt x="232" y="100"/>
                    </a:lnTo>
                    <a:lnTo>
                      <a:pt x="251" y="99"/>
                    </a:lnTo>
                    <a:lnTo>
                      <a:pt x="269" y="97"/>
                    </a:lnTo>
                    <a:lnTo>
                      <a:pt x="286" y="96"/>
                    </a:lnTo>
                    <a:lnTo>
                      <a:pt x="301" y="93"/>
                    </a:lnTo>
                    <a:lnTo>
                      <a:pt x="317" y="90"/>
                    </a:lnTo>
                    <a:lnTo>
                      <a:pt x="324" y="88"/>
                    </a:lnTo>
                    <a:lnTo>
                      <a:pt x="330" y="86"/>
                    </a:lnTo>
                    <a:lnTo>
                      <a:pt x="337" y="85"/>
                    </a:lnTo>
                    <a:lnTo>
                      <a:pt x="343" y="82"/>
                    </a:lnTo>
                    <a:lnTo>
                      <a:pt x="349" y="81"/>
                    </a:lnTo>
                    <a:lnTo>
                      <a:pt x="354" y="79"/>
                    </a:lnTo>
                    <a:lnTo>
                      <a:pt x="360" y="76"/>
                    </a:lnTo>
                    <a:lnTo>
                      <a:pt x="364" y="75"/>
                    </a:lnTo>
                    <a:lnTo>
                      <a:pt x="368" y="73"/>
                    </a:lnTo>
                    <a:lnTo>
                      <a:pt x="371" y="71"/>
                    </a:lnTo>
                    <a:lnTo>
                      <a:pt x="375" y="68"/>
                    </a:lnTo>
                    <a:lnTo>
                      <a:pt x="379" y="66"/>
                    </a:lnTo>
                    <a:lnTo>
                      <a:pt x="381" y="63"/>
                    </a:lnTo>
                    <a:lnTo>
                      <a:pt x="383" y="61"/>
                    </a:lnTo>
                    <a:lnTo>
                      <a:pt x="384" y="59"/>
                    </a:lnTo>
                    <a:lnTo>
                      <a:pt x="386" y="56"/>
                    </a:lnTo>
                    <a:lnTo>
                      <a:pt x="387" y="53"/>
                    </a:lnTo>
                    <a:lnTo>
                      <a:pt x="387" y="50"/>
                    </a:lnTo>
                    <a:lnTo>
                      <a:pt x="387" y="48"/>
                    </a:lnTo>
                    <a:lnTo>
                      <a:pt x="386" y="46"/>
                    </a:lnTo>
                    <a:lnTo>
                      <a:pt x="384" y="43"/>
                    </a:lnTo>
                    <a:lnTo>
                      <a:pt x="383" y="41"/>
                    </a:lnTo>
                    <a:lnTo>
                      <a:pt x="381" y="38"/>
                    </a:lnTo>
                    <a:lnTo>
                      <a:pt x="379" y="36"/>
                    </a:lnTo>
                    <a:lnTo>
                      <a:pt x="375" y="34"/>
                    </a:lnTo>
                    <a:lnTo>
                      <a:pt x="371" y="31"/>
                    </a:lnTo>
                    <a:lnTo>
                      <a:pt x="368" y="29"/>
                    </a:lnTo>
                    <a:lnTo>
                      <a:pt x="364" y="26"/>
                    </a:lnTo>
                    <a:lnTo>
                      <a:pt x="360" y="24"/>
                    </a:lnTo>
                    <a:lnTo>
                      <a:pt x="354" y="23"/>
                    </a:lnTo>
                    <a:lnTo>
                      <a:pt x="349" y="21"/>
                    </a:lnTo>
                    <a:lnTo>
                      <a:pt x="343" y="18"/>
                    </a:lnTo>
                    <a:lnTo>
                      <a:pt x="337" y="17"/>
                    </a:lnTo>
                    <a:lnTo>
                      <a:pt x="330" y="15"/>
                    </a:lnTo>
                    <a:lnTo>
                      <a:pt x="324" y="13"/>
                    </a:lnTo>
                    <a:lnTo>
                      <a:pt x="317" y="11"/>
                    </a:lnTo>
                    <a:lnTo>
                      <a:pt x="301" y="9"/>
                    </a:lnTo>
                    <a:lnTo>
                      <a:pt x="286" y="6"/>
                    </a:lnTo>
                    <a:lnTo>
                      <a:pt x="269" y="4"/>
                    </a:lnTo>
                    <a:lnTo>
                      <a:pt x="251" y="3"/>
                    </a:lnTo>
                    <a:lnTo>
                      <a:pt x="232" y="1"/>
                    </a:lnTo>
                    <a:lnTo>
                      <a:pt x="213" y="0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90">
                <a:extLst>
                  <a:ext uri="{FF2B5EF4-FFF2-40B4-BE49-F238E27FC236}">
                    <a16:creationId xmlns:a16="http://schemas.microsoft.com/office/drawing/2014/main" id="{D2B54614-90B4-4CF1-B77E-AA7D325ADA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43" y="1258"/>
                <a:ext cx="387" cy="101"/>
              </a:xfrm>
              <a:custGeom>
                <a:avLst/>
                <a:gdLst>
                  <a:gd name="T0" fmla="*/ 173 w 387"/>
                  <a:gd name="T1" fmla="*/ 0 h 101"/>
                  <a:gd name="T2" fmla="*/ 136 w 387"/>
                  <a:gd name="T3" fmla="*/ 3 h 101"/>
                  <a:gd name="T4" fmla="*/ 101 w 387"/>
                  <a:gd name="T5" fmla="*/ 6 h 101"/>
                  <a:gd name="T6" fmla="*/ 70 w 387"/>
                  <a:gd name="T7" fmla="*/ 11 h 101"/>
                  <a:gd name="T8" fmla="*/ 57 w 387"/>
                  <a:gd name="T9" fmla="*/ 15 h 101"/>
                  <a:gd name="T10" fmla="*/ 44 w 387"/>
                  <a:gd name="T11" fmla="*/ 18 h 101"/>
                  <a:gd name="T12" fmla="*/ 33 w 387"/>
                  <a:gd name="T13" fmla="*/ 23 h 101"/>
                  <a:gd name="T14" fmla="*/ 23 w 387"/>
                  <a:gd name="T15" fmla="*/ 26 h 101"/>
                  <a:gd name="T16" fmla="*/ 15 w 387"/>
                  <a:gd name="T17" fmla="*/ 31 h 101"/>
                  <a:gd name="T18" fmla="*/ 8 w 387"/>
                  <a:gd name="T19" fmla="*/ 36 h 101"/>
                  <a:gd name="T20" fmla="*/ 3 w 387"/>
                  <a:gd name="T21" fmla="*/ 41 h 101"/>
                  <a:gd name="T22" fmla="*/ 1 w 387"/>
                  <a:gd name="T23" fmla="*/ 46 h 101"/>
                  <a:gd name="T24" fmla="*/ 0 w 387"/>
                  <a:gd name="T25" fmla="*/ 50 h 101"/>
                  <a:gd name="T26" fmla="*/ 1 w 387"/>
                  <a:gd name="T27" fmla="*/ 56 h 101"/>
                  <a:gd name="T28" fmla="*/ 3 w 387"/>
                  <a:gd name="T29" fmla="*/ 61 h 101"/>
                  <a:gd name="T30" fmla="*/ 8 w 387"/>
                  <a:gd name="T31" fmla="*/ 66 h 101"/>
                  <a:gd name="T32" fmla="*/ 15 w 387"/>
                  <a:gd name="T33" fmla="*/ 71 h 101"/>
                  <a:gd name="T34" fmla="*/ 23 w 387"/>
                  <a:gd name="T35" fmla="*/ 75 h 101"/>
                  <a:gd name="T36" fmla="*/ 33 w 387"/>
                  <a:gd name="T37" fmla="*/ 79 h 101"/>
                  <a:gd name="T38" fmla="*/ 44 w 387"/>
                  <a:gd name="T39" fmla="*/ 82 h 101"/>
                  <a:gd name="T40" fmla="*/ 57 w 387"/>
                  <a:gd name="T41" fmla="*/ 86 h 101"/>
                  <a:gd name="T42" fmla="*/ 70 w 387"/>
                  <a:gd name="T43" fmla="*/ 90 h 101"/>
                  <a:gd name="T44" fmla="*/ 101 w 387"/>
                  <a:gd name="T45" fmla="*/ 96 h 101"/>
                  <a:gd name="T46" fmla="*/ 136 w 387"/>
                  <a:gd name="T47" fmla="*/ 99 h 101"/>
                  <a:gd name="T48" fmla="*/ 173 w 387"/>
                  <a:gd name="T49" fmla="*/ 101 h 101"/>
                  <a:gd name="T50" fmla="*/ 213 w 387"/>
                  <a:gd name="T51" fmla="*/ 101 h 101"/>
                  <a:gd name="T52" fmla="*/ 251 w 387"/>
                  <a:gd name="T53" fmla="*/ 99 h 101"/>
                  <a:gd name="T54" fmla="*/ 286 w 387"/>
                  <a:gd name="T55" fmla="*/ 96 h 101"/>
                  <a:gd name="T56" fmla="*/ 317 w 387"/>
                  <a:gd name="T57" fmla="*/ 90 h 101"/>
                  <a:gd name="T58" fmla="*/ 330 w 387"/>
                  <a:gd name="T59" fmla="*/ 86 h 101"/>
                  <a:gd name="T60" fmla="*/ 343 w 387"/>
                  <a:gd name="T61" fmla="*/ 82 h 101"/>
                  <a:gd name="T62" fmla="*/ 354 w 387"/>
                  <a:gd name="T63" fmla="*/ 79 h 101"/>
                  <a:gd name="T64" fmla="*/ 364 w 387"/>
                  <a:gd name="T65" fmla="*/ 75 h 101"/>
                  <a:gd name="T66" fmla="*/ 371 w 387"/>
                  <a:gd name="T67" fmla="*/ 71 h 101"/>
                  <a:gd name="T68" fmla="*/ 379 w 387"/>
                  <a:gd name="T69" fmla="*/ 66 h 101"/>
                  <a:gd name="T70" fmla="*/ 383 w 387"/>
                  <a:gd name="T71" fmla="*/ 61 h 101"/>
                  <a:gd name="T72" fmla="*/ 386 w 387"/>
                  <a:gd name="T73" fmla="*/ 56 h 101"/>
                  <a:gd name="T74" fmla="*/ 387 w 387"/>
                  <a:gd name="T75" fmla="*/ 50 h 101"/>
                  <a:gd name="T76" fmla="*/ 386 w 387"/>
                  <a:gd name="T77" fmla="*/ 46 h 101"/>
                  <a:gd name="T78" fmla="*/ 383 w 387"/>
                  <a:gd name="T79" fmla="*/ 41 h 101"/>
                  <a:gd name="T80" fmla="*/ 379 w 387"/>
                  <a:gd name="T81" fmla="*/ 36 h 101"/>
                  <a:gd name="T82" fmla="*/ 371 w 387"/>
                  <a:gd name="T83" fmla="*/ 31 h 101"/>
                  <a:gd name="T84" fmla="*/ 364 w 387"/>
                  <a:gd name="T85" fmla="*/ 26 h 101"/>
                  <a:gd name="T86" fmla="*/ 354 w 387"/>
                  <a:gd name="T87" fmla="*/ 23 h 101"/>
                  <a:gd name="T88" fmla="*/ 343 w 387"/>
                  <a:gd name="T89" fmla="*/ 18 h 101"/>
                  <a:gd name="T90" fmla="*/ 330 w 387"/>
                  <a:gd name="T91" fmla="*/ 15 h 101"/>
                  <a:gd name="T92" fmla="*/ 317 w 387"/>
                  <a:gd name="T93" fmla="*/ 11 h 101"/>
                  <a:gd name="T94" fmla="*/ 286 w 387"/>
                  <a:gd name="T95" fmla="*/ 6 h 101"/>
                  <a:gd name="T96" fmla="*/ 251 w 387"/>
                  <a:gd name="T97" fmla="*/ 3 h 101"/>
                  <a:gd name="T98" fmla="*/ 213 w 387"/>
                  <a:gd name="T99" fmla="*/ 0 h 10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01"/>
                  <a:gd name="T152" fmla="*/ 387 w 387"/>
                  <a:gd name="T153" fmla="*/ 101 h 101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01">
                    <a:moveTo>
                      <a:pt x="193" y="0"/>
                    </a:moveTo>
                    <a:lnTo>
                      <a:pt x="173" y="0"/>
                    </a:lnTo>
                    <a:lnTo>
                      <a:pt x="154" y="1"/>
                    </a:lnTo>
                    <a:lnTo>
                      <a:pt x="136" y="3"/>
                    </a:lnTo>
                    <a:lnTo>
                      <a:pt x="118" y="4"/>
                    </a:lnTo>
                    <a:lnTo>
                      <a:pt x="101" y="6"/>
                    </a:lnTo>
                    <a:lnTo>
                      <a:pt x="85" y="9"/>
                    </a:lnTo>
                    <a:lnTo>
                      <a:pt x="70" y="11"/>
                    </a:lnTo>
                    <a:lnTo>
                      <a:pt x="63" y="13"/>
                    </a:lnTo>
                    <a:lnTo>
                      <a:pt x="57" y="15"/>
                    </a:lnTo>
                    <a:lnTo>
                      <a:pt x="50" y="17"/>
                    </a:lnTo>
                    <a:lnTo>
                      <a:pt x="44" y="18"/>
                    </a:lnTo>
                    <a:lnTo>
                      <a:pt x="38" y="21"/>
                    </a:lnTo>
                    <a:lnTo>
                      <a:pt x="33" y="23"/>
                    </a:lnTo>
                    <a:lnTo>
                      <a:pt x="28" y="24"/>
                    </a:lnTo>
                    <a:lnTo>
                      <a:pt x="23" y="26"/>
                    </a:lnTo>
                    <a:lnTo>
                      <a:pt x="19" y="29"/>
                    </a:lnTo>
                    <a:lnTo>
                      <a:pt x="15" y="31"/>
                    </a:lnTo>
                    <a:lnTo>
                      <a:pt x="12" y="34"/>
                    </a:lnTo>
                    <a:lnTo>
                      <a:pt x="8" y="36"/>
                    </a:lnTo>
                    <a:lnTo>
                      <a:pt x="6" y="38"/>
                    </a:lnTo>
                    <a:lnTo>
                      <a:pt x="3" y="41"/>
                    </a:lnTo>
                    <a:lnTo>
                      <a:pt x="2" y="43"/>
                    </a:lnTo>
                    <a:lnTo>
                      <a:pt x="1" y="46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3"/>
                    </a:lnTo>
                    <a:lnTo>
                      <a:pt x="1" y="56"/>
                    </a:lnTo>
                    <a:lnTo>
                      <a:pt x="2" y="59"/>
                    </a:lnTo>
                    <a:lnTo>
                      <a:pt x="3" y="61"/>
                    </a:lnTo>
                    <a:lnTo>
                      <a:pt x="6" y="63"/>
                    </a:lnTo>
                    <a:lnTo>
                      <a:pt x="8" y="66"/>
                    </a:lnTo>
                    <a:lnTo>
                      <a:pt x="12" y="68"/>
                    </a:lnTo>
                    <a:lnTo>
                      <a:pt x="15" y="71"/>
                    </a:lnTo>
                    <a:lnTo>
                      <a:pt x="19" y="73"/>
                    </a:lnTo>
                    <a:lnTo>
                      <a:pt x="23" y="75"/>
                    </a:lnTo>
                    <a:lnTo>
                      <a:pt x="28" y="76"/>
                    </a:lnTo>
                    <a:lnTo>
                      <a:pt x="33" y="79"/>
                    </a:lnTo>
                    <a:lnTo>
                      <a:pt x="38" y="81"/>
                    </a:lnTo>
                    <a:lnTo>
                      <a:pt x="44" y="82"/>
                    </a:lnTo>
                    <a:lnTo>
                      <a:pt x="50" y="85"/>
                    </a:lnTo>
                    <a:lnTo>
                      <a:pt x="57" y="86"/>
                    </a:lnTo>
                    <a:lnTo>
                      <a:pt x="63" y="88"/>
                    </a:lnTo>
                    <a:lnTo>
                      <a:pt x="70" y="90"/>
                    </a:lnTo>
                    <a:lnTo>
                      <a:pt x="85" y="93"/>
                    </a:lnTo>
                    <a:lnTo>
                      <a:pt x="101" y="96"/>
                    </a:lnTo>
                    <a:lnTo>
                      <a:pt x="118" y="97"/>
                    </a:lnTo>
                    <a:lnTo>
                      <a:pt x="136" y="99"/>
                    </a:lnTo>
                    <a:lnTo>
                      <a:pt x="154" y="100"/>
                    </a:lnTo>
                    <a:lnTo>
                      <a:pt x="173" y="101"/>
                    </a:lnTo>
                    <a:lnTo>
                      <a:pt x="193" y="101"/>
                    </a:lnTo>
                    <a:lnTo>
                      <a:pt x="213" y="101"/>
                    </a:lnTo>
                    <a:lnTo>
                      <a:pt x="232" y="100"/>
                    </a:lnTo>
                    <a:lnTo>
                      <a:pt x="251" y="99"/>
                    </a:lnTo>
                    <a:lnTo>
                      <a:pt x="269" y="97"/>
                    </a:lnTo>
                    <a:lnTo>
                      <a:pt x="286" y="96"/>
                    </a:lnTo>
                    <a:lnTo>
                      <a:pt x="301" y="93"/>
                    </a:lnTo>
                    <a:lnTo>
                      <a:pt x="317" y="90"/>
                    </a:lnTo>
                    <a:lnTo>
                      <a:pt x="324" y="88"/>
                    </a:lnTo>
                    <a:lnTo>
                      <a:pt x="330" y="86"/>
                    </a:lnTo>
                    <a:lnTo>
                      <a:pt x="337" y="85"/>
                    </a:lnTo>
                    <a:lnTo>
                      <a:pt x="343" y="82"/>
                    </a:lnTo>
                    <a:lnTo>
                      <a:pt x="349" y="81"/>
                    </a:lnTo>
                    <a:lnTo>
                      <a:pt x="354" y="79"/>
                    </a:lnTo>
                    <a:lnTo>
                      <a:pt x="360" y="76"/>
                    </a:lnTo>
                    <a:lnTo>
                      <a:pt x="364" y="75"/>
                    </a:lnTo>
                    <a:lnTo>
                      <a:pt x="368" y="73"/>
                    </a:lnTo>
                    <a:lnTo>
                      <a:pt x="371" y="71"/>
                    </a:lnTo>
                    <a:lnTo>
                      <a:pt x="375" y="68"/>
                    </a:lnTo>
                    <a:lnTo>
                      <a:pt x="379" y="66"/>
                    </a:lnTo>
                    <a:lnTo>
                      <a:pt x="381" y="63"/>
                    </a:lnTo>
                    <a:lnTo>
                      <a:pt x="383" y="61"/>
                    </a:lnTo>
                    <a:lnTo>
                      <a:pt x="384" y="59"/>
                    </a:lnTo>
                    <a:lnTo>
                      <a:pt x="386" y="56"/>
                    </a:lnTo>
                    <a:lnTo>
                      <a:pt x="387" y="53"/>
                    </a:lnTo>
                    <a:lnTo>
                      <a:pt x="387" y="50"/>
                    </a:lnTo>
                    <a:lnTo>
                      <a:pt x="387" y="48"/>
                    </a:lnTo>
                    <a:lnTo>
                      <a:pt x="386" y="46"/>
                    </a:lnTo>
                    <a:lnTo>
                      <a:pt x="384" y="43"/>
                    </a:lnTo>
                    <a:lnTo>
                      <a:pt x="383" y="41"/>
                    </a:lnTo>
                    <a:lnTo>
                      <a:pt x="381" y="38"/>
                    </a:lnTo>
                    <a:lnTo>
                      <a:pt x="379" y="36"/>
                    </a:lnTo>
                    <a:lnTo>
                      <a:pt x="375" y="34"/>
                    </a:lnTo>
                    <a:lnTo>
                      <a:pt x="371" y="31"/>
                    </a:lnTo>
                    <a:lnTo>
                      <a:pt x="368" y="29"/>
                    </a:lnTo>
                    <a:lnTo>
                      <a:pt x="364" y="26"/>
                    </a:lnTo>
                    <a:lnTo>
                      <a:pt x="360" y="24"/>
                    </a:lnTo>
                    <a:lnTo>
                      <a:pt x="354" y="23"/>
                    </a:lnTo>
                    <a:lnTo>
                      <a:pt x="349" y="21"/>
                    </a:lnTo>
                    <a:lnTo>
                      <a:pt x="343" y="18"/>
                    </a:lnTo>
                    <a:lnTo>
                      <a:pt x="337" y="17"/>
                    </a:lnTo>
                    <a:lnTo>
                      <a:pt x="330" y="15"/>
                    </a:lnTo>
                    <a:lnTo>
                      <a:pt x="324" y="13"/>
                    </a:lnTo>
                    <a:lnTo>
                      <a:pt x="317" y="11"/>
                    </a:lnTo>
                    <a:lnTo>
                      <a:pt x="301" y="9"/>
                    </a:lnTo>
                    <a:lnTo>
                      <a:pt x="286" y="6"/>
                    </a:lnTo>
                    <a:lnTo>
                      <a:pt x="269" y="4"/>
                    </a:lnTo>
                    <a:lnTo>
                      <a:pt x="251" y="3"/>
                    </a:lnTo>
                    <a:lnTo>
                      <a:pt x="232" y="1"/>
                    </a:lnTo>
                    <a:lnTo>
                      <a:pt x="213" y="0"/>
                    </a:lnTo>
                    <a:lnTo>
                      <a:pt x="193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Line 91">
                <a:extLst>
                  <a:ext uri="{FF2B5EF4-FFF2-40B4-BE49-F238E27FC236}">
                    <a16:creationId xmlns:a16="http://schemas.microsoft.com/office/drawing/2014/main" id="{CEC81F7C-BBC2-4D90-A0C7-2ADD0580AD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43" y="1250"/>
                <a:ext cx="1" cy="6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Line 92">
                <a:extLst>
                  <a:ext uri="{FF2B5EF4-FFF2-40B4-BE49-F238E27FC236}">
                    <a16:creationId xmlns:a16="http://schemas.microsoft.com/office/drawing/2014/main" id="{F9951492-F154-4B63-9761-8FFC8930F0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0" y="1250"/>
                <a:ext cx="1" cy="6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Rectangle 93">
                <a:extLst>
                  <a:ext uri="{FF2B5EF4-FFF2-40B4-BE49-F238E27FC236}">
                    <a16:creationId xmlns:a16="http://schemas.microsoft.com/office/drawing/2014/main" id="{1E01A3A4-66D6-4ADA-B13C-CCC6A68835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3" y="1245"/>
                <a:ext cx="250" cy="7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30" name="Rectangle 94">
                <a:extLst>
                  <a:ext uri="{FF2B5EF4-FFF2-40B4-BE49-F238E27FC236}">
                    <a16:creationId xmlns:a16="http://schemas.microsoft.com/office/drawing/2014/main" id="{5B18D745-4A51-442E-A2AF-B435F5FAA9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7" y="1286"/>
                <a:ext cx="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31" name="Freeform 95">
                <a:extLst>
                  <a:ext uri="{FF2B5EF4-FFF2-40B4-BE49-F238E27FC236}">
                    <a16:creationId xmlns:a16="http://schemas.microsoft.com/office/drawing/2014/main" id="{5E9969FC-5BFA-4E6B-AF00-F284153730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9" y="1176"/>
                <a:ext cx="387" cy="119"/>
              </a:xfrm>
              <a:custGeom>
                <a:avLst/>
                <a:gdLst>
                  <a:gd name="T0" fmla="*/ 174 w 387"/>
                  <a:gd name="T1" fmla="*/ 1 h 119"/>
                  <a:gd name="T2" fmla="*/ 137 w 387"/>
                  <a:gd name="T3" fmla="*/ 4 h 119"/>
                  <a:gd name="T4" fmla="*/ 101 w 387"/>
                  <a:gd name="T5" fmla="*/ 7 h 119"/>
                  <a:gd name="T6" fmla="*/ 70 w 387"/>
                  <a:gd name="T7" fmla="*/ 14 h 119"/>
                  <a:gd name="T8" fmla="*/ 57 w 387"/>
                  <a:gd name="T9" fmla="*/ 18 h 119"/>
                  <a:gd name="T10" fmla="*/ 44 w 387"/>
                  <a:gd name="T11" fmla="*/ 23 h 119"/>
                  <a:gd name="T12" fmla="*/ 33 w 387"/>
                  <a:gd name="T13" fmla="*/ 26 h 119"/>
                  <a:gd name="T14" fmla="*/ 24 w 387"/>
                  <a:gd name="T15" fmla="*/ 31 h 119"/>
                  <a:gd name="T16" fmla="*/ 16 w 387"/>
                  <a:gd name="T17" fmla="*/ 37 h 119"/>
                  <a:gd name="T18" fmla="*/ 8 w 387"/>
                  <a:gd name="T19" fmla="*/ 42 h 119"/>
                  <a:gd name="T20" fmla="*/ 4 w 387"/>
                  <a:gd name="T21" fmla="*/ 48 h 119"/>
                  <a:gd name="T22" fmla="*/ 1 w 387"/>
                  <a:gd name="T23" fmla="*/ 54 h 119"/>
                  <a:gd name="T24" fmla="*/ 0 w 387"/>
                  <a:gd name="T25" fmla="*/ 60 h 119"/>
                  <a:gd name="T26" fmla="*/ 1 w 387"/>
                  <a:gd name="T27" fmla="*/ 66 h 119"/>
                  <a:gd name="T28" fmla="*/ 4 w 387"/>
                  <a:gd name="T29" fmla="*/ 72 h 119"/>
                  <a:gd name="T30" fmla="*/ 8 w 387"/>
                  <a:gd name="T31" fmla="*/ 78 h 119"/>
                  <a:gd name="T32" fmla="*/ 16 w 387"/>
                  <a:gd name="T33" fmla="*/ 82 h 119"/>
                  <a:gd name="T34" fmla="*/ 24 w 387"/>
                  <a:gd name="T35" fmla="*/ 88 h 119"/>
                  <a:gd name="T36" fmla="*/ 33 w 387"/>
                  <a:gd name="T37" fmla="*/ 93 h 119"/>
                  <a:gd name="T38" fmla="*/ 44 w 387"/>
                  <a:gd name="T39" fmla="*/ 98 h 119"/>
                  <a:gd name="T40" fmla="*/ 57 w 387"/>
                  <a:gd name="T41" fmla="*/ 101 h 119"/>
                  <a:gd name="T42" fmla="*/ 70 w 387"/>
                  <a:gd name="T43" fmla="*/ 105 h 119"/>
                  <a:gd name="T44" fmla="*/ 101 w 387"/>
                  <a:gd name="T45" fmla="*/ 112 h 119"/>
                  <a:gd name="T46" fmla="*/ 137 w 387"/>
                  <a:gd name="T47" fmla="*/ 116 h 119"/>
                  <a:gd name="T48" fmla="*/ 174 w 387"/>
                  <a:gd name="T49" fmla="*/ 118 h 119"/>
                  <a:gd name="T50" fmla="*/ 214 w 387"/>
                  <a:gd name="T51" fmla="*/ 118 h 119"/>
                  <a:gd name="T52" fmla="*/ 252 w 387"/>
                  <a:gd name="T53" fmla="*/ 116 h 119"/>
                  <a:gd name="T54" fmla="*/ 286 w 387"/>
                  <a:gd name="T55" fmla="*/ 112 h 119"/>
                  <a:gd name="T56" fmla="*/ 317 w 387"/>
                  <a:gd name="T57" fmla="*/ 105 h 119"/>
                  <a:gd name="T58" fmla="*/ 331 w 387"/>
                  <a:gd name="T59" fmla="*/ 101 h 119"/>
                  <a:gd name="T60" fmla="*/ 343 w 387"/>
                  <a:gd name="T61" fmla="*/ 98 h 119"/>
                  <a:gd name="T62" fmla="*/ 354 w 387"/>
                  <a:gd name="T63" fmla="*/ 93 h 119"/>
                  <a:gd name="T64" fmla="*/ 365 w 387"/>
                  <a:gd name="T65" fmla="*/ 88 h 119"/>
                  <a:gd name="T66" fmla="*/ 372 w 387"/>
                  <a:gd name="T67" fmla="*/ 82 h 119"/>
                  <a:gd name="T68" fmla="*/ 379 w 387"/>
                  <a:gd name="T69" fmla="*/ 78 h 119"/>
                  <a:gd name="T70" fmla="*/ 384 w 387"/>
                  <a:gd name="T71" fmla="*/ 72 h 119"/>
                  <a:gd name="T72" fmla="*/ 386 w 387"/>
                  <a:gd name="T73" fmla="*/ 66 h 119"/>
                  <a:gd name="T74" fmla="*/ 387 w 387"/>
                  <a:gd name="T75" fmla="*/ 60 h 119"/>
                  <a:gd name="T76" fmla="*/ 386 w 387"/>
                  <a:gd name="T77" fmla="*/ 54 h 119"/>
                  <a:gd name="T78" fmla="*/ 384 w 387"/>
                  <a:gd name="T79" fmla="*/ 48 h 119"/>
                  <a:gd name="T80" fmla="*/ 379 w 387"/>
                  <a:gd name="T81" fmla="*/ 42 h 119"/>
                  <a:gd name="T82" fmla="*/ 372 w 387"/>
                  <a:gd name="T83" fmla="*/ 37 h 119"/>
                  <a:gd name="T84" fmla="*/ 365 w 387"/>
                  <a:gd name="T85" fmla="*/ 31 h 119"/>
                  <a:gd name="T86" fmla="*/ 354 w 387"/>
                  <a:gd name="T87" fmla="*/ 26 h 119"/>
                  <a:gd name="T88" fmla="*/ 343 w 387"/>
                  <a:gd name="T89" fmla="*/ 23 h 119"/>
                  <a:gd name="T90" fmla="*/ 331 w 387"/>
                  <a:gd name="T91" fmla="*/ 18 h 119"/>
                  <a:gd name="T92" fmla="*/ 317 w 387"/>
                  <a:gd name="T93" fmla="*/ 14 h 119"/>
                  <a:gd name="T94" fmla="*/ 286 w 387"/>
                  <a:gd name="T95" fmla="*/ 7 h 119"/>
                  <a:gd name="T96" fmla="*/ 252 w 387"/>
                  <a:gd name="T97" fmla="*/ 4 h 119"/>
                  <a:gd name="T98" fmla="*/ 214 w 387"/>
                  <a:gd name="T99" fmla="*/ 1 h 11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19"/>
                  <a:gd name="T152" fmla="*/ 387 w 387"/>
                  <a:gd name="T153" fmla="*/ 119 h 119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19">
                    <a:moveTo>
                      <a:pt x="194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7" y="4"/>
                    </a:lnTo>
                    <a:lnTo>
                      <a:pt x="119" y="5"/>
                    </a:lnTo>
                    <a:lnTo>
                      <a:pt x="101" y="7"/>
                    </a:lnTo>
                    <a:lnTo>
                      <a:pt x="86" y="11"/>
                    </a:lnTo>
                    <a:lnTo>
                      <a:pt x="70" y="14"/>
                    </a:lnTo>
                    <a:lnTo>
                      <a:pt x="63" y="16"/>
                    </a:lnTo>
                    <a:lnTo>
                      <a:pt x="57" y="18"/>
                    </a:lnTo>
                    <a:lnTo>
                      <a:pt x="50" y="20"/>
                    </a:lnTo>
                    <a:lnTo>
                      <a:pt x="44" y="23"/>
                    </a:lnTo>
                    <a:lnTo>
                      <a:pt x="38" y="24"/>
                    </a:lnTo>
                    <a:lnTo>
                      <a:pt x="33" y="26"/>
                    </a:lnTo>
                    <a:lnTo>
                      <a:pt x="29" y="29"/>
                    </a:lnTo>
                    <a:lnTo>
                      <a:pt x="24" y="31"/>
                    </a:lnTo>
                    <a:lnTo>
                      <a:pt x="19" y="35"/>
                    </a:lnTo>
                    <a:lnTo>
                      <a:pt x="16" y="37"/>
                    </a:lnTo>
                    <a:lnTo>
                      <a:pt x="12" y="39"/>
                    </a:lnTo>
                    <a:lnTo>
                      <a:pt x="8" y="42"/>
                    </a:lnTo>
                    <a:lnTo>
                      <a:pt x="6" y="45"/>
                    </a:lnTo>
                    <a:lnTo>
                      <a:pt x="4" y="48"/>
                    </a:lnTo>
                    <a:lnTo>
                      <a:pt x="3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60"/>
                    </a:lnTo>
                    <a:lnTo>
                      <a:pt x="0" y="63"/>
                    </a:lnTo>
                    <a:lnTo>
                      <a:pt x="1" y="66"/>
                    </a:lnTo>
                    <a:lnTo>
                      <a:pt x="3" y="69"/>
                    </a:lnTo>
                    <a:lnTo>
                      <a:pt x="4" y="72"/>
                    </a:lnTo>
                    <a:lnTo>
                      <a:pt x="6" y="74"/>
                    </a:lnTo>
                    <a:lnTo>
                      <a:pt x="8" y="78"/>
                    </a:lnTo>
                    <a:lnTo>
                      <a:pt x="12" y="80"/>
                    </a:lnTo>
                    <a:lnTo>
                      <a:pt x="16" y="82"/>
                    </a:lnTo>
                    <a:lnTo>
                      <a:pt x="19" y="86"/>
                    </a:lnTo>
                    <a:lnTo>
                      <a:pt x="24" y="88"/>
                    </a:lnTo>
                    <a:lnTo>
                      <a:pt x="29" y="91"/>
                    </a:lnTo>
                    <a:lnTo>
                      <a:pt x="33" y="93"/>
                    </a:lnTo>
                    <a:lnTo>
                      <a:pt x="38" y="95"/>
                    </a:lnTo>
                    <a:lnTo>
                      <a:pt x="44" y="98"/>
                    </a:lnTo>
                    <a:lnTo>
                      <a:pt x="50" y="99"/>
                    </a:lnTo>
                    <a:lnTo>
                      <a:pt x="57" y="101"/>
                    </a:lnTo>
                    <a:lnTo>
                      <a:pt x="63" y="104"/>
                    </a:lnTo>
                    <a:lnTo>
                      <a:pt x="70" y="105"/>
                    </a:lnTo>
                    <a:lnTo>
                      <a:pt x="86" y="108"/>
                    </a:lnTo>
                    <a:lnTo>
                      <a:pt x="101" y="112"/>
                    </a:lnTo>
                    <a:lnTo>
                      <a:pt x="119" y="114"/>
                    </a:lnTo>
                    <a:lnTo>
                      <a:pt x="137" y="116"/>
                    </a:lnTo>
                    <a:lnTo>
                      <a:pt x="155" y="118"/>
                    </a:lnTo>
                    <a:lnTo>
                      <a:pt x="174" y="118"/>
                    </a:lnTo>
                    <a:lnTo>
                      <a:pt x="194" y="119"/>
                    </a:lnTo>
                    <a:lnTo>
                      <a:pt x="214" y="118"/>
                    </a:lnTo>
                    <a:lnTo>
                      <a:pt x="233" y="118"/>
                    </a:lnTo>
                    <a:lnTo>
                      <a:pt x="252" y="116"/>
                    </a:lnTo>
                    <a:lnTo>
                      <a:pt x="270" y="114"/>
                    </a:lnTo>
                    <a:lnTo>
                      <a:pt x="286" y="112"/>
                    </a:lnTo>
                    <a:lnTo>
                      <a:pt x="302" y="108"/>
                    </a:lnTo>
                    <a:lnTo>
                      <a:pt x="317" y="105"/>
                    </a:lnTo>
                    <a:lnTo>
                      <a:pt x="324" y="104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8"/>
                    </a:lnTo>
                    <a:lnTo>
                      <a:pt x="349" y="95"/>
                    </a:lnTo>
                    <a:lnTo>
                      <a:pt x="354" y="93"/>
                    </a:lnTo>
                    <a:lnTo>
                      <a:pt x="360" y="91"/>
                    </a:lnTo>
                    <a:lnTo>
                      <a:pt x="365" y="88"/>
                    </a:lnTo>
                    <a:lnTo>
                      <a:pt x="368" y="86"/>
                    </a:lnTo>
                    <a:lnTo>
                      <a:pt x="372" y="82"/>
                    </a:lnTo>
                    <a:lnTo>
                      <a:pt x="375" y="80"/>
                    </a:lnTo>
                    <a:lnTo>
                      <a:pt x="379" y="78"/>
                    </a:lnTo>
                    <a:lnTo>
                      <a:pt x="381" y="74"/>
                    </a:lnTo>
                    <a:lnTo>
                      <a:pt x="384" y="72"/>
                    </a:lnTo>
                    <a:lnTo>
                      <a:pt x="385" y="69"/>
                    </a:lnTo>
                    <a:lnTo>
                      <a:pt x="386" y="66"/>
                    </a:lnTo>
                    <a:lnTo>
                      <a:pt x="387" y="63"/>
                    </a:lnTo>
                    <a:lnTo>
                      <a:pt x="387" y="60"/>
                    </a:lnTo>
                    <a:lnTo>
                      <a:pt x="387" y="56"/>
                    </a:lnTo>
                    <a:lnTo>
                      <a:pt x="386" y="54"/>
                    </a:lnTo>
                    <a:lnTo>
                      <a:pt x="385" y="50"/>
                    </a:lnTo>
                    <a:lnTo>
                      <a:pt x="384" y="48"/>
                    </a:lnTo>
                    <a:lnTo>
                      <a:pt x="381" y="45"/>
                    </a:lnTo>
                    <a:lnTo>
                      <a:pt x="379" y="42"/>
                    </a:lnTo>
                    <a:lnTo>
                      <a:pt x="375" y="39"/>
                    </a:lnTo>
                    <a:lnTo>
                      <a:pt x="372" y="37"/>
                    </a:lnTo>
                    <a:lnTo>
                      <a:pt x="368" y="35"/>
                    </a:lnTo>
                    <a:lnTo>
                      <a:pt x="365" y="31"/>
                    </a:lnTo>
                    <a:lnTo>
                      <a:pt x="360" y="29"/>
                    </a:lnTo>
                    <a:lnTo>
                      <a:pt x="354" y="26"/>
                    </a:lnTo>
                    <a:lnTo>
                      <a:pt x="349" y="24"/>
                    </a:lnTo>
                    <a:lnTo>
                      <a:pt x="343" y="23"/>
                    </a:lnTo>
                    <a:lnTo>
                      <a:pt x="337" y="20"/>
                    </a:lnTo>
                    <a:lnTo>
                      <a:pt x="331" y="18"/>
                    </a:lnTo>
                    <a:lnTo>
                      <a:pt x="324" y="16"/>
                    </a:lnTo>
                    <a:lnTo>
                      <a:pt x="317" y="14"/>
                    </a:lnTo>
                    <a:lnTo>
                      <a:pt x="302" y="11"/>
                    </a:lnTo>
                    <a:lnTo>
                      <a:pt x="286" y="7"/>
                    </a:lnTo>
                    <a:lnTo>
                      <a:pt x="270" y="5"/>
                    </a:lnTo>
                    <a:lnTo>
                      <a:pt x="252" y="4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96">
                <a:extLst>
                  <a:ext uri="{FF2B5EF4-FFF2-40B4-BE49-F238E27FC236}">
                    <a16:creationId xmlns:a16="http://schemas.microsoft.com/office/drawing/2014/main" id="{3BFC07E8-75C6-4060-8144-51DD7AFF2C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9" y="1176"/>
                <a:ext cx="387" cy="119"/>
              </a:xfrm>
              <a:custGeom>
                <a:avLst/>
                <a:gdLst>
                  <a:gd name="T0" fmla="*/ 174 w 387"/>
                  <a:gd name="T1" fmla="*/ 1 h 119"/>
                  <a:gd name="T2" fmla="*/ 137 w 387"/>
                  <a:gd name="T3" fmla="*/ 4 h 119"/>
                  <a:gd name="T4" fmla="*/ 101 w 387"/>
                  <a:gd name="T5" fmla="*/ 7 h 119"/>
                  <a:gd name="T6" fmla="*/ 70 w 387"/>
                  <a:gd name="T7" fmla="*/ 14 h 119"/>
                  <a:gd name="T8" fmla="*/ 57 w 387"/>
                  <a:gd name="T9" fmla="*/ 18 h 119"/>
                  <a:gd name="T10" fmla="*/ 44 w 387"/>
                  <a:gd name="T11" fmla="*/ 23 h 119"/>
                  <a:gd name="T12" fmla="*/ 33 w 387"/>
                  <a:gd name="T13" fmla="*/ 26 h 119"/>
                  <a:gd name="T14" fmla="*/ 24 w 387"/>
                  <a:gd name="T15" fmla="*/ 31 h 119"/>
                  <a:gd name="T16" fmla="*/ 16 w 387"/>
                  <a:gd name="T17" fmla="*/ 37 h 119"/>
                  <a:gd name="T18" fmla="*/ 8 w 387"/>
                  <a:gd name="T19" fmla="*/ 42 h 119"/>
                  <a:gd name="T20" fmla="*/ 4 w 387"/>
                  <a:gd name="T21" fmla="*/ 48 h 119"/>
                  <a:gd name="T22" fmla="*/ 1 w 387"/>
                  <a:gd name="T23" fmla="*/ 54 h 119"/>
                  <a:gd name="T24" fmla="*/ 0 w 387"/>
                  <a:gd name="T25" fmla="*/ 60 h 119"/>
                  <a:gd name="T26" fmla="*/ 1 w 387"/>
                  <a:gd name="T27" fmla="*/ 66 h 119"/>
                  <a:gd name="T28" fmla="*/ 4 w 387"/>
                  <a:gd name="T29" fmla="*/ 72 h 119"/>
                  <a:gd name="T30" fmla="*/ 8 w 387"/>
                  <a:gd name="T31" fmla="*/ 78 h 119"/>
                  <a:gd name="T32" fmla="*/ 16 w 387"/>
                  <a:gd name="T33" fmla="*/ 82 h 119"/>
                  <a:gd name="T34" fmla="*/ 24 w 387"/>
                  <a:gd name="T35" fmla="*/ 88 h 119"/>
                  <a:gd name="T36" fmla="*/ 33 w 387"/>
                  <a:gd name="T37" fmla="*/ 93 h 119"/>
                  <a:gd name="T38" fmla="*/ 44 w 387"/>
                  <a:gd name="T39" fmla="*/ 98 h 119"/>
                  <a:gd name="T40" fmla="*/ 57 w 387"/>
                  <a:gd name="T41" fmla="*/ 101 h 119"/>
                  <a:gd name="T42" fmla="*/ 70 w 387"/>
                  <a:gd name="T43" fmla="*/ 105 h 119"/>
                  <a:gd name="T44" fmla="*/ 101 w 387"/>
                  <a:gd name="T45" fmla="*/ 112 h 119"/>
                  <a:gd name="T46" fmla="*/ 137 w 387"/>
                  <a:gd name="T47" fmla="*/ 116 h 119"/>
                  <a:gd name="T48" fmla="*/ 174 w 387"/>
                  <a:gd name="T49" fmla="*/ 118 h 119"/>
                  <a:gd name="T50" fmla="*/ 214 w 387"/>
                  <a:gd name="T51" fmla="*/ 118 h 119"/>
                  <a:gd name="T52" fmla="*/ 252 w 387"/>
                  <a:gd name="T53" fmla="*/ 116 h 119"/>
                  <a:gd name="T54" fmla="*/ 286 w 387"/>
                  <a:gd name="T55" fmla="*/ 112 h 119"/>
                  <a:gd name="T56" fmla="*/ 317 w 387"/>
                  <a:gd name="T57" fmla="*/ 105 h 119"/>
                  <a:gd name="T58" fmla="*/ 331 w 387"/>
                  <a:gd name="T59" fmla="*/ 101 h 119"/>
                  <a:gd name="T60" fmla="*/ 343 w 387"/>
                  <a:gd name="T61" fmla="*/ 98 h 119"/>
                  <a:gd name="T62" fmla="*/ 354 w 387"/>
                  <a:gd name="T63" fmla="*/ 93 h 119"/>
                  <a:gd name="T64" fmla="*/ 365 w 387"/>
                  <a:gd name="T65" fmla="*/ 88 h 119"/>
                  <a:gd name="T66" fmla="*/ 372 w 387"/>
                  <a:gd name="T67" fmla="*/ 82 h 119"/>
                  <a:gd name="T68" fmla="*/ 379 w 387"/>
                  <a:gd name="T69" fmla="*/ 78 h 119"/>
                  <a:gd name="T70" fmla="*/ 384 w 387"/>
                  <a:gd name="T71" fmla="*/ 72 h 119"/>
                  <a:gd name="T72" fmla="*/ 386 w 387"/>
                  <a:gd name="T73" fmla="*/ 66 h 119"/>
                  <a:gd name="T74" fmla="*/ 387 w 387"/>
                  <a:gd name="T75" fmla="*/ 60 h 119"/>
                  <a:gd name="T76" fmla="*/ 386 w 387"/>
                  <a:gd name="T77" fmla="*/ 54 h 119"/>
                  <a:gd name="T78" fmla="*/ 384 w 387"/>
                  <a:gd name="T79" fmla="*/ 48 h 119"/>
                  <a:gd name="T80" fmla="*/ 379 w 387"/>
                  <a:gd name="T81" fmla="*/ 42 h 119"/>
                  <a:gd name="T82" fmla="*/ 372 w 387"/>
                  <a:gd name="T83" fmla="*/ 37 h 119"/>
                  <a:gd name="T84" fmla="*/ 365 w 387"/>
                  <a:gd name="T85" fmla="*/ 31 h 119"/>
                  <a:gd name="T86" fmla="*/ 354 w 387"/>
                  <a:gd name="T87" fmla="*/ 26 h 119"/>
                  <a:gd name="T88" fmla="*/ 343 w 387"/>
                  <a:gd name="T89" fmla="*/ 23 h 119"/>
                  <a:gd name="T90" fmla="*/ 331 w 387"/>
                  <a:gd name="T91" fmla="*/ 18 h 119"/>
                  <a:gd name="T92" fmla="*/ 317 w 387"/>
                  <a:gd name="T93" fmla="*/ 14 h 119"/>
                  <a:gd name="T94" fmla="*/ 286 w 387"/>
                  <a:gd name="T95" fmla="*/ 7 h 119"/>
                  <a:gd name="T96" fmla="*/ 252 w 387"/>
                  <a:gd name="T97" fmla="*/ 4 h 119"/>
                  <a:gd name="T98" fmla="*/ 214 w 387"/>
                  <a:gd name="T99" fmla="*/ 1 h 11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19"/>
                  <a:gd name="T152" fmla="*/ 387 w 387"/>
                  <a:gd name="T153" fmla="*/ 119 h 119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19">
                    <a:moveTo>
                      <a:pt x="194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7" y="4"/>
                    </a:lnTo>
                    <a:lnTo>
                      <a:pt x="119" y="5"/>
                    </a:lnTo>
                    <a:lnTo>
                      <a:pt x="101" y="7"/>
                    </a:lnTo>
                    <a:lnTo>
                      <a:pt x="86" y="11"/>
                    </a:lnTo>
                    <a:lnTo>
                      <a:pt x="70" y="14"/>
                    </a:lnTo>
                    <a:lnTo>
                      <a:pt x="63" y="16"/>
                    </a:lnTo>
                    <a:lnTo>
                      <a:pt x="57" y="18"/>
                    </a:lnTo>
                    <a:lnTo>
                      <a:pt x="50" y="20"/>
                    </a:lnTo>
                    <a:lnTo>
                      <a:pt x="44" y="23"/>
                    </a:lnTo>
                    <a:lnTo>
                      <a:pt x="38" y="24"/>
                    </a:lnTo>
                    <a:lnTo>
                      <a:pt x="33" y="26"/>
                    </a:lnTo>
                    <a:lnTo>
                      <a:pt x="29" y="29"/>
                    </a:lnTo>
                    <a:lnTo>
                      <a:pt x="24" y="31"/>
                    </a:lnTo>
                    <a:lnTo>
                      <a:pt x="19" y="35"/>
                    </a:lnTo>
                    <a:lnTo>
                      <a:pt x="16" y="37"/>
                    </a:lnTo>
                    <a:lnTo>
                      <a:pt x="12" y="39"/>
                    </a:lnTo>
                    <a:lnTo>
                      <a:pt x="8" y="42"/>
                    </a:lnTo>
                    <a:lnTo>
                      <a:pt x="6" y="45"/>
                    </a:lnTo>
                    <a:lnTo>
                      <a:pt x="4" y="48"/>
                    </a:lnTo>
                    <a:lnTo>
                      <a:pt x="3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60"/>
                    </a:lnTo>
                    <a:lnTo>
                      <a:pt x="0" y="63"/>
                    </a:lnTo>
                    <a:lnTo>
                      <a:pt x="1" y="66"/>
                    </a:lnTo>
                    <a:lnTo>
                      <a:pt x="3" y="69"/>
                    </a:lnTo>
                    <a:lnTo>
                      <a:pt x="4" y="72"/>
                    </a:lnTo>
                    <a:lnTo>
                      <a:pt x="6" y="74"/>
                    </a:lnTo>
                    <a:lnTo>
                      <a:pt x="8" y="78"/>
                    </a:lnTo>
                    <a:lnTo>
                      <a:pt x="12" y="80"/>
                    </a:lnTo>
                    <a:lnTo>
                      <a:pt x="16" y="82"/>
                    </a:lnTo>
                    <a:lnTo>
                      <a:pt x="19" y="86"/>
                    </a:lnTo>
                    <a:lnTo>
                      <a:pt x="24" y="88"/>
                    </a:lnTo>
                    <a:lnTo>
                      <a:pt x="29" y="91"/>
                    </a:lnTo>
                    <a:lnTo>
                      <a:pt x="33" y="93"/>
                    </a:lnTo>
                    <a:lnTo>
                      <a:pt x="38" y="95"/>
                    </a:lnTo>
                    <a:lnTo>
                      <a:pt x="44" y="98"/>
                    </a:lnTo>
                    <a:lnTo>
                      <a:pt x="50" y="99"/>
                    </a:lnTo>
                    <a:lnTo>
                      <a:pt x="57" y="101"/>
                    </a:lnTo>
                    <a:lnTo>
                      <a:pt x="63" y="104"/>
                    </a:lnTo>
                    <a:lnTo>
                      <a:pt x="70" y="105"/>
                    </a:lnTo>
                    <a:lnTo>
                      <a:pt x="86" y="108"/>
                    </a:lnTo>
                    <a:lnTo>
                      <a:pt x="101" y="112"/>
                    </a:lnTo>
                    <a:lnTo>
                      <a:pt x="119" y="114"/>
                    </a:lnTo>
                    <a:lnTo>
                      <a:pt x="137" y="116"/>
                    </a:lnTo>
                    <a:lnTo>
                      <a:pt x="155" y="118"/>
                    </a:lnTo>
                    <a:lnTo>
                      <a:pt x="174" y="118"/>
                    </a:lnTo>
                    <a:lnTo>
                      <a:pt x="194" y="119"/>
                    </a:lnTo>
                    <a:lnTo>
                      <a:pt x="214" y="118"/>
                    </a:lnTo>
                    <a:lnTo>
                      <a:pt x="233" y="118"/>
                    </a:lnTo>
                    <a:lnTo>
                      <a:pt x="252" y="116"/>
                    </a:lnTo>
                    <a:lnTo>
                      <a:pt x="270" y="114"/>
                    </a:lnTo>
                    <a:lnTo>
                      <a:pt x="286" y="112"/>
                    </a:lnTo>
                    <a:lnTo>
                      <a:pt x="302" y="108"/>
                    </a:lnTo>
                    <a:lnTo>
                      <a:pt x="317" y="105"/>
                    </a:lnTo>
                    <a:lnTo>
                      <a:pt x="324" y="104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8"/>
                    </a:lnTo>
                    <a:lnTo>
                      <a:pt x="349" y="95"/>
                    </a:lnTo>
                    <a:lnTo>
                      <a:pt x="354" y="93"/>
                    </a:lnTo>
                    <a:lnTo>
                      <a:pt x="360" y="91"/>
                    </a:lnTo>
                    <a:lnTo>
                      <a:pt x="365" y="88"/>
                    </a:lnTo>
                    <a:lnTo>
                      <a:pt x="368" y="86"/>
                    </a:lnTo>
                    <a:lnTo>
                      <a:pt x="372" y="82"/>
                    </a:lnTo>
                    <a:lnTo>
                      <a:pt x="375" y="80"/>
                    </a:lnTo>
                    <a:lnTo>
                      <a:pt x="379" y="78"/>
                    </a:lnTo>
                    <a:lnTo>
                      <a:pt x="381" y="74"/>
                    </a:lnTo>
                    <a:lnTo>
                      <a:pt x="384" y="72"/>
                    </a:lnTo>
                    <a:lnTo>
                      <a:pt x="385" y="69"/>
                    </a:lnTo>
                    <a:lnTo>
                      <a:pt x="386" y="66"/>
                    </a:lnTo>
                    <a:lnTo>
                      <a:pt x="387" y="63"/>
                    </a:lnTo>
                    <a:lnTo>
                      <a:pt x="387" y="60"/>
                    </a:lnTo>
                    <a:lnTo>
                      <a:pt x="387" y="56"/>
                    </a:lnTo>
                    <a:lnTo>
                      <a:pt x="386" y="54"/>
                    </a:lnTo>
                    <a:lnTo>
                      <a:pt x="385" y="50"/>
                    </a:lnTo>
                    <a:lnTo>
                      <a:pt x="384" y="48"/>
                    </a:lnTo>
                    <a:lnTo>
                      <a:pt x="381" y="45"/>
                    </a:lnTo>
                    <a:lnTo>
                      <a:pt x="379" y="42"/>
                    </a:lnTo>
                    <a:lnTo>
                      <a:pt x="375" y="39"/>
                    </a:lnTo>
                    <a:lnTo>
                      <a:pt x="372" y="37"/>
                    </a:lnTo>
                    <a:lnTo>
                      <a:pt x="368" y="35"/>
                    </a:lnTo>
                    <a:lnTo>
                      <a:pt x="365" y="31"/>
                    </a:lnTo>
                    <a:lnTo>
                      <a:pt x="360" y="29"/>
                    </a:lnTo>
                    <a:lnTo>
                      <a:pt x="354" y="26"/>
                    </a:lnTo>
                    <a:lnTo>
                      <a:pt x="349" y="24"/>
                    </a:lnTo>
                    <a:lnTo>
                      <a:pt x="343" y="23"/>
                    </a:lnTo>
                    <a:lnTo>
                      <a:pt x="337" y="20"/>
                    </a:lnTo>
                    <a:lnTo>
                      <a:pt x="331" y="18"/>
                    </a:lnTo>
                    <a:lnTo>
                      <a:pt x="324" y="16"/>
                    </a:lnTo>
                    <a:lnTo>
                      <a:pt x="317" y="14"/>
                    </a:lnTo>
                    <a:lnTo>
                      <a:pt x="302" y="11"/>
                    </a:lnTo>
                    <a:lnTo>
                      <a:pt x="286" y="7"/>
                    </a:lnTo>
                    <a:lnTo>
                      <a:pt x="270" y="5"/>
                    </a:lnTo>
                    <a:lnTo>
                      <a:pt x="252" y="4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4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Line 97">
                <a:extLst>
                  <a:ext uri="{FF2B5EF4-FFF2-40B4-BE49-F238E27FC236}">
                    <a16:creationId xmlns:a16="http://schemas.microsoft.com/office/drawing/2014/main" id="{6AAC4961-578E-4D96-A17A-AE320B635D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3" y="1204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Line 98">
                <a:extLst>
                  <a:ext uri="{FF2B5EF4-FFF2-40B4-BE49-F238E27FC236}">
                    <a16:creationId xmlns:a16="http://schemas.microsoft.com/office/drawing/2014/main" id="{5E00BCF4-6F10-411E-9CBE-65E117D55A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5" y="1271"/>
                <a:ext cx="5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Line 99">
                <a:extLst>
                  <a:ext uri="{FF2B5EF4-FFF2-40B4-BE49-F238E27FC236}">
                    <a16:creationId xmlns:a16="http://schemas.microsoft.com/office/drawing/2014/main" id="{452EF03A-8D22-4FE3-9C97-7BB6358998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205"/>
                <a:ext cx="71" cy="66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Line 100">
                <a:extLst>
                  <a:ext uri="{FF2B5EF4-FFF2-40B4-BE49-F238E27FC236}">
                    <a16:creationId xmlns:a16="http://schemas.microsoft.com/office/drawing/2014/main" id="{C5184CBE-DAD3-45E7-81B2-E89C76B631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3" y="1269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Line 101">
                <a:extLst>
                  <a:ext uri="{FF2B5EF4-FFF2-40B4-BE49-F238E27FC236}">
                    <a16:creationId xmlns:a16="http://schemas.microsoft.com/office/drawing/2014/main" id="{E5DE7A3F-D77F-4537-81B5-327DB415BF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5" y="1201"/>
                <a:ext cx="5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Line 102">
                <a:extLst>
                  <a:ext uri="{FF2B5EF4-FFF2-40B4-BE49-F238E27FC236}">
                    <a16:creationId xmlns:a16="http://schemas.microsoft.com/office/drawing/2014/main" id="{8EEBF95E-CBCC-47D4-9314-021811A5C6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6" y="1201"/>
                <a:ext cx="71" cy="6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103">
                <a:extLst>
                  <a:ext uri="{FF2B5EF4-FFF2-40B4-BE49-F238E27FC236}">
                    <a16:creationId xmlns:a16="http://schemas.microsoft.com/office/drawing/2014/main" id="{08E72332-F3AD-4D5C-B40E-50FB9F2084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8" y="1257"/>
                <a:ext cx="389" cy="100"/>
              </a:xfrm>
              <a:custGeom>
                <a:avLst/>
                <a:gdLst>
                  <a:gd name="T0" fmla="*/ 175 w 389"/>
                  <a:gd name="T1" fmla="*/ 0 h 100"/>
                  <a:gd name="T2" fmla="*/ 137 w 389"/>
                  <a:gd name="T3" fmla="*/ 1 h 100"/>
                  <a:gd name="T4" fmla="*/ 103 w 389"/>
                  <a:gd name="T5" fmla="*/ 6 h 100"/>
                  <a:gd name="T6" fmla="*/ 72 w 389"/>
                  <a:gd name="T7" fmla="*/ 11 h 100"/>
                  <a:gd name="T8" fmla="*/ 57 w 389"/>
                  <a:gd name="T9" fmla="*/ 14 h 100"/>
                  <a:gd name="T10" fmla="*/ 46 w 389"/>
                  <a:gd name="T11" fmla="*/ 18 h 100"/>
                  <a:gd name="T12" fmla="*/ 34 w 389"/>
                  <a:gd name="T13" fmla="*/ 22 h 100"/>
                  <a:gd name="T14" fmla="*/ 24 w 389"/>
                  <a:gd name="T15" fmla="*/ 26 h 100"/>
                  <a:gd name="T16" fmla="*/ 16 w 389"/>
                  <a:gd name="T17" fmla="*/ 30 h 100"/>
                  <a:gd name="T18" fmla="*/ 10 w 389"/>
                  <a:gd name="T19" fmla="*/ 35 h 100"/>
                  <a:gd name="T20" fmla="*/ 5 w 389"/>
                  <a:gd name="T21" fmla="*/ 39 h 100"/>
                  <a:gd name="T22" fmla="*/ 2 w 389"/>
                  <a:gd name="T23" fmla="*/ 45 h 100"/>
                  <a:gd name="T24" fmla="*/ 0 w 389"/>
                  <a:gd name="T25" fmla="*/ 50 h 100"/>
                  <a:gd name="T26" fmla="*/ 2 w 389"/>
                  <a:gd name="T27" fmla="*/ 55 h 100"/>
                  <a:gd name="T28" fmla="*/ 5 w 389"/>
                  <a:gd name="T29" fmla="*/ 60 h 100"/>
                  <a:gd name="T30" fmla="*/ 10 w 389"/>
                  <a:gd name="T31" fmla="*/ 64 h 100"/>
                  <a:gd name="T32" fmla="*/ 16 w 389"/>
                  <a:gd name="T33" fmla="*/ 69 h 100"/>
                  <a:gd name="T34" fmla="*/ 24 w 389"/>
                  <a:gd name="T35" fmla="*/ 74 h 100"/>
                  <a:gd name="T36" fmla="*/ 34 w 389"/>
                  <a:gd name="T37" fmla="*/ 79 h 100"/>
                  <a:gd name="T38" fmla="*/ 46 w 389"/>
                  <a:gd name="T39" fmla="*/ 82 h 100"/>
                  <a:gd name="T40" fmla="*/ 57 w 389"/>
                  <a:gd name="T41" fmla="*/ 86 h 100"/>
                  <a:gd name="T42" fmla="*/ 72 w 389"/>
                  <a:gd name="T43" fmla="*/ 89 h 100"/>
                  <a:gd name="T44" fmla="*/ 103 w 389"/>
                  <a:gd name="T45" fmla="*/ 94 h 100"/>
                  <a:gd name="T46" fmla="*/ 137 w 389"/>
                  <a:gd name="T47" fmla="*/ 98 h 100"/>
                  <a:gd name="T48" fmla="*/ 175 w 389"/>
                  <a:gd name="T49" fmla="*/ 100 h 100"/>
                  <a:gd name="T50" fmla="*/ 214 w 389"/>
                  <a:gd name="T51" fmla="*/ 100 h 100"/>
                  <a:gd name="T52" fmla="*/ 252 w 389"/>
                  <a:gd name="T53" fmla="*/ 98 h 100"/>
                  <a:gd name="T54" fmla="*/ 287 w 389"/>
                  <a:gd name="T55" fmla="*/ 94 h 100"/>
                  <a:gd name="T56" fmla="*/ 318 w 389"/>
                  <a:gd name="T57" fmla="*/ 89 h 100"/>
                  <a:gd name="T58" fmla="*/ 332 w 389"/>
                  <a:gd name="T59" fmla="*/ 86 h 100"/>
                  <a:gd name="T60" fmla="*/ 344 w 389"/>
                  <a:gd name="T61" fmla="*/ 82 h 100"/>
                  <a:gd name="T62" fmla="*/ 356 w 389"/>
                  <a:gd name="T63" fmla="*/ 79 h 100"/>
                  <a:gd name="T64" fmla="*/ 365 w 389"/>
                  <a:gd name="T65" fmla="*/ 74 h 100"/>
                  <a:gd name="T66" fmla="*/ 373 w 389"/>
                  <a:gd name="T67" fmla="*/ 69 h 100"/>
                  <a:gd name="T68" fmla="*/ 379 w 389"/>
                  <a:gd name="T69" fmla="*/ 64 h 100"/>
                  <a:gd name="T70" fmla="*/ 384 w 389"/>
                  <a:gd name="T71" fmla="*/ 60 h 100"/>
                  <a:gd name="T72" fmla="*/ 388 w 389"/>
                  <a:gd name="T73" fmla="*/ 55 h 100"/>
                  <a:gd name="T74" fmla="*/ 389 w 389"/>
                  <a:gd name="T75" fmla="*/ 50 h 100"/>
                  <a:gd name="T76" fmla="*/ 388 w 389"/>
                  <a:gd name="T77" fmla="*/ 45 h 100"/>
                  <a:gd name="T78" fmla="*/ 384 w 389"/>
                  <a:gd name="T79" fmla="*/ 39 h 100"/>
                  <a:gd name="T80" fmla="*/ 379 w 389"/>
                  <a:gd name="T81" fmla="*/ 35 h 100"/>
                  <a:gd name="T82" fmla="*/ 373 w 389"/>
                  <a:gd name="T83" fmla="*/ 30 h 100"/>
                  <a:gd name="T84" fmla="*/ 365 w 389"/>
                  <a:gd name="T85" fmla="*/ 26 h 100"/>
                  <a:gd name="T86" fmla="*/ 356 w 389"/>
                  <a:gd name="T87" fmla="*/ 22 h 100"/>
                  <a:gd name="T88" fmla="*/ 344 w 389"/>
                  <a:gd name="T89" fmla="*/ 18 h 100"/>
                  <a:gd name="T90" fmla="*/ 332 w 389"/>
                  <a:gd name="T91" fmla="*/ 14 h 100"/>
                  <a:gd name="T92" fmla="*/ 318 w 389"/>
                  <a:gd name="T93" fmla="*/ 11 h 100"/>
                  <a:gd name="T94" fmla="*/ 287 w 389"/>
                  <a:gd name="T95" fmla="*/ 6 h 100"/>
                  <a:gd name="T96" fmla="*/ 252 w 389"/>
                  <a:gd name="T97" fmla="*/ 1 h 100"/>
                  <a:gd name="T98" fmla="*/ 214 w 389"/>
                  <a:gd name="T99" fmla="*/ 0 h 10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9"/>
                  <a:gd name="T151" fmla="*/ 0 h 100"/>
                  <a:gd name="T152" fmla="*/ 389 w 389"/>
                  <a:gd name="T153" fmla="*/ 100 h 10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9" h="100">
                    <a:moveTo>
                      <a:pt x="194" y="0"/>
                    </a:moveTo>
                    <a:lnTo>
                      <a:pt x="175" y="0"/>
                    </a:lnTo>
                    <a:lnTo>
                      <a:pt x="156" y="0"/>
                    </a:lnTo>
                    <a:lnTo>
                      <a:pt x="137" y="1"/>
                    </a:lnTo>
                    <a:lnTo>
                      <a:pt x="119" y="4"/>
                    </a:lnTo>
                    <a:lnTo>
                      <a:pt x="103" y="6"/>
                    </a:lnTo>
                    <a:lnTo>
                      <a:pt x="86" y="8"/>
                    </a:lnTo>
                    <a:lnTo>
                      <a:pt x="72" y="11"/>
                    </a:lnTo>
                    <a:lnTo>
                      <a:pt x="65" y="13"/>
                    </a:lnTo>
                    <a:lnTo>
                      <a:pt x="57" y="14"/>
                    </a:lnTo>
                    <a:lnTo>
                      <a:pt x="52" y="16"/>
                    </a:lnTo>
                    <a:lnTo>
                      <a:pt x="46" y="18"/>
                    </a:lnTo>
                    <a:lnTo>
                      <a:pt x="40" y="20"/>
                    </a:lnTo>
                    <a:lnTo>
                      <a:pt x="34" y="22"/>
                    </a:lnTo>
                    <a:lnTo>
                      <a:pt x="29" y="24"/>
                    </a:lnTo>
                    <a:lnTo>
                      <a:pt x="24" y="26"/>
                    </a:lnTo>
                    <a:lnTo>
                      <a:pt x="19" y="29"/>
                    </a:lnTo>
                    <a:lnTo>
                      <a:pt x="16" y="30"/>
                    </a:lnTo>
                    <a:lnTo>
                      <a:pt x="12" y="32"/>
                    </a:lnTo>
                    <a:lnTo>
                      <a:pt x="10" y="35"/>
                    </a:lnTo>
                    <a:lnTo>
                      <a:pt x="6" y="37"/>
                    </a:lnTo>
                    <a:lnTo>
                      <a:pt x="5" y="39"/>
                    </a:lnTo>
                    <a:lnTo>
                      <a:pt x="3" y="42"/>
                    </a:lnTo>
                    <a:lnTo>
                      <a:pt x="2" y="45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2"/>
                    </a:lnTo>
                    <a:lnTo>
                      <a:pt x="2" y="55"/>
                    </a:lnTo>
                    <a:lnTo>
                      <a:pt x="3" y="57"/>
                    </a:lnTo>
                    <a:lnTo>
                      <a:pt x="5" y="60"/>
                    </a:lnTo>
                    <a:lnTo>
                      <a:pt x="6" y="62"/>
                    </a:lnTo>
                    <a:lnTo>
                      <a:pt x="10" y="64"/>
                    </a:lnTo>
                    <a:lnTo>
                      <a:pt x="12" y="67"/>
                    </a:lnTo>
                    <a:lnTo>
                      <a:pt x="16" y="69"/>
                    </a:lnTo>
                    <a:lnTo>
                      <a:pt x="19" y="72"/>
                    </a:lnTo>
                    <a:lnTo>
                      <a:pt x="24" y="74"/>
                    </a:lnTo>
                    <a:lnTo>
                      <a:pt x="29" y="76"/>
                    </a:lnTo>
                    <a:lnTo>
                      <a:pt x="34" y="79"/>
                    </a:lnTo>
                    <a:lnTo>
                      <a:pt x="40" y="80"/>
                    </a:lnTo>
                    <a:lnTo>
                      <a:pt x="46" y="82"/>
                    </a:lnTo>
                    <a:lnTo>
                      <a:pt x="52" y="83"/>
                    </a:lnTo>
                    <a:lnTo>
                      <a:pt x="57" y="86"/>
                    </a:lnTo>
                    <a:lnTo>
                      <a:pt x="65" y="87"/>
                    </a:lnTo>
                    <a:lnTo>
                      <a:pt x="72" y="89"/>
                    </a:lnTo>
                    <a:lnTo>
                      <a:pt x="86" y="92"/>
                    </a:lnTo>
                    <a:lnTo>
                      <a:pt x="103" y="94"/>
                    </a:lnTo>
                    <a:lnTo>
                      <a:pt x="119" y="97"/>
                    </a:lnTo>
                    <a:lnTo>
                      <a:pt x="137" y="98"/>
                    </a:lnTo>
                    <a:lnTo>
                      <a:pt x="156" y="99"/>
                    </a:lnTo>
                    <a:lnTo>
                      <a:pt x="175" y="100"/>
                    </a:lnTo>
                    <a:lnTo>
                      <a:pt x="194" y="100"/>
                    </a:lnTo>
                    <a:lnTo>
                      <a:pt x="214" y="100"/>
                    </a:lnTo>
                    <a:lnTo>
                      <a:pt x="233" y="99"/>
                    </a:lnTo>
                    <a:lnTo>
                      <a:pt x="252" y="98"/>
                    </a:lnTo>
                    <a:lnTo>
                      <a:pt x="270" y="97"/>
                    </a:lnTo>
                    <a:lnTo>
                      <a:pt x="287" y="94"/>
                    </a:lnTo>
                    <a:lnTo>
                      <a:pt x="303" y="92"/>
                    </a:lnTo>
                    <a:lnTo>
                      <a:pt x="318" y="89"/>
                    </a:lnTo>
                    <a:lnTo>
                      <a:pt x="325" y="87"/>
                    </a:lnTo>
                    <a:lnTo>
                      <a:pt x="332" y="86"/>
                    </a:lnTo>
                    <a:lnTo>
                      <a:pt x="338" y="83"/>
                    </a:lnTo>
                    <a:lnTo>
                      <a:pt x="344" y="82"/>
                    </a:lnTo>
                    <a:lnTo>
                      <a:pt x="350" y="80"/>
                    </a:lnTo>
                    <a:lnTo>
                      <a:pt x="356" y="79"/>
                    </a:lnTo>
                    <a:lnTo>
                      <a:pt x="360" y="76"/>
                    </a:lnTo>
                    <a:lnTo>
                      <a:pt x="365" y="74"/>
                    </a:lnTo>
                    <a:lnTo>
                      <a:pt x="369" y="72"/>
                    </a:lnTo>
                    <a:lnTo>
                      <a:pt x="373" y="69"/>
                    </a:lnTo>
                    <a:lnTo>
                      <a:pt x="377" y="67"/>
                    </a:lnTo>
                    <a:lnTo>
                      <a:pt x="379" y="64"/>
                    </a:lnTo>
                    <a:lnTo>
                      <a:pt x="382" y="62"/>
                    </a:lnTo>
                    <a:lnTo>
                      <a:pt x="384" y="60"/>
                    </a:lnTo>
                    <a:lnTo>
                      <a:pt x="386" y="57"/>
                    </a:lnTo>
                    <a:lnTo>
                      <a:pt x="388" y="55"/>
                    </a:lnTo>
                    <a:lnTo>
                      <a:pt x="388" y="52"/>
                    </a:lnTo>
                    <a:lnTo>
                      <a:pt x="389" y="50"/>
                    </a:lnTo>
                    <a:lnTo>
                      <a:pt x="388" y="48"/>
                    </a:lnTo>
                    <a:lnTo>
                      <a:pt x="388" y="45"/>
                    </a:lnTo>
                    <a:lnTo>
                      <a:pt x="386" y="42"/>
                    </a:lnTo>
                    <a:lnTo>
                      <a:pt x="384" y="39"/>
                    </a:lnTo>
                    <a:lnTo>
                      <a:pt x="382" y="37"/>
                    </a:lnTo>
                    <a:lnTo>
                      <a:pt x="379" y="35"/>
                    </a:lnTo>
                    <a:lnTo>
                      <a:pt x="377" y="32"/>
                    </a:lnTo>
                    <a:lnTo>
                      <a:pt x="373" y="30"/>
                    </a:lnTo>
                    <a:lnTo>
                      <a:pt x="369" y="29"/>
                    </a:lnTo>
                    <a:lnTo>
                      <a:pt x="365" y="26"/>
                    </a:lnTo>
                    <a:lnTo>
                      <a:pt x="360" y="24"/>
                    </a:lnTo>
                    <a:lnTo>
                      <a:pt x="356" y="22"/>
                    </a:lnTo>
                    <a:lnTo>
                      <a:pt x="350" y="20"/>
                    </a:lnTo>
                    <a:lnTo>
                      <a:pt x="344" y="18"/>
                    </a:lnTo>
                    <a:lnTo>
                      <a:pt x="338" y="16"/>
                    </a:lnTo>
                    <a:lnTo>
                      <a:pt x="332" y="14"/>
                    </a:lnTo>
                    <a:lnTo>
                      <a:pt x="325" y="13"/>
                    </a:lnTo>
                    <a:lnTo>
                      <a:pt x="318" y="11"/>
                    </a:lnTo>
                    <a:lnTo>
                      <a:pt x="303" y="8"/>
                    </a:lnTo>
                    <a:lnTo>
                      <a:pt x="287" y="6"/>
                    </a:lnTo>
                    <a:lnTo>
                      <a:pt x="270" y="4"/>
                    </a:lnTo>
                    <a:lnTo>
                      <a:pt x="252" y="1"/>
                    </a:lnTo>
                    <a:lnTo>
                      <a:pt x="233" y="0"/>
                    </a:lnTo>
                    <a:lnTo>
                      <a:pt x="214" y="0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104">
                <a:extLst>
                  <a:ext uri="{FF2B5EF4-FFF2-40B4-BE49-F238E27FC236}">
                    <a16:creationId xmlns:a16="http://schemas.microsoft.com/office/drawing/2014/main" id="{133268A8-B5ED-4842-947E-E50A16A377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8" y="1257"/>
                <a:ext cx="389" cy="100"/>
              </a:xfrm>
              <a:custGeom>
                <a:avLst/>
                <a:gdLst>
                  <a:gd name="T0" fmla="*/ 175 w 389"/>
                  <a:gd name="T1" fmla="*/ 0 h 100"/>
                  <a:gd name="T2" fmla="*/ 137 w 389"/>
                  <a:gd name="T3" fmla="*/ 1 h 100"/>
                  <a:gd name="T4" fmla="*/ 103 w 389"/>
                  <a:gd name="T5" fmla="*/ 6 h 100"/>
                  <a:gd name="T6" fmla="*/ 72 w 389"/>
                  <a:gd name="T7" fmla="*/ 11 h 100"/>
                  <a:gd name="T8" fmla="*/ 57 w 389"/>
                  <a:gd name="T9" fmla="*/ 14 h 100"/>
                  <a:gd name="T10" fmla="*/ 46 w 389"/>
                  <a:gd name="T11" fmla="*/ 18 h 100"/>
                  <a:gd name="T12" fmla="*/ 34 w 389"/>
                  <a:gd name="T13" fmla="*/ 22 h 100"/>
                  <a:gd name="T14" fmla="*/ 24 w 389"/>
                  <a:gd name="T15" fmla="*/ 26 h 100"/>
                  <a:gd name="T16" fmla="*/ 16 w 389"/>
                  <a:gd name="T17" fmla="*/ 30 h 100"/>
                  <a:gd name="T18" fmla="*/ 10 w 389"/>
                  <a:gd name="T19" fmla="*/ 35 h 100"/>
                  <a:gd name="T20" fmla="*/ 5 w 389"/>
                  <a:gd name="T21" fmla="*/ 39 h 100"/>
                  <a:gd name="T22" fmla="*/ 2 w 389"/>
                  <a:gd name="T23" fmla="*/ 45 h 100"/>
                  <a:gd name="T24" fmla="*/ 0 w 389"/>
                  <a:gd name="T25" fmla="*/ 50 h 100"/>
                  <a:gd name="T26" fmla="*/ 2 w 389"/>
                  <a:gd name="T27" fmla="*/ 55 h 100"/>
                  <a:gd name="T28" fmla="*/ 5 w 389"/>
                  <a:gd name="T29" fmla="*/ 60 h 100"/>
                  <a:gd name="T30" fmla="*/ 10 w 389"/>
                  <a:gd name="T31" fmla="*/ 64 h 100"/>
                  <a:gd name="T32" fmla="*/ 16 w 389"/>
                  <a:gd name="T33" fmla="*/ 69 h 100"/>
                  <a:gd name="T34" fmla="*/ 24 w 389"/>
                  <a:gd name="T35" fmla="*/ 74 h 100"/>
                  <a:gd name="T36" fmla="*/ 34 w 389"/>
                  <a:gd name="T37" fmla="*/ 79 h 100"/>
                  <a:gd name="T38" fmla="*/ 46 w 389"/>
                  <a:gd name="T39" fmla="*/ 82 h 100"/>
                  <a:gd name="T40" fmla="*/ 57 w 389"/>
                  <a:gd name="T41" fmla="*/ 86 h 100"/>
                  <a:gd name="T42" fmla="*/ 72 w 389"/>
                  <a:gd name="T43" fmla="*/ 89 h 100"/>
                  <a:gd name="T44" fmla="*/ 103 w 389"/>
                  <a:gd name="T45" fmla="*/ 94 h 100"/>
                  <a:gd name="T46" fmla="*/ 137 w 389"/>
                  <a:gd name="T47" fmla="*/ 98 h 100"/>
                  <a:gd name="T48" fmla="*/ 175 w 389"/>
                  <a:gd name="T49" fmla="*/ 100 h 100"/>
                  <a:gd name="T50" fmla="*/ 214 w 389"/>
                  <a:gd name="T51" fmla="*/ 100 h 100"/>
                  <a:gd name="T52" fmla="*/ 252 w 389"/>
                  <a:gd name="T53" fmla="*/ 98 h 100"/>
                  <a:gd name="T54" fmla="*/ 287 w 389"/>
                  <a:gd name="T55" fmla="*/ 94 h 100"/>
                  <a:gd name="T56" fmla="*/ 318 w 389"/>
                  <a:gd name="T57" fmla="*/ 89 h 100"/>
                  <a:gd name="T58" fmla="*/ 332 w 389"/>
                  <a:gd name="T59" fmla="*/ 86 h 100"/>
                  <a:gd name="T60" fmla="*/ 344 w 389"/>
                  <a:gd name="T61" fmla="*/ 82 h 100"/>
                  <a:gd name="T62" fmla="*/ 356 w 389"/>
                  <a:gd name="T63" fmla="*/ 79 h 100"/>
                  <a:gd name="T64" fmla="*/ 365 w 389"/>
                  <a:gd name="T65" fmla="*/ 74 h 100"/>
                  <a:gd name="T66" fmla="*/ 373 w 389"/>
                  <a:gd name="T67" fmla="*/ 69 h 100"/>
                  <a:gd name="T68" fmla="*/ 379 w 389"/>
                  <a:gd name="T69" fmla="*/ 64 h 100"/>
                  <a:gd name="T70" fmla="*/ 384 w 389"/>
                  <a:gd name="T71" fmla="*/ 60 h 100"/>
                  <a:gd name="T72" fmla="*/ 388 w 389"/>
                  <a:gd name="T73" fmla="*/ 55 h 100"/>
                  <a:gd name="T74" fmla="*/ 389 w 389"/>
                  <a:gd name="T75" fmla="*/ 50 h 100"/>
                  <a:gd name="T76" fmla="*/ 388 w 389"/>
                  <a:gd name="T77" fmla="*/ 45 h 100"/>
                  <a:gd name="T78" fmla="*/ 384 w 389"/>
                  <a:gd name="T79" fmla="*/ 39 h 100"/>
                  <a:gd name="T80" fmla="*/ 379 w 389"/>
                  <a:gd name="T81" fmla="*/ 35 h 100"/>
                  <a:gd name="T82" fmla="*/ 373 w 389"/>
                  <a:gd name="T83" fmla="*/ 30 h 100"/>
                  <a:gd name="T84" fmla="*/ 365 w 389"/>
                  <a:gd name="T85" fmla="*/ 26 h 100"/>
                  <a:gd name="T86" fmla="*/ 356 w 389"/>
                  <a:gd name="T87" fmla="*/ 22 h 100"/>
                  <a:gd name="T88" fmla="*/ 344 w 389"/>
                  <a:gd name="T89" fmla="*/ 18 h 100"/>
                  <a:gd name="T90" fmla="*/ 332 w 389"/>
                  <a:gd name="T91" fmla="*/ 14 h 100"/>
                  <a:gd name="T92" fmla="*/ 318 w 389"/>
                  <a:gd name="T93" fmla="*/ 11 h 100"/>
                  <a:gd name="T94" fmla="*/ 287 w 389"/>
                  <a:gd name="T95" fmla="*/ 6 h 100"/>
                  <a:gd name="T96" fmla="*/ 252 w 389"/>
                  <a:gd name="T97" fmla="*/ 1 h 100"/>
                  <a:gd name="T98" fmla="*/ 214 w 389"/>
                  <a:gd name="T99" fmla="*/ 0 h 10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9"/>
                  <a:gd name="T151" fmla="*/ 0 h 100"/>
                  <a:gd name="T152" fmla="*/ 389 w 389"/>
                  <a:gd name="T153" fmla="*/ 100 h 10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9" h="100">
                    <a:moveTo>
                      <a:pt x="194" y="0"/>
                    </a:moveTo>
                    <a:lnTo>
                      <a:pt x="175" y="0"/>
                    </a:lnTo>
                    <a:lnTo>
                      <a:pt x="156" y="0"/>
                    </a:lnTo>
                    <a:lnTo>
                      <a:pt x="137" y="1"/>
                    </a:lnTo>
                    <a:lnTo>
                      <a:pt x="119" y="4"/>
                    </a:lnTo>
                    <a:lnTo>
                      <a:pt x="103" y="6"/>
                    </a:lnTo>
                    <a:lnTo>
                      <a:pt x="86" y="8"/>
                    </a:lnTo>
                    <a:lnTo>
                      <a:pt x="72" y="11"/>
                    </a:lnTo>
                    <a:lnTo>
                      <a:pt x="65" y="13"/>
                    </a:lnTo>
                    <a:lnTo>
                      <a:pt x="57" y="14"/>
                    </a:lnTo>
                    <a:lnTo>
                      <a:pt x="52" y="16"/>
                    </a:lnTo>
                    <a:lnTo>
                      <a:pt x="46" y="18"/>
                    </a:lnTo>
                    <a:lnTo>
                      <a:pt x="40" y="20"/>
                    </a:lnTo>
                    <a:lnTo>
                      <a:pt x="34" y="22"/>
                    </a:lnTo>
                    <a:lnTo>
                      <a:pt x="29" y="24"/>
                    </a:lnTo>
                    <a:lnTo>
                      <a:pt x="24" y="26"/>
                    </a:lnTo>
                    <a:lnTo>
                      <a:pt x="19" y="29"/>
                    </a:lnTo>
                    <a:lnTo>
                      <a:pt x="16" y="30"/>
                    </a:lnTo>
                    <a:lnTo>
                      <a:pt x="12" y="32"/>
                    </a:lnTo>
                    <a:lnTo>
                      <a:pt x="10" y="35"/>
                    </a:lnTo>
                    <a:lnTo>
                      <a:pt x="6" y="37"/>
                    </a:lnTo>
                    <a:lnTo>
                      <a:pt x="5" y="39"/>
                    </a:lnTo>
                    <a:lnTo>
                      <a:pt x="3" y="42"/>
                    </a:lnTo>
                    <a:lnTo>
                      <a:pt x="2" y="45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2"/>
                    </a:lnTo>
                    <a:lnTo>
                      <a:pt x="2" y="55"/>
                    </a:lnTo>
                    <a:lnTo>
                      <a:pt x="3" y="57"/>
                    </a:lnTo>
                    <a:lnTo>
                      <a:pt x="5" y="60"/>
                    </a:lnTo>
                    <a:lnTo>
                      <a:pt x="6" y="62"/>
                    </a:lnTo>
                    <a:lnTo>
                      <a:pt x="10" y="64"/>
                    </a:lnTo>
                    <a:lnTo>
                      <a:pt x="12" y="67"/>
                    </a:lnTo>
                    <a:lnTo>
                      <a:pt x="16" y="69"/>
                    </a:lnTo>
                    <a:lnTo>
                      <a:pt x="19" y="72"/>
                    </a:lnTo>
                    <a:lnTo>
                      <a:pt x="24" y="74"/>
                    </a:lnTo>
                    <a:lnTo>
                      <a:pt x="29" y="76"/>
                    </a:lnTo>
                    <a:lnTo>
                      <a:pt x="34" y="79"/>
                    </a:lnTo>
                    <a:lnTo>
                      <a:pt x="40" y="80"/>
                    </a:lnTo>
                    <a:lnTo>
                      <a:pt x="46" y="82"/>
                    </a:lnTo>
                    <a:lnTo>
                      <a:pt x="52" y="83"/>
                    </a:lnTo>
                    <a:lnTo>
                      <a:pt x="57" y="86"/>
                    </a:lnTo>
                    <a:lnTo>
                      <a:pt x="65" y="87"/>
                    </a:lnTo>
                    <a:lnTo>
                      <a:pt x="72" y="89"/>
                    </a:lnTo>
                    <a:lnTo>
                      <a:pt x="86" y="92"/>
                    </a:lnTo>
                    <a:lnTo>
                      <a:pt x="103" y="94"/>
                    </a:lnTo>
                    <a:lnTo>
                      <a:pt x="119" y="97"/>
                    </a:lnTo>
                    <a:lnTo>
                      <a:pt x="137" y="98"/>
                    </a:lnTo>
                    <a:lnTo>
                      <a:pt x="156" y="99"/>
                    </a:lnTo>
                    <a:lnTo>
                      <a:pt x="175" y="100"/>
                    </a:lnTo>
                    <a:lnTo>
                      <a:pt x="194" y="100"/>
                    </a:lnTo>
                    <a:lnTo>
                      <a:pt x="214" y="100"/>
                    </a:lnTo>
                    <a:lnTo>
                      <a:pt x="233" y="99"/>
                    </a:lnTo>
                    <a:lnTo>
                      <a:pt x="252" y="98"/>
                    </a:lnTo>
                    <a:lnTo>
                      <a:pt x="270" y="97"/>
                    </a:lnTo>
                    <a:lnTo>
                      <a:pt x="287" y="94"/>
                    </a:lnTo>
                    <a:lnTo>
                      <a:pt x="303" y="92"/>
                    </a:lnTo>
                    <a:lnTo>
                      <a:pt x="318" y="89"/>
                    </a:lnTo>
                    <a:lnTo>
                      <a:pt x="325" y="87"/>
                    </a:lnTo>
                    <a:lnTo>
                      <a:pt x="332" y="86"/>
                    </a:lnTo>
                    <a:lnTo>
                      <a:pt x="338" y="83"/>
                    </a:lnTo>
                    <a:lnTo>
                      <a:pt x="344" y="82"/>
                    </a:lnTo>
                    <a:lnTo>
                      <a:pt x="350" y="80"/>
                    </a:lnTo>
                    <a:lnTo>
                      <a:pt x="356" y="79"/>
                    </a:lnTo>
                    <a:lnTo>
                      <a:pt x="360" y="76"/>
                    </a:lnTo>
                    <a:lnTo>
                      <a:pt x="365" y="74"/>
                    </a:lnTo>
                    <a:lnTo>
                      <a:pt x="369" y="72"/>
                    </a:lnTo>
                    <a:lnTo>
                      <a:pt x="373" y="69"/>
                    </a:lnTo>
                    <a:lnTo>
                      <a:pt x="377" y="67"/>
                    </a:lnTo>
                    <a:lnTo>
                      <a:pt x="379" y="64"/>
                    </a:lnTo>
                    <a:lnTo>
                      <a:pt x="382" y="62"/>
                    </a:lnTo>
                    <a:lnTo>
                      <a:pt x="384" y="60"/>
                    </a:lnTo>
                    <a:lnTo>
                      <a:pt x="386" y="57"/>
                    </a:lnTo>
                    <a:lnTo>
                      <a:pt x="388" y="55"/>
                    </a:lnTo>
                    <a:lnTo>
                      <a:pt x="388" y="52"/>
                    </a:lnTo>
                    <a:lnTo>
                      <a:pt x="389" y="50"/>
                    </a:lnTo>
                    <a:lnTo>
                      <a:pt x="388" y="48"/>
                    </a:lnTo>
                    <a:lnTo>
                      <a:pt x="388" y="45"/>
                    </a:lnTo>
                    <a:lnTo>
                      <a:pt x="386" y="42"/>
                    </a:lnTo>
                    <a:lnTo>
                      <a:pt x="384" y="39"/>
                    </a:lnTo>
                    <a:lnTo>
                      <a:pt x="382" y="37"/>
                    </a:lnTo>
                    <a:lnTo>
                      <a:pt x="379" y="35"/>
                    </a:lnTo>
                    <a:lnTo>
                      <a:pt x="377" y="32"/>
                    </a:lnTo>
                    <a:lnTo>
                      <a:pt x="373" y="30"/>
                    </a:lnTo>
                    <a:lnTo>
                      <a:pt x="369" y="29"/>
                    </a:lnTo>
                    <a:lnTo>
                      <a:pt x="365" y="26"/>
                    </a:lnTo>
                    <a:lnTo>
                      <a:pt x="360" y="24"/>
                    </a:lnTo>
                    <a:lnTo>
                      <a:pt x="356" y="22"/>
                    </a:lnTo>
                    <a:lnTo>
                      <a:pt x="350" y="20"/>
                    </a:lnTo>
                    <a:lnTo>
                      <a:pt x="344" y="18"/>
                    </a:lnTo>
                    <a:lnTo>
                      <a:pt x="338" y="16"/>
                    </a:lnTo>
                    <a:lnTo>
                      <a:pt x="332" y="14"/>
                    </a:lnTo>
                    <a:lnTo>
                      <a:pt x="325" y="13"/>
                    </a:lnTo>
                    <a:lnTo>
                      <a:pt x="318" y="11"/>
                    </a:lnTo>
                    <a:lnTo>
                      <a:pt x="303" y="8"/>
                    </a:lnTo>
                    <a:lnTo>
                      <a:pt x="287" y="6"/>
                    </a:lnTo>
                    <a:lnTo>
                      <a:pt x="270" y="4"/>
                    </a:lnTo>
                    <a:lnTo>
                      <a:pt x="252" y="1"/>
                    </a:lnTo>
                    <a:lnTo>
                      <a:pt x="233" y="0"/>
                    </a:lnTo>
                    <a:lnTo>
                      <a:pt x="214" y="0"/>
                    </a:lnTo>
                    <a:lnTo>
                      <a:pt x="194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" name="Line 105">
                <a:extLst>
                  <a:ext uri="{FF2B5EF4-FFF2-40B4-BE49-F238E27FC236}">
                    <a16:creationId xmlns:a16="http://schemas.microsoft.com/office/drawing/2014/main" id="{F3DC94AC-FE12-415A-B9DE-A84C6F4AAD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8" y="1248"/>
                <a:ext cx="1" cy="63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" name="Line 106">
                <a:extLst>
                  <a:ext uri="{FF2B5EF4-FFF2-40B4-BE49-F238E27FC236}">
                    <a16:creationId xmlns:a16="http://schemas.microsoft.com/office/drawing/2014/main" id="{43ED9A0F-992B-4127-A7BB-32EB1B417F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87" y="1249"/>
                <a:ext cx="1" cy="6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" name="Rectangle 107">
                <a:extLst>
                  <a:ext uri="{FF2B5EF4-FFF2-40B4-BE49-F238E27FC236}">
                    <a16:creationId xmlns:a16="http://schemas.microsoft.com/office/drawing/2014/main" id="{DAAF3B28-C50C-4A6B-92DF-501851E86D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8" y="1243"/>
                <a:ext cx="252" cy="71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1" name="Rectangle 108">
                <a:extLst>
                  <a:ext uri="{FF2B5EF4-FFF2-40B4-BE49-F238E27FC236}">
                    <a16:creationId xmlns:a16="http://schemas.microsoft.com/office/drawing/2014/main" id="{EB827766-1D51-4CE2-8943-D6E88AECB8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3" y="1284"/>
                <a:ext cx="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42" name="Freeform 109">
                <a:extLst>
                  <a:ext uri="{FF2B5EF4-FFF2-40B4-BE49-F238E27FC236}">
                    <a16:creationId xmlns:a16="http://schemas.microsoft.com/office/drawing/2014/main" id="{2DEE5837-85E0-45B9-BBCE-76431B8E33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5" y="1175"/>
                <a:ext cx="388" cy="118"/>
              </a:xfrm>
              <a:custGeom>
                <a:avLst/>
                <a:gdLst>
                  <a:gd name="T0" fmla="*/ 174 w 388"/>
                  <a:gd name="T1" fmla="*/ 1 h 118"/>
                  <a:gd name="T2" fmla="*/ 136 w 388"/>
                  <a:gd name="T3" fmla="*/ 2 h 118"/>
                  <a:gd name="T4" fmla="*/ 102 w 388"/>
                  <a:gd name="T5" fmla="*/ 7 h 118"/>
                  <a:gd name="T6" fmla="*/ 71 w 388"/>
                  <a:gd name="T7" fmla="*/ 14 h 118"/>
                  <a:gd name="T8" fmla="*/ 57 w 388"/>
                  <a:gd name="T9" fmla="*/ 18 h 118"/>
                  <a:gd name="T10" fmla="*/ 45 w 388"/>
                  <a:gd name="T11" fmla="*/ 21 h 118"/>
                  <a:gd name="T12" fmla="*/ 33 w 388"/>
                  <a:gd name="T13" fmla="*/ 26 h 118"/>
                  <a:gd name="T14" fmla="*/ 24 w 388"/>
                  <a:gd name="T15" fmla="*/ 31 h 118"/>
                  <a:gd name="T16" fmla="*/ 15 w 388"/>
                  <a:gd name="T17" fmla="*/ 36 h 118"/>
                  <a:gd name="T18" fmla="*/ 9 w 388"/>
                  <a:gd name="T19" fmla="*/ 42 h 118"/>
                  <a:gd name="T20" fmla="*/ 5 w 388"/>
                  <a:gd name="T21" fmla="*/ 48 h 118"/>
                  <a:gd name="T22" fmla="*/ 1 w 388"/>
                  <a:gd name="T23" fmla="*/ 54 h 118"/>
                  <a:gd name="T24" fmla="*/ 0 w 388"/>
                  <a:gd name="T25" fmla="*/ 59 h 118"/>
                  <a:gd name="T26" fmla="*/ 1 w 388"/>
                  <a:gd name="T27" fmla="*/ 65 h 118"/>
                  <a:gd name="T28" fmla="*/ 5 w 388"/>
                  <a:gd name="T29" fmla="*/ 71 h 118"/>
                  <a:gd name="T30" fmla="*/ 9 w 388"/>
                  <a:gd name="T31" fmla="*/ 76 h 118"/>
                  <a:gd name="T32" fmla="*/ 15 w 388"/>
                  <a:gd name="T33" fmla="*/ 82 h 118"/>
                  <a:gd name="T34" fmla="*/ 24 w 388"/>
                  <a:gd name="T35" fmla="*/ 87 h 118"/>
                  <a:gd name="T36" fmla="*/ 33 w 388"/>
                  <a:gd name="T37" fmla="*/ 92 h 118"/>
                  <a:gd name="T38" fmla="*/ 45 w 388"/>
                  <a:gd name="T39" fmla="*/ 96 h 118"/>
                  <a:gd name="T40" fmla="*/ 57 w 388"/>
                  <a:gd name="T41" fmla="*/ 101 h 118"/>
                  <a:gd name="T42" fmla="*/ 71 w 388"/>
                  <a:gd name="T43" fmla="*/ 105 h 118"/>
                  <a:gd name="T44" fmla="*/ 102 w 388"/>
                  <a:gd name="T45" fmla="*/ 111 h 118"/>
                  <a:gd name="T46" fmla="*/ 136 w 388"/>
                  <a:gd name="T47" fmla="*/ 115 h 118"/>
                  <a:gd name="T48" fmla="*/ 174 w 388"/>
                  <a:gd name="T49" fmla="*/ 118 h 118"/>
                  <a:gd name="T50" fmla="*/ 214 w 388"/>
                  <a:gd name="T51" fmla="*/ 118 h 118"/>
                  <a:gd name="T52" fmla="*/ 252 w 388"/>
                  <a:gd name="T53" fmla="*/ 115 h 118"/>
                  <a:gd name="T54" fmla="*/ 286 w 388"/>
                  <a:gd name="T55" fmla="*/ 111 h 118"/>
                  <a:gd name="T56" fmla="*/ 317 w 388"/>
                  <a:gd name="T57" fmla="*/ 105 h 118"/>
                  <a:gd name="T58" fmla="*/ 331 w 388"/>
                  <a:gd name="T59" fmla="*/ 101 h 118"/>
                  <a:gd name="T60" fmla="*/ 343 w 388"/>
                  <a:gd name="T61" fmla="*/ 96 h 118"/>
                  <a:gd name="T62" fmla="*/ 355 w 388"/>
                  <a:gd name="T63" fmla="*/ 92 h 118"/>
                  <a:gd name="T64" fmla="*/ 364 w 388"/>
                  <a:gd name="T65" fmla="*/ 87 h 118"/>
                  <a:gd name="T66" fmla="*/ 373 w 388"/>
                  <a:gd name="T67" fmla="*/ 82 h 118"/>
                  <a:gd name="T68" fmla="*/ 379 w 388"/>
                  <a:gd name="T69" fmla="*/ 76 h 118"/>
                  <a:gd name="T70" fmla="*/ 383 w 388"/>
                  <a:gd name="T71" fmla="*/ 71 h 118"/>
                  <a:gd name="T72" fmla="*/ 387 w 388"/>
                  <a:gd name="T73" fmla="*/ 65 h 118"/>
                  <a:gd name="T74" fmla="*/ 388 w 388"/>
                  <a:gd name="T75" fmla="*/ 59 h 118"/>
                  <a:gd name="T76" fmla="*/ 387 w 388"/>
                  <a:gd name="T77" fmla="*/ 54 h 118"/>
                  <a:gd name="T78" fmla="*/ 383 w 388"/>
                  <a:gd name="T79" fmla="*/ 48 h 118"/>
                  <a:gd name="T80" fmla="*/ 379 w 388"/>
                  <a:gd name="T81" fmla="*/ 42 h 118"/>
                  <a:gd name="T82" fmla="*/ 373 w 388"/>
                  <a:gd name="T83" fmla="*/ 36 h 118"/>
                  <a:gd name="T84" fmla="*/ 364 w 388"/>
                  <a:gd name="T85" fmla="*/ 31 h 118"/>
                  <a:gd name="T86" fmla="*/ 355 w 388"/>
                  <a:gd name="T87" fmla="*/ 26 h 118"/>
                  <a:gd name="T88" fmla="*/ 343 w 388"/>
                  <a:gd name="T89" fmla="*/ 21 h 118"/>
                  <a:gd name="T90" fmla="*/ 331 w 388"/>
                  <a:gd name="T91" fmla="*/ 18 h 118"/>
                  <a:gd name="T92" fmla="*/ 317 w 388"/>
                  <a:gd name="T93" fmla="*/ 14 h 118"/>
                  <a:gd name="T94" fmla="*/ 286 w 388"/>
                  <a:gd name="T95" fmla="*/ 7 h 118"/>
                  <a:gd name="T96" fmla="*/ 252 w 388"/>
                  <a:gd name="T97" fmla="*/ 2 h 118"/>
                  <a:gd name="T98" fmla="*/ 214 w 388"/>
                  <a:gd name="T99" fmla="*/ 1 h 11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8"/>
                  <a:gd name="T151" fmla="*/ 0 h 118"/>
                  <a:gd name="T152" fmla="*/ 388 w 388"/>
                  <a:gd name="T153" fmla="*/ 118 h 11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8" h="118">
                    <a:moveTo>
                      <a:pt x="193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6" y="2"/>
                    </a:lnTo>
                    <a:lnTo>
                      <a:pt x="119" y="5"/>
                    </a:lnTo>
                    <a:lnTo>
                      <a:pt x="102" y="7"/>
                    </a:lnTo>
                    <a:lnTo>
                      <a:pt x="85" y="11"/>
                    </a:lnTo>
                    <a:lnTo>
                      <a:pt x="71" y="14"/>
                    </a:lnTo>
                    <a:lnTo>
                      <a:pt x="64" y="15"/>
                    </a:lnTo>
                    <a:lnTo>
                      <a:pt x="57" y="18"/>
                    </a:lnTo>
                    <a:lnTo>
                      <a:pt x="51" y="19"/>
                    </a:lnTo>
                    <a:lnTo>
                      <a:pt x="45" y="21"/>
                    </a:lnTo>
                    <a:lnTo>
                      <a:pt x="39" y="24"/>
                    </a:lnTo>
                    <a:lnTo>
                      <a:pt x="33" y="26"/>
                    </a:lnTo>
                    <a:lnTo>
                      <a:pt x="28" y="29"/>
                    </a:lnTo>
                    <a:lnTo>
                      <a:pt x="24" y="31"/>
                    </a:lnTo>
                    <a:lnTo>
                      <a:pt x="19" y="33"/>
                    </a:lnTo>
                    <a:lnTo>
                      <a:pt x="15" y="36"/>
                    </a:lnTo>
                    <a:lnTo>
                      <a:pt x="12" y="39"/>
                    </a:lnTo>
                    <a:lnTo>
                      <a:pt x="9" y="42"/>
                    </a:lnTo>
                    <a:lnTo>
                      <a:pt x="6" y="44"/>
                    </a:lnTo>
                    <a:lnTo>
                      <a:pt x="5" y="48"/>
                    </a:lnTo>
                    <a:lnTo>
                      <a:pt x="2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59"/>
                    </a:lnTo>
                    <a:lnTo>
                      <a:pt x="0" y="62"/>
                    </a:lnTo>
                    <a:lnTo>
                      <a:pt x="1" y="65"/>
                    </a:lnTo>
                    <a:lnTo>
                      <a:pt x="2" y="68"/>
                    </a:lnTo>
                    <a:lnTo>
                      <a:pt x="5" y="71"/>
                    </a:lnTo>
                    <a:lnTo>
                      <a:pt x="6" y="74"/>
                    </a:lnTo>
                    <a:lnTo>
                      <a:pt x="9" y="76"/>
                    </a:lnTo>
                    <a:lnTo>
                      <a:pt x="12" y="80"/>
                    </a:lnTo>
                    <a:lnTo>
                      <a:pt x="15" y="82"/>
                    </a:lnTo>
                    <a:lnTo>
                      <a:pt x="19" y="84"/>
                    </a:lnTo>
                    <a:lnTo>
                      <a:pt x="24" y="87"/>
                    </a:lnTo>
                    <a:lnTo>
                      <a:pt x="28" y="89"/>
                    </a:lnTo>
                    <a:lnTo>
                      <a:pt x="33" y="92"/>
                    </a:lnTo>
                    <a:lnTo>
                      <a:pt x="39" y="94"/>
                    </a:lnTo>
                    <a:lnTo>
                      <a:pt x="45" y="96"/>
                    </a:lnTo>
                    <a:lnTo>
                      <a:pt x="51" y="99"/>
                    </a:lnTo>
                    <a:lnTo>
                      <a:pt x="57" y="101"/>
                    </a:lnTo>
                    <a:lnTo>
                      <a:pt x="64" y="102"/>
                    </a:lnTo>
                    <a:lnTo>
                      <a:pt x="71" y="105"/>
                    </a:lnTo>
                    <a:lnTo>
                      <a:pt x="85" y="108"/>
                    </a:lnTo>
                    <a:lnTo>
                      <a:pt x="102" y="111"/>
                    </a:lnTo>
                    <a:lnTo>
                      <a:pt x="119" y="113"/>
                    </a:lnTo>
                    <a:lnTo>
                      <a:pt x="136" y="115"/>
                    </a:lnTo>
                    <a:lnTo>
                      <a:pt x="155" y="117"/>
                    </a:lnTo>
                    <a:lnTo>
                      <a:pt x="174" y="118"/>
                    </a:lnTo>
                    <a:lnTo>
                      <a:pt x="193" y="118"/>
                    </a:lnTo>
                    <a:lnTo>
                      <a:pt x="214" y="118"/>
                    </a:lnTo>
                    <a:lnTo>
                      <a:pt x="233" y="117"/>
                    </a:lnTo>
                    <a:lnTo>
                      <a:pt x="252" y="115"/>
                    </a:lnTo>
                    <a:lnTo>
                      <a:pt x="269" y="113"/>
                    </a:lnTo>
                    <a:lnTo>
                      <a:pt x="286" y="111"/>
                    </a:lnTo>
                    <a:lnTo>
                      <a:pt x="303" y="108"/>
                    </a:lnTo>
                    <a:lnTo>
                      <a:pt x="317" y="105"/>
                    </a:lnTo>
                    <a:lnTo>
                      <a:pt x="324" y="102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6"/>
                    </a:lnTo>
                    <a:lnTo>
                      <a:pt x="349" y="94"/>
                    </a:lnTo>
                    <a:lnTo>
                      <a:pt x="355" y="92"/>
                    </a:lnTo>
                    <a:lnTo>
                      <a:pt x="360" y="89"/>
                    </a:lnTo>
                    <a:lnTo>
                      <a:pt x="364" y="87"/>
                    </a:lnTo>
                    <a:lnTo>
                      <a:pt x="368" y="84"/>
                    </a:lnTo>
                    <a:lnTo>
                      <a:pt x="373" y="82"/>
                    </a:lnTo>
                    <a:lnTo>
                      <a:pt x="376" y="80"/>
                    </a:lnTo>
                    <a:lnTo>
                      <a:pt x="379" y="76"/>
                    </a:lnTo>
                    <a:lnTo>
                      <a:pt x="381" y="74"/>
                    </a:lnTo>
                    <a:lnTo>
                      <a:pt x="383" y="71"/>
                    </a:lnTo>
                    <a:lnTo>
                      <a:pt x="386" y="68"/>
                    </a:lnTo>
                    <a:lnTo>
                      <a:pt x="387" y="65"/>
                    </a:lnTo>
                    <a:lnTo>
                      <a:pt x="387" y="62"/>
                    </a:lnTo>
                    <a:lnTo>
                      <a:pt x="388" y="59"/>
                    </a:lnTo>
                    <a:lnTo>
                      <a:pt x="387" y="56"/>
                    </a:lnTo>
                    <a:lnTo>
                      <a:pt x="387" y="54"/>
                    </a:lnTo>
                    <a:lnTo>
                      <a:pt x="386" y="50"/>
                    </a:lnTo>
                    <a:lnTo>
                      <a:pt x="383" y="48"/>
                    </a:lnTo>
                    <a:lnTo>
                      <a:pt x="381" y="44"/>
                    </a:lnTo>
                    <a:lnTo>
                      <a:pt x="379" y="42"/>
                    </a:lnTo>
                    <a:lnTo>
                      <a:pt x="376" y="39"/>
                    </a:lnTo>
                    <a:lnTo>
                      <a:pt x="373" y="36"/>
                    </a:lnTo>
                    <a:lnTo>
                      <a:pt x="368" y="33"/>
                    </a:lnTo>
                    <a:lnTo>
                      <a:pt x="364" y="31"/>
                    </a:lnTo>
                    <a:lnTo>
                      <a:pt x="360" y="29"/>
                    </a:lnTo>
                    <a:lnTo>
                      <a:pt x="355" y="26"/>
                    </a:lnTo>
                    <a:lnTo>
                      <a:pt x="349" y="24"/>
                    </a:lnTo>
                    <a:lnTo>
                      <a:pt x="343" y="21"/>
                    </a:lnTo>
                    <a:lnTo>
                      <a:pt x="337" y="19"/>
                    </a:lnTo>
                    <a:lnTo>
                      <a:pt x="331" y="18"/>
                    </a:lnTo>
                    <a:lnTo>
                      <a:pt x="324" y="15"/>
                    </a:lnTo>
                    <a:lnTo>
                      <a:pt x="317" y="14"/>
                    </a:lnTo>
                    <a:lnTo>
                      <a:pt x="303" y="11"/>
                    </a:lnTo>
                    <a:lnTo>
                      <a:pt x="286" y="7"/>
                    </a:lnTo>
                    <a:lnTo>
                      <a:pt x="269" y="5"/>
                    </a:lnTo>
                    <a:lnTo>
                      <a:pt x="252" y="2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3" name="Freeform 110">
                <a:extLst>
                  <a:ext uri="{FF2B5EF4-FFF2-40B4-BE49-F238E27FC236}">
                    <a16:creationId xmlns:a16="http://schemas.microsoft.com/office/drawing/2014/main" id="{DF62345C-82ED-4FCE-8EFF-139E030F11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5" y="1175"/>
                <a:ext cx="388" cy="118"/>
              </a:xfrm>
              <a:custGeom>
                <a:avLst/>
                <a:gdLst>
                  <a:gd name="T0" fmla="*/ 174 w 388"/>
                  <a:gd name="T1" fmla="*/ 1 h 118"/>
                  <a:gd name="T2" fmla="*/ 136 w 388"/>
                  <a:gd name="T3" fmla="*/ 2 h 118"/>
                  <a:gd name="T4" fmla="*/ 102 w 388"/>
                  <a:gd name="T5" fmla="*/ 7 h 118"/>
                  <a:gd name="T6" fmla="*/ 71 w 388"/>
                  <a:gd name="T7" fmla="*/ 14 h 118"/>
                  <a:gd name="T8" fmla="*/ 57 w 388"/>
                  <a:gd name="T9" fmla="*/ 18 h 118"/>
                  <a:gd name="T10" fmla="*/ 45 w 388"/>
                  <a:gd name="T11" fmla="*/ 21 h 118"/>
                  <a:gd name="T12" fmla="*/ 33 w 388"/>
                  <a:gd name="T13" fmla="*/ 26 h 118"/>
                  <a:gd name="T14" fmla="*/ 24 w 388"/>
                  <a:gd name="T15" fmla="*/ 31 h 118"/>
                  <a:gd name="T16" fmla="*/ 15 w 388"/>
                  <a:gd name="T17" fmla="*/ 36 h 118"/>
                  <a:gd name="T18" fmla="*/ 9 w 388"/>
                  <a:gd name="T19" fmla="*/ 42 h 118"/>
                  <a:gd name="T20" fmla="*/ 5 w 388"/>
                  <a:gd name="T21" fmla="*/ 48 h 118"/>
                  <a:gd name="T22" fmla="*/ 1 w 388"/>
                  <a:gd name="T23" fmla="*/ 54 h 118"/>
                  <a:gd name="T24" fmla="*/ 0 w 388"/>
                  <a:gd name="T25" fmla="*/ 59 h 118"/>
                  <a:gd name="T26" fmla="*/ 1 w 388"/>
                  <a:gd name="T27" fmla="*/ 65 h 118"/>
                  <a:gd name="T28" fmla="*/ 5 w 388"/>
                  <a:gd name="T29" fmla="*/ 71 h 118"/>
                  <a:gd name="T30" fmla="*/ 9 w 388"/>
                  <a:gd name="T31" fmla="*/ 76 h 118"/>
                  <a:gd name="T32" fmla="*/ 15 w 388"/>
                  <a:gd name="T33" fmla="*/ 82 h 118"/>
                  <a:gd name="T34" fmla="*/ 24 w 388"/>
                  <a:gd name="T35" fmla="*/ 87 h 118"/>
                  <a:gd name="T36" fmla="*/ 33 w 388"/>
                  <a:gd name="T37" fmla="*/ 92 h 118"/>
                  <a:gd name="T38" fmla="*/ 45 w 388"/>
                  <a:gd name="T39" fmla="*/ 96 h 118"/>
                  <a:gd name="T40" fmla="*/ 57 w 388"/>
                  <a:gd name="T41" fmla="*/ 101 h 118"/>
                  <a:gd name="T42" fmla="*/ 71 w 388"/>
                  <a:gd name="T43" fmla="*/ 105 h 118"/>
                  <a:gd name="T44" fmla="*/ 102 w 388"/>
                  <a:gd name="T45" fmla="*/ 111 h 118"/>
                  <a:gd name="T46" fmla="*/ 136 w 388"/>
                  <a:gd name="T47" fmla="*/ 115 h 118"/>
                  <a:gd name="T48" fmla="*/ 174 w 388"/>
                  <a:gd name="T49" fmla="*/ 118 h 118"/>
                  <a:gd name="T50" fmla="*/ 214 w 388"/>
                  <a:gd name="T51" fmla="*/ 118 h 118"/>
                  <a:gd name="T52" fmla="*/ 252 w 388"/>
                  <a:gd name="T53" fmla="*/ 115 h 118"/>
                  <a:gd name="T54" fmla="*/ 286 w 388"/>
                  <a:gd name="T55" fmla="*/ 111 h 118"/>
                  <a:gd name="T56" fmla="*/ 317 w 388"/>
                  <a:gd name="T57" fmla="*/ 105 h 118"/>
                  <a:gd name="T58" fmla="*/ 331 w 388"/>
                  <a:gd name="T59" fmla="*/ 101 h 118"/>
                  <a:gd name="T60" fmla="*/ 343 w 388"/>
                  <a:gd name="T61" fmla="*/ 96 h 118"/>
                  <a:gd name="T62" fmla="*/ 355 w 388"/>
                  <a:gd name="T63" fmla="*/ 92 h 118"/>
                  <a:gd name="T64" fmla="*/ 364 w 388"/>
                  <a:gd name="T65" fmla="*/ 87 h 118"/>
                  <a:gd name="T66" fmla="*/ 373 w 388"/>
                  <a:gd name="T67" fmla="*/ 82 h 118"/>
                  <a:gd name="T68" fmla="*/ 379 w 388"/>
                  <a:gd name="T69" fmla="*/ 76 h 118"/>
                  <a:gd name="T70" fmla="*/ 383 w 388"/>
                  <a:gd name="T71" fmla="*/ 71 h 118"/>
                  <a:gd name="T72" fmla="*/ 387 w 388"/>
                  <a:gd name="T73" fmla="*/ 65 h 118"/>
                  <a:gd name="T74" fmla="*/ 388 w 388"/>
                  <a:gd name="T75" fmla="*/ 59 h 118"/>
                  <a:gd name="T76" fmla="*/ 387 w 388"/>
                  <a:gd name="T77" fmla="*/ 54 h 118"/>
                  <a:gd name="T78" fmla="*/ 383 w 388"/>
                  <a:gd name="T79" fmla="*/ 48 h 118"/>
                  <a:gd name="T80" fmla="*/ 379 w 388"/>
                  <a:gd name="T81" fmla="*/ 42 h 118"/>
                  <a:gd name="T82" fmla="*/ 373 w 388"/>
                  <a:gd name="T83" fmla="*/ 36 h 118"/>
                  <a:gd name="T84" fmla="*/ 364 w 388"/>
                  <a:gd name="T85" fmla="*/ 31 h 118"/>
                  <a:gd name="T86" fmla="*/ 355 w 388"/>
                  <a:gd name="T87" fmla="*/ 26 h 118"/>
                  <a:gd name="T88" fmla="*/ 343 w 388"/>
                  <a:gd name="T89" fmla="*/ 21 h 118"/>
                  <a:gd name="T90" fmla="*/ 331 w 388"/>
                  <a:gd name="T91" fmla="*/ 18 h 118"/>
                  <a:gd name="T92" fmla="*/ 317 w 388"/>
                  <a:gd name="T93" fmla="*/ 14 h 118"/>
                  <a:gd name="T94" fmla="*/ 286 w 388"/>
                  <a:gd name="T95" fmla="*/ 7 h 118"/>
                  <a:gd name="T96" fmla="*/ 252 w 388"/>
                  <a:gd name="T97" fmla="*/ 2 h 118"/>
                  <a:gd name="T98" fmla="*/ 214 w 388"/>
                  <a:gd name="T99" fmla="*/ 1 h 11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8"/>
                  <a:gd name="T151" fmla="*/ 0 h 118"/>
                  <a:gd name="T152" fmla="*/ 388 w 388"/>
                  <a:gd name="T153" fmla="*/ 118 h 11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8" h="118">
                    <a:moveTo>
                      <a:pt x="193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6" y="2"/>
                    </a:lnTo>
                    <a:lnTo>
                      <a:pt x="119" y="5"/>
                    </a:lnTo>
                    <a:lnTo>
                      <a:pt x="102" y="7"/>
                    </a:lnTo>
                    <a:lnTo>
                      <a:pt x="85" y="11"/>
                    </a:lnTo>
                    <a:lnTo>
                      <a:pt x="71" y="14"/>
                    </a:lnTo>
                    <a:lnTo>
                      <a:pt x="64" y="15"/>
                    </a:lnTo>
                    <a:lnTo>
                      <a:pt x="57" y="18"/>
                    </a:lnTo>
                    <a:lnTo>
                      <a:pt x="51" y="19"/>
                    </a:lnTo>
                    <a:lnTo>
                      <a:pt x="45" y="21"/>
                    </a:lnTo>
                    <a:lnTo>
                      <a:pt x="39" y="24"/>
                    </a:lnTo>
                    <a:lnTo>
                      <a:pt x="33" y="26"/>
                    </a:lnTo>
                    <a:lnTo>
                      <a:pt x="28" y="29"/>
                    </a:lnTo>
                    <a:lnTo>
                      <a:pt x="24" y="31"/>
                    </a:lnTo>
                    <a:lnTo>
                      <a:pt x="19" y="33"/>
                    </a:lnTo>
                    <a:lnTo>
                      <a:pt x="15" y="36"/>
                    </a:lnTo>
                    <a:lnTo>
                      <a:pt x="12" y="39"/>
                    </a:lnTo>
                    <a:lnTo>
                      <a:pt x="9" y="42"/>
                    </a:lnTo>
                    <a:lnTo>
                      <a:pt x="6" y="44"/>
                    </a:lnTo>
                    <a:lnTo>
                      <a:pt x="5" y="48"/>
                    </a:lnTo>
                    <a:lnTo>
                      <a:pt x="2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59"/>
                    </a:lnTo>
                    <a:lnTo>
                      <a:pt x="0" y="62"/>
                    </a:lnTo>
                    <a:lnTo>
                      <a:pt x="1" y="65"/>
                    </a:lnTo>
                    <a:lnTo>
                      <a:pt x="2" y="68"/>
                    </a:lnTo>
                    <a:lnTo>
                      <a:pt x="5" y="71"/>
                    </a:lnTo>
                    <a:lnTo>
                      <a:pt x="6" y="74"/>
                    </a:lnTo>
                    <a:lnTo>
                      <a:pt x="9" y="76"/>
                    </a:lnTo>
                    <a:lnTo>
                      <a:pt x="12" y="80"/>
                    </a:lnTo>
                    <a:lnTo>
                      <a:pt x="15" y="82"/>
                    </a:lnTo>
                    <a:lnTo>
                      <a:pt x="19" y="84"/>
                    </a:lnTo>
                    <a:lnTo>
                      <a:pt x="24" y="87"/>
                    </a:lnTo>
                    <a:lnTo>
                      <a:pt x="28" y="89"/>
                    </a:lnTo>
                    <a:lnTo>
                      <a:pt x="33" y="92"/>
                    </a:lnTo>
                    <a:lnTo>
                      <a:pt x="39" y="94"/>
                    </a:lnTo>
                    <a:lnTo>
                      <a:pt x="45" y="96"/>
                    </a:lnTo>
                    <a:lnTo>
                      <a:pt x="51" y="99"/>
                    </a:lnTo>
                    <a:lnTo>
                      <a:pt x="57" y="101"/>
                    </a:lnTo>
                    <a:lnTo>
                      <a:pt x="64" y="102"/>
                    </a:lnTo>
                    <a:lnTo>
                      <a:pt x="71" y="105"/>
                    </a:lnTo>
                    <a:lnTo>
                      <a:pt x="85" y="108"/>
                    </a:lnTo>
                    <a:lnTo>
                      <a:pt x="102" y="111"/>
                    </a:lnTo>
                    <a:lnTo>
                      <a:pt x="119" y="113"/>
                    </a:lnTo>
                    <a:lnTo>
                      <a:pt x="136" y="115"/>
                    </a:lnTo>
                    <a:lnTo>
                      <a:pt x="155" y="117"/>
                    </a:lnTo>
                    <a:lnTo>
                      <a:pt x="174" y="118"/>
                    </a:lnTo>
                    <a:lnTo>
                      <a:pt x="193" y="118"/>
                    </a:lnTo>
                    <a:lnTo>
                      <a:pt x="214" y="118"/>
                    </a:lnTo>
                    <a:lnTo>
                      <a:pt x="233" y="117"/>
                    </a:lnTo>
                    <a:lnTo>
                      <a:pt x="252" y="115"/>
                    </a:lnTo>
                    <a:lnTo>
                      <a:pt x="269" y="113"/>
                    </a:lnTo>
                    <a:lnTo>
                      <a:pt x="286" y="111"/>
                    </a:lnTo>
                    <a:lnTo>
                      <a:pt x="303" y="108"/>
                    </a:lnTo>
                    <a:lnTo>
                      <a:pt x="317" y="105"/>
                    </a:lnTo>
                    <a:lnTo>
                      <a:pt x="324" y="102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6"/>
                    </a:lnTo>
                    <a:lnTo>
                      <a:pt x="349" y="94"/>
                    </a:lnTo>
                    <a:lnTo>
                      <a:pt x="355" y="92"/>
                    </a:lnTo>
                    <a:lnTo>
                      <a:pt x="360" y="89"/>
                    </a:lnTo>
                    <a:lnTo>
                      <a:pt x="364" y="87"/>
                    </a:lnTo>
                    <a:lnTo>
                      <a:pt x="368" y="84"/>
                    </a:lnTo>
                    <a:lnTo>
                      <a:pt x="373" y="82"/>
                    </a:lnTo>
                    <a:lnTo>
                      <a:pt x="376" y="80"/>
                    </a:lnTo>
                    <a:lnTo>
                      <a:pt x="379" y="76"/>
                    </a:lnTo>
                    <a:lnTo>
                      <a:pt x="381" y="74"/>
                    </a:lnTo>
                    <a:lnTo>
                      <a:pt x="383" y="71"/>
                    </a:lnTo>
                    <a:lnTo>
                      <a:pt x="386" y="68"/>
                    </a:lnTo>
                    <a:lnTo>
                      <a:pt x="387" y="65"/>
                    </a:lnTo>
                    <a:lnTo>
                      <a:pt x="387" y="62"/>
                    </a:lnTo>
                    <a:lnTo>
                      <a:pt x="388" y="59"/>
                    </a:lnTo>
                    <a:lnTo>
                      <a:pt x="387" y="56"/>
                    </a:lnTo>
                    <a:lnTo>
                      <a:pt x="387" y="54"/>
                    </a:lnTo>
                    <a:lnTo>
                      <a:pt x="386" y="50"/>
                    </a:lnTo>
                    <a:lnTo>
                      <a:pt x="383" y="48"/>
                    </a:lnTo>
                    <a:lnTo>
                      <a:pt x="381" y="44"/>
                    </a:lnTo>
                    <a:lnTo>
                      <a:pt x="379" y="42"/>
                    </a:lnTo>
                    <a:lnTo>
                      <a:pt x="376" y="39"/>
                    </a:lnTo>
                    <a:lnTo>
                      <a:pt x="373" y="36"/>
                    </a:lnTo>
                    <a:lnTo>
                      <a:pt x="368" y="33"/>
                    </a:lnTo>
                    <a:lnTo>
                      <a:pt x="364" y="31"/>
                    </a:lnTo>
                    <a:lnTo>
                      <a:pt x="360" y="29"/>
                    </a:lnTo>
                    <a:lnTo>
                      <a:pt x="355" y="26"/>
                    </a:lnTo>
                    <a:lnTo>
                      <a:pt x="349" y="24"/>
                    </a:lnTo>
                    <a:lnTo>
                      <a:pt x="343" y="21"/>
                    </a:lnTo>
                    <a:lnTo>
                      <a:pt x="337" y="19"/>
                    </a:lnTo>
                    <a:lnTo>
                      <a:pt x="331" y="18"/>
                    </a:lnTo>
                    <a:lnTo>
                      <a:pt x="324" y="15"/>
                    </a:lnTo>
                    <a:lnTo>
                      <a:pt x="317" y="14"/>
                    </a:lnTo>
                    <a:lnTo>
                      <a:pt x="303" y="11"/>
                    </a:lnTo>
                    <a:lnTo>
                      <a:pt x="286" y="7"/>
                    </a:lnTo>
                    <a:lnTo>
                      <a:pt x="269" y="5"/>
                    </a:lnTo>
                    <a:lnTo>
                      <a:pt x="252" y="2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3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1" name="Line 111">
                <a:extLst>
                  <a:ext uri="{FF2B5EF4-FFF2-40B4-BE49-F238E27FC236}">
                    <a16:creationId xmlns:a16="http://schemas.microsoft.com/office/drawing/2014/main" id="{FEBFFEA0-2BAA-4227-8187-0F43430FCE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89" y="1201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2" name="Line 112">
                <a:extLst>
                  <a:ext uri="{FF2B5EF4-FFF2-40B4-BE49-F238E27FC236}">
                    <a16:creationId xmlns:a16="http://schemas.microsoft.com/office/drawing/2014/main" id="{E549B72E-DB84-4FBB-9524-396EF68956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1" y="1270"/>
                <a:ext cx="60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3" name="Line 113">
                <a:extLst>
                  <a:ext uri="{FF2B5EF4-FFF2-40B4-BE49-F238E27FC236}">
                    <a16:creationId xmlns:a16="http://schemas.microsoft.com/office/drawing/2014/main" id="{EFF5D2AF-FBE5-4D15-86D8-AB3C4935E0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2" y="1202"/>
                <a:ext cx="71" cy="6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4" name="Line 114">
                <a:extLst>
                  <a:ext uri="{FF2B5EF4-FFF2-40B4-BE49-F238E27FC236}">
                    <a16:creationId xmlns:a16="http://schemas.microsoft.com/office/drawing/2014/main" id="{3969E1D9-1778-4800-AA01-AACEDF0577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9" y="1268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5" name="Line 115">
                <a:extLst>
                  <a:ext uri="{FF2B5EF4-FFF2-40B4-BE49-F238E27FC236}">
                    <a16:creationId xmlns:a16="http://schemas.microsoft.com/office/drawing/2014/main" id="{DB944244-9739-4055-A7C5-BC8EA33EED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1" y="1200"/>
                <a:ext cx="60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6" name="Line 116">
                <a:extLst>
                  <a:ext uri="{FF2B5EF4-FFF2-40B4-BE49-F238E27FC236}">
                    <a16:creationId xmlns:a16="http://schemas.microsoft.com/office/drawing/2014/main" id="{C22E1EBB-C394-4E93-B96E-5CF897D1D1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52" y="1200"/>
                <a:ext cx="71" cy="6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7" name="Rectangle 117">
                <a:extLst>
                  <a:ext uri="{FF2B5EF4-FFF2-40B4-BE49-F238E27FC236}">
                    <a16:creationId xmlns:a16="http://schemas.microsoft.com/office/drawing/2014/main" id="{D2735796-31B2-44AE-9A93-4350D4AB14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4" y="869"/>
                <a:ext cx="170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被访问网络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: </a:t>
                </a: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79.129.13/24</a:t>
                </a:r>
              </a:p>
            </p:txBody>
          </p:sp>
          <p:sp>
            <p:nvSpPr>
              <p:cNvPr id="358" name="Rectangle 118">
                <a:extLst>
                  <a:ext uri="{FF2B5EF4-FFF2-40B4-BE49-F238E27FC236}">
                    <a16:creationId xmlns:a16="http://schemas.microsoft.com/office/drawing/2014/main" id="{5F2F9939-004F-4B64-B25A-EE481AF4B5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26" y="935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59" name="Rectangle 119">
                <a:extLst>
                  <a:ext uri="{FF2B5EF4-FFF2-40B4-BE49-F238E27FC236}">
                    <a16:creationId xmlns:a16="http://schemas.microsoft.com/office/drawing/2014/main" id="{433477E2-FBF9-433C-ABD4-BA14CD6142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" y="954"/>
                <a:ext cx="64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归属代理</a:t>
                </a:r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0" name="Rectangle 120">
                <a:extLst>
                  <a:ext uri="{FF2B5EF4-FFF2-40B4-BE49-F238E27FC236}">
                    <a16:creationId xmlns:a16="http://schemas.microsoft.com/office/drawing/2014/main" id="{39EE8148-CED2-44E7-890A-7B637DD995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8" y="1064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1" name="Rectangle 121">
                <a:extLst>
                  <a:ext uri="{FF2B5EF4-FFF2-40B4-BE49-F238E27FC236}">
                    <a16:creationId xmlns:a16="http://schemas.microsoft.com/office/drawing/2014/main" id="{DE2A0DCC-AFD6-43D1-9EAA-2AC1C1B1B8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" y="1200"/>
                <a:ext cx="101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HA: 128.119.40.7</a:t>
                </a:r>
                <a:endParaRPr lang="en-US" altLang="zh-CN" sz="2400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2" name="Rectangle 122">
                <a:extLst>
                  <a:ext uri="{FF2B5EF4-FFF2-40B4-BE49-F238E27FC236}">
                    <a16:creationId xmlns:a16="http://schemas.microsoft.com/office/drawing/2014/main" id="{05252344-B569-4A79-BB32-7D2596AE71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5" y="1179"/>
                <a:ext cx="36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5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3" name="Rectangle 123">
                <a:extLst>
                  <a:ext uri="{FF2B5EF4-FFF2-40B4-BE49-F238E27FC236}">
                    <a16:creationId xmlns:a16="http://schemas.microsoft.com/office/drawing/2014/main" id="{84CA3CDB-84E7-48F5-A6B7-3FEE4E2591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4" y="924"/>
                <a:ext cx="64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外部代理</a:t>
                </a:r>
              </a:p>
            </p:txBody>
          </p:sp>
          <p:sp>
            <p:nvSpPr>
              <p:cNvPr id="364" name="Rectangle 124">
                <a:extLst>
                  <a:ext uri="{FF2B5EF4-FFF2-40B4-BE49-F238E27FC236}">
                    <a16:creationId xmlns:a16="http://schemas.microsoft.com/office/drawing/2014/main" id="{B9C4832C-3858-490C-8478-759B73BC5B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1064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5" name="Rectangle 125">
                <a:extLst>
                  <a:ext uri="{FF2B5EF4-FFF2-40B4-BE49-F238E27FC236}">
                    <a16:creationId xmlns:a16="http://schemas.microsoft.com/office/drawing/2014/main" id="{7146FDAA-9112-4D8D-865D-FBE41BEE6E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9" y="1103"/>
                <a:ext cx="103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COA: 79.129.13.2</a:t>
                </a:r>
              </a:p>
            </p:txBody>
          </p:sp>
          <p:sp>
            <p:nvSpPr>
              <p:cNvPr id="366" name="Rectangle 126">
                <a:extLst>
                  <a:ext uri="{FF2B5EF4-FFF2-40B4-BE49-F238E27FC236}">
                    <a16:creationId xmlns:a16="http://schemas.microsoft.com/office/drawing/2014/main" id="{32784CEE-D6FA-4483-B8F2-F536DB552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8" y="1202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7" name="Rectangle 127">
                <a:extLst>
                  <a:ext uri="{FF2B5EF4-FFF2-40B4-BE49-F238E27FC236}">
                    <a16:creationId xmlns:a16="http://schemas.microsoft.com/office/drawing/2014/main" id="{8CE49093-C727-4FBD-9A13-5AFDFDD952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3" y="1339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8" name="Freeform 128">
                <a:extLst>
                  <a:ext uri="{FF2B5EF4-FFF2-40B4-BE49-F238E27FC236}">
                    <a16:creationId xmlns:a16="http://schemas.microsoft.com/office/drawing/2014/main" id="{420DD54B-A15E-4EEB-B4D8-AE3BDAC7465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69" y="1346"/>
                <a:ext cx="1419" cy="293"/>
              </a:xfrm>
              <a:custGeom>
                <a:avLst/>
                <a:gdLst>
                  <a:gd name="T0" fmla="*/ 2 w 1419"/>
                  <a:gd name="T1" fmla="*/ 0 h 293"/>
                  <a:gd name="T2" fmla="*/ 1371 w 1419"/>
                  <a:gd name="T3" fmla="*/ 259 h 293"/>
                  <a:gd name="T4" fmla="*/ 1369 w 1419"/>
                  <a:gd name="T5" fmla="*/ 273 h 293"/>
                  <a:gd name="T6" fmla="*/ 0 w 1419"/>
                  <a:gd name="T7" fmla="*/ 15 h 293"/>
                  <a:gd name="T8" fmla="*/ 2 w 1419"/>
                  <a:gd name="T9" fmla="*/ 0 h 293"/>
                  <a:gd name="T10" fmla="*/ 1365 w 1419"/>
                  <a:gd name="T11" fmla="*/ 235 h 293"/>
                  <a:gd name="T12" fmla="*/ 1419 w 1419"/>
                  <a:gd name="T13" fmla="*/ 275 h 293"/>
                  <a:gd name="T14" fmla="*/ 1355 w 1419"/>
                  <a:gd name="T15" fmla="*/ 293 h 293"/>
                  <a:gd name="T16" fmla="*/ 1365 w 1419"/>
                  <a:gd name="T17" fmla="*/ 235 h 29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19"/>
                  <a:gd name="T28" fmla="*/ 0 h 293"/>
                  <a:gd name="T29" fmla="*/ 1419 w 1419"/>
                  <a:gd name="T30" fmla="*/ 293 h 29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19" h="293">
                    <a:moveTo>
                      <a:pt x="2" y="0"/>
                    </a:moveTo>
                    <a:lnTo>
                      <a:pt x="1371" y="259"/>
                    </a:lnTo>
                    <a:lnTo>
                      <a:pt x="1369" y="273"/>
                    </a:lnTo>
                    <a:lnTo>
                      <a:pt x="0" y="15"/>
                    </a:lnTo>
                    <a:lnTo>
                      <a:pt x="2" y="0"/>
                    </a:lnTo>
                    <a:close/>
                    <a:moveTo>
                      <a:pt x="1365" y="235"/>
                    </a:moveTo>
                    <a:lnTo>
                      <a:pt x="1419" y="275"/>
                    </a:lnTo>
                    <a:lnTo>
                      <a:pt x="1355" y="293"/>
                    </a:lnTo>
                    <a:lnTo>
                      <a:pt x="1365" y="235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" name="Rectangle 129">
                <a:extLst>
                  <a:ext uri="{FF2B5EF4-FFF2-40B4-BE49-F238E27FC236}">
                    <a16:creationId xmlns:a16="http://schemas.microsoft.com/office/drawing/2014/main" id="{848D189B-5067-4451-83C8-9FB8D029A0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6" y="1324"/>
                <a:ext cx="958" cy="30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70" name="Rectangle 130">
                <a:extLst>
                  <a:ext uri="{FF2B5EF4-FFF2-40B4-BE49-F238E27FC236}">
                    <a16:creationId xmlns:a16="http://schemas.microsoft.com/office/drawing/2014/main" id="{1270CE62-C843-4DA5-B656-9D5F7A502F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6" y="1324"/>
                <a:ext cx="958" cy="305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71" name="Rectangle 131">
                <a:extLst>
                  <a:ext uri="{FF2B5EF4-FFF2-40B4-BE49-F238E27FC236}">
                    <a16:creationId xmlns:a16="http://schemas.microsoft.com/office/drawing/2014/main" id="{6C1676E4-2358-401F-B1F9-56ABECE57D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1368"/>
                <a:ext cx="23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 dirty="0">
                    <a:solidFill>
                      <a:srgbClr val="000000"/>
                    </a:solidFill>
                  </a:rPr>
                  <a:t>COA: </a:t>
                </a:r>
                <a:endParaRPr lang="en-US" altLang="zh-CN" sz="1800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2" name="Rectangle 132">
                <a:extLst>
                  <a:ext uri="{FF2B5EF4-FFF2-40B4-BE49-F238E27FC236}">
                    <a16:creationId xmlns:a16="http://schemas.microsoft.com/office/drawing/2014/main" id="{4989CBF5-63B1-4289-B7C1-6BE140B147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4" y="1368"/>
                <a:ext cx="34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79.129.1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3" name="Rectangle 133">
                <a:extLst>
                  <a:ext uri="{FF2B5EF4-FFF2-40B4-BE49-F238E27FC236}">
                    <a16:creationId xmlns:a16="http://schemas.microsoft.com/office/drawing/2014/main" id="{A68451FC-D116-4556-8B73-CC153C07A0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2" y="1368"/>
                <a:ext cx="12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3.2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4" name="Rectangle 134">
                <a:extLst>
                  <a:ext uri="{FF2B5EF4-FFF2-40B4-BE49-F238E27FC236}">
                    <a16:creationId xmlns:a16="http://schemas.microsoft.com/office/drawing/2014/main" id="{532F1E44-189A-43B2-A2B8-A6C073C7C5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6" y="136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5" name="Rectangle 135">
                <a:extLst>
                  <a:ext uri="{FF2B5EF4-FFF2-40B4-BE49-F238E27FC236}">
                    <a16:creationId xmlns:a16="http://schemas.microsoft.com/office/drawing/2014/main" id="{13E504C3-DC3A-46F9-89A5-41DCF7E63E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1470"/>
                <a:ext cx="12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6" name="Rectangle 136">
                <a:extLst>
                  <a:ext uri="{FF2B5EF4-FFF2-40B4-BE49-F238E27FC236}">
                    <a16:creationId xmlns:a16="http://schemas.microsoft.com/office/drawing/2014/main" id="{0E6AC0D9-75C8-48CA-8CCD-6DFC692A4B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8" y="1470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7" name="Rectangle 137">
                <a:extLst>
                  <a:ext uri="{FF2B5EF4-FFF2-40B4-BE49-F238E27FC236}">
                    <a16:creationId xmlns:a16="http://schemas.microsoft.com/office/drawing/2014/main" id="{AA1A0B83-C99E-4F48-A9EE-CDA265851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1582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8" name="Rectangle 138">
                <a:extLst>
                  <a:ext uri="{FF2B5EF4-FFF2-40B4-BE49-F238E27FC236}">
                    <a16:creationId xmlns:a16="http://schemas.microsoft.com/office/drawing/2014/main" id="{A27DEB40-3016-4D9A-B5F5-D0915AB730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4" y="1072"/>
                <a:ext cx="115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ICMP 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代理 通告</a:t>
                </a:r>
              </a:p>
            </p:txBody>
          </p:sp>
          <p:sp>
            <p:nvSpPr>
              <p:cNvPr id="379" name="Rectangle 139">
                <a:extLst>
                  <a:ext uri="{FF2B5EF4-FFF2-40B4-BE49-F238E27FC236}">
                    <a16:creationId xmlns:a16="http://schemas.microsoft.com/office/drawing/2014/main" id="{44038CB4-D0A8-4275-B6CD-0227FB93D0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1" y="1159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0" name="Rectangle 140">
                <a:extLst>
                  <a:ext uri="{FF2B5EF4-FFF2-40B4-BE49-F238E27FC236}">
                    <a16:creationId xmlns:a16="http://schemas.microsoft.com/office/drawing/2014/main" id="{8E4475A7-0754-45D0-BE69-82D0C41CC0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2" y="1132"/>
                <a:ext cx="64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移动代理</a:t>
                </a:r>
              </a:p>
            </p:txBody>
          </p:sp>
          <p:sp>
            <p:nvSpPr>
              <p:cNvPr id="381" name="Rectangle 141">
                <a:extLst>
                  <a:ext uri="{FF2B5EF4-FFF2-40B4-BE49-F238E27FC236}">
                    <a16:creationId xmlns:a16="http://schemas.microsoft.com/office/drawing/2014/main" id="{FE6C41D1-2E73-45DD-B81C-2C096E73A3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69" y="1227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2" name="Rectangle 142">
                <a:extLst>
                  <a:ext uri="{FF2B5EF4-FFF2-40B4-BE49-F238E27FC236}">
                    <a16:creationId xmlns:a16="http://schemas.microsoft.com/office/drawing/2014/main" id="{B6174899-5495-4905-8A2D-F3598D90B0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7" y="1364"/>
                <a:ext cx="1168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MA: 128.119.40.186</a:t>
                </a:r>
              </a:p>
            </p:txBody>
          </p:sp>
          <p:sp>
            <p:nvSpPr>
              <p:cNvPr id="383" name="Rectangle 143">
                <a:extLst>
                  <a:ext uri="{FF2B5EF4-FFF2-40B4-BE49-F238E27FC236}">
                    <a16:creationId xmlns:a16="http://schemas.microsoft.com/office/drawing/2014/main" id="{D9AAD1CC-1E7C-4052-A9DE-7FCF57A110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20" y="1364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4" name="Freeform 144">
                <a:extLst>
                  <a:ext uri="{FF2B5EF4-FFF2-40B4-BE49-F238E27FC236}">
                    <a16:creationId xmlns:a16="http://schemas.microsoft.com/office/drawing/2014/main" id="{D4A1BDA8-2A38-4CCB-A9C2-9F1273227A2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792" y="1688"/>
                <a:ext cx="1576" cy="374"/>
              </a:xfrm>
              <a:custGeom>
                <a:avLst/>
                <a:gdLst>
                  <a:gd name="T0" fmla="*/ 1576 w 1576"/>
                  <a:gd name="T1" fmla="*/ 14 h 374"/>
                  <a:gd name="T2" fmla="*/ 50 w 1576"/>
                  <a:gd name="T3" fmla="*/ 354 h 374"/>
                  <a:gd name="T4" fmla="*/ 48 w 1576"/>
                  <a:gd name="T5" fmla="*/ 339 h 374"/>
                  <a:gd name="T6" fmla="*/ 1572 w 1576"/>
                  <a:gd name="T7" fmla="*/ 0 h 374"/>
                  <a:gd name="T8" fmla="*/ 1576 w 1576"/>
                  <a:gd name="T9" fmla="*/ 14 h 374"/>
                  <a:gd name="T10" fmla="*/ 64 w 1576"/>
                  <a:gd name="T11" fmla="*/ 374 h 374"/>
                  <a:gd name="T12" fmla="*/ 0 w 1576"/>
                  <a:gd name="T13" fmla="*/ 357 h 374"/>
                  <a:gd name="T14" fmla="*/ 52 w 1576"/>
                  <a:gd name="T15" fmla="*/ 315 h 374"/>
                  <a:gd name="T16" fmla="*/ 64 w 1576"/>
                  <a:gd name="T17" fmla="*/ 374 h 3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76"/>
                  <a:gd name="T28" fmla="*/ 0 h 374"/>
                  <a:gd name="T29" fmla="*/ 1576 w 1576"/>
                  <a:gd name="T30" fmla="*/ 374 h 3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76" h="374">
                    <a:moveTo>
                      <a:pt x="1576" y="14"/>
                    </a:moveTo>
                    <a:lnTo>
                      <a:pt x="50" y="354"/>
                    </a:lnTo>
                    <a:lnTo>
                      <a:pt x="48" y="339"/>
                    </a:lnTo>
                    <a:lnTo>
                      <a:pt x="1572" y="0"/>
                    </a:lnTo>
                    <a:lnTo>
                      <a:pt x="1576" y="14"/>
                    </a:lnTo>
                    <a:close/>
                    <a:moveTo>
                      <a:pt x="64" y="374"/>
                    </a:moveTo>
                    <a:lnTo>
                      <a:pt x="0" y="357"/>
                    </a:lnTo>
                    <a:lnTo>
                      <a:pt x="52" y="315"/>
                    </a:lnTo>
                    <a:lnTo>
                      <a:pt x="64" y="374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5" name="Freeform 145">
                <a:extLst>
                  <a:ext uri="{FF2B5EF4-FFF2-40B4-BE49-F238E27FC236}">
                    <a16:creationId xmlns:a16="http://schemas.microsoft.com/office/drawing/2014/main" id="{EA477963-FD6E-4B2C-9539-B7933782A3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796" y="1380"/>
                <a:ext cx="8" cy="2553"/>
              </a:xfrm>
              <a:custGeom>
                <a:avLst/>
                <a:gdLst>
                  <a:gd name="T0" fmla="*/ 2 w 8"/>
                  <a:gd name="T1" fmla="*/ 29 h 2553"/>
                  <a:gd name="T2" fmla="*/ 1 w 8"/>
                  <a:gd name="T3" fmla="*/ 81 h 2553"/>
                  <a:gd name="T4" fmla="*/ 8 w 8"/>
                  <a:gd name="T5" fmla="*/ 122 h 2553"/>
                  <a:gd name="T6" fmla="*/ 6 w 8"/>
                  <a:gd name="T7" fmla="*/ 149 h 2553"/>
                  <a:gd name="T8" fmla="*/ 0 w 8"/>
                  <a:gd name="T9" fmla="*/ 196 h 2553"/>
                  <a:gd name="T10" fmla="*/ 7 w 8"/>
                  <a:gd name="T11" fmla="*/ 244 h 2553"/>
                  <a:gd name="T12" fmla="*/ 7 w 8"/>
                  <a:gd name="T13" fmla="*/ 270 h 2553"/>
                  <a:gd name="T14" fmla="*/ 1 w 8"/>
                  <a:gd name="T15" fmla="*/ 314 h 2553"/>
                  <a:gd name="T16" fmla="*/ 3 w 8"/>
                  <a:gd name="T17" fmla="*/ 364 h 2553"/>
                  <a:gd name="T18" fmla="*/ 8 w 8"/>
                  <a:gd name="T19" fmla="*/ 390 h 2553"/>
                  <a:gd name="T20" fmla="*/ 2 w 8"/>
                  <a:gd name="T21" fmla="*/ 432 h 2553"/>
                  <a:gd name="T22" fmla="*/ 1 w 8"/>
                  <a:gd name="T23" fmla="*/ 482 h 2553"/>
                  <a:gd name="T24" fmla="*/ 8 w 8"/>
                  <a:gd name="T25" fmla="*/ 525 h 2553"/>
                  <a:gd name="T26" fmla="*/ 6 w 8"/>
                  <a:gd name="T27" fmla="*/ 551 h 2553"/>
                  <a:gd name="T28" fmla="*/ 0 w 8"/>
                  <a:gd name="T29" fmla="*/ 598 h 2553"/>
                  <a:gd name="T30" fmla="*/ 7 w 8"/>
                  <a:gd name="T31" fmla="*/ 646 h 2553"/>
                  <a:gd name="T32" fmla="*/ 7 w 8"/>
                  <a:gd name="T33" fmla="*/ 671 h 2553"/>
                  <a:gd name="T34" fmla="*/ 1 w 8"/>
                  <a:gd name="T35" fmla="*/ 716 h 2553"/>
                  <a:gd name="T36" fmla="*/ 3 w 8"/>
                  <a:gd name="T37" fmla="*/ 766 h 2553"/>
                  <a:gd name="T38" fmla="*/ 8 w 8"/>
                  <a:gd name="T39" fmla="*/ 793 h 2553"/>
                  <a:gd name="T40" fmla="*/ 2 w 8"/>
                  <a:gd name="T41" fmla="*/ 833 h 2553"/>
                  <a:gd name="T42" fmla="*/ 1 w 8"/>
                  <a:gd name="T43" fmla="*/ 884 h 2553"/>
                  <a:gd name="T44" fmla="*/ 8 w 8"/>
                  <a:gd name="T45" fmla="*/ 926 h 2553"/>
                  <a:gd name="T46" fmla="*/ 6 w 8"/>
                  <a:gd name="T47" fmla="*/ 952 h 2553"/>
                  <a:gd name="T48" fmla="*/ 0 w 8"/>
                  <a:gd name="T49" fmla="*/ 1001 h 2553"/>
                  <a:gd name="T50" fmla="*/ 7 w 8"/>
                  <a:gd name="T51" fmla="*/ 1047 h 2553"/>
                  <a:gd name="T52" fmla="*/ 7 w 8"/>
                  <a:gd name="T53" fmla="*/ 1073 h 2553"/>
                  <a:gd name="T54" fmla="*/ 1 w 8"/>
                  <a:gd name="T55" fmla="*/ 1119 h 2553"/>
                  <a:gd name="T56" fmla="*/ 3 w 8"/>
                  <a:gd name="T57" fmla="*/ 1167 h 2553"/>
                  <a:gd name="T58" fmla="*/ 8 w 8"/>
                  <a:gd name="T59" fmla="*/ 1194 h 2553"/>
                  <a:gd name="T60" fmla="*/ 2 w 8"/>
                  <a:gd name="T61" fmla="*/ 1235 h 2553"/>
                  <a:gd name="T62" fmla="*/ 1 w 8"/>
                  <a:gd name="T63" fmla="*/ 1287 h 2553"/>
                  <a:gd name="T64" fmla="*/ 8 w 8"/>
                  <a:gd name="T65" fmla="*/ 1328 h 2553"/>
                  <a:gd name="T66" fmla="*/ 6 w 8"/>
                  <a:gd name="T67" fmla="*/ 1354 h 2553"/>
                  <a:gd name="T68" fmla="*/ 0 w 8"/>
                  <a:gd name="T69" fmla="*/ 1402 h 2553"/>
                  <a:gd name="T70" fmla="*/ 7 w 8"/>
                  <a:gd name="T71" fmla="*/ 1450 h 2553"/>
                  <a:gd name="T72" fmla="*/ 7 w 8"/>
                  <a:gd name="T73" fmla="*/ 1476 h 2553"/>
                  <a:gd name="T74" fmla="*/ 1 w 8"/>
                  <a:gd name="T75" fmla="*/ 1520 h 2553"/>
                  <a:gd name="T76" fmla="*/ 3 w 8"/>
                  <a:gd name="T77" fmla="*/ 1570 h 2553"/>
                  <a:gd name="T78" fmla="*/ 8 w 8"/>
                  <a:gd name="T79" fmla="*/ 1596 h 2553"/>
                  <a:gd name="T80" fmla="*/ 2 w 8"/>
                  <a:gd name="T81" fmla="*/ 1638 h 2553"/>
                  <a:gd name="T82" fmla="*/ 1 w 8"/>
                  <a:gd name="T83" fmla="*/ 1688 h 2553"/>
                  <a:gd name="T84" fmla="*/ 8 w 8"/>
                  <a:gd name="T85" fmla="*/ 1731 h 2553"/>
                  <a:gd name="T86" fmla="*/ 6 w 8"/>
                  <a:gd name="T87" fmla="*/ 1757 h 2553"/>
                  <a:gd name="T88" fmla="*/ 0 w 8"/>
                  <a:gd name="T89" fmla="*/ 1804 h 2553"/>
                  <a:gd name="T90" fmla="*/ 7 w 8"/>
                  <a:gd name="T91" fmla="*/ 1852 h 2553"/>
                  <a:gd name="T92" fmla="*/ 7 w 8"/>
                  <a:gd name="T93" fmla="*/ 1877 h 2553"/>
                  <a:gd name="T94" fmla="*/ 1 w 8"/>
                  <a:gd name="T95" fmla="*/ 1922 h 2553"/>
                  <a:gd name="T96" fmla="*/ 3 w 8"/>
                  <a:gd name="T97" fmla="*/ 1972 h 2553"/>
                  <a:gd name="T98" fmla="*/ 8 w 8"/>
                  <a:gd name="T99" fmla="*/ 1998 h 2553"/>
                  <a:gd name="T100" fmla="*/ 2 w 8"/>
                  <a:gd name="T101" fmla="*/ 2039 h 2553"/>
                  <a:gd name="T102" fmla="*/ 1 w 8"/>
                  <a:gd name="T103" fmla="*/ 2090 h 2553"/>
                  <a:gd name="T104" fmla="*/ 8 w 8"/>
                  <a:gd name="T105" fmla="*/ 2132 h 2553"/>
                  <a:gd name="T106" fmla="*/ 6 w 8"/>
                  <a:gd name="T107" fmla="*/ 2158 h 2553"/>
                  <a:gd name="T108" fmla="*/ 0 w 8"/>
                  <a:gd name="T109" fmla="*/ 2207 h 2553"/>
                  <a:gd name="T110" fmla="*/ 7 w 8"/>
                  <a:gd name="T111" fmla="*/ 2253 h 2553"/>
                  <a:gd name="T112" fmla="*/ 7 w 8"/>
                  <a:gd name="T113" fmla="*/ 2279 h 2553"/>
                  <a:gd name="T114" fmla="*/ 1 w 8"/>
                  <a:gd name="T115" fmla="*/ 2325 h 2553"/>
                  <a:gd name="T116" fmla="*/ 3 w 8"/>
                  <a:gd name="T117" fmla="*/ 2375 h 2553"/>
                  <a:gd name="T118" fmla="*/ 8 w 8"/>
                  <a:gd name="T119" fmla="*/ 2400 h 2553"/>
                  <a:gd name="T120" fmla="*/ 2 w 8"/>
                  <a:gd name="T121" fmla="*/ 2441 h 2553"/>
                  <a:gd name="T122" fmla="*/ 1 w 8"/>
                  <a:gd name="T123" fmla="*/ 2492 h 2553"/>
                  <a:gd name="T124" fmla="*/ 8 w 8"/>
                  <a:gd name="T125" fmla="*/ 2534 h 255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8"/>
                  <a:gd name="T190" fmla="*/ 0 h 2553"/>
                  <a:gd name="T191" fmla="*/ 8 w 8"/>
                  <a:gd name="T192" fmla="*/ 2553 h 2553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8" h="2553">
                    <a:moveTo>
                      <a:pt x="8" y="3"/>
                    </a:moveTo>
                    <a:lnTo>
                      <a:pt x="8" y="3"/>
                    </a:lnTo>
                    <a:lnTo>
                      <a:pt x="7" y="4"/>
                    </a:lnTo>
                    <a:lnTo>
                      <a:pt x="7" y="6"/>
                    </a:lnTo>
                    <a:lnTo>
                      <a:pt x="6" y="7"/>
                    </a:lnTo>
                    <a:lnTo>
                      <a:pt x="3" y="7"/>
                    </a:lnTo>
                    <a:lnTo>
                      <a:pt x="2" y="7"/>
                    </a:lnTo>
                    <a:lnTo>
                      <a:pt x="1" y="6"/>
                    </a:lnTo>
                    <a:lnTo>
                      <a:pt x="1" y="4"/>
                    </a:lnTo>
                    <a:lnTo>
                      <a:pt x="0" y="3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3"/>
                    </a:lnTo>
                    <a:close/>
                    <a:moveTo>
                      <a:pt x="8" y="18"/>
                    </a:moveTo>
                    <a:lnTo>
                      <a:pt x="8" y="18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6" y="21"/>
                    </a:lnTo>
                    <a:lnTo>
                      <a:pt x="3" y="22"/>
                    </a:lnTo>
                    <a:lnTo>
                      <a:pt x="2" y="21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1" y="15"/>
                    </a:lnTo>
                    <a:lnTo>
                      <a:pt x="2" y="15"/>
                    </a:lnTo>
                    <a:lnTo>
                      <a:pt x="3" y="14"/>
                    </a:lnTo>
                    <a:lnTo>
                      <a:pt x="6" y="15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8" y="18"/>
                    </a:lnTo>
                    <a:close/>
                    <a:moveTo>
                      <a:pt x="8" y="33"/>
                    </a:moveTo>
                    <a:lnTo>
                      <a:pt x="8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6" y="37"/>
                    </a:lnTo>
                    <a:lnTo>
                      <a:pt x="3" y="37"/>
                    </a:lnTo>
                    <a:lnTo>
                      <a:pt x="2" y="37"/>
                    </a:lnTo>
                    <a:lnTo>
                      <a:pt x="1" y="35"/>
                    </a:lnTo>
                    <a:lnTo>
                      <a:pt x="1" y="34"/>
                    </a:lnTo>
                    <a:lnTo>
                      <a:pt x="0" y="33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2" y="29"/>
                    </a:lnTo>
                    <a:lnTo>
                      <a:pt x="3" y="29"/>
                    </a:lnTo>
                    <a:lnTo>
                      <a:pt x="6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33"/>
                    </a:lnTo>
                    <a:close/>
                    <a:moveTo>
                      <a:pt x="8" y="47"/>
                    </a:moveTo>
                    <a:lnTo>
                      <a:pt x="8" y="47"/>
                    </a:lnTo>
                    <a:lnTo>
                      <a:pt x="7" y="50"/>
                    </a:lnTo>
                    <a:lnTo>
                      <a:pt x="7" y="51"/>
                    </a:lnTo>
                    <a:lnTo>
                      <a:pt x="6" y="51"/>
                    </a:lnTo>
                    <a:lnTo>
                      <a:pt x="3" y="52"/>
                    </a:lnTo>
                    <a:lnTo>
                      <a:pt x="2" y="51"/>
                    </a:lnTo>
                    <a:lnTo>
                      <a:pt x="1" y="51"/>
                    </a:lnTo>
                    <a:lnTo>
                      <a:pt x="1" y="50"/>
                    </a:lnTo>
                    <a:lnTo>
                      <a:pt x="0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2" y="45"/>
                    </a:lnTo>
                    <a:lnTo>
                      <a:pt x="3" y="44"/>
                    </a:lnTo>
                    <a:lnTo>
                      <a:pt x="6" y="45"/>
                    </a:lnTo>
                    <a:lnTo>
                      <a:pt x="7" y="45"/>
                    </a:lnTo>
                    <a:lnTo>
                      <a:pt x="7" y="46"/>
                    </a:lnTo>
                    <a:lnTo>
                      <a:pt x="8" y="47"/>
                    </a:lnTo>
                    <a:close/>
                    <a:moveTo>
                      <a:pt x="8" y="63"/>
                    </a:moveTo>
                    <a:lnTo>
                      <a:pt x="8" y="63"/>
                    </a:lnTo>
                    <a:lnTo>
                      <a:pt x="7" y="64"/>
                    </a:lnTo>
                    <a:lnTo>
                      <a:pt x="7" y="65"/>
                    </a:lnTo>
                    <a:lnTo>
                      <a:pt x="6" y="66"/>
                    </a:lnTo>
                    <a:lnTo>
                      <a:pt x="3" y="66"/>
                    </a:lnTo>
                    <a:lnTo>
                      <a:pt x="2" y="66"/>
                    </a:lnTo>
                    <a:lnTo>
                      <a:pt x="1" y="65"/>
                    </a:lnTo>
                    <a:lnTo>
                      <a:pt x="1" y="64"/>
                    </a:lnTo>
                    <a:lnTo>
                      <a:pt x="0" y="63"/>
                    </a:lnTo>
                    <a:lnTo>
                      <a:pt x="1" y="62"/>
                    </a:lnTo>
                    <a:lnTo>
                      <a:pt x="1" y="60"/>
                    </a:lnTo>
                    <a:lnTo>
                      <a:pt x="2" y="59"/>
                    </a:lnTo>
                    <a:lnTo>
                      <a:pt x="3" y="59"/>
                    </a:lnTo>
                    <a:lnTo>
                      <a:pt x="6" y="59"/>
                    </a:lnTo>
                    <a:lnTo>
                      <a:pt x="7" y="60"/>
                    </a:lnTo>
                    <a:lnTo>
                      <a:pt x="7" y="62"/>
                    </a:lnTo>
                    <a:lnTo>
                      <a:pt x="8" y="63"/>
                    </a:lnTo>
                    <a:close/>
                    <a:moveTo>
                      <a:pt x="8" y="77"/>
                    </a:moveTo>
                    <a:lnTo>
                      <a:pt x="8" y="77"/>
                    </a:lnTo>
                    <a:lnTo>
                      <a:pt x="7" y="79"/>
                    </a:lnTo>
                    <a:lnTo>
                      <a:pt x="7" y="81"/>
                    </a:lnTo>
                    <a:lnTo>
                      <a:pt x="6" y="81"/>
                    </a:lnTo>
                    <a:lnTo>
                      <a:pt x="3" y="82"/>
                    </a:lnTo>
                    <a:lnTo>
                      <a:pt x="2" y="81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0" y="77"/>
                    </a:lnTo>
                    <a:lnTo>
                      <a:pt x="1" y="76"/>
                    </a:lnTo>
                    <a:lnTo>
                      <a:pt x="1" y="75"/>
                    </a:lnTo>
                    <a:lnTo>
                      <a:pt x="2" y="75"/>
                    </a:lnTo>
                    <a:lnTo>
                      <a:pt x="3" y="74"/>
                    </a:lnTo>
                    <a:lnTo>
                      <a:pt x="6" y="75"/>
                    </a:lnTo>
                    <a:lnTo>
                      <a:pt x="7" y="75"/>
                    </a:lnTo>
                    <a:lnTo>
                      <a:pt x="7" y="76"/>
                    </a:lnTo>
                    <a:lnTo>
                      <a:pt x="8" y="77"/>
                    </a:lnTo>
                    <a:close/>
                    <a:moveTo>
                      <a:pt x="8" y="93"/>
                    </a:moveTo>
                    <a:lnTo>
                      <a:pt x="8" y="93"/>
                    </a:lnTo>
                    <a:lnTo>
                      <a:pt x="7" y="94"/>
                    </a:lnTo>
                    <a:lnTo>
                      <a:pt x="7" y="95"/>
                    </a:lnTo>
                    <a:lnTo>
                      <a:pt x="6" y="96"/>
                    </a:lnTo>
                    <a:lnTo>
                      <a:pt x="3" y="96"/>
                    </a:lnTo>
                    <a:lnTo>
                      <a:pt x="2" y="96"/>
                    </a:lnTo>
                    <a:lnTo>
                      <a:pt x="1" y="95"/>
                    </a:lnTo>
                    <a:lnTo>
                      <a:pt x="1" y="94"/>
                    </a:lnTo>
                    <a:lnTo>
                      <a:pt x="0" y="93"/>
                    </a:lnTo>
                    <a:lnTo>
                      <a:pt x="1" y="91"/>
                    </a:lnTo>
                    <a:lnTo>
                      <a:pt x="1" y="90"/>
                    </a:lnTo>
                    <a:lnTo>
                      <a:pt x="2" y="89"/>
                    </a:lnTo>
                    <a:lnTo>
                      <a:pt x="3" y="89"/>
                    </a:lnTo>
                    <a:lnTo>
                      <a:pt x="6" y="89"/>
                    </a:lnTo>
                    <a:lnTo>
                      <a:pt x="7" y="90"/>
                    </a:lnTo>
                    <a:lnTo>
                      <a:pt x="7" y="91"/>
                    </a:lnTo>
                    <a:lnTo>
                      <a:pt x="8" y="93"/>
                    </a:lnTo>
                    <a:close/>
                    <a:moveTo>
                      <a:pt x="8" y="107"/>
                    </a:moveTo>
                    <a:lnTo>
                      <a:pt x="8" y="107"/>
                    </a:lnTo>
                    <a:lnTo>
                      <a:pt x="7" y="109"/>
                    </a:lnTo>
                    <a:lnTo>
                      <a:pt x="7" y="110"/>
                    </a:lnTo>
                    <a:lnTo>
                      <a:pt x="6" y="110"/>
                    </a:lnTo>
                    <a:lnTo>
                      <a:pt x="3" y="112"/>
                    </a:lnTo>
                    <a:lnTo>
                      <a:pt x="2" y="110"/>
                    </a:lnTo>
                    <a:lnTo>
                      <a:pt x="1" y="110"/>
                    </a:lnTo>
                    <a:lnTo>
                      <a:pt x="1" y="109"/>
                    </a:lnTo>
                    <a:lnTo>
                      <a:pt x="0" y="107"/>
                    </a:lnTo>
                    <a:lnTo>
                      <a:pt x="1" y="106"/>
                    </a:lnTo>
                    <a:lnTo>
                      <a:pt x="1" y="104"/>
                    </a:lnTo>
                    <a:lnTo>
                      <a:pt x="2" y="104"/>
                    </a:lnTo>
                    <a:lnTo>
                      <a:pt x="3" y="103"/>
                    </a:lnTo>
                    <a:lnTo>
                      <a:pt x="6" y="104"/>
                    </a:lnTo>
                    <a:lnTo>
                      <a:pt x="7" y="104"/>
                    </a:lnTo>
                    <a:lnTo>
                      <a:pt x="7" y="106"/>
                    </a:lnTo>
                    <a:lnTo>
                      <a:pt x="8" y="107"/>
                    </a:lnTo>
                    <a:close/>
                    <a:moveTo>
                      <a:pt x="8" y="122"/>
                    </a:moveTo>
                    <a:lnTo>
                      <a:pt x="8" y="122"/>
                    </a:lnTo>
                    <a:lnTo>
                      <a:pt x="7" y="124"/>
                    </a:lnTo>
                    <a:lnTo>
                      <a:pt x="7" y="125"/>
                    </a:lnTo>
                    <a:lnTo>
                      <a:pt x="6" y="126"/>
                    </a:lnTo>
                    <a:lnTo>
                      <a:pt x="3" y="126"/>
                    </a:lnTo>
                    <a:lnTo>
                      <a:pt x="2" y="126"/>
                    </a:lnTo>
                    <a:lnTo>
                      <a:pt x="1" y="125"/>
                    </a:lnTo>
                    <a:lnTo>
                      <a:pt x="1" y="124"/>
                    </a:lnTo>
                    <a:lnTo>
                      <a:pt x="0" y="122"/>
                    </a:lnTo>
                    <a:lnTo>
                      <a:pt x="1" y="121"/>
                    </a:lnTo>
                    <a:lnTo>
                      <a:pt x="1" y="120"/>
                    </a:lnTo>
                    <a:lnTo>
                      <a:pt x="2" y="119"/>
                    </a:lnTo>
                    <a:lnTo>
                      <a:pt x="3" y="119"/>
                    </a:lnTo>
                    <a:lnTo>
                      <a:pt x="6" y="119"/>
                    </a:lnTo>
                    <a:lnTo>
                      <a:pt x="7" y="120"/>
                    </a:lnTo>
                    <a:lnTo>
                      <a:pt x="7" y="121"/>
                    </a:lnTo>
                    <a:lnTo>
                      <a:pt x="8" y="122"/>
                    </a:lnTo>
                    <a:close/>
                    <a:moveTo>
                      <a:pt x="8" y="137"/>
                    </a:moveTo>
                    <a:lnTo>
                      <a:pt x="8" y="137"/>
                    </a:lnTo>
                    <a:lnTo>
                      <a:pt x="7" y="139"/>
                    </a:lnTo>
                    <a:lnTo>
                      <a:pt x="7" y="140"/>
                    </a:lnTo>
                    <a:lnTo>
                      <a:pt x="6" y="140"/>
                    </a:lnTo>
                    <a:lnTo>
                      <a:pt x="3" y="141"/>
                    </a:lnTo>
                    <a:lnTo>
                      <a:pt x="2" y="140"/>
                    </a:lnTo>
                    <a:lnTo>
                      <a:pt x="1" y="140"/>
                    </a:lnTo>
                    <a:lnTo>
                      <a:pt x="1" y="139"/>
                    </a:lnTo>
                    <a:lnTo>
                      <a:pt x="0" y="137"/>
                    </a:lnTo>
                    <a:lnTo>
                      <a:pt x="1" y="135"/>
                    </a:lnTo>
                    <a:lnTo>
                      <a:pt x="1" y="134"/>
                    </a:lnTo>
                    <a:lnTo>
                      <a:pt x="2" y="134"/>
                    </a:lnTo>
                    <a:lnTo>
                      <a:pt x="3" y="133"/>
                    </a:lnTo>
                    <a:lnTo>
                      <a:pt x="6" y="134"/>
                    </a:lnTo>
                    <a:lnTo>
                      <a:pt x="7" y="134"/>
                    </a:lnTo>
                    <a:lnTo>
                      <a:pt x="7" y="135"/>
                    </a:lnTo>
                    <a:lnTo>
                      <a:pt x="8" y="137"/>
                    </a:lnTo>
                    <a:close/>
                    <a:moveTo>
                      <a:pt x="8" y="152"/>
                    </a:moveTo>
                    <a:lnTo>
                      <a:pt x="8" y="152"/>
                    </a:lnTo>
                    <a:lnTo>
                      <a:pt x="7" y="153"/>
                    </a:lnTo>
                    <a:lnTo>
                      <a:pt x="7" y="154"/>
                    </a:lnTo>
                    <a:lnTo>
                      <a:pt x="6" y="156"/>
                    </a:lnTo>
                    <a:lnTo>
                      <a:pt x="3" y="156"/>
                    </a:lnTo>
                    <a:lnTo>
                      <a:pt x="2" y="156"/>
                    </a:lnTo>
                    <a:lnTo>
                      <a:pt x="1" y="154"/>
                    </a:lnTo>
                    <a:lnTo>
                      <a:pt x="1" y="153"/>
                    </a:lnTo>
                    <a:lnTo>
                      <a:pt x="0" y="152"/>
                    </a:lnTo>
                    <a:lnTo>
                      <a:pt x="1" y="151"/>
                    </a:lnTo>
                    <a:lnTo>
                      <a:pt x="1" y="150"/>
                    </a:lnTo>
                    <a:lnTo>
                      <a:pt x="2" y="149"/>
                    </a:lnTo>
                    <a:lnTo>
                      <a:pt x="3" y="149"/>
                    </a:lnTo>
                    <a:lnTo>
                      <a:pt x="6" y="149"/>
                    </a:lnTo>
                    <a:lnTo>
                      <a:pt x="7" y="150"/>
                    </a:lnTo>
                    <a:lnTo>
                      <a:pt x="7" y="151"/>
                    </a:lnTo>
                    <a:lnTo>
                      <a:pt x="8" y="152"/>
                    </a:lnTo>
                    <a:close/>
                    <a:moveTo>
                      <a:pt x="8" y="166"/>
                    </a:moveTo>
                    <a:lnTo>
                      <a:pt x="8" y="166"/>
                    </a:lnTo>
                    <a:lnTo>
                      <a:pt x="7" y="169"/>
                    </a:lnTo>
                    <a:lnTo>
                      <a:pt x="7" y="170"/>
                    </a:lnTo>
                    <a:lnTo>
                      <a:pt x="6" y="170"/>
                    </a:lnTo>
                    <a:lnTo>
                      <a:pt x="3" y="171"/>
                    </a:lnTo>
                    <a:lnTo>
                      <a:pt x="2" y="170"/>
                    </a:lnTo>
                    <a:lnTo>
                      <a:pt x="1" y="170"/>
                    </a:lnTo>
                    <a:lnTo>
                      <a:pt x="1" y="169"/>
                    </a:lnTo>
                    <a:lnTo>
                      <a:pt x="0" y="166"/>
                    </a:lnTo>
                    <a:lnTo>
                      <a:pt x="1" y="165"/>
                    </a:lnTo>
                    <a:lnTo>
                      <a:pt x="1" y="164"/>
                    </a:lnTo>
                    <a:lnTo>
                      <a:pt x="2" y="164"/>
                    </a:lnTo>
                    <a:lnTo>
                      <a:pt x="3" y="163"/>
                    </a:lnTo>
                    <a:lnTo>
                      <a:pt x="6" y="164"/>
                    </a:lnTo>
                    <a:lnTo>
                      <a:pt x="7" y="164"/>
                    </a:lnTo>
                    <a:lnTo>
                      <a:pt x="7" y="165"/>
                    </a:lnTo>
                    <a:lnTo>
                      <a:pt x="8" y="166"/>
                    </a:lnTo>
                    <a:close/>
                    <a:moveTo>
                      <a:pt x="8" y="182"/>
                    </a:moveTo>
                    <a:lnTo>
                      <a:pt x="8" y="182"/>
                    </a:lnTo>
                    <a:lnTo>
                      <a:pt x="7" y="183"/>
                    </a:lnTo>
                    <a:lnTo>
                      <a:pt x="7" y="184"/>
                    </a:lnTo>
                    <a:lnTo>
                      <a:pt x="6" y="185"/>
                    </a:lnTo>
                    <a:lnTo>
                      <a:pt x="3" y="185"/>
                    </a:lnTo>
                    <a:lnTo>
                      <a:pt x="2" y="185"/>
                    </a:lnTo>
                    <a:lnTo>
                      <a:pt x="1" y="184"/>
                    </a:lnTo>
                    <a:lnTo>
                      <a:pt x="1" y="183"/>
                    </a:lnTo>
                    <a:lnTo>
                      <a:pt x="0" y="182"/>
                    </a:lnTo>
                    <a:lnTo>
                      <a:pt x="1" y="181"/>
                    </a:lnTo>
                    <a:lnTo>
                      <a:pt x="1" y="179"/>
                    </a:lnTo>
                    <a:lnTo>
                      <a:pt x="2" y="178"/>
                    </a:lnTo>
                    <a:lnTo>
                      <a:pt x="3" y="178"/>
                    </a:lnTo>
                    <a:lnTo>
                      <a:pt x="6" y="178"/>
                    </a:lnTo>
                    <a:lnTo>
                      <a:pt x="7" y="179"/>
                    </a:lnTo>
                    <a:lnTo>
                      <a:pt x="7" y="181"/>
                    </a:lnTo>
                    <a:lnTo>
                      <a:pt x="8" y="182"/>
                    </a:lnTo>
                    <a:close/>
                    <a:moveTo>
                      <a:pt x="8" y="196"/>
                    </a:moveTo>
                    <a:lnTo>
                      <a:pt x="8" y="196"/>
                    </a:lnTo>
                    <a:lnTo>
                      <a:pt x="7" y="199"/>
                    </a:lnTo>
                    <a:lnTo>
                      <a:pt x="7" y="200"/>
                    </a:lnTo>
                    <a:lnTo>
                      <a:pt x="6" y="200"/>
                    </a:lnTo>
                    <a:lnTo>
                      <a:pt x="3" y="201"/>
                    </a:lnTo>
                    <a:lnTo>
                      <a:pt x="2" y="200"/>
                    </a:lnTo>
                    <a:lnTo>
                      <a:pt x="1" y="200"/>
                    </a:lnTo>
                    <a:lnTo>
                      <a:pt x="1" y="199"/>
                    </a:lnTo>
                    <a:lnTo>
                      <a:pt x="0" y="196"/>
                    </a:lnTo>
                    <a:lnTo>
                      <a:pt x="1" y="195"/>
                    </a:lnTo>
                    <a:lnTo>
                      <a:pt x="1" y="194"/>
                    </a:lnTo>
                    <a:lnTo>
                      <a:pt x="2" y="194"/>
                    </a:lnTo>
                    <a:lnTo>
                      <a:pt x="3" y="193"/>
                    </a:lnTo>
                    <a:lnTo>
                      <a:pt x="6" y="194"/>
                    </a:lnTo>
                    <a:lnTo>
                      <a:pt x="7" y="194"/>
                    </a:lnTo>
                    <a:lnTo>
                      <a:pt x="7" y="195"/>
                    </a:lnTo>
                    <a:lnTo>
                      <a:pt x="8" y="196"/>
                    </a:lnTo>
                    <a:close/>
                    <a:moveTo>
                      <a:pt x="8" y="212"/>
                    </a:moveTo>
                    <a:lnTo>
                      <a:pt x="8" y="212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6" y="215"/>
                    </a:lnTo>
                    <a:lnTo>
                      <a:pt x="3" y="215"/>
                    </a:lnTo>
                    <a:lnTo>
                      <a:pt x="2" y="215"/>
                    </a:lnTo>
                    <a:lnTo>
                      <a:pt x="1" y="214"/>
                    </a:lnTo>
                    <a:lnTo>
                      <a:pt x="1" y="213"/>
                    </a:lnTo>
                    <a:lnTo>
                      <a:pt x="0" y="212"/>
                    </a:lnTo>
                    <a:lnTo>
                      <a:pt x="1" y="210"/>
                    </a:lnTo>
                    <a:lnTo>
                      <a:pt x="1" y="209"/>
                    </a:lnTo>
                    <a:lnTo>
                      <a:pt x="2" y="208"/>
                    </a:lnTo>
                    <a:lnTo>
                      <a:pt x="3" y="208"/>
                    </a:lnTo>
                    <a:lnTo>
                      <a:pt x="6" y="208"/>
                    </a:lnTo>
                    <a:lnTo>
                      <a:pt x="7" y="209"/>
                    </a:lnTo>
                    <a:lnTo>
                      <a:pt x="7" y="210"/>
                    </a:lnTo>
                    <a:lnTo>
                      <a:pt x="8" y="212"/>
                    </a:lnTo>
                    <a:close/>
                    <a:moveTo>
                      <a:pt x="8" y="226"/>
                    </a:moveTo>
                    <a:lnTo>
                      <a:pt x="8" y="226"/>
                    </a:lnTo>
                    <a:lnTo>
                      <a:pt x="7" y="228"/>
                    </a:lnTo>
                    <a:lnTo>
                      <a:pt x="7" y="229"/>
                    </a:lnTo>
                    <a:lnTo>
                      <a:pt x="6" y="229"/>
                    </a:lnTo>
                    <a:lnTo>
                      <a:pt x="3" y="231"/>
                    </a:lnTo>
                    <a:lnTo>
                      <a:pt x="2" y="229"/>
                    </a:lnTo>
                    <a:lnTo>
                      <a:pt x="1" y="229"/>
                    </a:lnTo>
                    <a:lnTo>
                      <a:pt x="1" y="228"/>
                    </a:lnTo>
                    <a:lnTo>
                      <a:pt x="0" y="226"/>
                    </a:lnTo>
                    <a:lnTo>
                      <a:pt x="1" y="225"/>
                    </a:lnTo>
                    <a:lnTo>
                      <a:pt x="1" y="224"/>
                    </a:lnTo>
                    <a:lnTo>
                      <a:pt x="2" y="224"/>
                    </a:lnTo>
                    <a:lnTo>
                      <a:pt x="3" y="222"/>
                    </a:lnTo>
                    <a:lnTo>
                      <a:pt x="6" y="224"/>
                    </a:lnTo>
                    <a:lnTo>
                      <a:pt x="7" y="224"/>
                    </a:lnTo>
                    <a:lnTo>
                      <a:pt x="7" y="225"/>
                    </a:lnTo>
                    <a:lnTo>
                      <a:pt x="8" y="226"/>
                    </a:lnTo>
                    <a:close/>
                    <a:moveTo>
                      <a:pt x="8" y="241"/>
                    </a:moveTo>
                    <a:lnTo>
                      <a:pt x="8" y="241"/>
                    </a:lnTo>
                    <a:lnTo>
                      <a:pt x="7" y="243"/>
                    </a:lnTo>
                    <a:lnTo>
                      <a:pt x="7" y="244"/>
                    </a:lnTo>
                    <a:lnTo>
                      <a:pt x="6" y="245"/>
                    </a:lnTo>
                    <a:lnTo>
                      <a:pt x="3" y="245"/>
                    </a:lnTo>
                    <a:lnTo>
                      <a:pt x="2" y="245"/>
                    </a:lnTo>
                    <a:lnTo>
                      <a:pt x="1" y="244"/>
                    </a:lnTo>
                    <a:lnTo>
                      <a:pt x="1" y="243"/>
                    </a:lnTo>
                    <a:lnTo>
                      <a:pt x="0" y="241"/>
                    </a:lnTo>
                    <a:lnTo>
                      <a:pt x="1" y="240"/>
                    </a:lnTo>
                    <a:lnTo>
                      <a:pt x="1" y="239"/>
                    </a:lnTo>
                    <a:lnTo>
                      <a:pt x="2" y="238"/>
                    </a:lnTo>
                    <a:lnTo>
                      <a:pt x="3" y="238"/>
                    </a:lnTo>
                    <a:lnTo>
                      <a:pt x="6" y="238"/>
                    </a:lnTo>
                    <a:lnTo>
                      <a:pt x="7" y="239"/>
                    </a:lnTo>
                    <a:lnTo>
                      <a:pt x="7" y="240"/>
                    </a:lnTo>
                    <a:lnTo>
                      <a:pt x="8" y="241"/>
                    </a:lnTo>
                    <a:close/>
                    <a:moveTo>
                      <a:pt x="8" y="256"/>
                    </a:moveTo>
                    <a:lnTo>
                      <a:pt x="8" y="256"/>
                    </a:lnTo>
                    <a:lnTo>
                      <a:pt x="7" y="258"/>
                    </a:lnTo>
                    <a:lnTo>
                      <a:pt x="7" y="259"/>
                    </a:lnTo>
                    <a:lnTo>
                      <a:pt x="6" y="259"/>
                    </a:lnTo>
                    <a:lnTo>
                      <a:pt x="3" y="260"/>
                    </a:lnTo>
                    <a:lnTo>
                      <a:pt x="2" y="259"/>
                    </a:lnTo>
                    <a:lnTo>
                      <a:pt x="1" y="259"/>
                    </a:lnTo>
                    <a:lnTo>
                      <a:pt x="1" y="258"/>
                    </a:lnTo>
                    <a:lnTo>
                      <a:pt x="0" y="256"/>
                    </a:lnTo>
                    <a:lnTo>
                      <a:pt x="1" y="254"/>
                    </a:lnTo>
                    <a:lnTo>
                      <a:pt x="1" y="253"/>
                    </a:lnTo>
                    <a:lnTo>
                      <a:pt x="2" y="253"/>
                    </a:lnTo>
                    <a:lnTo>
                      <a:pt x="3" y="252"/>
                    </a:lnTo>
                    <a:lnTo>
                      <a:pt x="6" y="253"/>
                    </a:lnTo>
                    <a:lnTo>
                      <a:pt x="7" y="253"/>
                    </a:lnTo>
                    <a:lnTo>
                      <a:pt x="7" y="254"/>
                    </a:lnTo>
                    <a:lnTo>
                      <a:pt x="8" y="256"/>
                    </a:lnTo>
                    <a:close/>
                    <a:moveTo>
                      <a:pt x="8" y="271"/>
                    </a:moveTo>
                    <a:lnTo>
                      <a:pt x="8" y="271"/>
                    </a:lnTo>
                    <a:lnTo>
                      <a:pt x="7" y="272"/>
                    </a:lnTo>
                    <a:lnTo>
                      <a:pt x="7" y="274"/>
                    </a:lnTo>
                    <a:lnTo>
                      <a:pt x="6" y="275"/>
                    </a:lnTo>
                    <a:lnTo>
                      <a:pt x="3" y="275"/>
                    </a:lnTo>
                    <a:lnTo>
                      <a:pt x="2" y="275"/>
                    </a:lnTo>
                    <a:lnTo>
                      <a:pt x="1" y="274"/>
                    </a:lnTo>
                    <a:lnTo>
                      <a:pt x="1" y="272"/>
                    </a:lnTo>
                    <a:lnTo>
                      <a:pt x="0" y="271"/>
                    </a:lnTo>
                    <a:lnTo>
                      <a:pt x="1" y="270"/>
                    </a:lnTo>
                    <a:lnTo>
                      <a:pt x="1" y="269"/>
                    </a:lnTo>
                    <a:lnTo>
                      <a:pt x="2" y="268"/>
                    </a:lnTo>
                    <a:lnTo>
                      <a:pt x="3" y="268"/>
                    </a:lnTo>
                    <a:lnTo>
                      <a:pt x="6" y="268"/>
                    </a:lnTo>
                    <a:lnTo>
                      <a:pt x="7" y="269"/>
                    </a:lnTo>
                    <a:lnTo>
                      <a:pt x="7" y="270"/>
                    </a:lnTo>
                    <a:lnTo>
                      <a:pt x="8" y="271"/>
                    </a:lnTo>
                    <a:close/>
                    <a:moveTo>
                      <a:pt x="8" y="285"/>
                    </a:moveTo>
                    <a:lnTo>
                      <a:pt x="8" y="285"/>
                    </a:lnTo>
                    <a:lnTo>
                      <a:pt x="7" y="288"/>
                    </a:lnTo>
                    <a:lnTo>
                      <a:pt x="7" y="289"/>
                    </a:lnTo>
                    <a:lnTo>
                      <a:pt x="6" y="289"/>
                    </a:lnTo>
                    <a:lnTo>
                      <a:pt x="3" y="290"/>
                    </a:lnTo>
                    <a:lnTo>
                      <a:pt x="2" y="289"/>
                    </a:lnTo>
                    <a:lnTo>
                      <a:pt x="1" y="289"/>
                    </a:lnTo>
                    <a:lnTo>
                      <a:pt x="1" y="288"/>
                    </a:lnTo>
                    <a:lnTo>
                      <a:pt x="0" y="285"/>
                    </a:lnTo>
                    <a:lnTo>
                      <a:pt x="1" y="284"/>
                    </a:lnTo>
                    <a:lnTo>
                      <a:pt x="1" y="283"/>
                    </a:lnTo>
                    <a:lnTo>
                      <a:pt x="2" y="283"/>
                    </a:lnTo>
                    <a:lnTo>
                      <a:pt x="3" y="282"/>
                    </a:lnTo>
                    <a:lnTo>
                      <a:pt x="6" y="283"/>
                    </a:lnTo>
                    <a:lnTo>
                      <a:pt x="7" y="283"/>
                    </a:lnTo>
                    <a:lnTo>
                      <a:pt x="7" y="284"/>
                    </a:lnTo>
                    <a:lnTo>
                      <a:pt x="8" y="285"/>
                    </a:lnTo>
                    <a:close/>
                    <a:moveTo>
                      <a:pt x="8" y="301"/>
                    </a:moveTo>
                    <a:lnTo>
                      <a:pt x="8" y="301"/>
                    </a:lnTo>
                    <a:lnTo>
                      <a:pt x="7" y="302"/>
                    </a:lnTo>
                    <a:lnTo>
                      <a:pt x="7" y="303"/>
                    </a:lnTo>
                    <a:lnTo>
                      <a:pt x="6" y="304"/>
                    </a:lnTo>
                    <a:lnTo>
                      <a:pt x="3" y="304"/>
                    </a:lnTo>
                    <a:lnTo>
                      <a:pt x="2" y="304"/>
                    </a:lnTo>
                    <a:lnTo>
                      <a:pt x="1" y="303"/>
                    </a:lnTo>
                    <a:lnTo>
                      <a:pt x="1" y="302"/>
                    </a:lnTo>
                    <a:lnTo>
                      <a:pt x="0" y="301"/>
                    </a:lnTo>
                    <a:lnTo>
                      <a:pt x="1" y="300"/>
                    </a:lnTo>
                    <a:lnTo>
                      <a:pt x="1" y="299"/>
                    </a:lnTo>
                    <a:lnTo>
                      <a:pt x="2" y="297"/>
                    </a:lnTo>
                    <a:lnTo>
                      <a:pt x="3" y="297"/>
                    </a:lnTo>
                    <a:lnTo>
                      <a:pt x="6" y="297"/>
                    </a:lnTo>
                    <a:lnTo>
                      <a:pt x="7" y="299"/>
                    </a:lnTo>
                    <a:lnTo>
                      <a:pt x="7" y="300"/>
                    </a:lnTo>
                    <a:lnTo>
                      <a:pt x="8" y="301"/>
                    </a:lnTo>
                    <a:close/>
                    <a:moveTo>
                      <a:pt x="8" y="316"/>
                    </a:moveTo>
                    <a:lnTo>
                      <a:pt x="8" y="316"/>
                    </a:lnTo>
                    <a:lnTo>
                      <a:pt x="7" y="318"/>
                    </a:lnTo>
                    <a:lnTo>
                      <a:pt x="7" y="319"/>
                    </a:lnTo>
                    <a:lnTo>
                      <a:pt x="6" y="319"/>
                    </a:lnTo>
                    <a:lnTo>
                      <a:pt x="3" y="320"/>
                    </a:lnTo>
                    <a:lnTo>
                      <a:pt x="2" y="319"/>
                    </a:lnTo>
                    <a:lnTo>
                      <a:pt x="1" y="319"/>
                    </a:lnTo>
                    <a:lnTo>
                      <a:pt x="1" y="318"/>
                    </a:lnTo>
                    <a:lnTo>
                      <a:pt x="0" y="316"/>
                    </a:lnTo>
                    <a:lnTo>
                      <a:pt x="1" y="314"/>
                    </a:lnTo>
                    <a:lnTo>
                      <a:pt x="1" y="313"/>
                    </a:lnTo>
                    <a:lnTo>
                      <a:pt x="2" y="313"/>
                    </a:lnTo>
                    <a:lnTo>
                      <a:pt x="3" y="312"/>
                    </a:lnTo>
                    <a:lnTo>
                      <a:pt x="6" y="313"/>
                    </a:lnTo>
                    <a:lnTo>
                      <a:pt x="7" y="313"/>
                    </a:lnTo>
                    <a:lnTo>
                      <a:pt x="7" y="314"/>
                    </a:lnTo>
                    <a:lnTo>
                      <a:pt x="8" y="316"/>
                    </a:lnTo>
                    <a:close/>
                    <a:moveTo>
                      <a:pt x="8" y="331"/>
                    </a:moveTo>
                    <a:lnTo>
                      <a:pt x="8" y="331"/>
                    </a:lnTo>
                    <a:lnTo>
                      <a:pt x="7" y="332"/>
                    </a:lnTo>
                    <a:lnTo>
                      <a:pt x="7" y="333"/>
                    </a:lnTo>
                    <a:lnTo>
                      <a:pt x="6" y="334"/>
                    </a:lnTo>
                    <a:lnTo>
                      <a:pt x="3" y="334"/>
                    </a:lnTo>
                    <a:lnTo>
                      <a:pt x="2" y="334"/>
                    </a:lnTo>
                    <a:lnTo>
                      <a:pt x="1" y="333"/>
                    </a:lnTo>
                    <a:lnTo>
                      <a:pt x="1" y="332"/>
                    </a:lnTo>
                    <a:lnTo>
                      <a:pt x="0" y="331"/>
                    </a:lnTo>
                    <a:lnTo>
                      <a:pt x="1" y="329"/>
                    </a:lnTo>
                    <a:lnTo>
                      <a:pt x="1" y="328"/>
                    </a:lnTo>
                    <a:lnTo>
                      <a:pt x="2" y="327"/>
                    </a:lnTo>
                    <a:lnTo>
                      <a:pt x="3" y="327"/>
                    </a:lnTo>
                    <a:lnTo>
                      <a:pt x="6" y="327"/>
                    </a:lnTo>
                    <a:lnTo>
                      <a:pt x="7" y="328"/>
                    </a:lnTo>
                    <a:lnTo>
                      <a:pt x="7" y="329"/>
                    </a:lnTo>
                    <a:lnTo>
                      <a:pt x="8" y="331"/>
                    </a:lnTo>
                    <a:close/>
                    <a:moveTo>
                      <a:pt x="8" y="346"/>
                    </a:moveTo>
                    <a:lnTo>
                      <a:pt x="8" y="346"/>
                    </a:lnTo>
                    <a:lnTo>
                      <a:pt x="7" y="347"/>
                    </a:lnTo>
                    <a:lnTo>
                      <a:pt x="7" y="349"/>
                    </a:lnTo>
                    <a:lnTo>
                      <a:pt x="6" y="349"/>
                    </a:lnTo>
                    <a:lnTo>
                      <a:pt x="3" y="350"/>
                    </a:lnTo>
                    <a:lnTo>
                      <a:pt x="2" y="349"/>
                    </a:lnTo>
                    <a:lnTo>
                      <a:pt x="1" y="349"/>
                    </a:lnTo>
                    <a:lnTo>
                      <a:pt x="1" y="347"/>
                    </a:lnTo>
                    <a:lnTo>
                      <a:pt x="0" y="346"/>
                    </a:lnTo>
                    <a:lnTo>
                      <a:pt x="1" y="344"/>
                    </a:lnTo>
                    <a:lnTo>
                      <a:pt x="1" y="343"/>
                    </a:lnTo>
                    <a:lnTo>
                      <a:pt x="2" y="343"/>
                    </a:lnTo>
                    <a:lnTo>
                      <a:pt x="3" y="341"/>
                    </a:lnTo>
                    <a:lnTo>
                      <a:pt x="6" y="343"/>
                    </a:lnTo>
                    <a:lnTo>
                      <a:pt x="7" y="343"/>
                    </a:lnTo>
                    <a:lnTo>
                      <a:pt x="7" y="344"/>
                    </a:lnTo>
                    <a:lnTo>
                      <a:pt x="8" y="346"/>
                    </a:lnTo>
                    <a:close/>
                    <a:moveTo>
                      <a:pt x="8" y="360"/>
                    </a:moveTo>
                    <a:lnTo>
                      <a:pt x="8" y="360"/>
                    </a:lnTo>
                    <a:lnTo>
                      <a:pt x="7" y="362"/>
                    </a:lnTo>
                    <a:lnTo>
                      <a:pt x="7" y="363"/>
                    </a:lnTo>
                    <a:lnTo>
                      <a:pt x="6" y="364"/>
                    </a:lnTo>
                    <a:lnTo>
                      <a:pt x="3" y="364"/>
                    </a:lnTo>
                    <a:lnTo>
                      <a:pt x="2" y="364"/>
                    </a:lnTo>
                    <a:lnTo>
                      <a:pt x="1" y="363"/>
                    </a:lnTo>
                    <a:lnTo>
                      <a:pt x="1" y="362"/>
                    </a:lnTo>
                    <a:lnTo>
                      <a:pt x="0" y="360"/>
                    </a:lnTo>
                    <a:lnTo>
                      <a:pt x="1" y="359"/>
                    </a:lnTo>
                    <a:lnTo>
                      <a:pt x="1" y="358"/>
                    </a:lnTo>
                    <a:lnTo>
                      <a:pt x="2" y="357"/>
                    </a:lnTo>
                    <a:lnTo>
                      <a:pt x="3" y="357"/>
                    </a:lnTo>
                    <a:lnTo>
                      <a:pt x="6" y="357"/>
                    </a:lnTo>
                    <a:lnTo>
                      <a:pt x="7" y="358"/>
                    </a:lnTo>
                    <a:lnTo>
                      <a:pt x="7" y="359"/>
                    </a:lnTo>
                    <a:lnTo>
                      <a:pt x="8" y="360"/>
                    </a:lnTo>
                    <a:close/>
                    <a:moveTo>
                      <a:pt x="8" y="376"/>
                    </a:moveTo>
                    <a:lnTo>
                      <a:pt x="8" y="376"/>
                    </a:lnTo>
                    <a:lnTo>
                      <a:pt x="7" y="377"/>
                    </a:lnTo>
                    <a:lnTo>
                      <a:pt x="7" y="378"/>
                    </a:lnTo>
                    <a:lnTo>
                      <a:pt x="6" y="378"/>
                    </a:lnTo>
                    <a:lnTo>
                      <a:pt x="3" y="379"/>
                    </a:lnTo>
                    <a:lnTo>
                      <a:pt x="2" y="378"/>
                    </a:lnTo>
                    <a:lnTo>
                      <a:pt x="1" y="378"/>
                    </a:lnTo>
                    <a:lnTo>
                      <a:pt x="1" y="377"/>
                    </a:lnTo>
                    <a:lnTo>
                      <a:pt x="0" y="376"/>
                    </a:lnTo>
                    <a:lnTo>
                      <a:pt x="1" y="374"/>
                    </a:lnTo>
                    <a:lnTo>
                      <a:pt x="1" y="372"/>
                    </a:lnTo>
                    <a:lnTo>
                      <a:pt x="2" y="372"/>
                    </a:lnTo>
                    <a:lnTo>
                      <a:pt x="3" y="371"/>
                    </a:lnTo>
                    <a:lnTo>
                      <a:pt x="6" y="372"/>
                    </a:lnTo>
                    <a:lnTo>
                      <a:pt x="7" y="372"/>
                    </a:lnTo>
                    <a:lnTo>
                      <a:pt x="7" y="374"/>
                    </a:lnTo>
                    <a:lnTo>
                      <a:pt x="8" y="376"/>
                    </a:lnTo>
                    <a:close/>
                    <a:moveTo>
                      <a:pt x="8" y="390"/>
                    </a:moveTo>
                    <a:lnTo>
                      <a:pt x="8" y="390"/>
                    </a:lnTo>
                    <a:lnTo>
                      <a:pt x="7" y="391"/>
                    </a:lnTo>
                    <a:lnTo>
                      <a:pt x="7" y="393"/>
                    </a:lnTo>
                    <a:lnTo>
                      <a:pt x="6" y="394"/>
                    </a:lnTo>
                    <a:lnTo>
                      <a:pt x="3" y="394"/>
                    </a:lnTo>
                    <a:lnTo>
                      <a:pt x="2" y="394"/>
                    </a:lnTo>
                    <a:lnTo>
                      <a:pt x="1" y="393"/>
                    </a:lnTo>
                    <a:lnTo>
                      <a:pt x="1" y="391"/>
                    </a:lnTo>
                    <a:lnTo>
                      <a:pt x="0" y="390"/>
                    </a:lnTo>
                    <a:lnTo>
                      <a:pt x="1" y="389"/>
                    </a:lnTo>
                    <a:lnTo>
                      <a:pt x="1" y="388"/>
                    </a:lnTo>
                    <a:lnTo>
                      <a:pt x="2" y="387"/>
                    </a:lnTo>
                    <a:lnTo>
                      <a:pt x="3" y="387"/>
                    </a:lnTo>
                    <a:lnTo>
                      <a:pt x="6" y="387"/>
                    </a:lnTo>
                    <a:lnTo>
                      <a:pt x="7" y="388"/>
                    </a:lnTo>
                    <a:lnTo>
                      <a:pt x="7" y="389"/>
                    </a:lnTo>
                    <a:lnTo>
                      <a:pt x="8" y="390"/>
                    </a:lnTo>
                    <a:close/>
                    <a:moveTo>
                      <a:pt x="8" y="406"/>
                    </a:moveTo>
                    <a:lnTo>
                      <a:pt x="8" y="406"/>
                    </a:lnTo>
                    <a:lnTo>
                      <a:pt x="7" y="407"/>
                    </a:lnTo>
                    <a:lnTo>
                      <a:pt x="7" y="408"/>
                    </a:lnTo>
                    <a:lnTo>
                      <a:pt x="6" y="408"/>
                    </a:lnTo>
                    <a:lnTo>
                      <a:pt x="3" y="409"/>
                    </a:lnTo>
                    <a:lnTo>
                      <a:pt x="2" y="408"/>
                    </a:lnTo>
                    <a:lnTo>
                      <a:pt x="1" y="408"/>
                    </a:lnTo>
                    <a:lnTo>
                      <a:pt x="1" y="407"/>
                    </a:lnTo>
                    <a:lnTo>
                      <a:pt x="0" y="406"/>
                    </a:lnTo>
                    <a:lnTo>
                      <a:pt x="1" y="403"/>
                    </a:lnTo>
                    <a:lnTo>
                      <a:pt x="1" y="402"/>
                    </a:lnTo>
                    <a:lnTo>
                      <a:pt x="2" y="402"/>
                    </a:lnTo>
                    <a:lnTo>
                      <a:pt x="3" y="401"/>
                    </a:lnTo>
                    <a:lnTo>
                      <a:pt x="6" y="402"/>
                    </a:lnTo>
                    <a:lnTo>
                      <a:pt x="7" y="402"/>
                    </a:lnTo>
                    <a:lnTo>
                      <a:pt x="7" y="403"/>
                    </a:lnTo>
                    <a:lnTo>
                      <a:pt x="8" y="406"/>
                    </a:lnTo>
                    <a:close/>
                    <a:moveTo>
                      <a:pt x="8" y="420"/>
                    </a:moveTo>
                    <a:lnTo>
                      <a:pt x="8" y="420"/>
                    </a:lnTo>
                    <a:lnTo>
                      <a:pt x="7" y="421"/>
                    </a:lnTo>
                    <a:lnTo>
                      <a:pt x="7" y="422"/>
                    </a:lnTo>
                    <a:lnTo>
                      <a:pt x="6" y="424"/>
                    </a:lnTo>
                    <a:lnTo>
                      <a:pt x="3" y="424"/>
                    </a:lnTo>
                    <a:lnTo>
                      <a:pt x="2" y="424"/>
                    </a:lnTo>
                    <a:lnTo>
                      <a:pt x="1" y="422"/>
                    </a:lnTo>
                    <a:lnTo>
                      <a:pt x="1" y="421"/>
                    </a:lnTo>
                    <a:lnTo>
                      <a:pt x="0" y="420"/>
                    </a:lnTo>
                    <a:lnTo>
                      <a:pt x="1" y="419"/>
                    </a:lnTo>
                    <a:lnTo>
                      <a:pt x="1" y="418"/>
                    </a:lnTo>
                    <a:lnTo>
                      <a:pt x="2" y="416"/>
                    </a:lnTo>
                    <a:lnTo>
                      <a:pt x="3" y="416"/>
                    </a:lnTo>
                    <a:lnTo>
                      <a:pt x="6" y="416"/>
                    </a:lnTo>
                    <a:lnTo>
                      <a:pt x="7" y="418"/>
                    </a:lnTo>
                    <a:lnTo>
                      <a:pt x="7" y="419"/>
                    </a:lnTo>
                    <a:lnTo>
                      <a:pt x="8" y="420"/>
                    </a:lnTo>
                    <a:close/>
                    <a:moveTo>
                      <a:pt x="8" y="435"/>
                    </a:moveTo>
                    <a:lnTo>
                      <a:pt x="8" y="435"/>
                    </a:lnTo>
                    <a:lnTo>
                      <a:pt x="7" y="437"/>
                    </a:lnTo>
                    <a:lnTo>
                      <a:pt x="7" y="438"/>
                    </a:lnTo>
                    <a:lnTo>
                      <a:pt x="6" y="438"/>
                    </a:lnTo>
                    <a:lnTo>
                      <a:pt x="3" y="439"/>
                    </a:lnTo>
                    <a:lnTo>
                      <a:pt x="2" y="438"/>
                    </a:lnTo>
                    <a:lnTo>
                      <a:pt x="1" y="438"/>
                    </a:lnTo>
                    <a:lnTo>
                      <a:pt x="1" y="437"/>
                    </a:lnTo>
                    <a:lnTo>
                      <a:pt x="0" y="435"/>
                    </a:lnTo>
                    <a:lnTo>
                      <a:pt x="1" y="433"/>
                    </a:lnTo>
                    <a:lnTo>
                      <a:pt x="1" y="432"/>
                    </a:lnTo>
                    <a:lnTo>
                      <a:pt x="2" y="432"/>
                    </a:lnTo>
                    <a:lnTo>
                      <a:pt x="3" y="431"/>
                    </a:lnTo>
                    <a:lnTo>
                      <a:pt x="6" y="432"/>
                    </a:lnTo>
                    <a:lnTo>
                      <a:pt x="7" y="432"/>
                    </a:lnTo>
                    <a:lnTo>
                      <a:pt x="7" y="433"/>
                    </a:lnTo>
                    <a:lnTo>
                      <a:pt x="8" y="435"/>
                    </a:lnTo>
                    <a:close/>
                    <a:moveTo>
                      <a:pt x="8" y="450"/>
                    </a:moveTo>
                    <a:lnTo>
                      <a:pt x="8" y="450"/>
                    </a:lnTo>
                    <a:lnTo>
                      <a:pt x="7" y="451"/>
                    </a:lnTo>
                    <a:lnTo>
                      <a:pt x="7" y="452"/>
                    </a:lnTo>
                    <a:lnTo>
                      <a:pt x="6" y="453"/>
                    </a:lnTo>
                    <a:lnTo>
                      <a:pt x="3" y="453"/>
                    </a:lnTo>
                    <a:lnTo>
                      <a:pt x="2" y="453"/>
                    </a:lnTo>
                    <a:lnTo>
                      <a:pt x="1" y="452"/>
                    </a:lnTo>
                    <a:lnTo>
                      <a:pt x="1" y="451"/>
                    </a:lnTo>
                    <a:lnTo>
                      <a:pt x="0" y="450"/>
                    </a:lnTo>
                    <a:lnTo>
                      <a:pt x="1" y="449"/>
                    </a:lnTo>
                    <a:lnTo>
                      <a:pt x="1" y="447"/>
                    </a:lnTo>
                    <a:lnTo>
                      <a:pt x="2" y="446"/>
                    </a:lnTo>
                    <a:lnTo>
                      <a:pt x="3" y="446"/>
                    </a:lnTo>
                    <a:lnTo>
                      <a:pt x="6" y="446"/>
                    </a:lnTo>
                    <a:lnTo>
                      <a:pt x="7" y="447"/>
                    </a:lnTo>
                    <a:lnTo>
                      <a:pt x="7" y="449"/>
                    </a:lnTo>
                    <a:lnTo>
                      <a:pt x="8" y="450"/>
                    </a:lnTo>
                    <a:close/>
                    <a:moveTo>
                      <a:pt x="8" y="465"/>
                    </a:moveTo>
                    <a:lnTo>
                      <a:pt x="8" y="465"/>
                    </a:lnTo>
                    <a:lnTo>
                      <a:pt x="7" y="466"/>
                    </a:lnTo>
                    <a:lnTo>
                      <a:pt x="7" y="468"/>
                    </a:lnTo>
                    <a:lnTo>
                      <a:pt x="6" y="468"/>
                    </a:lnTo>
                    <a:lnTo>
                      <a:pt x="3" y="469"/>
                    </a:lnTo>
                    <a:lnTo>
                      <a:pt x="2" y="468"/>
                    </a:lnTo>
                    <a:lnTo>
                      <a:pt x="1" y="468"/>
                    </a:lnTo>
                    <a:lnTo>
                      <a:pt x="1" y="466"/>
                    </a:lnTo>
                    <a:lnTo>
                      <a:pt x="0" y="465"/>
                    </a:lnTo>
                    <a:lnTo>
                      <a:pt x="1" y="463"/>
                    </a:lnTo>
                    <a:lnTo>
                      <a:pt x="1" y="462"/>
                    </a:lnTo>
                    <a:lnTo>
                      <a:pt x="2" y="462"/>
                    </a:lnTo>
                    <a:lnTo>
                      <a:pt x="3" y="460"/>
                    </a:lnTo>
                    <a:lnTo>
                      <a:pt x="6" y="462"/>
                    </a:lnTo>
                    <a:lnTo>
                      <a:pt x="7" y="462"/>
                    </a:lnTo>
                    <a:lnTo>
                      <a:pt x="7" y="463"/>
                    </a:lnTo>
                    <a:lnTo>
                      <a:pt x="8" y="465"/>
                    </a:lnTo>
                    <a:close/>
                    <a:moveTo>
                      <a:pt x="8" y="479"/>
                    </a:moveTo>
                    <a:lnTo>
                      <a:pt x="8" y="479"/>
                    </a:lnTo>
                    <a:lnTo>
                      <a:pt x="7" y="481"/>
                    </a:lnTo>
                    <a:lnTo>
                      <a:pt x="7" y="482"/>
                    </a:lnTo>
                    <a:lnTo>
                      <a:pt x="6" y="483"/>
                    </a:lnTo>
                    <a:lnTo>
                      <a:pt x="3" y="483"/>
                    </a:lnTo>
                    <a:lnTo>
                      <a:pt x="2" y="483"/>
                    </a:lnTo>
                    <a:lnTo>
                      <a:pt x="1" y="482"/>
                    </a:lnTo>
                    <a:lnTo>
                      <a:pt x="1" y="481"/>
                    </a:lnTo>
                    <a:lnTo>
                      <a:pt x="0" y="479"/>
                    </a:lnTo>
                    <a:lnTo>
                      <a:pt x="1" y="478"/>
                    </a:lnTo>
                    <a:lnTo>
                      <a:pt x="1" y="477"/>
                    </a:lnTo>
                    <a:lnTo>
                      <a:pt x="2" y="476"/>
                    </a:lnTo>
                    <a:lnTo>
                      <a:pt x="3" y="476"/>
                    </a:lnTo>
                    <a:lnTo>
                      <a:pt x="6" y="476"/>
                    </a:lnTo>
                    <a:lnTo>
                      <a:pt x="7" y="477"/>
                    </a:lnTo>
                    <a:lnTo>
                      <a:pt x="7" y="478"/>
                    </a:lnTo>
                    <a:lnTo>
                      <a:pt x="8" y="479"/>
                    </a:lnTo>
                    <a:close/>
                    <a:moveTo>
                      <a:pt x="8" y="495"/>
                    </a:moveTo>
                    <a:lnTo>
                      <a:pt x="8" y="495"/>
                    </a:lnTo>
                    <a:lnTo>
                      <a:pt x="7" y="496"/>
                    </a:lnTo>
                    <a:lnTo>
                      <a:pt x="7" y="497"/>
                    </a:lnTo>
                    <a:lnTo>
                      <a:pt x="6" y="497"/>
                    </a:lnTo>
                    <a:lnTo>
                      <a:pt x="3" y="498"/>
                    </a:lnTo>
                    <a:lnTo>
                      <a:pt x="2" y="497"/>
                    </a:lnTo>
                    <a:lnTo>
                      <a:pt x="1" y="497"/>
                    </a:lnTo>
                    <a:lnTo>
                      <a:pt x="1" y="496"/>
                    </a:lnTo>
                    <a:lnTo>
                      <a:pt x="0" y="495"/>
                    </a:lnTo>
                    <a:lnTo>
                      <a:pt x="1" y="493"/>
                    </a:lnTo>
                    <a:lnTo>
                      <a:pt x="1" y="491"/>
                    </a:lnTo>
                    <a:lnTo>
                      <a:pt x="2" y="491"/>
                    </a:lnTo>
                    <a:lnTo>
                      <a:pt x="3" y="490"/>
                    </a:lnTo>
                    <a:lnTo>
                      <a:pt x="6" y="491"/>
                    </a:lnTo>
                    <a:lnTo>
                      <a:pt x="7" y="491"/>
                    </a:lnTo>
                    <a:lnTo>
                      <a:pt x="7" y="493"/>
                    </a:lnTo>
                    <a:lnTo>
                      <a:pt x="8" y="495"/>
                    </a:lnTo>
                    <a:close/>
                    <a:moveTo>
                      <a:pt x="8" y="509"/>
                    </a:moveTo>
                    <a:lnTo>
                      <a:pt x="8" y="509"/>
                    </a:lnTo>
                    <a:lnTo>
                      <a:pt x="7" y="510"/>
                    </a:lnTo>
                    <a:lnTo>
                      <a:pt x="7" y="512"/>
                    </a:lnTo>
                    <a:lnTo>
                      <a:pt x="6" y="513"/>
                    </a:lnTo>
                    <a:lnTo>
                      <a:pt x="3" y="513"/>
                    </a:lnTo>
                    <a:lnTo>
                      <a:pt x="2" y="513"/>
                    </a:lnTo>
                    <a:lnTo>
                      <a:pt x="1" y="512"/>
                    </a:lnTo>
                    <a:lnTo>
                      <a:pt x="1" y="510"/>
                    </a:lnTo>
                    <a:lnTo>
                      <a:pt x="0" y="509"/>
                    </a:lnTo>
                    <a:lnTo>
                      <a:pt x="1" y="508"/>
                    </a:lnTo>
                    <a:lnTo>
                      <a:pt x="1" y="507"/>
                    </a:lnTo>
                    <a:lnTo>
                      <a:pt x="2" y="506"/>
                    </a:lnTo>
                    <a:lnTo>
                      <a:pt x="3" y="506"/>
                    </a:lnTo>
                    <a:lnTo>
                      <a:pt x="6" y="506"/>
                    </a:lnTo>
                    <a:lnTo>
                      <a:pt x="7" y="507"/>
                    </a:lnTo>
                    <a:lnTo>
                      <a:pt x="7" y="508"/>
                    </a:lnTo>
                    <a:lnTo>
                      <a:pt x="8" y="509"/>
                    </a:lnTo>
                    <a:close/>
                    <a:moveTo>
                      <a:pt x="8" y="525"/>
                    </a:moveTo>
                    <a:lnTo>
                      <a:pt x="8" y="525"/>
                    </a:lnTo>
                    <a:lnTo>
                      <a:pt x="7" y="526"/>
                    </a:lnTo>
                    <a:lnTo>
                      <a:pt x="7" y="527"/>
                    </a:lnTo>
                    <a:lnTo>
                      <a:pt x="6" y="527"/>
                    </a:lnTo>
                    <a:lnTo>
                      <a:pt x="3" y="528"/>
                    </a:lnTo>
                    <a:lnTo>
                      <a:pt x="2" y="527"/>
                    </a:lnTo>
                    <a:lnTo>
                      <a:pt x="1" y="527"/>
                    </a:lnTo>
                    <a:lnTo>
                      <a:pt x="1" y="526"/>
                    </a:lnTo>
                    <a:lnTo>
                      <a:pt x="0" y="525"/>
                    </a:lnTo>
                    <a:lnTo>
                      <a:pt x="1" y="522"/>
                    </a:lnTo>
                    <a:lnTo>
                      <a:pt x="1" y="521"/>
                    </a:lnTo>
                    <a:lnTo>
                      <a:pt x="2" y="521"/>
                    </a:lnTo>
                    <a:lnTo>
                      <a:pt x="3" y="520"/>
                    </a:lnTo>
                    <a:lnTo>
                      <a:pt x="6" y="521"/>
                    </a:lnTo>
                    <a:lnTo>
                      <a:pt x="7" y="521"/>
                    </a:lnTo>
                    <a:lnTo>
                      <a:pt x="7" y="522"/>
                    </a:lnTo>
                    <a:lnTo>
                      <a:pt x="8" y="525"/>
                    </a:lnTo>
                    <a:close/>
                    <a:moveTo>
                      <a:pt x="8" y="539"/>
                    </a:moveTo>
                    <a:lnTo>
                      <a:pt x="8" y="539"/>
                    </a:lnTo>
                    <a:lnTo>
                      <a:pt x="7" y="540"/>
                    </a:lnTo>
                    <a:lnTo>
                      <a:pt x="7" y="541"/>
                    </a:lnTo>
                    <a:lnTo>
                      <a:pt x="6" y="543"/>
                    </a:lnTo>
                    <a:lnTo>
                      <a:pt x="3" y="543"/>
                    </a:lnTo>
                    <a:lnTo>
                      <a:pt x="2" y="543"/>
                    </a:lnTo>
                    <a:lnTo>
                      <a:pt x="1" y="541"/>
                    </a:lnTo>
                    <a:lnTo>
                      <a:pt x="1" y="540"/>
                    </a:lnTo>
                    <a:lnTo>
                      <a:pt x="0" y="539"/>
                    </a:lnTo>
                    <a:lnTo>
                      <a:pt x="1" y="538"/>
                    </a:lnTo>
                    <a:lnTo>
                      <a:pt x="1" y="537"/>
                    </a:lnTo>
                    <a:lnTo>
                      <a:pt x="2" y="535"/>
                    </a:lnTo>
                    <a:lnTo>
                      <a:pt x="3" y="535"/>
                    </a:lnTo>
                    <a:lnTo>
                      <a:pt x="6" y="535"/>
                    </a:lnTo>
                    <a:lnTo>
                      <a:pt x="7" y="537"/>
                    </a:lnTo>
                    <a:lnTo>
                      <a:pt x="7" y="538"/>
                    </a:lnTo>
                    <a:lnTo>
                      <a:pt x="8" y="539"/>
                    </a:lnTo>
                    <a:close/>
                    <a:moveTo>
                      <a:pt x="8" y="554"/>
                    </a:moveTo>
                    <a:lnTo>
                      <a:pt x="8" y="554"/>
                    </a:lnTo>
                    <a:lnTo>
                      <a:pt x="7" y="556"/>
                    </a:lnTo>
                    <a:lnTo>
                      <a:pt x="7" y="557"/>
                    </a:lnTo>
                    <a:lnTo>
                      <a:pt x="6" y="557"/>
                    </a:lnTo>
                    <a:lnTo>
                      <a:pt x="3" y="558"/>
                    </a:lnTo>
                    <a:lnTo>
                      <a:pt x="2" y="557"/>
                    </a:lnTo>
                    <a:lnTo>
                      <a:pt x="1" y="557"/>
                    </a:lnTo>
                    <a:lnTo>
                      <a:pt x="1" y="556"/>
                    </a:lnTo>
                    <a:lnTo>
                      <a:pt x="0" y="554"/>
                    </a:lnTo>
                    <a:lnTo>
                      <a:pt x="1" y="552"/>
                    </a:lnTo>
                    <a:lnTo>
                      <a:pt x="1" y="551"/>
                    </a:lnTo>
                    <a:lnTo>
                      <a:pt x="2" y="551"/>
                    </a:lnTo>
                    <a:lnTo>
                      <a:pt x="3" y="550"/>
                    </a:lnTo>
                    <a:lnTo>
                      <a:pt x="6" y="551"/>
                    </a:lnTo>
                    <a:lnTo>
                      <a:pt x="7" y="551"/>
                    </a:lnTo>
                    <a:lnTo>
                      <a:pt x="7" y="552"/>
                    </a:lnTo>
                    <a:lnTo>
                      <a:pt x="8" y="554"/>
                    </a:lnTo>
                    <a:close/>
                    <a:moveTo>
                      <a:pt x="8" y="569"/>
                    </a:moveTo>
                    <a:lnTo>
                      <a:pt x="8" y="569"/>
                    </a:lnTo>
                    <a:lnTo>
                      <a:pt x="7" y="570"/>
                    </a:lnTo>
                    <a:lnTo>
                      <a:pt x="7" y="571"/>
                    </a:lnTo>
                    <a:lnTo>
                      <a:pt x="6" y="572"/>
                    </a:lnTo>
                    <a:lnTo>
                      <a:pt x="3" y="572"/>
                    </a:lnTo>
                    <a:lnTo>
                      <a:pt x="2" y="572"/>
                    </a:lnTo>
                    <a:lnTo>
                      <a:pt x="1" y="571"/>
                    </a:lnTo>
                    <a:lnTo>
                      <a:pt x="1" y="570"/>
                    </a:lnTo>
                    <a:lnTo>
                      <a:pt x="0" y="569"/>
                    </a:lnTo>
                    <a:lnTo>
                      <a:pt x="1" y="568"/>
                    </a:lnTo>
                    <a:lnTo>
                      <a:pt x="1" y="566"/>
                    </a:lnTo>
                    <a:lnTo>
                      <a:pt x="2" y="565"/>
                    </a:lnTo>
                    <a:lnTo>
                      <a:pt x="3" y="565"/>
                    </a:lnTo>
                    <a:lnTo>
                      <a:pt x="6" y="565"/>
                    </a:lnTo>
                    <a:lnTo>
                      <a:pt x="7" y="566"/>
                    </a:lnTo>
                    <a:lnTo>
                      <a:pt x="7" y="568"/>
                    </a:lnTo>
                    <a:lnTo>
                      <a:pt x="8" y="569"/>
                    </a:lnTo>
                    <a:close/>
                    <a:moveTo>
                      <a:pt x="8" y="584"/>
                    </a:moveTo>
                    <a:lnTo>
                      <a:pt x="8" y="584"/>
                    </a:lnTo>
                    <a:lnTo>
                      <a:pt x="7" y="585"/>
                    </a:lnTo>
                    <a:lnTo>
                      <a:pt x="7" y="587"/>
                    </a:lnTo>
                    <a:lnTo>
                      <a:pt x="6" y="587"/>
                    </a:lnTo>
                    <a:lnTo>
                      <a:pt x="3" y="588"/>
                    </a:lnTo>
                    <a:lnTo>
                      <a:pt x="2" y="587"/>
                    </a:lnTo>
                    <a:lnTo>
                      <a:pt x="1" y="587"/>
                    </a:lnTo>
                    <a:lnTo>
                      <a:pt x="1" y="585"/>
                    </a:lnTo>
                    <a:lnTo>
                      <a:pt x="0" y="584"/>
                    </a:lnTo>
                    <a:lnTo>
                      <a:pt x="1" y="582"/>
                    </a:lnTo>
                    <a:lnTo>
                      <a:pt x="1" y="581"/>
                    </a:lnTo>
                    <a:lnTo>
                      <a:pt x="2" y="581"/>
                    </a:lnTo>
                    <a:lnTo>
                      <a:pt x="3" y="579"/>
                    </a:lnTo>
                    <a:lnTo>
                      <a:pt x="6" y="581"/>
                    </a:lnTo>
                    <a:lnTo>
                      <a:pt x="7" y="581"/>
                    </a:lnTo>
                    <a:lnTo>
                      <a:pt x="7" y="582"/>
                    </a:lnTo>
                    <a:lnTo>
                      <a:pt x="8" y="584"/>
                    </a:lnTo>
                    <a:close/>
                    <a:moveTo>
                      <a:pt x="8" y="598"/>
                    </a:moveTo>
                    <a:lnTo>
                      <a:pt x="8" y="598"/>
                    </a:lnTo>
                    <a:lnTo>
                      <a:pt x="7" y="600"/>
                    </a:lnTo>
                    <a:lnTo>
                      <a:pt x="7" y="601"/>
                    </a:lnTo>
                    <a:lnTo>
                      <a:pt x="6" y="602"/>
                    </a:lnTo>
                    <a:lnTo>
                      <a:pt x="3" y="602"/>
                    </a:lnTo>
                    <a:lnTo>
                      <a:pt x="2" y="602"/>
                    </a:lnTo>
                    <a:lnTo>
                      <a:pt x="1" y="601"/>
                    </a:lnTo>
                    <a:lnTo>
                      <a:pt x="1" y="600"/>
                    </a:lnTo>
                    <a:lnTo>
                      <a:pt x="0" y="598"/>
                    </a:lnTo>
                    <a:lnTo>
                      <a:pt x="1" y="597"/>
                    </a:lnTo>
                    <a:lnTo>
                      <a:pt x="1" y="596"/>
                    </a:lnTo>
                    <a:lnTo>
                      <a:pt x="2" y="595"/>
                    </a:lnTo>
                    <a:lnTo>
                      <a:pt x="3" y="595"/>
                    </a:lnTo>
                    <a:lnTo>
                      <a:pt x="6" y="595"/>
                    </a:lnTo>
                    <a:lnTo>
                      <a:pt x="7" y="596"/>
                    </a:lnTo>
                    <a:lnTo>
                      <a:pt x="7" y="597"/>
                    </a:lnTo>
                    <a:lnTo>
                      <a:pt x="8" y="598"/>
                    </a:lnTo>
                    <a:close/>
                    <a:moveTo>
                      <a:pt x="8" y="614"/>
                    </a:moveTo>
                    <a:lnTo>
                      <a:pt x="8" y="614"/>
                    </a:lnTo>
                    <a:lnTo>
                      <a:pt x="7" y="615"/>
                    </a:lnTo>
                    <a:lnTo>
                      <a:pt x="7" y="616"/>
                    </a:lnTo>
                    <a:lnTo>
                      <a:pt x="6" y="618"/>
                    </a:lnTo>
                    <a:lnTo>
                      <a:pt x="3" y="618"/>
                    </a:lnTo>
                    <a:lnTo>
                      <a:pt x="2" y="618"/>
                    </a:lnTo>
                    <a:lnTo>
                      <a:pt x="1" y="616"/>
                    </a:lnTo>
                    <a:lnTo>
                      <a:pt x="1" y="615"/>
                    </a:lnTo>
                    <a:lnTo>
                      <a:pt x="0" y="614"/>
                    </a:lnTo>
                    <a:lnTo>
                      <a:pt x="1" y="612"/>
                    </a:lnTo>
                    <a:lnTo>
                      <a:pt x="1" y="610"/>
                    </a:lnTo>
                    <a:lnTo>
                      <a:pt x="2" y="610"/>
                    </a:lnTo>
                    <a:lnTo>
                      <a:pt x="3" y="610"/>
                    </a:lnTo>
                    <a:lnTo>
                      <a:pt x="6" y="610"/>
                    </a:lnTo>
                    <a:lnTo>
                      <a:pt x="7" y="610"/>
                    </a:lnTo>
                    <a:lnTo>
                      <a:pt x="7" y="612"/>
                    </a:lnTo>
                    <a:lnTo>
                      <a:pt x="8" y="614"/>
                    </a:lnTo>
                    <a:close/>
                    <a:moveTo>
                      <a:pt x="8" y="628"/>
                    </a:moveTo>
                    <a:lnTo>
                      <a:pt x="8" y="628"/>
                    </a:lnTo>
                    <a:lnTo>
                      <a:pt x="7" y="629"/>
                    </a:lnTo>
                    <a:lnTo>
                      <a:pt x="7" y="631"/>
                    </a:lnTo>
                    <a:lnTo>
                      <a:pt x="6" y="632"/>
                    </a:lnTo>
                    <a:lnTo>
                      <a:pt x="3" y="632"/>
                    </a:lnTo>
                    <a:lnTo>
                      <a:pt x="2" y="632"/>
                    </a:lnTo>
                    <a:lnTo>
                      <a:pt x="1" y="631"/>
                    </a:lnTo>
                    <a:lnTo>
                      <a:pt x="1" y="629"/>
                    </a:lnTo>
                    <a:lnTo>
                      <a:pt x="0" y="628"/>
                    </a:lnTo>
                    <a:lnTo>
                      <a:pt x="1" y="627"/>
                    </a:lnTo>
                    <a:lnTo>
                      <a:pt x="1" y="626"/>
                    </a:lnTo>
                    <a:lnTo>
                      <a:pt x="2" y="625"/>
                    </a:lnTo>
                    <a:lnTo>
                      <a:pt x="3" y="625"/>
                    </a:lnTo>
                    <a:lnTo>
                      <a:pt x="6" y="625"/>
                    </a:lnTo>
                    <a:lnTo>
                      <a:pt x="7" y="626"/>
                    </a:lnTo>
                    <a:lnTo>
                      <a:pt x="7" y="627"/>
                    </a:lnTo>
                    <a:lnTo>
                      <a:pt x="8" y="628"/>
                    </a:lnTo>
                    <a:close/>
                    <a:moveTo>
                      <a:pt x="8" y="644"/>
                    </a:moveTo>
                    <a:lnTo>
                      <a:pt x="8" y="644"/>
                    </a:lnTo>
                    <a:lnTo>
                      <a:pt x="7" y="645"/>
                    </a:lnTo>
                    <a:lnTo>
                      <a:pt x="7" y="646"/>
                    </a:lnTo>
                    <a:lnTo>
                      <a:pt x="6" y="647"/>
                    </a:lnTo>
                    <a:lnTo>
                      <a:pt x="3" y="647"/>
                    </a:lnTo>
                    <a:lnTo>
                      <a:pt x="2" y="647"/>
                    </a:lnTo>
                    <a:lnTo>
                      <a:pt x="1" y="646"/>
                    </a:lnTo>
                    <a:lnTo>
                      <a:pt x="1" y="645"/>
                    </a:lnTo>
                    <a:lnTo>
                      <a:pt x="0" y="644"/>
                    </a:lnTo>
                    <a:lnTo>
                      <a:pt x="1" y="641"/>
                    </a:lnTo>
                    <a:lnTo>
                      <a:pt x="1" y="640"/>
                    </a:lnTo>
                    <a:lnTo>
                      <a:pt x="2" y="640"/>
                    </a:lnTo>
                    <a:lnTo>
                      <a:pt x="3" y="640"/>
                    </a:lnTo>
                    <a:lnTo>
                      <a:pt x="6" y="640"/>
                    </a:lnTo>
                    <a:lnTo>
                      <a:pt x="7" y="640"/>
                    </a:lnTo>
                    <a:lnTo>
                      <a:pt x="7" y="641"/>
                    </a:lnTo>
                    <a:lnTo>
                      <a:pt x="8" y="644"/>
                    </a:lnTo>
                    <a:close/>
                    <a:moveTo>
                      <a:pt x="8" y="658"/>
                    </a:moveTo>
                    <a:lnTo>
                      <a:pt x="8" y="658"/>
                    </a:lnTo>
                    <a:lnTo>
                      <a:pt x="7" y="659"/>
                    </a:lnTo>
                    <a:lnTo>
                      <a:pt x="7" y="660"/>
                    </a:lnTo>
                    <a:lnTo>
                      <a:pt x="6" y="662"/>
                    </a:lnTo>
                    <a:lnTo>
                      <a:pt x="3" y="662"/>
                    </a:lnTo>
                    <a:lnTo>
                      <a:pt x="2" y="662"/>
                    </a:lnTo>
                    <a:lnTo>
                      <a:pt x="1" y="660"/>
                    </a:lnTo>
                    <a:lnTo>
                      <a:pt x="1" y="659"/>
                    </a:lnTo>
                    <a:lnTo>
                      <a:pt x="0" y="658"/>
                    </a:lnTo>
                    <a:lnTo>
                      <a:pt x="1" y="657"/>
                    </a:lnTo>
                    <a:lnTo>
                      <a:pt x="1" y="656"/>
                    </a:lnTo>
                    <a:lnTo>
                      <a:pt x="2" y="654"/>
                    </a:lnTo>
                    <a:lnTo>
                      <a:pt x="3" y="654"/>
                    </a:lnTo>
                    <a:lnTo>
                      <a:pt x="6" y="654"/>
                    </a:lnTo>
                    <a:lnTo>
                      <a:pt x="7" y="656"/>
                    </a:lnTo>
                    <a:lnTo>
                      <a:pt x="7" y="657"/>
                    </a:lnTo>
                    <a:lnTo>
                      <a:pt x="8" y="658"/>
                    </a:lnTo>
                    <a:close/>
                    <a:moveTo>
                      <a:pt x="8" y="673"/>
                    </a:moveTo>
                    <a:lnTo>
                      <a:pt x="8" y="673"/>
                    </a:lnTo>
                    <a:lnTo>
                      <a:pt x="7" y="675"/>
                    </a:lnTo>
                    <a:lnTo>
                      <a:pt x="7" y="676"/>
                    </a:lnTo>
                    <a:lnTo>
                      <a:pt x="6" y="677"/>
                    </a:lnTo>
                    <a:lnTo>
                      <a:pt x="3" y="677"/>
                    </a:lnTo>
                    <a:lnTo>
                      <a:pt x="2" y="677"/>
                    </a:lnTo>
                    <a:lnTo>
                      <a:pt x="1" y="676"/>
                    </a:lnTo>
                    <a:lnTo>
                      <a:pt x="1" y="675"/>
                    </a:lnTo>
                    <a:lnTo>
                      <a:pt x="0" y="673"/>
                    </a:lnTo>
                    <a:lnTo>
                      <a:pt x="1" y="671"/>
                    </a:lnTo>
                    <a:lnTo>
                      <a:pt x="1" y="670"/>
                    </a:lnTo>
                    <a:lnTo>
                      <a:pt x="2" y="670"/>
                    </a:lnTo>
                    <a:lnTo>
                      <a:pt x="3" y="670"/>
                    </a:lnTo>
                    <a:lnTo>
                      <a:pt x="6" y="670"/>
                    </a:lnTo>
                    <a:lnTo>
                      <a:pt x="7" y="670"/>
                    </a:lnTo>
                    <a:lnTo>
                      <a:pt x="7" y="671"/>
                    </a:lnTo>
                    <a:lnTo>
                      <a:pt x="8" y="673"/>
                    </a:lnTo>
                    <a:close/>
                    <a:moveTo>
                      <a:pt x="8" y="688"/>
                    </a:moveTo>
                    <a:lnTo>
                      <a:pt x="8" y="688"/>
                    </a:lnTo>
                    <a:lnTo>
                      <a:pt x="7" y="689"/>
                    </a:lnTo>
                    <a:lnTo>
                      <a:pt x="7" y="690"/>
                    </a:lnTo>
                    <a:lnTo>
                      <a:pt x="6" y="691"/>
                    </a:lnTo>
                    <a:lnTo>
                      <a:pt x="3" y="691"/>
                    </a:lnTo>
                    <a:lnTo>
                      <a:pt x="2" y="691"/>
                    </a:lnTo>
                    <a:lnTo>
                      <a:pt x="1" y="690"/>
                    </a:lnTo>
                    <a:lnTo>
                      <a:pt x="1" y="689"/>
                    </a:lnTo>
                    <a:lnTo>
                      <a:pt x="0" y="688"/>
                    </a:lnTo>
                    <a:lnTo>
                      <a:pt x="1" y="687"/>
                    </a:lnTo>
                    <a:lnTo>
                      <a:pt x="1" y="685"/>
                    </a:lnTo>
                    <a:lnTo>
                      <a:pt x="2" y="684"/>
                    </a:lnTo>
                    <a:lnTo>
                      <a:pt x="3" y="684"/>
                    </a:lnTo>
                    <a:lnTo>
                      <a:pt x="6" y="684"/>
                    </a:lnTo>
                    <a:lnTo>
                      <a:pt x="7" y="685"/>
                    </a:lnTo>
                    <a:lnTo>
                      <a:pt x="7" y="687"/>
                    </a:lnTo>
                    <a:lnTo>
                      <a:pt x="8" y="688"/>
                    </a:lnTo>
                    <a:close/>
                    <a:moveTo>
                      <a:pt x="8" y="703"/>
                    </a:moveTo>
                    <a:lnTo>
                      <a:pt x="8" y="703"/>
                    </a:lnTo>
                    <a:lnTo>
                      <a:pt x="7" y="704"/>
                    </a:lnTo>
                    <a:lnTo>
                      <a:pt x="7" y="706"/>
                    </a:lnTo>
                    <a:lnTo>
                      <a:pt x="6" y="707"/>
                    </a:lnTo>
                    <a:lnTo>
                      <a:pt x="3" y="707"/>
                    </a:lnTo>
                    <a:lnTo>
                      <a:pt x="2" y="707"/>
                    </a:lnTo>
                    <a:lnTo>
                      <a:pt x="1" y="706"/>
                    </a:lnTo>
                    <a:lnTo>
                      <a:pt x="1" y="704"/>
                    </a:lnTo>
                    <a:lnTo>
                      <a:pt x="0" y="703"/>
                    </a:lnTo>
                    <a:lnTo>
                      <a:pt x="1" y="701"/>
                    </a:lnTo>
                    <a:lnTo>
                      <a:pt x="1" y="700"/>
                    </a:lnTo>
                    <a:lnTo>
                      <a:pt x="2" y="700"/>
                    </a:lnTo>
                    <a:lnTo>
                      <a:pt x="3" y="700"/>
                    </a:lnTo>
                    <a:lnTo>
                      <a:pt x="6" y="700"/>
                    </a:lnTo>
                    <a:lnTo>
                      <a:pt x="7" y="700"/>
                    </a:lnTo>
                    <a:lnTo>
                      <a:pt x="7" y="701"/>
                    </a:lnTo>
                    <a:lnTo>
                      <a:pt x="8" y="703"/>
                    </a:lnTo>
                    <a:close/>
                    <a:moveTo>
                      <a:pt x="8" y="718"/>
                    </a:moveTo>
                    <a:lnTo>
                      <a:pt x="8" y="718"/>
                    </a:lnTo>
                    <a:lnTo>
                      <a:pt x="7" y="719"/>
                    </a:lnTo>
                    <a:lnTo>
                      <a:pt x="7" y="720"/>
                    </a:lnTo>
                    <a:lnTo>
                      <a:pt x="6" y="721"/>
                    </a:lnTo>
                    <a:lnTo>
                      <a:pt x="3" y="721"/>
                    </a:lnTo>
                    <a:lnTo>
                      <a:pt x="2" y="721"/>
                    </a:lnTo>
                    <a:lnTo>
                      <a:pt x="1" y="720"/>
                    </a:lnTo>
                    <a:lnTo>
                      <a:pt x="1" y="719"/>
                    </a:lnTo>
                    <a:lnTo>
                      <a:pt x="0" y="718"/>
                    </a:lnTo>
                    <a:lnTo>
                      <a:pt x="1" y="716"/>
                    </a:lnTo>
                    <a:lnTo>
                      <a:pt x="1" y="715"/>
                    </a:lnTo>
                    <a:lnTo>
                      <a:pt x="2" y="714"/>
                    </a:lnTo>
                    <a:lnTo>
                      <a:pt x="3" y="714"/>
                    </a:lnTo>
                    <a:lnTo>
                      <a:pt x="6" y="714"/>
                    </a:lnTo>
                    <a:lnTo>
                      <a:pt x="7" y="715"/>
                    </a:lnTo>
                    <a:lnTo>
                      <a:pt x="7" y="716"/>
                    </a:lnTo>
                    <a:lnTo>
                      <a:pt x="8" y="718"/>
                    </a:lnTo>
                    <a:close/>
                    <a:moveTo>
                      <a:pt x="8" y="733"/>
                    </a:moveTo>
                    <a:lnTo>
                      <a:pt x="8" y="733"/>
                    </a:lnTo>
                    <a:lnTo>
                      <a:pt x="7" y="734"/>
                    </a:lnTo>
                    <a:lnTo>
                      <a:pt x="7" y="735"/>
                    </a:lnTo>
                    <a:lnTo>
                      <a:pt x="6" y="737"/>
                    </a:lnTo>
                    <a:lnTo>
                      <a:pt x="3" y="737"/>
                    </a:lnTo>
                    <a:lnTo>
                      <a:pt x="2" y="737"/>
                    </a:lnTo>
                    <a:lnTo>
                      <a:pt x="1" y="735"/>
                    </a:lnTo>
                    <a:lnTo>
                      <a:pt x="1" y="734"/>
                    </a:lnTo>
                    <a:lnTo>
                      <a:pt x="0" y="733"/>
                    </a:lnTo>
                    <a:lnTo>
                      <a:pt x="1" y="731"/>
                    </a:lnTo>
                    <a:lnTo>
                      <a:pt x="1" y="729"/>
                    </a:lnTo>
                    <a:lnTo>
                      <a:pt x="2" y="729"/>
                    </a:lnTo>
                    <a:lnTo>
                      <a:pt x="3" y="729"/>
                    </a:lnTo>
                    <a:lnTo>
                      <a:pt x="6" y="729"/>
                    </a:lnTo>
                    <a:lnTo>
                      <a:pt x="7" y="729"/>
                    </a:lnTo>
                    <a:lnTo>
                      <a:pt x="7" y="731"/>
                    </a:lnTo>
                    <a:lnTo>
                      <a:pt x="8" y="733"/>
                    </a:lnTo>
                    <a:close/>
                    <a:moveTo>
                      <a:pt x="8" y="747"/>
                    </a:moveTo>
                    <a:lnTo>
                      <a:pt x="8" y="747"/>
                    </a:lnTo>
                    <a:lnTo>
                      <a:pt x="7" y="748"/>
                    </a:lnTo>
                    <a:lnTo>
                      <a:pt x="7" y="750"/>
                    </a:lnTo>
                    <a:lnTo>
                      <a:pt x="6" y="751"/>
                    </a:lnTo>
                    <a:lnTo>
                      <a:pt x="3" y="751"/>
                    </a:lnTo>
                    <a:lnTo>
                      <a:pt x="2" y="751"/>
                    </a:lnTo>
                    <a:lnTo>
                      <a:pt x="1" y="750"/>
                    </a:lnTo>
                    <a:lnTo>
                      <a:pt x="1" y="748"/>
                    </a:lnTo>
                    <a:lnTo>
                      <a:pt x="0" y="747"/>
                    </a:lnTo>
                    <a:lnTo>
                      <a:pt x="1" y="746"/>
                    </a:lnTo>
                    <a:lnTo>
                      <a:pt x="1" y="745"/>
                    </a:lnTo>
                    <a:lnTo>
                      <a:pt x="2" y="744"/>
                    </a:lnTo>
                    <a:lnTo>
                      <a:pt x="3" y="744"/>
                    </a:lnTo>
                    <a:lnTo>
                      <a:pt x="6" y="744"/>
                    </a:lnTo>
                    <a:lnTo>
                      <a:pt x="7" y="745"/>
                    </a:lnTo>
                    <a:lnTo>
                      <a:pt x="7" y="746"/>
                    </a:lnTo>
                    <a:lnTo>
                      <a:pt x="8" y="747"/>
                    </a:lnTo>
                    <a:close/>
                    <a:moveTo>
                      <a:pt x="8" y="763"/>
                    </a:moveTo>
                    <a:lnTo>
                      <a:pt x="8" y="763"/>
                    </a:lnTo>
                    <a:lnTo>
                      <a:pt x="7" y="764"/>
                    </a:lnTo>
                    <a:lnTo>
                      <a:pt x="7" y="765"/>
                    </a:lnTo>
                    <a:lnTo>
                      <a:pt x="6" y="766"/>
                    </a:lnTo>
                    <a:lnTo>
                      <a:pt x="3" y="766"/>
                    </a:lnTo>
                    <a:lnTo>
                      <a:pt x="2" y="766"/>
                    </a:lnTo>
                    <a:lnTo>
                      <a:pt x="1" y="765"/>
                    </a:lnTo>
                    <a:lnTo>
                      <a:pt x="1" y="764"/>
                    </a:lnTo>
                    <a:lnTo>
                      <a:pt x="0" y="763"/>
                    </a:lnTo>
                    <a:lnTo>
                      <a:pt x="1" y="760"/>
                    </a:lnTo>
                    <a:lnTo>
                      <a:pt x="1" y="759"/>
                    </a:lnTo>
                    <a:lnTo>
                      <a:pt x="2" y="759"/>
                    </a:lnTo>
                    <a:lnTo>
                      <a:pt x="3" y="759"/>
                    </a:lnTo>
                    <a:lnTo>
                      <a:pt x="6" y="759"/>
                    </a:lnTo>
                    <a:lnTo>
                      <a:pt x="7" y="759"/>
                    </a:lnTo>
                    <a:lnTo>
                      <a:pt x="7" y="760"/>
                    </a:lnTo>
                    <a:lnTo>
                      <a:pt x="8" y="763"/>
                    </a:lnTo>
                    <a:close/>
                    <a:moveTo>
                      <a:pt x="8" y="777"/>
                    </a:moveTo>
                    <a:lnTo>
                      <a:pt x="8" y="777"/>
                    </a:lnTo>
                    <a:lnTo>
                      <a:pt x="7" y="778"/>
                    </a:lnTo>
                    <a:lnTo>
                      <a:pt x="7" y="779"/>
                    </a:lnTo>
                    <a:lnTo>
                      <a:pt x="6" y="781"/>
                    </a:lnTo>
                    <a:lnTo>
                      <a:pt x="3" y="781"/>
                    </a:lnTo>
                    <a:lnTo>
                      <a:pt x="2" y="781"/>
                    </a:lnTo>
                    <a:lnTo>
                      <a:pt x="1" y="779"/>
                    </a:lnTo>
                    <a:lnTo>
                      <a:pt x="1" y="778"/>
                    </a:lnTo>
                    <a:lnTo>
                      <a:pt x="0" y="777"/>
                    </a:lnTo>
                    <a:lnTo>
                      <a:pt x="1" y="776"/>
                    </a:lnTo>
                    <a:lnTo>
                      <a:pt x="1" y="775"/>
                    </a:lnTo>
                    <a:lnTo>
                      <a:pt x="2" y="773"/>
                    </a:lnTo>
                    <a:lnTo>
                      <a:pt x="3" y="773"/>
                    </a:lnTo>
                    <a:lnTo>
                      <a:pt x="6" y="773"/>
                    </a:lnTo>
                    <a:lnTo>
                      <a:pt x="7" y="775"/>
                    </a:lnTo>
                    <a:lnTo>
                      <a:pt x="7" y="776"/>
                    </a:lnTo>
                    <a:lnTo>
                      <a:pt x="8" y="777"/>
                    </a:lnTo>
                    <a:close/>
                    <a:moveTo>
                      <a:pt x="8" y="793"/>
                    </a:moveTo>
                    <a:lnTo>
                      <a:pt x="8" y="793"/>
                    </a:lnTo>
                    <a:lnTo>
                      <a:pt x="7" y="794"/>
                    </a:lnTo>
                    <a:lnTo>
                      <a:pt x="7" y="795"/>
                    </a:lnTo>
                    <a:lnTo>
                      <a:pt x="6" y="796"/>
                    </a:lnTo>
                    <a:lnTo>
                      <a:pt x="3" y="796"/>
                    </a:lnTo>
                    <a:lnTo>
                      <a:pt x="2" y="796"/>
                    </a:lnTo>
                    <a:lnTo>
                      <a:pt x="1" y="795"/>
                    </a:lnTo>
                    <a:lnTo>
                      <a:pt x="1" y="794"/>
                    </a:lnTo>
                    <a:lnTo>
                      <a:pt x="0" y="793"/>
                    </a:lnTo>
                    <a:lnTo>
                      <a:pt x="1" y="790"/>
                    </a:lnTo>
                    <a:lnTo>
                      <a:pt x="1" y="789"/>
                    </a:lnTo>
                    <a:lnTo>
                      <a:pt x="2" y="789"/>
                    </a:lnTo>
                    <a:lnTo>
                      <a:pt x="3" y="789"/>
                    </a:lnTo>
                    <a:lnTo>
                      <a:pt x="6" y="789"/>
                    </a:lnTo>
                    <a:lnTo>
                      <a:pt x="7" y="789"/>
                    </a:lnTo>
                    <a:lnTo>
                      <a:pt x="7" y="790"/>
                    </a:lnTo>
                    <a:lnTo>
                      <a:pt x="8" y="793"/>
                    </a:lnTo>
                    <a:close/>
                    <a:moveTo>
                      <a:pt x="8" y="807"/>
                    </a:moveTo>
                    <a:lnTo>
                      <a:pt x="8" y="807"/>
                    </a:lnTo>
                    <a:lnTo>
                      <a:pt x="7" y="808"/>
                    </a:lnTo>
                    <a:lnTo>
                      <a:pt x="7" y="809"/>
                    </a:lnTo>
                    <a:lnTo>
                      <a:pt x="6" y="810"/>
                    </a:lnTo>
                    <a:lnTo>
                      <a:pt x="3" y="810"/>
                    </a:lnTo>
                    <a:lnTo>
                      <a:pt x="2" y="810"/>
                    </a:lnTo>
                    <a:lnTo>
                      <a:pt x="1" y="809"/>
                    </a:lnTo>
                    <a:lnTo>
                      <a:pt x="1" y="808"/>
                    </a:lnTo>
                    <a:lnTo>
                      <a:pt x="0" y="807"/>
                    </a:lnTo>
                    <a:lnTo>
                      <a:pt x="1" y="806"/>
                    </a:lnTo>
                    <a:lnTo>
                      <a:pt x="1" y="804"/>
                    </a:lnTo>
                    <a:lnTo>
                      <a:pt x="2" y="803"/>
                    </a:lnTo>
                    <a:lnTo>
                      <a:pt x="3" y="803"/>
                    </a:lnTo>
                    <a:lnTo>
                      <a:pt x="6" y="803"/>
                    </a:lnTo>
                    <a:lnTo>
                      <a:pt x="7" y="804"/>
                    </a:lnTo>
                    <a:lnTo>
                      <a:pt x="7" y="806"/>
                    </a:lnTo>
                    <a:lnTo>
                      <a:pt x="8" y="807"/>
                    </a:lnTo>
                    <a:close/>
                    <a:moveTo>
                      <a:pt x="8" y="822"/>
                    </a:moveTo>
                    <a:lnTo>
                      <a:pt x="8" y="822"/>
                    </a:lnTo>
                    <a:lnTo>
                      <a:pt x="7" y="823"/>
                    </a:lnTo>
                    <a:lnTo>
                      <a:pt x="7" y="825"/>
                    </a:lnTo>
                    <a:lnTo>
                      <a:pt x="6" y="826"/>
                    </a:lnTo>
                    <a:lnTo>
                      <a:pt x="3" y="826"/>
                    </a:lnTo>
                    <a:lnTo>
                      <a:pt x="2" y="826"/>
                    </a:lnTo>
                    <a:lnTo>
                      <a:pt x="1" y="825"/>
                    </a:lnTo>
                    <a:lnTo>
                      <a:pt x="1" y="823"/>
                    </a:lnTo>
                    <a:lnTo>
                      <a:pt x="0" y="822"/>
                    </a:lnTo>
                    <a:lnTo>
                      <a:pt x="1" y="820"/>
                    </a:lnTo>
                    <a:lnTo>
                      <a:pt x="1" y="819"/>
                    </a:lnTo>
                    <a:lnTo>
                      <a:pt x="2" y="819"/>
                    </a:lnTo>
                    <a:lnTo>
                      <a:pt x="3" y="819"/>
                    </a:lnTo>
                    <a:lnTo>
                      <a:pt x="6" y="819"/>
                    </a:lnTo>
                    <a:lnTo>
                      <a:pt x="7" y="819"/>
                    </a:lnTo>
                    <a:lnTo>
                      <a:pt x="7" y="820"/>
                    </a:lnTo>
                    <a:lnTo>
                      <a:pt x="8" y="822"/>
                    </a:lnTo>
                    <a:close/>
                    <a:moveTo>
                      <a:pt x="8" y="837"/>
                    </a:moveTo>
                    <a:lnTo>
                      <a:pt x="8" y="837"/>
                    </a:lnTo>
                    <a:lnTo>
                      <a:pt x="7" y="838"/>
                    </a:lnTo>
                    <a:lnTo>
                      <a:pt x="7" y="839"/>
                    </a:lnTo>
                    <a:lnTo>
                      <a:pt x="6" y="840"/>
                    </a:lnTo>
                    <a:lnTo>
                      <a:pt x="3" y="840"/>
                    </a:lnTo>
                    <a:lnTo>
                      <a:pt x="2" y="840"/>
                    </a:lnTo>
                    <a:lnTo>
                      <a:pt x="1" y="839"/>
                    </a:lnTo>
                    <a:lnTo>
                      <a:pt x="1" y="838"/>
                    </a:lnTo>
                    <a:lnTo>
                      <a:pt x="0" y="837"/>
                    </a:lnTo>
                    <a:lnTo>
                      <a:pt x="1" y="835"/>
                    </a:lnTo>
                    <a:lnTo>
                      <a:pt x="1" y="834"/>
                    </a:lnTo>
                    <a:lnTo>
                      <a:pt x="2" y="833"/>
                    </a:lnTo>
                    <a:lnTo>
                      <a:pt x="3" y="833"/>
                    </a:lnTo>
                    <a:lnTo>
                      <a:pt x="6" y="833"/>
                    </a:lnTo>
                    <a:lnTo>
                      <a:pt x="7" y="834"/>
                    </a:lnTo>
                    <a:lnTo>
                      <a:pt x="7" y="835"/>
                    </a:lnTo>
                    <a:lnTo>
                      <a:pt x="8" y="837"/>
                    </a:lnTo>
                    <a:close/>
                    <a:moveTo>
                      <a:pt x="8" y="852"/>
                    </a:moveTo>
                    <a:lnTo>
                      <a:pt x="8" y="852"/>
                    </a:lnTo>
                    <a:lnTo>
                      <a:pt x="7" y="853"/>
                    </a:lnTo>
                    <a:lnTo>
                      <a:pt x="7" y="854"/>
                    </a:lnTo>
                    <a:lnTo>
                      <a:pt x="6" y="856"/>
                    </a:lnTo>
                    <a:lnTo>
                      <a:pt x="3" y="856"/>
                    </a:lnTo>
                    <a:lnTo>
                      <a:pt x="2" y="856"/>
                    </a:lnTo>
                    <a:lnTo>
                      <a:pt x="1" y="854"/>
                    </a:lnTo>
                    <a:lnTo>
                      <a:pt x="1" y="853"/>
                    </a:lnTo>
                    <a:lnTo>
                      <a:pt x="0" y="852"/>
                    </a:lnTo>
                    <a:lnTo>
                      <a:pt x="1" y="850"/>
                    </a:lnTo>
                    <a:lnTo>
                      <a:pt x="1" y="848"/>
                    </a:lnTo>
                    <a:lnTo>
                      <a:pt x="2" y="848"/>
                    </a:lnTo>
                    <a:lnTo>
                      <a:pt x="3" y="848"/>
                    </a:lnTo>
                    <a:lnTo>
                      <a:pt x="6" y="848"/>
                    </a:lnTo>
                    <a:lnTo>
                      <a:pt x="7" y="848"/>
                    </a:lnTo>
                    <a:lnTo>
                      <a:pt x="7" y="850"/>
                    </a:lnTo>
                    <a:lnTo>
                      <a:pt x="8" y="852"/>
                    </a:lnTo>
                    <a:close/>
                    <a:moveTo>
                      <a:pt x="8" y="866"/>
                    </a:moveTo>
                    <a:lnTo>
                      <a:pt x="8" y="866"/>
                    </a:lnTo>
                    <a:lnTo>
                      <a:pt x="7" y="868"/>
                    </a:lnTo>
                    <a:lnTo>
                      <a:pt x="7" y="869"/>
                    </a:lnTo>
                    <a:lnTo>
                      <a:pt x="6" y="870"/>
                    </a:lnTo>
                    <a:lnTo>
                      <a:pt x="3" y="870"/>
                    </a:lnTo>
                    <a:lnTo>
                      <a:pt x="2" y="870"/>
                    </a:lnTo>
                    <a:lnTo>
                      <a:pt x="1" y="869"/>
                    </a:lnTo>
                    <a:lnTo>
                      <a:pt x="1" y="868"/>
                    </a:lnTo>
                    <a:lnTo>
                      <a:pt x="0" y="866"/>
                    </a:lnTo>
                    <a:lnTo>
                      <a:pt x="1" y="865"/>
                    </a:lnTo>
                    <a:lnTo>
                      <a:pt x="1" y="864"/>
                    </a:lnTo>
                    <a:lnTo>
                      <a:pt x="2" y="863"/>
                    </a:lnTo>
                    <a:lnTo>
                      <a:pt x="3" y="863"/>
                    </a:lnTo>
                    <a:lnTo>
                      <a:pt x="6" y="863"/>
                    </a:lnTo>
                    <a:lnTo>
                      <a:pt x="7" y="864"/>
                    </a:lnTo>
                    <a:lnTo>
                      <a:pt x="7" y="865"/>
                    </a:lnTo>
                    <a:lnTo>
                      <a:pt x="8" y="866"/>
                    </a:lnTo>
                    <a:close/>
                    <a:moveTo>
                      <a:pt x="8" y="882"/>
                    </a:moveTo>
                    <a:lnTo>
                      <a:pt x="8" y="882"/>
                    </a:lnTo>
                    <a:lnTo>
                      <a:pt x="7" y="883"/>
                    </a:lnTo>
                    <a:lnTo>
                      <a:pt x="7" y="884"/>
                    </a:lnTo>
                    <a:lnTo>
                      <a:pt x="6" y="885"/>
                    </a:lnTo>
                    <a:lnTo>
                      <a:pt x="3" y="885"/>
                    </a:lnTo>
                    <a:lnTo>
                      <a:pt x="2" y="885"/>
                    </a:lnTo>
                    <a:lnTo>
                      <a:pt x="1" y="884"/>
                    </a:lnTo>
                    <a:lnTo>
                      <a:pt x="1" y="883"/>
                    </a:lnTo>
                    <a:lnTo>
                      <a:pt x="0" y="882"/>
                    </a:lnTo>
                    <a:lnTo>
                      <a:pt x="1" y="879"/>
                    </a:lnTo>
                    <a:lnTo>
                      <a:pt x="1" y="878"/>
                    </a:lnTo>
                    <a:lnTo>
                      <a:pt x="2" y="878"/>
                    </a:lnTo>
                    <a:lnTo>
                      <a:pt x="3" y="878"/>
                    </a:lnTo>
                    <a:lnTo>
                      <a:pt x="6" y="878"/>
                    </a:lnTo>
                    <a:lnTo>
                      <a:pt x="7" y="878"/>
                    </a:lnTo>
                    <a:lnTo>
                      <a:pt x="7" y="879"/>
                    </a:lnTo>
                    <a:lnTo>
                      <a:pt x="8" y="882"/>
                    </a:lnTo>
                    <a:close/>
                    <a:moveTo>
                      <a:pt x="8" y="896"/>
                    </a:moveTo>
                    <a:lnTo>
                      <a:pt x="8" y="896"/>
                    </a:lnTo>
                    <a:lnTo>
                      <a:pt x="7" y="897"/>
                    </a:lnTo>
                    <a:lnTo>
                      <a:pt x="7" y="898"/>
                    </a:lnTo>
                    <a:lnTo>
                      <a:pt x="6" y="900"/>
                    </a:lnTo>
                    <a:lnTo>
                      <a:pt x="3" y="900"/>
                    </a:lnTo>
                    <a:lnTo>
                      <a:pt x="2" y="900"/>
                    </a:lnTo>
                    <a:lnTo>
                      <a:pt x="1" y="898"/>
                    </a:lnTo>
                    <a:lnTo>
                      <a:pt x="1" y="897"/>
                    </a:lnTo>
                    <a:lnTo>
                      <a:pt x="0" y="896"/>
                    </a:lnTo>
                    <a:lnTo>
                      <a:pt x="1" y="895"/>
                    </a:lnTo>
                    <a:lnTo>
                      <a:pt x="1" y="894"/>
                    </a:lnTo>
                    <a:lnTo>
                      <a:pt x="2" y="893"/>
                    </a:lnTo>
                    <a:lnTo>
                      <a:pt x="3" y="893"/>
                    </a:lnTo>
                    <a:lnTo>
                      <a:pt x="6" y="893"/>
                    </a:lnTo>
                    <a:lnTo>
                      <a:pt x="7" y="894"/>
                    </a:lnTo>
                    <a:lnTo>
                      <a:pt x="7" y="895"/>
                    </a:lnTo>
                    <a:lnTo>
                      <a:pt x="8" y="896"/>
                    </a:lnTo>
                    <a:close/>
                    <a:moveTo>
                      <a:pt x="8" y="912"/>
                    </a:moveTo>
                    <a:lnTo>
                      <a:pt x="8" y="912"/>
                    </a:lnTo>
                    <a:lnTo>
                      <a:pt x="7" y="913"/>
                    </a:lnTo>
                    <a:lnTo>
                      <a:pt x="7" y="914"/>
                    </a:lnTo>
                    <a:lnTo>
                      <a:pt x="6" y="915"/>
                    </a:lnTo>
                    <a:lnTo>
                      <a:pt x="3" y="915"/>
                    </a:lnTo>
                    <a:lnTo>
                      <a:pt x="2" y="915"/>
                    </a:lnTo>
                    <a:lnTo>
                      <a:pt x="1" y="914"/>
                    </a:lnTo>
                    <a:lnTo>
                      <a:pt x="1" y="913"/>
                    </a:lnTo>
                    <a:lnTo>
                      <a:pt x="0" y="912"/>
                    </a:lnTo>
                    <a:lnTo>
                      <a:pt x="1" y="910"/>
                    </a:lnTo>
                    <a:lnTo>
                      <a:pt x="1" y="909"/>
                    </a:lnTo>
                    <a:lnTo>
                      <a:pt x="2" y="908"/>
                    </a:lnTo>
                    <a:lnTo>
                      <a:pt x="3" y="908"/>
                    </a:lnTo>
                    <a:lnTo>
                      <a:pt x="6" y="908"/>
                    </a:lnTo>
                    <a:lnTo>
                      <a:pt x="7" y="909"/>
                    </a:lnTo>
                    <a:lnTo>
                      <a:pt x="7" y="910"/>
                    </a:lnTo>
                    <a:lnTo>
                      <a:pt x="8" y="912"/>
                    </a:lnTo>
                    <a:close/>
                    <a:moveTo>
                      <a:pt x="8" y="926"/>
                    </a:moveTo>
                    <a:lnTo>
                      <a:pt x="8" y="926"/>
                    </a:lnTo>
                    <a:lnTo>
                      <a:pt x="7" y="927"/>
                    </a:lnTo>
                    <a:lnTo>
                      <a:pt x="7" y="928"/>
                    </a:lnTo>
                    <a:lnTo>
                      <a:pt x="6" y="929"/>
                    </a:lnTo>
                    <a:lnTo>
                      <a:pt x="3" y="929"/>
                    </a:lnTo>
                    <a:lnTo>
                      <a:pt x="2" y="929"/>
                    </a:lnTo>
                    <a:lnTo>
                      <a:pt x="1" y="928"/>
                    </a:lnTo>
                    <a:lnTo>
                      <a:pt x="1" y="927"/>
                    </a:lnTo>
                    <a:lnTo>
                      <a:pt x="0" y="926"/>
                    </a:lnTo>
                    <a:lnTo>
                      <a:pt x="1" y="925"/>
                    </a:lnTo>
                    <a:lnTo>
                      <a:pt x="1" y="923"/>
                    </a:lnTo>
                    <a:lnTo>
                      <a:pt x="2" y="922"/>
                    </a:lnTo>
                    <a:lnTo>
                      <a:pt x="3" y="922"/>
                    </a:lnTo>
                    <a:lnTo>
                      <a:pt x="6" y="922"/>
                    </a:lnTo>
                    <a:lnTo>
                      <a:pt x="7" y="923"/>
                    </a:lnTo>
                    <a:lnTo>
                      <a:pt x="7" y="925"/>
                    </a:lnTo>
                    <a:lnTo>
                      <a:pt x="8" y="926"/>
                    </a:lnTo>
                    <a:close/>
                    <a:moveTo>
                      <a:pt x="8" y="941"/>
                    </a:moveTo>
                    <a:lnTo>
                      <a:pt x="8" y="941"/>
                    </a:lnTo>
                    <a:lnTo>
                      <a:pt x="7" y="943"/>
                    </a:lnTo>
                    <a:lnTo>
                      <a:pt x="7" y="944"/>
                    </a:lnTo>
                    <a:lnTo>
                      <a:pt x="6" y="945"/>
                    </a:lnTo>
                    <a:lnTo>
                      <a:pt x="3" y="945"/>
                    </a:lnTo>
                    <a:lnTo>
                      <a:pt x="2" y="945"/>
                    </a:lnTo>
                    <a:lnTo>
                      <a:pt x="1" y="944"/>
                    </a:lnTo>
                    <a:lnTo>
                      <a:pt x="1" y="943"/>
                    </a:lnTo>
                    <a:lnTo>
                      <a:pt x="0" y="941"/>
                    </a:lnTo>
                    <a:lnTo>
                      <a:pt x="1" y="940"/>
                    </a:lnTo>
                    <a:lnTo>
                      <a:pt x="1" y="939"/>
                    </a:lnTo>
                    <a:lnTo>
                      <a:pt x="2" y="938"/>
                    </a:lnTo>
                    <a:lnTo>
                      <a:pt x="3" y="938"/>
                    </a:lnTo>
                    <a:lnTo>
                      <a:pt x="6" y="938"/>
                    </a:lnTo>
                    <a:lnTo>
                      <a:pt x="7" y="939"/>
                    </a:lnTo>
                    <a:lnTo>
                      <a:pt x="7" y="940"/>
                    </a:lnTo>
                    <a:lnTo>
                      <a:pt x="8" y="941"/>
                    </a:lnTo>
                    <a:close/>
                    <a:moveTo>
                      <a:pt x="8" y="956"/>
                    </a:moveTo>
                    <a:lnTo>
                      <a:pt x="8" y="956"/>
                    </a:lnTo>
                    <a:lnTo>
                      <a:pt x="7" y="957"/>
                    </a:lnTo>
                    <a:lnTo>
                      <a:pt x="7" y="958"/>
                    </a:lnTo>
                    <a:lnTo>
                      <a:pt x="6" y="959"/>
                    </a:lnTo>
                    <a:lnTo>
                      <a:pt x="3" y="959"/>
                    </a:lnTo>
                    <a:lnTo>
                      <a:pt x="2" y="959"/>
                    </a:lnTo>
                    <a:lnTo>
                      <a:pt x="1" y="958"/>
                    </a:lnTo>
                    <a:lnTo>
                      <a:pt x="1" y="957"/>
                    </a:lnTo>
                    <a:lnTo>
                      <a:pt x="0" y="956"/>
                    </a:lnTo>
                    <a:lnTo>
                      <a:pt x="1" y="954"/>
                    </a:lnTo>
                    <a:lnTo>
                      <a:pt x="1" y="953"/>
                    </a:lnTo>
                    <a:lnTo>
                      <a:pt x="2" y="952"/>
                    </a:lnTo>
                    <a:lnTo>
                      <a:pt x="3" y="952"/>
                    </a:lnTo>
                    <a:lnTo>
                      <a:pt x="6" y="952"/>
                    </a:lnTo>
                    <a:lnTo>
                      <a:pt x="7" y="953"/>
                    </a:lnTo>
                    <a:lnTo>
                      <a:pt x="7" y="954"/>
                    </a:lnTo>
                    <a:lnTo>
                      <a:pt x="8" y="956"/>
                    </a:lnTo>
                    <a:close/>
                    <a:moveTo>
                      <a:pt x="8" y="971"/>
                    </a:moveTo>
                    <a:lnTo>
                      <a:pt x="8" y="971"/>
                    </a:lnTo>
                    <a:lnTo>
                      <a:pt x="7" y="972"/>
                    </a:lnTo>
                    <a:lnTo>
                      <a:pt x="7" y="973"/>
                    </a:lnTo>
                    <a:lnTo>
                      <a:pt x="6" y="975"/>
                    </a:lnTo>
                    <a:lnTo>
                      <a:pt x="3" y="975"/>
                    </a:lnTo>
                    <a:lnTo>
                      <a:pt x="2" y="975"/>
                    </a:lnTo>
                    <a:lnTo>
                      <a:pt x="1" y="973"/>
                    </a:lnTo>
                    <a:lnTo>
                      <a:pt x="1" y="972"/>
                    </a:lnTo>
                    <a:lnTo>
                      <a:pt x="0" y="971"/>
                    </a:lnTo>
                    <a:lnTo>
                      <a:pt x="1" y="970"/>
                    </a:lnTo>
                    <a:lnTo>
                      <a:pt x="1" y="969"/>
                    </a:lnTo>
                    <a:lnTo>
                      <a:pt x="2" y="968"/>
                    </a:lnTo>
                    <a:lnTo>
                      <a:pt x="3" y="968"/>
                    </a:lnTo>
                    <a:lnTo>
                      <a:pt x="6" y="968"/>
                    </a:lnTo>
                    <a:lnTo>
                      <a:pt x="7" y="969"/>
                    </a:lnTo>
                    <a:lnTo>
                      <a:pt x="7" y="970"/>
                    </a:lnTo>
                    <a:lnTo>
                      <a:pt x="8" y="971"/>
                    </a:lnTo>
                    <a:close/>
                    <a:moveTo>
                      <a:pt x="8" y="985"/>
                    </a:moveTo>
                    <a:lnTo>
                      <a:pt x="8" y="985"/>
                    </a:lnTo>
                    <a:lnTo>
                      <a:pt x="7" y="987"/>
                    </a:lnTo>
                    <a:lnTo>
                      <a:pt x="7" y="988"/>
                    </a:lnTo>
                    <a:lnTo>
                      <a:pt x="6" y="989"/>
                    </a:lnTo>
                    <a:lnTo>
                      <a:pt x="3" y="989"/>
                    </a:lnTo>
                    <a:lnTo>
                      <a:pt x="2" y="989"/>
                    </a:lnTo>
                    <a:lnTo>
                      <a:pt x="1" y="988"/>
                    </a:lnTo>
                    <a:lnTo>
                      <a:pt x="1" y="987"/>
                    </a:lnTo>
                    <a:lnTo>
                      <a:pt x="0" y="985"/>
                    </a:lnTo>
                    <a:lnTo>
                      <a:pt x="1" y="984"/>
                    </a:lnTo>
                    <a:lnTo>
                      <a:pt x="1" y="983"/>
                    </a:lnTo>
                    <a:lnTo>
                      <a:pt x="2" y="982"/>
                    </a:lnTo>
                    <a:lnTo>
                      <a:pt x="3" y="982"/>
                    </a:lnTo>
                    <a:lnTo>
                      <a:pt x="6" y="982"/>
                    </a:lnTo>
                    <a:lnTo>
                      <a:pt x="7" y="983"/>
                    </a:lnTo>
                    <a:lnTo>
                      <a:pt x="7" y="984"/>
                    </a:lnTo>
                    <a:lnTo>
                      <a:pt x="8" y="985"/>
                    </a:lnTo>
                    <a:close/>
                    <a:moveTo>
                      <a:pt x="8" y="1001"/>
                    </a:moveTo>
                    <a:lnTo>
                      <a:pt x="8" y="1001"/>
                    </a:lnTo>
                    <a:lnTo>
                      <a:pt x="7" y="1002"/>
                    </a:lnTo>
                    <a:lnTo>
                      <a:pt x="7" y="1003"/>
                    </a:lnTo>
                    <a:lnTo>
                      <a:pt x="6" y="1004"/>
                    </a:lnTo>
                    <a:lnTo>
                      <a:pt x="3" y="1004"/>
                    </a:lnTo>
                    <a:lnTo>
                      <a:pt x="2" y="1004"/>
                    </a:lnTo>
                    <a:lnTo>
                      <a:pt x="1" y="1003"/>
                    </a:lnTo>
                    <a:lnTo>
                      <a:pt x="1" y="1002"/>
                    </a:lnTo>
                    <a:lnTo>
                      <a:pt x="0" y="1001"/>
                    </a:lnTo>
                    <a:lnTo>
                      <a:pt x="1" y="1000"/>
                    </a:lnTo>
                    <a:lnTo>
                      <a:pt x="1" y="998"/>
                    </a:lnTo>
                    <a:lnTo>
                      <a:pt x="2" y="997"/>
                    </a:lnTo>
                    <a:lnTo>
                      <a:pt x="3" y="997"/>
                    </a:lnTo>
                    <a:lnTo>
                      <a:pt x="6" y="997"/>
                    </a:lnTo>
                    <a:lnTo>
                      <a:pt x="7" y="998"/>
                    </a:lnTo>
                    <a:lnTo>
                      <a:pt x="7" y="1000"/>
                    </a:lnTo>
                    <a:lnTo>
                      <a:pt x="8" y="1001"/>
                    </a:lnTo>
                    <a:close/>
                    <a:moveTo>
                      <a:pt x="8" y="1015"/>
                    </a:moveTo>
                    <a:lnTo>
                      <a:pt x="8" y="1015"/>
                    </a:lnTo>
                    <a:lnTo>
                      <a:pt x="7" y="1016"/>
                    </a:lnTo>
                    <a:lnTo>
                      <a:pt x="7" y="1018"/>
                    </a:lnTo>
                    <a:lnTo>
                      <a:pt x="6" y="1019"/>
                    </a:lnTo>
                    <a:lnTo>
                      <a:pt x="3" y="1019"/>
                    </a:lnTo>
                    <a:lnTo>
                      <a:pt x="2" y="1019"/>
                    </a:lnTo>
                    <a:lnTo>
                      <a:pt x="1" y="1018"/>
                    </a:lnTo>
                    <a:lnTo>
                      <a:pt x="1" y="1016"/>
                    </a:lnTo>
                    <a:lnTo>
                      <a:pt x="0" y="1015"/>
                    </a:lnTo>
                    <a:lnTo>
                      <a:pt x="1" y="1014"/>
                    </a:lnTo>
                    <a:lnTo>
                      <a:pt x="1" y="1013"/>
                    </a:lnTo>
                    <a:lnTo>
                      <a:pt x="2" y="1012"/>
                    </a:lnTo>
                    <a:lnTo>
                      <a:pt x="3" y="1012"/>
                    </a:lnTo>
                    <a:lnTo>
                      <a:pt x="6" y="1012"/>
                    </a:lnTo>
                    <a:lnTo>
                      <a:pt x="7" y="1013"/>
                    </a:lnTo>
                    <a:lnTo>
                      <a:pt x="7" y="1014"/>
                    </a:lnTo>
                    <a:lnTo>
                      <a:pt x="8" y="1015"/>
                    </a:lnTo>
                    <a:close/>
                    <a:moveTo>
                      <a:pt x="8" y="1031"/>
                    </a:moveTo>
                    <a:lnTo>
                      <a:pt x="8" y="1031"/>
                    </a:lnTo>
                    <a:lnTo>
                      <a:pt x="7" y="1032"/>
                    </a:lnTo>
                    <a:lnTo>
                      <a:pt x="7" y="1033"/>
                    </a:lnTo>
                    <a:lnTo>
                      <a:pt x="6" y="1034"/>
                    </a:lnTo>
                    <a:lnTo>
                      <a:pt x="3" y="1034"/>
                    </a:lnTo>
                    <a:lnTo>
                      <a:pt x="2" y="1034"/>
                    </a:lnTo>
                    <a:lnTo>
                      <a:pt x="1" y="1033"/>
                    </a:lnTo>
                    <a:lnTo>
                      <a:pt x="1" y="1032"/>
                    </a:lnTo>
                    <a:lnTo>
                      <a:pt x="0" y="1031"/>
                    </a:lnTo>
                    <a:lnTo>
                      <a:pt x="1" y="1029"/>
                    </a:lnTo>
                    <a:lnTo>
                      <a:pt x="1" y="1028"/>
                    </a:lnTo>
                    <a:lnTo>
                      <a:pt x="2" y="1027"/>
                    </a:lnTo>
                    <a:lnTo>
                      <a:pt x="3" y="1027"/>
                    </a:lnTo>
                    <a:lnTo>
                      <a:pt x="6" y="1027"/>
                    </a:lnTo>
                    <a:lnTo>
                      <a:pt x="7" y="1028"/>
                    </a:lnTo>
                    <a:lnTo>
                      <a:pt x="7" y="1029"/>
                    </a:lnTo>
                    <a:lnTo>
                      <a:pt x="8" y="1031"/>
                    </a:lnTo>
                    <a:close/>
                    <a:moveTo>
                      <a:pt x="8" y="1045"/>
                    </a:moveTo>
                    <a:lnTo>
                      <a:pt x="8" y="1045"/>
                    </a:lnTo>
                    <a:lnTo>
                      <a:pt x="7" y="1046"/>
                    </a:lnTo>
                    <a:lnTo>
                      <a:pt x="7" y="1047"/>
                    </a:lnTo>
                    <a:lnTo>
                      <a:pt x="6" y="1048"/>
                    </a:lnTo>
                    <a:lnTo>
                      <a:pt x="3" y="1048"/>
                    </a:lnTo>
                    <a:lnTo>
                      <a:pt x="2" y="1048"/>
                    </a:lnTo>
                    <a:lnTo>
                      <a:pt x="1" y="1047"/>
                    </a:lnTo>
                    <a:lnTo>
                      <a:pt x="1" y="1046"/>
                    </a:lnTo>
                    <a:lnTo>
                      <a:pt x="0" y="1045"/>
                    </a:lnTo>
                    <a:lnTo>
                      <a:pt x="1" y="1044"/>
                    </a:lnTo>
                    <a:lnTo>
                      <a:pt x="1" y="1043"/>
                    </a:lnTo>
                    <a:lnTo>
                      <a:pt x="2" y="1041"/>
                    </a:lnTo>
                    <a:lnTo>
                      <a:pt x="3" y="1041"/>
                    </a:lnTo>
                    <a:lnTo>
                      <a:pt x="6" y="1041"/>
                    </a:lnTo>
                    <a:lnTo>
                      <a:pt x="7" y="1043"/>
                    </a:lnTo>
                    <a:lnTo>
                      <a:pt x="7" y="1044"/>
                    </a:lnTo>
                    <a:lnTo>
                      <a:pt x="8" y="1045"/>
                    </a:lnTo>
                    <a:close/>
                    <a:moveTo>
                      <a:pt x="8" y="1060"/>
                    </a:moveTo>
                    <a:lnTo>
                      <a:pt x="8" y="1060"/>
                    </a:lnTo>
                    <a:lnTo>
                      <a:pt x="7" y="1062"/>
                    </a:lnTo>
                    <a:lnTo>
                      <a:pt x="7" y="1063"/>
                    </a:lnTo>
                    <a:lnTo>
                      <a:pt x="6" y="1064"/>
                    </a:lnTo>
                    <a:lnTo>
                      <a:pt x="3" y="1064"/>
                    </a:lnTo>
                    <a:lnTo>
                      <a:pt x="2" y="1064"/>
                    </a:lnTo>
                    <a:lnTo>
                      <a:pt x="1" y="1063"/>
                    </a:lnTo>
                    <a:lnTo>
                      <a:pt x="1" y="1062"/>
                    </a:lnTo>
                    <a:lnTo>
                      <a:pt x="0" y="1060"/>
                    </a:lnTo>
                    <a:lnTo>
                      <a:pt x="1" y="1059"/>
                    </a:lnTo>
                    <a:lnTo>
                      <a:pt x="1" y="1058"/>
                    </a:lnTo>
                    <a:lnTo>
                      <a:pt x="2" y="1057"/>
                    </a:lnTo>
                    <a:lnTo>
                      <a:pt x="3" y="1057"/>
                    </a:lnTo>
                    <a:lnTo>
                      <a:pt x="6" y="1057"/>
                    </a:lnTo>
                    <a:lnTo>
                      <a:pt x="7" y="1058"/>
                    </a:lnTo>
                    <a:lnTo>
                      <a:pt x="7" y="1059"/>
                    </a:lnTo>
                    <a:lnTo>
                      <a:pt x="8" y="1060"/>
                    </a:lnTo>
                    <a:close/>
                    <a:moveTo>
                      <a:pt x="8" y="1075"/>
                    </a:moveTo>
                    <a:lnTo>
                      <a:pt x="8" y="1075"/>
                    </a:lnTo>
                    <a:lnTo>
                      <a:pt x="7" y="1076"/>
                    </a:lnTo>
                    <a:lnTo>
                      <a:pt x="7" y="1077"/>
                    </a:lnTo>
                    <a:lnTo>
                      <a:pt x="6" y="1078"/>
                    </a:lnTo>
                    <a:lnTo>
                      <a:pt x="3" y="1078"/>
                    </a:lnTo>
                    <a:lnTo>
                      <a:pt x="2" y="1078"/>
                    </a:lnTo>
                    <a:lnTo>
                      <a:pt x="1" y="1077"/>
                    </a:lnTo>
                    <a:lnTo>
                      <a:pt x="1" y="1076"/>
                    </a:lnTo>
                    <a:lnTo>
                      <a:pt x="0" y="1075"/>
                    </a:lnTo>
                    <a:lnTo>
                      <a:pt x="1" y="1073"/>
                    </a:lnTo>
                    <a:lnTo>
                      <a:pt x="1" y="1072"/>
                    </a:lnTo>
                    <a:lnTo>
                      <a:pt x="2" y="1071"/>
                    </a:lnTo>
                    <a:lnTo>
                      <a:pt x="3" y="1071"/>
                    </a:lnTo>
                    <a:lnTo>
                      <a:pt x="6" y="1071"/>
                    </a:lnTo>
                    <a:lnTo>
                      <a:pt x="7" y="1072"/>
                    </a:lnTo>
                    <a:lnTo>
                      <a:pt x="7" y="1073"/>
                    </a:lnTo>
                    <a:lnTo>
                      <a:pt x="8" y="1075"/>
                    </a:lnTo>
                    <a:close/>
                    <a:moveTo>
                      <a:pt x="8" y="1090"/>
                    </a:moveTo>
                    <a:lnTo>
                      <a:pt x="8" y="1090"/>
                    </a:lnTo>
                    <a:lnTo>
                      <a:pt x="7" y="1091"/>
                    </a:lnTo>
                    <a:lnTo>
                      <a:pt x="7" y="1092"/>
                    </a:lnTo>
                    <a:lnTo>
                      <a:pt x="6" y="1094"/>
                    </a:lnTo>
                    <a:lnTo>
                      <a:pt x="3" y="1094"/>
                    </a:lnTo>
                    <a:lnTo>
                      <a:pt x="2" y="1094"/>
                    </a:lnTo>
                    <a:lnTo>
                      <a:pt x="1" y="1092"/>
                    </a:lnTo>
                    <a:lnTo>
                      <a:pt x="1" y="1091"/>
                    </a:lnTo>
                    <a:lnTo>
                      <a:pt x="0" y="1090"/>
                    </a:lnTo>
                    <a:lnTo>
                      <a:pt x="1" y="1089"/>
                    </a:lnTo>
                    <a:lnTo>
                      <a:pt x="1" y="1088"/>
                    </a:lnTo>
                    <a:lnTo>
                      <a:pt x="2" y="1087"/>
                    </a:lnTo>
                    <a:lnTo>
                      <a:pt x="3" y="1087"/>
                    </a:lnTo>
                    <a:lnTo>
                      <a:pt x="6" y="1087"/>
                    </a:lnTo>
                    <a:lnTo>
                      <a:pt x="7" y="1088"/>
                    </a:lnTo>
                    <a:lnTo>
                      <a:pt x="7" y="1089"/>
                    </a:lnTo>
                    <a:lnTo>
                      <a:pt x="8" y="1090"/>
                    </a:lnTo>
                    <a:close/>
                    <a:moveTo>
                      <a:pt x="8" y="1104"/>
                    </a:moveTo>
                    <a:lnTo>
                      <a:pt x="8" y="1104"/>
                    </a:lnTo>
                    <a:lnTo>
                      <a:pt x="7" y="1106"/>
                    </a:lnTo>
                    <a:lnTo>
                      <a:pt x="7" y="1107"/>
                    </a:lnTo>
                    <a:lnTo>
                      <a:pt x="6" y="1108"/>
                    </a:lnTo>
                    <a:lnTo>
                      <a:pt x="3" y="1108"/>
                    </a:lnTo>
                    <a:lnTo>
                      <a:pt x="2" y="1108"/>
                    </a:lnTo>
                    <a:lnTo>
                      <a:pt x="1" y="1107"/>
                    </a:lnTo>
                    <a:lnTo>
                      <a:pt x="1" y="1106"/>
                    </a:lnTo>
                    <a:lnTo>
                      <a:pt x="0" y="1104"/>
                    </a:lnTo>
                    <a:lnTo>
                      <a:pt x="1" y="1103"/>
                    </a:lnTo>
                    <a:lnTo>
                      <a:pt x="1" y="1102"/>
                    </a:lnTo>
                    <a:lnTo>
                      <a:pt x="2" y="1101"/>
                    </a:lnTo>
                    <a:lnTo>
                      <a:pt x="3" y="1101"/>
                    </a:lnTo>
                    <a:lnTo>
                      <a:pt x="6" y="1101"/>
                    </a:lnTo>
                    <a:lnTo>
                      <a:pt x="7" y="1102"/>
                    </a:lnTo>
                    <a:lnTo>
                      <a:pt x="7" y="1103"/>
                    </a:lnTo>
                    <a:lnTo>
                      <a:pt x="8" y="1104"/>
                    </a:lnTo>
                    <a:close/>
                    <a:moveTo>
                      <a:pt x="8" y="1120"/>
                    </a:moveTo>
                    <a:lnTo>
                      <a:pt x="8" y="1120"/>
                    </a:lnTo>
                    <a:lnTo>
                      <a:pt x="7" y="1121"/>
                    </a:lnTo>
                    <a:lnTo>
                      <a:pt x="7" y="1122"/>
                    </a:lnTo>
                    <a:lnTo>
                      <a:pt x="6" y="1123"/>
                    </a:lnTo>
                    <a:lnTo>
                      <a:pt x="3" y="1123"/>
                    </a:lnTo>
                    <a:lnTo>
                      <a:pt x="2" y="1123"/>
                    </a:lnTo>
                    <a:lnTo>
                      <a:pt x="1" y="1122"/>
                    </a:lnTo>
                    <a:lnTo>
                      <a:pt x="1" y="1121"/>
                    </a:lnTo>
                    <a:lnTo>
                      <a:pt x="0" y="1120"/>
                    </a:lnTo>
                    <a:lnTo>
                      <a:pt x="1" y="1119"/>
                    </a:lnTo>
                    <a:lnTo>
                      <a:pt x="1" y="1117"/>
                    </a:lnTo>
                    <a:lnTo>
                      <a:pt x="2" y="1116"/>
                    </a:lnTo>
                    <a:lnTo>
                      <a:pt x="3" y="1116"/>
                    </a:lnTo>
                    <a:lnTo>
                      <a:pt x="6" y="1116"/>
                    </a:lnTo>
                    <a:lnTo>
                      <a:pt x="7" y="1117"/>
                    </a:lnTo>
                    <a:lnTo>
                      <a:pt x="7" y="1119"/>
                    </a:lnTo>
                    <a:lnTo>
                      <a:pt x="8" y="1120"/>
                    </a:lnTo>
                    <a:close/>
                    <a:moveTo>
                      <a:pt x="8" y="1134"/>
                    </a:moveTo>
                    <a:lnTo>
                      <a:pt x="8" y="1134"/>
                    </a:lnTo>
                    <a:lnTo>
                      <a:pt x="7" y="1135"/>
                    </a:lnTo>
                    <a:lnTo>
                      <a:pt x="7" y="1137"/>
                    </a:lnTo>
                    <a:lnTo>
                      <a:pt x="6" y="1138"/>
                    </a:lnTo>
                    <a:lnTo>
                      <a:pt x="3" y="1138"/>
                    </a:lnTo>
                    <a:lnTo>
                      <a:pt x="2" y="1138"/>
                    </a:lnTo>
                    <a:lnTo>
                      <a:pt x="1" y="1137"/>
                    </a:lnTo>
                    <a:lnTo>
                      <a:pt x="1" y="1135"/>
                    </a:lnTo>
                    <a:lnTo>
                      <a:pt x="0" y="1134"/>
                    </a:lnTo>
                    <a:lnTo>
                      <a:pt x="1" y="1133"/>
                    </a:lnTo>
                    <a:lnTo>
                      <a:pt x="1" y="1132"/>
                    </a:lnTo>
                    <a:lnTo>
                      <a:pt x="2" y="1131"/>
                    </a:lnTo>
                    <a:lnTo>
                      <a:pt x="3" y="1131"/>
                    </a:lnTo>
                    <a:lnTo>
                      <a:pt x="6" y="1131"/>
                    </a:lnTo>
                    <a:lnTo>
                      <a:pt x="7" y="1132"/>
                    </a:lnTo>
                    <a:lnTo>
                      <a:pt x="7" y="1133"/>
                    </a:lnTo>
                    <a:lnTo>
                      <a:pt x="8" y="1134"/>
                    </a:lnTo>
                    <a:close/>
                    <a:moveTo>
                      <a:pt x="8" y="1150"/>
                    </a:moveTo>
                    <a:lnTo>
                      <a:pt x="8" y="1150"/>
                    </a:lnTo>
                    <a:lnTo>
                      <a:pt x="7" y="1151"/>
                    </a:lnTo>
                    <a:lnTo>
                      <a:pt x="7" y="1152"/>
                    </a:lnTo>
                    <a:lnTo>
                      <a:pt x="6" y="1153"/>
                    </a:lnTo>
                    <a:lnTo>
                      <a:pt x="3" y="1153"/>
                    </a:lnTo>
                    <a:lnTo>
                      <a:pt x="2" y="1153"/>
                    </a:lnTo>
                    <a:lnTo>
                      <a:pt x="1" y="1152"/>
                    </a:lnTo>
                    <a:lnTo>
                      <a:pt x="1" y="1151"/>
                    </a:lnTo>
                    <a:lnTo>
                      <a:pt x="0" y="1150"/>
                    </a:lnTo>
                    <a:lnTo>
                      <a:pt x="1" y="1148"/>
                    </a:lnTo>
                    <a:lnTo>
                      <a:pt x="1" y="1147"/>
                    </a:lnTo>
                    <a:lnTo>
                      <a:pt x="2" y="1146"/>
                    </a:lnTo>
                    <a:lnTo>
                      <a:pt x="3" y="1146"/>
                    </a:lnTo>
                    <a:lnTo>
                      <a:pt x="6" y="1146"/>
                    </a:lnTo>
                    <a:lnTo>
                      <a:pt x="7" y="1147"/>
                    </a:lnTo>
                    <a:lnTo>
                      <a:pt x="7" y="1148"/>
                    </a:lnTo>
                    <a:lnTo>
                      <a:pt x="8" y="1150"/>
                    </a:lnTo>
                    <a:close/>
                    <a:moveTo>
                      <a:pt x="8" y="1164"/>
                    </a:moveTo>
                    <a:lnTo>
                      <a:pt x="8" y="1164"/>
                    </a:lnTo>
                    <a:lnTo>
                      <a:pt x="7" y="1165"/>
                    </a:lnTo>
                    <a:lnTo>
                      <a:pt x="7" y="1166"/>
                    </a:lnTo>
                    <a:lnTo>
                      <a:pt x="6" y="1167"/>
                    </a:lnTo>
                    <a:lnTo>
                      <a:pt x="3" y="1167"/>
                    </a:lnTo>
                    <a:lnTo>
                      <a:pt x="2" y="1167"/>
                    </a:lnTo>
                    <a:lnTo>
                      <a:pt x="1" y="1166"/>
                    </a:lnTo>
                    <a:lnTo>
                      <a:pt x="1" y="1165"/>
                    </a:lnTo>
                    <a:lnTo>
                      <a:pt x="0" y="1164"/>
                    </a:lnTo>
                    <a:lnTo>
                      <a:pt x="1" y="1163"/>
                    </a:lnTo>
                    <a:lnTo>
                      <a:pt x="1" y="1162"/>
                    </a:lnTo>
                    <a:lnTo>
                      <a:pt x="2" y="1160"/>
                    </a:lnTo>
                    <a:lnTo>
                      <a:pt x="3" y="1160"/>
                    </a:lnTo>
                    <a:lnTo>
                      <a:pt x="6" y="1160"/>
                    </a:lnTo>
                    <a:lnTo>
                      <a:pt x="7" y="1162"/>
                    </a:lnTo>
                    <a:lnTo>
                      <a:pt x="7" y="1163"/>
                    </a:lnTo>
                    <a:lnTo>
                      <a:pt x="8" y="1164"/>
                    </a:lnTo>
                    <a:close/>
                    <a:moveTo>
                      <a:pt x="8" y="1179"/>
                    </a:moveTo>
                    <a:lnTo>
                      <a:pt x="8" y="1179"/>
                    </a:lnTo>
                    <a:lnTo>
                      <a:pt x="7" y="1181"/>
                    </a:lnTo>
                    <a:lnTo>
                      <a:pt x="7" y="1182"/>
                    </a:lnTo>
                    <a:lnTo>
                      <a:pt x="6" y="1183"/>
                    </a:lnTo>
                    <a:lnTo>
                      <a:pt x="3" y="1183"/>
                    </a:lnTo>
                    <a:lnTo>
                      <a:pt x="2" y="1183"/>
                    </a:lnTo>
                    <a:lnTo>
                      <a:pt x="1" y="1182"/>
                    </a:lnTo>
                    <a:lnTo>
                      <a:pt x="1" y="1181"/>
                    </a:lnTo>
                    <a:lnTo>
                      <a:pt x="0" y="1179"/>
                    </a:lnTo>
                    <a:lnTo>
                      <a:pt x="1" y="1178"/>
                    </a:lnTo>
                    <a:lnTo>
                      <a:pt x="1" y="1177"/>
                    </a:lnTo>
                    <a:lnTo>
                      <a:pt x="2" y="1176"/>
                    </a:lnTo>
                    <a:lnTo>
                      <a:pt x="3" y="1176"/>
                    </a:lnTo>
                    <a:lnTo>
                      <a:pt x="6" y="1176"/>
                    </a:lnTo>
                    <a:lnTo>
                      <a:pt x="7" y="1177"/>
                    </a:lnTo>
                    <a:lnTo>
                      <a:pt x="7" y="1178"/>
                    </a:lnTo>
                    <a:lnTo>
                      <a:pt x="8" y="1179"/>
                    </a:lnTo>
                    <a:close/>
                    <a:moveTo>
                      <a:pt x="8" y="1194"/>
                    </a:moveTo>
                    <a:lnTo>
                      <a:pt x="8" y="1194"/>
                    </a:lnTo>
                    <a:lnTo>
                      <a:pt x="7" y="1196"/>
                    </a:lnTo>
                    <a:lnTo>
                      <a:pt x="7" y="1197"/>
                    </a:lnTo>
                    <a:lnTo>
                      <a:pt x="6" y="1197"/>
                    </a:lnTo>
                    <a:lnTo>
                      <a:pt x="3" y="1198"/>
                    </a:lnTo>
                    <a:lnTo>
                      <a:pt x="2" y="1197"/>
                    </a:lnTo>
                    <a:lnTo>
                      <a:pt x="1" y="1197"/>
                    </a:lnTo>
                    <a:lnTo>
                      <a:pt x="1" y="1196"/>
                    </a:lnTo>
                    <a:lnTo>
                      <a:pt x="0" y="1194"/>
                    </a:lnTo>
                    <a:lnTo>
                      <a:pt x="1" y="1192"/>
                    </a:lnTo>
                    <a:lnTo>
                      <a:pt x="1" y="1191"/>
                    </a:lnTo>
                    <a:lnTo>
                      <a:pt x="2" y="1190"/>
                    </a:lnTo>
                    <a:lnTo>
                      <a:pt x="3" y="1190"/>
                    </a:lnTo>
                    <a:lnTo>
                      <a:pt x="6" y="1190"/>
                    </a:lnTo>
                    <a:lnTo>
                      <a:pt x="7" y="1191"/>
                    </a:lnTo>
                    <a:lnTo>
                      <a:pt x="7" y="1192"/>
                    </a:lnTo>
                    <a:lnTo>
                      <a:pt x="8" y="1194"/>
                    </a:lnTo>
                    <a:close/>
                    <a:moveTo>
                      <a:pt x="8" y="1209"/>
                    </a:moveTo>
                    <a:lnTo>
                      <a:pt x="8" y="1209"/>
                    </a:lnTo>
                    <a:lnTo>
                      <a:pt x="7" y="1210"/>
                    </a:lnTo>
                    <a:lnTo>
                      <a:pt x="7" y="1212"/>
                    </a:lnTo>
                    <a:lnTo>
                      <a:pt x="6" y="1213"/>
                    </a:lnTo>
                    <a:lnTo>
                      <a:pt x="3" y="1213"/>
                    </a:lnTo>
                    <a:lnTo>
                      <a:pt x="2" y="1213"/>
                    </a:lnTo>
                    <a:lnTo>
                      <a:pt x="1" y="1212"/>
                    </a:lnTo>
                    <a:lnTo>
                      <a:pt x="1" y="1210"/>
                    </a:lnTo>
                    <a:lnTo>
                      <a:pt x="0" y="1209"/>
                    </a:lnTo>
                    <a:lnTo>
                      <a:pt x="1" y="1208"/>
                    </a:lnTo>
                    <a:lnTo>
                      <a:pt x="1" y="1207"/>
                    </a:lnTo>
                    <a:lnTo>
                      <a:pt x="2" y="1206"/>
                    </a:lnTo>
                    <a:lnTo>
                      <a:pt x="3" y="1206"/>
                    </a:lnTo>
                    <a:lnTo>
                      <a:pt x="6" y="1206"/>
                    </a:lnTo>
                    <a:lnTo>
                      <a:pt x="7" y="1207"/>
                    </a:lnTo>
                    <a:lnTo>
                      <a:pt x="7" y="1208"/>
                    </a:lnTo>
                    <a:lnTo>
                      <a:pt x="8" y="1209"/>
                    </a:lnTo>
                    <a:close/>
                    <a:moveTo>
                      <a:pt x="8" y="1223"/>
                    </a:moveTo>
                    <a:lnTo>
                      <a:pt x="8" y="1223"/>
                    </a:lnTo>
                    <a:lnTo>
                      <a:pt x="7" y="1226"/>
                    </a:lnTo>
                    <a:lnTo>
                      <a:pt x="7" y="1227"/>
                    </a:lnTo>
                    <a:lnTo>
                      <a:pt x="6" y="1227"/>
                    </a:lnTo>
                    <a:lnTo>
                      <a:pt x="3" y="1228"/>
                    </a:lnTo>
                    <a:lnTo>
                      <a:pt x="2" y="1227"/>
                    </a:lnTo>
                    <a:lnTo>
                      <a:pt x="1" y="1227"/>
                    </a:lnTo>
                    <a:lnTo>
                      <a:pt x="1" y="1226"/>
                    </a:lnTo>
                    <a:lnTo>
                      <a:pt x="0" y="1223"/>
                    </a:lnTo>
                    <a:lnTo>
                      <a:pt x="1" y="1222"/>
                    </a:lnTo>
                    <a:lnTo>
                      <a:pt x="1" y="1221"/>
                    </a:lnTo>
                    <a:lnTo>
                      <a:pt x="2" y="1221"/>
                    </a:lnTo>
                    <a:lnTo>
                      <a:pt x="3" y="1220"/>
                    </a:lnTo>
                    <a:lnTo>
                      <a:pt x="6" y="1221"/>
                    </a:lnTo>
                    <a:lnTo>
                      <a:pt x="7" y="1221"/>
                    </a:lnTo>
                    <a:lnTo>
                      <a:pt x="7" y="1222"/>
                    </a:lnTo>
                    <a:lnTo>
                      <a:pt x="8" y="1223"/>
                    </a:lnTo>
                    <a:close/>
                    <a:moveTo>
                      <a:pt x="8" y="1239"/>
                    </a:moveTo>
                    <a:lnTo>
                      <a:pt x="8" y="1239"/>
                    </a:lnTo>
                    <a:lnTo>
                      <a:pt x="7" y="1240"/>
                    </a:lnTo>
                    <a:lnTo>
                      <a:pt x="7" y="1241"/>
                    </a:lnTo>
                    <a:lnTo>
                      <a:pt x="6" y="1242"/>
                    </a:lnTo>
                    <a:lnTo>
                      <a:pt x="3" y="1242"/>
                    </a:lnTo>
                    <a:lnTo>
                      <a:pt x="2" y="1242"/>
                    </a:lnTo>
                    <a:lnTo>
                      <a:pt x="1" y="1241"/>
                    </a:lnTo>
                    <a:lnTo>
                      <a:pt x="1" y="1240"/>
                    </a:lnTo>
                    <a:lnTo>
                      <a:pt x="0" y="1239"/>
                    </a:lnTo>
                    <a:lnTo>
                      <a:pt x="1" y="1238"/>
                    </a:lnTo>
                    <a:lnTo>
                      <a:pt x="1" y="1237"/>
                    </a:lnTo>
                    <a:lnTo>
                      <a:pt x="2" y="1235"/>
                    </a:lnTo>
                    <a:lnTo>
                      <a:pt x="3" y="1235"/>
                    </a:lnTo>
                    <a:lnTo>
                      <a:pt x="6" y="1235"/>
                    </a:lnTo>
                    <a:lnTo>
                      <a:pt x="7" y="1237"/>
                    </a:lnTo>
                    <a:lnTo>
                      <a:pt x="7" y="1238"/>
                    </a:lnTo>
                    <a:lnTo>
                      <a:pt x="8" y="1239"/>
                    </a:lnTo>
                    <a:close/>
                    <a:moveTo>
                      <a:pt x="8" y="1253"/>
                    </a:moveTo>
                    <a:lnTo>
                      <a:pt x="8" y="1253"/>
                    </a:lnTo>
                    <a:lnTo>
                      <a:pt x="7" y="1256"/>
                    </a:lnTo>
                    <a:lnTo>
                      <a:pt x="7" y="1257"/>
                    </a:lnTo>
                    <a:lnTo>
                      <a:pt x="6" y="1257"/>
                    </a:lnTo>
                    <a:lnTo>
                      <a:pt x="3" y="1258"/>
                    </a:lnTo>
                    <a:lnTo>
                      <a:pt x="2" y="1257"/>
                    </a:lnTo>
                    <a:lnTo>
                      <a:pt x="1" y="1257"/>
                    </a:lnTo>
                    <a:lnTo>
                      <a:pt x="1" y="1256"/>
                    </a:lnTo>
                    <a:lnTo>
                      <a:pt x="0" y="1253"/>
                    </a:lnTo>
                    <a:lnTo>
                      <a:pt x="1" y="1252"/>
                    </a:lnTo>
                    <a:lnTo>
                      <a:pt x="1" y="1251"/>
                    </a:lnTo>
                    <a:lnTo>
                      <a:pt x="2" y="1251"/>
                    </a:lnTo>
                    <a:lnTo>
                      <a:pt x="3" y="1250"/>
                    </a:lnTo>
                    <a:lnTo>
                      <a:pt x="6" y="1251"/>
                    </a:lnTo>
                    <a:lnTo>
                      <a:pt x="7" y="1251"/>
                    </a:lnTo>
                    <a:lnTo>
                      <a:pt x="7" y="1252"/>
                    </a:lnTo>
                    <a:lnTo>
                      <a:pt x="8" y="1253"/>
                    </a:lnTo>
                    <a:close/>
                    <a:moveTo>
                      <a:pt x="8" y="1269"/>
                    </a:moveTo>
                    <a:lnTo>
                      <a:pt x="8" y="1269"/>
                    </a:lnTo>
                    <a:lnTo>
                      <a:pt x="7" y="1270"/>
                    </a:lnTo>
                    <a:lnTo>
                      <a:pt x="7" y="1271"/>
                    </a:lnTo>
                    <a:lnTo>
                      <a:pt x="6" y="1272"/>
                    </a:lnTo>
                    <a:lnTo>
                      <a:pt x="3" y="1272"/>
                    </a:lnTo>
                    <a:lnTo>
                      <a:pt x="2" y="1272"/>
                    </a:lnTo>
                    <a:lnTo>
                      <a:pt x="1" y="1271"/>
                    </a:lnTo>
                    <a:lnTo>
                      <a:pt x="1" y="1270"/>
                    </a:lnTo>
                    <a:lnTo>
                      <a:pt x="0" y="1269"/>
                    </a:lnTo>
                    <a:lnTo>
                      <a:pt x="1" y="1267"/>
                    </a:lnTo>
                    <a:lnTo>
                      <a:pt x="1" y="1266"/>
                    </a:lnTo>
                    <a:lnTo>
                      <a:pt x="2" y="1265"/>
                    </a:lnTo>
                    <a:lnTo>
                      <a:pt x="3" y="1265"/>
                    </a:lnTo>
                    <a:lnTo>
                      <a:pt x="6" y="1265"/>
                    </a:lnTo>
                    <a:lnTo>
                      <a:pt x="7" y="1266"/>
                    </a:lnTo>
                    <a:lnTo>
                      <a:pt x="7" y="1267"/>
                    </a:lnTo>
                    <a:lnTo>
                      <a:pt x="8" y="1269"/>
                    </a:lnTo>
                    <a:close/>
                    <a:moveTo>
                      <a:pt x="8" y="1283"/>
                    </a:moveTo>
                    <a:lnTo>
                      <a:pt x="8" y="1283"/>
                    </a:lnTo>
                    <a:lnTo>
                      <a:pt x="7" y="1285"/>
                    </a:lnTo>
                    <a:lnTo>
                      <a:pt x="7" y="1287"/>
                    </a:lnTo>
                    <a:lnTo>
                      <a:pt x="6" y="1287"/>
                    </a:lnTo>
                    <a:lnTo>
                      <a:pt x="3" y="1288"/>
                    </a:lnTo>
                    <a:lnTo>
                      <a:pt x="2" y="1287"/>
                    </a:lnTo>
                    <a:lnTo>
                      <a:pt x="1" y="1287"/>
                    </a:lnTo>
                    <a:lnTo>
                      <a:pt x="1" y="1285"/>
                    </a:lnTo>
                    <a:lnTo>
                      <a:pt x="0" y="1283"/>
                    </a:lnTo>
                    <a:lnTo>
                      <a:pt x="1" y="1282"/>
                    </a:lnTo>
                    <a:lnTo>
                      <a:pt x="1" y="1281"/>
                    </a:lnTo>
                    <a:lnTo>
                      <a:pt x="2" y="1281"/>
                    </a:lnTo>
                    <a:lnTo>
                      <a:pt x="3" y="1279"/>
                    </a:lnTo>
                    <a:lnTo>
                      <a:pt x="6" y="1281"/>
                    </a:lnTo>
                    <a:lnTo>
                      <a:pt x="7" y="1281"/>
                    </a:lnTo>
                    <a:lnTo>
                      <a:pt x="7" y="1282"/>
                    </a:lnTo>
                    <a:lnTo>
                      <a:pt x="8" y="1283"/>
                    </a:lnTo>
                    <a:close/>
                    <a:moveTo>
                      <a:pt x="8" y="1298"/>
                    </a:moveTo>
                    <a:lnTo>
                      <a:pt x="8" y="1298"/>
                    </a:lnTo>
                    <a:lnTo>
                      <a:pt x="7" y="1300"/>
                    </a:lnTo>
                    <a:lnTo>
                      <a:pt x="7" y="1301"/>
                    </a:lnTo>
                    <a:lnTo>
                      <a:pt x="6" y="1302"/>
                    </a:lnTo>
                    <a:lnTo>
                      <a:pt x="3" y="1302"/>
                    </a:lnTo>
                    <a:lnTo>
                      <a:pt x="2" y="1302"/>
                    </a:lnTo>
                    <a:lnTo>
                      <a:pt x="1" y="1301"/>
                    </a:lnTo>
                    <a:lnTo>
                      <a:pt x="1" y="1300"/>
                    </a:lnTo>
                    <a:lnTo>
                      <a:pt x="0" y="1298"/>
                    </a:lnTo>
                    <a:lnTo>
                      <a:pt x="1" y="1297"/>
                    </a:lnTo>
                    <a:lnTo>
                      <a:pt x="1" y="1296"/>
                    </a:lnTo>
                    <a:lnTo>
                      <a:pt x="2" y="1295"/>
                    </a:lnTo>
                    <a:lnTo>
                      <a:pt x="3" y="1295"/>
                    </a:lnTo>
                    <a:lnTo>
                      <a:pt x="6" y="1295"/>
                    </a:lnTo>
                    <a:lnTo>
                      <a:pt x="7" y="1296"/>
                    </a:lnTo>
                    <a:lnTo>
                      <a:pt x="7" y="1297"/>
                    </a:lnTo>
                    <a:lnTo>
                      <a:pt x="8" y="1298"/>
                    </a:lnTo>
                    <a:close/>
                    <a:moveTo>
                      <a:pt x="8" y="1313"/>
                    </a:moveTo>
                    <a:lnTo>
                      <a:pt x="8" y="1313"/>
                    </a:lnTo>
                    <a:lnTo>
                      <a:pt x="7" y="1315"/>
                    </a:lnTo>
                    <a:lnTo>
                      <a:pt x="7" y="1316"/>
                    </a:lnTo>
                    <a:lnTo>
                      <a:pt x="6" y="1316"/>
                    </a:lnTo>
                    <a:lnTo>
                      <a:pt x="3" y="1317"/>
                    </a:lnTo>
                    <a:lnTo>
                      <a:pt x="2" y="1316"/>
                    </a:lnTo>
                    <a:lnTo>
                      <a:pt x="1" y="1316"/>
                    </a:lnTo>
                    <a:lnTo>
                      <a:pt x="1" y="1315"/>
                    </a:lnTo>
                    <a:lnTo>
                      <a:pt x="0" y="1313"/>
                    </a:lnTo>
                    <a:lnTo>
                      <a:pt x="1" y="1312"/>
                    </a:lnTo>
                    <a:lnTo>
                      <a:pt x="1" y="1310"/>
                    </a:lnTo>
                    <a:lnTo>
                      <a:pt x="2" y="1310"/>
                    </a:lnTo>
                    <a:lnTo>
                      <a:pt x="3" y="1309"/>
                    </a:lnTo>
                    <a:lnTo>
                      <a:pt x="6" y="1310"/>
                    </a:lnTo>
                    <a:lnTo>
                      <a:pt x="7" y="1310"/>
                    </a:lnTo>
                    <a:lnTo>
                      <a:pt x="7" y="1312"/>
                    </a:lnTo>
                    <a:lnTo>
                      <a:pt x="8" y="1313"/>
                    </a:lnTo>
                    <a:close/>
                    <a:moveTo>
                      <a:pt x="8" y="1328"/>
                    </a:moveTo>
                    <a:lnTo>
                      <a:pt x="8" y="1328"/>
                    </a:lnTo>
                    <a:lnTo>
                      <a:pt x="7" y="1329"/>
                    </a:lnTo>
                    <a:lnTo>
                      <a:pt x="7" y="1331"/>
                    </a:lnTo>
                    <a:lnTo>
                      <a:pt x="6" y="1332"/>
                    </a:lnTo>
                    <a:lnTo>
                      <a:pt x="3" y="1332"/>
                    </a:lnTo>
                    <a:lnTo>
                      <a:pt x="2" y="1332"/>
                    </a:lnTo>
                    <a:lnTo>
                      <a:pt x="1" y="1331"/>
                    </a:lnTo>
                    <a:lnTo>
                      <a:pt x="1" y="1329"/>
                    </a:lnTo>
                    <a:lnTo>
                      <a:pt x="0" y="1328"/>
                    </a:lnTo>
                    <a:lnTo>
                      <a:pt x="1" y="1327"/>
                    </a:lnTo>
                    <a:lnTo>
                      <a:pt x="1" y="1326"/>
                    </a:lnTo>
                    <a:lnTo>
                      <a:pt x="2" y="1325"/>
                    </a:lnTo>
                    <a:lnTo>
                      <a:pt x="3" y="1325"/>
                    </a:lnTo>
                    <a:lnTo>
                      <a:pt x="6" y="1325"/>
                    </a:lnTo>
                    <a:lnTo>
                      <a:pt x="7" y="1326"/>
                    </a:lnTo>
                    <a:lnTo>
                      <a:pt x="7" y="1327"/>
                    </a:lnTo>
                    <a:lnTo>
                      <a:pt x="8" y="1328"/>
                    </a:lnTo>
                    <a:close/>
                    <a:moveTo>
                      <a:pt x="8" y="1342"/>
                    </a:moveTo>
                    <a:lnTo>
                      <a:pt x="8" y="1342"/>
                    </a:lnTo>
                    <a:lnTo>
                      <a:pt x="7" y="1345"/>
                    </a:lnTo>
                    <a:lnTo>
                      <a:pt x="7" y="1346"/>
                    </a:lnTo>
                    <a:lnTo>
                      <a:pt x="6" y="1346"/>
                    </a:lnTo>
                    <a:lnTo>
                      <a:pt x="3" y="1347"/>
                    </a:lnTo>
                    <a:lnTo>
                      <a:pt x="2" y="1346"/>
                    </a:lnTo>
                    <a:lnTo>
                      <a:pt x="1" y="1346"/>
                    </a:lnTo>
                    <a:lnTo>
                      <a:pt x="1" y="1345"/>
                    </a:lnTo>
                    <a:lnTo>
                      <a:pt x="0" y="1342"/>
                    </a:lnTo>
                    <a:lnTo>
                      <a:pt x="1" y="1341"/>
                    </a:lnTo>
                    <a:lnTo>
                      <a:pt x="1" y="1340"/>
                    </a:lnTo>
                    <a:lnTo>
                      <a:pt x="2" y="1340"/>
                    </a:lnTo>
                    <a:lnTo>
                      <a:pt x="3" y="1339"/>
                    </a:lnTo>
                    <a:lnTo>
                      <a:pt x="6" y="1340"/>
                    </a:lnTo>
                    <a:lnTo>
                      <a:pt x="7" y="1340"/>
                    </a:lnTo>
                    <a:lnTo>
                      <a:pt x="7" y="1341"/>
                    </a:lnTo>
                    <a:lnTo>
                      <a:pt x="8" y="1342"/>
                    </a:lnTo>
                    <a:close/>
                    <a:moveTo>
                      <a:pt x="8" y="1358"/>
                    </a:moveTo>
                    <a:lnTo>
                      <a:pt x="8" y="1358"/>
                    </a:lnTo>
                    <a:lnTo>
                      <a:pt x="7" y="1359"/>
                    </a:lnTo>
                    <a:lnTo>
                      <a:pt x="7" y="1360"/>
                    </a:lnTo>
                    <a:lnTo>
                      <a:pt x="6" y="1362"/>
                    </a:lnTo>
                    <a:lnTo>
                      <a:pt x="3" y="1362"/>
                    </a:lnTo>
                    <a:lnTo>
                      <a:pt x="2" y="1362"/>
                    </a:lnTo>
                    <a:lnTo>
                      <a:pt x="1" y="1360"/>
                    </a:lnTo>
                    <a:lnTo>
                      <a:pt x="1" y="1359"/>
                    </a:lnTo>
                    <a:lnTo>
                      <a:pt x="0" y="1358"/>
                    </a:lnTo>
                    <a:lnTo>
                      <a:pt x="1" y="1357"/>
                    </a:lnTo>
                    <a:lnTo>
                      <a:pt x="1" y="1356"/>
                    </a:lnTo>
                    <a:lnTo>
                      <a:pt x="2" y="1354"/>
                    </a:lnTo>
                    <a:lnTo>
                      <a:pt x="3" y="1354"/>
                    </a:lnTo>
                    <a:lnTo>
                      <a:pt x="6" y="1354"/>
                    </a:lnTo>
                    <a:lnTo>
                      <a:pt x="7" y="1356"/>
                    </a:lnTo>
                    <a:lnTo>
                      <a:pt x="7" y="1357"/>
                    </a:lnTo>
                    <a:lnTo>
                      <a:pt x="8" y="1358"/>
                    </a:lnTo>
                    <a:close/>
                    <a:moveTo>
                      <a:pt x="8" y="1372"/>
                    </a:moveTo>
                    <a:lnTo>
                      <a:pt x="8" y="1372"/>
                    </a:lnTo>
                    <a:lnTo>
                      <a:pt x="7" y="1375"/>
                    </a:lnTo>
                    <a:lnTo>
                      <a:pt x="7" y="1376"/>
                    </a:lnTo>
                    <a:lnTo>
                      <a:pt x="6" y="1376"/>
                    </a:lnTo>
                    <a:lnTo>
                      <a:pt x="3" y="1377"/>
                    </a:lnTo>
                    <a:lnTo>
                      <a:pt x="2" y="1376"/>
                    </a:lnTo>
                    <a:lnTo>
                      <a:pt x="1" y="1376"/>
                    </a:lnTo>
                    <a:lnTo>
                      <a:pt x="1" y="1375"/>
                    </a:lnTo>
                    <a:lnTo>
                      <a:pt x="0" y="1372"/>
                    </a:lnTo>
                    <a:lnTo>
                      <a:pt x="1" y="1371"/>
                    </a:lnTo>
                    <a:lnTo>
                      <a:pt x="1" y="1370"/>
                    </a:lnTo>
                    <a:lnTo>
                      <a:pt x="2" y="1370"/>
                    </a:lnTo>
                    <a:lnTo>
                      <a:pt x="3" y="1369"/>
                    </a:lnTo>
                    <a:lnTo>
                      <a:pt x="6" y="1370"/>
                    </a:lnTo>
                    <a:lnTo>
                      <a:pt x="7" y="1370"/>
                    </a:lnTo>
                    <a:lnTo>
                      <a:pt x="7" y="1371"/>
                    </a:lnTo>
                    <a:lnTo>
                      <a:pt x="8" y="1372"/>
                    </a:lnTo>
                    <a:close/>
                    <a:moveTo>
                      <a:pt x="8" y="1388"/>
                    </a:moveTo>
                    <a:lnTo>
                      <a:pt x="8" y="1388"/>
                    </a:lnTo>
                    <a:lnTo>
                      <a:pt x="7" y="1389"/>
                    </a:lnTo>
                    <a:lnTo>
                      <a:pt x="7" y="1390"/>
                    </a:lnTo>
                    <a:lnTo>
                      <a:pt x="6" y="1391"/>
                    </a:lnTo>
                    <a:lnTo>
                      <a:pt x="3" y="1391"/>
                    </a:lnTo>
                    <a:lnTo>
                      <a:pt x="2" y="1391"/>
                    </a:lnTo>
                    <a:lnTo>
                      <a:pt x="1" y="1390"/>
                    </a:lnTo>
                    <a:lnTo>
                      <a:pt x="1" y="1389"/>
                    </a:lnTo>
                    <a:lnTo>
                      <a:pt x="0" y="1388"/>
                    </a:lnTo>
                    <a:lnTo>
                      <a:pt x="1" y="1387"/>
                    </a:lnTo>
                    <a:lnTo>
                      <a:pt x="1" y="1385"/>
                    </a:lnTo>
                    <a:lnTo>
                      <a:pt x="2" y="1384"/>
                    </a:lnTo>
                    <a:lnTo>
                      <a:pt x="3" y="1384"/>
                    </a:lnTo>
                    <a:lnTo>
                      <a:pt x="6" y="1384"/>
                    </a:lnTo>
                    <a:lnTo>
                      <a:pt x="7" y="1385"/>
                    </a:lnTo>
                    <a:lnTo>
                      <a:pt x="7" y="1387"/>
                    </a:lnTo>
                    <a:lnTo>
                      <a:pt x="8" y="1388"/>
                    </a:lnTo>
                    <a:close/>
                    <a:moveTo>
                      <a:pt x="8" y="1402"/>
                    </a:moveTo>
                    <a:lnTo>
                      <a:pt x="8" y="1402"/>
                    </a:lnTo>
                    <a:lnTo>
                      <a:pt x="7" y="1404"/>
                    </a:lnTo>
                    <a:lnTo>
                      <a:pt x="7" y="1406"/>
                    </a:lnTo>
                    <a:lnTo>
                      <a:pt x="6" y="1406"/>
                    </a:lnTo>
                    <a:lnTo>
                      <a:pt x="3" y="1407"/>
                    </a:lnTo>
                    <a:lnTo>
                      <a:pt x="2" y="1406"/>
                    </a:lnTo>
                    <a:lnTo>
                      <a:pt x="1" y="1406"/>
                    </a:lnTo>
                    <a:lnTo>
                      <a:pt x="1" y="1404"/>
                    </a:lnTo>
                    <a:lnTo>
                      <a:pt x="0" y="1402"/>
                    </a:lnTo>
                    <a:lnTo>
                      <a:pt x="1" y="1401"/>
                    </a:lnTo>
                    <a:lnTo>
                      <a:pt x="1" y="1400"/>
                    </a:lnTo>
                    <a:lnTo>
                      <a:pt x="2" y="1400"/>
                    </a:lnTo>
                    <a:lnTo>
                      <a:pt x="3" y="1398"/>
                    </a:lnTo>
                    <a:lnTo>
                      <a:pt x="6" y="1400"/>
                    </a:lnTo>
                    <a:lnTo>
                      <a:pt x="7" y="1400"/>
                    </a:lnTo>
                    <a:lnTo>
                      <a:pt x="7" y="1401"/>
                    </a:lnTo>
                    <a:lnTo>
                      <a:pt x="8" y="1402"/>
                    </a:lnTo>
                    <a:close/>
                    <a:moveTo>
                      <a:pt x="8" y="1417"/>
                    </a:moveTo>
                    <a:lnTo>
                      <a:pt x="8" y="1417"/>
                    </a:lnTo>
                    <a:lnTo>
                      <a:pt x="7" y="1419"/>
                    </a:lnTo>
                    <a:lnTo>
                      <a:pt x="7" y="1420"/>
                    </a:lnTo>
                    <a:lnTo>
                      <a:pt x="6" y="1421"/>
                    </a:lnTo>
                    <a:lnTo>
                      <a:pt x="3" y="1421"/>
                    </a:lnTo>
                    <a:lnTo>
                      <a:pt x="2" y="1421"/>
                    </a:lnTo>
                    <a:lnTo>
                      <a:pt x="1" y="1420"/>
                    </a:lnTo>
                    <a:lnTo>
                      <a:pt x="1" y="1419"/>
                    </a:lnTo>
                    <a:lnTo>
                      <a:pt x="0" y="1417"/>
                    </a:lnTo>
                    <a:lnTo>
                      <a:pt x="1" y="1416"/>
                    </a:lnTo>
                    <a:lnTo>
                      <a:pt x="1" y="1415"/>
                    </a:lnTo>
                    <a:lnTo>
                      <a:pt x="2" y="1414"/>
                    </a:lnTo>
                    <a:lnTo>
                      <a:pt x="3" y="1414"/>
                    </a:lnTo>
                    <a:lnTo>
                      <a:pt x="6" y="1414"/>
                    </a:lnTo>
                    <a:lnTo>
                      <a:pt x="7" y="1415"/>
                    </a:lnTo>
                    <a:lnTo>
                      <a:pt x="7" y="1416"/>
                    </a:lnTo>
                    <a:lnTo>
                      <a:pt x="8" y="1417"/>
                    </a:lnTo>
                    <a:close/>
                    <a:moveTo>
                      <a:pt x="8" y="1432"/>
                    </a:moveTo>
                    <a:lnTo>
                      <a:pt x="8" y="1432"/>
                    </a:lnTo>
                    <a:lnTo>
                      <a:pt x="7" y="1434"/>
                    </a:lnTo>
                    <a:lnTo>
                      <a:pt x="7" y="1435"/>
                    </a:lnTo>
                    <a:lnTo>
                      <a:pt x="6" y="1435"/>
                    </a:lnTo>
                    <a:lnTo>
                      <a:pt x="3" y="1437"/>
                    </a:lnTo>
                    <a:lnTo>
                      <a:pt x="2" y="1435"/>
                    </a:lnTo>
                    <a:lnTo>
                      <a:pt x="1" y="1435"/>
                    </a:lnTo>
                    <a:lnTo>
                      <a:pt x="1" y="1434"/>
                    </a:lnTo>
                    <a:lnTo>
                      <a:pt x="0" y="1432"/>
                    </a:lnTo>
                    <a:lnTo>
                      <a:pt x="1" y="1431"/>
                    </a:lnTo>
                    <a:lnTo>
                      <a:pt x="1" y="1429"/>
                    </a:lnTo>
                    <a:lnTo>
                      <a:pt x="2" y="1429"/>
                    </a:lnTo>
                    <a:lnTo>
                      <a:pt x="3" y="1428"/>
                    </a:lnTo>
                    <a:lnTo>
                      <a:pt x="6" y="1429"/>
                    </a:lnTo>
                    <a:lnTo>
                      <a:pt x="7" y="1429"/>
                    </a:lnTo>
                    <a:lnTo>
                      <a:pt x="7" y="1431"/>
                    </a:lnTo>
                    <a:lnTo>
                      <a:pt x="8" y="1432"/>
                    </a:lnTo>
                    <a:close/>
                    <a:moveTo>
                      <a:pt x="8" y="1447"/>
                    </a:moveTo>
                    <a:lnTo>
                      <a:pt x="8" y="1447"/>
                    </a:lnTo>
                    <a:lnTo>
                      <a:pt x="7" y="1448"/>
                    </a:lnTo>
                    <a:lnTo>
                      <a:pt x="7" y="1450"/>
                    </a:lnTo>
                    <a:lnTo>
                      <a:pt x="6" y="1451"/>
                    </a:lnTo>
                    <a:lnTo>
                      <a:pt x="3" y="1451"/>
                    </a:lnTo>
                    <a:lnTo>
                      <a:pt x="2" y="1451"/>
                    </a:lnTo>
                    <a:lnTo>
                      <a:pt x="1" y="1450"/>
                    </a:lnTo>
                    <a:lnTo>
                      <a:pt x="1" y="1448"/>
                    </a:lnTo>
                    <a:lnTo>
                      <a:pt x="0" y="1447"/>
                    </a:lnTo>
                    <a:lnTo>
                      <a:pt x="1" y="1446"/>
                    </a:lnTo>
                    <a:lnTo>
                      <a:pt x="1" y="1445"/>
                    </a:lnTo>
                    <a:lnTo>
                      <a:pt x="2" y="1444"/>
                    </a:lnTo>
                    <a:lnTo>
                      <a:pt x="3" y="1444"/>
                    </a:lnTo>
                    <a:lnTo>
                      <a:pt x="6" y="1444"/>
                    </a:lnTo>
                    <a:lnTo>
                      <a:pt x="7" y="1445"/>
                    </a:lnTo>
                    <a:lnTo>
                      <a:pt x="7" y="1446"/>
                    </a:lnTo>
                    <a:lnTo>
                      <a:pt x="8" y="1447"/>
                    </a:lnTo>
                    <a:close/>
                    <a:moveTo>
                      <a:pt x="8" y="1462"/>
                    </a:moveTo>
                    <a:lnTo>
                      <a:pt x="8" y="1462"/>
                    </a:lnTo>
                    <a:lnTo>
                      <a:pt x="7" y="1464"/>
                    </a:lnTo>
                    <a:lnTo>
                      <a:pt x="7" y="1465"/>
                    </a:lnTo>
                    <a:lnTo>
                      <a:pt x="6" y="1465"/>
                    </a:lnTo>
                    <a:lnTo>
                      <a:pt x="3" y="1466"/>
                    </a:lnTo>
                    <a:lnTo>
                      <a:pt x="2" y="1465"/>
                    </a:lnTo>
                    <a:lnTo>
                      <a:pt x="1" y="1465"/>
                    </a:lnTo>
                    <a:lnTo>
                      <a:pt x="1" y="1464"/>
                    </a:lnTo>
                    <a:lnTo>
                      <a:pt x="0" y="1462"/>
                    </a:lnTo>
                    <a:lnTo>
                      <a:pt x="1" y="1460"/>
                    </a:lnTo>
                    <a:lnTo>
                      <a:pt x="1" y="1459"/>
                    </a:lnTo>
                    <a:lnTo>
                      <a:pt x="2" y="1459"/>
                    </a:lnTo>
                    <a:lnTo>
                      <a:pt x="3" y="1458"/>
                    </a:lnTo>
                    <a:lnTo>
                      <a:pt x="6" y="1459"/>
                    </a:lnTo>
                    <a:lnTo>
                      <a:pt x="7" y="1459"/>
                    </a:lnTo>
                    <a:lnTo>
                      <a:pt x="7" y="1460"/>
                    </a:lnTo>
                    <a:lnTo>
                      <a:pt x="8" y="1462"/>
                    </a:lnTo>
                    <a:close/>
                    <a:moveTo>
                      <a:pt x="8" y="1477"/>
                    </a:moveTo>
                    <a:lnTo>
                      <a:pt x="8" y="1477"/>
                    </a:lnTo>
                    <a:lnTo>
                      <a:pt x="7" y="1478"/>
                    </a:lnTo>
                    <a:lnTo>
                      <a:pt x="7" y="1479"/>
                    </a:lnTo>
                    <a:lnTo>
                      <a:pt x="6" y="1481"/>
                    </a:lnTo>
                    <a:lnTo>
                      <a:pt x="3" y="1481"/>
                    </a:lnTo>
                    <a:lnTo>
                      <a:pt x="2" y="1481"/>
                    </a:lnTo>
                    <a:lnTo>
                      <a:pt x="1" y="1479"/>
                    </a:lnTo>
                    <a:lnTo>
                      <a:pt x="1" y="1478"/>
                    </a:lnTo>
                    <a:lnTo>
                      <a:pt x="0" y="1477"/>
                    </a:lnTo>
                    <a:lnTo>
                      <a:pt x="1" y="1476"/>
                    </a:lnTo>
                    <a:lnTo>
                      <a:pt x="1" y="1475"/>
                    </a:lnTo>
                    <a:lnTo>
                      <a:pt x="2" y="1473"/>
                    </a:lnTo>
                    <a:lnTo>
                      <a:pt x="3" y="1473"/>
                    </a:lnTo>
                    <a:lnTo>
                      <a:pt x="6" y="1473"/>
                    </a:lnTo>
                    <a:lnTo>
                      <a:pt x="7" y="1475"/>
                    </a:lnTo>
                    <a:lnTo>
                      <a:pt x="7" y="1476"/>
                    </a:lnTo>
                    <a:lnTo>
                      <a:pt x="8" y="1477"/>
                    </a:lnTo>
                    <a:close/>
                    <a:moveTo>
                      <a:pt x="8" y="1491"/>
                    </a:moveTo>
                    <a:lnTo>
                      <a:pt x="8" y="1492"/>
                    </a:lnTo>
                    <a:lnTo>
                      <a:pt x="7" y="1494"/>
                    </a:lnTo>
                    <a:lnTo>
                      <a:pt x="7" y="1495"/>
                    </a:lnTo>
                    <a:lnTo>
                      <a:pt x="6" y="1495"/>
                    </a:lnTo>
                    <a:lnTo>
                      <a:pt x="3" y="1496"/>
                    </a:lnTo>
                    <a:lnTo>
                      <a:pt x="2" y="1495"/>
                    </a:lnTo>
                    <a:lnTo>
                      <a:pt x="1" y="1495"/>
                    </a:lnTo>
                    <a:lnTo>
                      <a:pt x="1" y="1494"/>
                    </a:lnTo>
                    <a:lnTo>
                      <a:pt x="0" y="1492"/>
                    </a:lnTo>
                    <a:lnTo>
                      <a:pt x="0" y="1491"/>
                    </a:lnTo>
                    <a:lnTo>
                      <a:pt x="1" y="1490"/>
                    </a:lnTo>
                    <a:lnTo>
                      <a:pt x="1" y="1489"/>
                    </a:lnTo>
                    <a:lnTo>
                      <a:pt x="2" y="1489"/>
                    </a:lnTo>
                    <a:lnTo>
                      <a:pt x="3" y="1488"/>
                    </a:lnTo>
                    <a:lnTo>
                      <a:pt x="6" y="1489"/>
                    </a:lnTo>
                    <a:lnTo>
                      <a:pt x="7" y="1489"/>
                    </a:lnTo>
                    <a:lnTo>
                      <a:pt x="7" y="1490"/>
                    </a:lnTo>
                    <a:lnTo>
                      <a:pt x="8" y="1491"/>
                    </a:lnTo>
                    <a:close/>
                    <a:moveTo>
                      <a:pt x="8" y="1507"/>
                    </a:moveTo>
                    <a:lnTo>
                      <a:pt x="8" y="1507"/>
                    </a:lnTo>
                    <a:lnTo>
                      <a:pt x="7" y="1508"/>
                    </a:lnTo>
                    <a:lnTo>
                      <a:pt x="7" y="1509"/>
                    </a:lnTo>
                    <a:lnTo>
                      <a:pt x="6" y="1510"/>
                    </a:lnTo>
                    <a:lnTo>
                      <a:pt x="3" y="1510"/>
                    </a:lnTo>
                    <a:lnTo>
                      <a:pt x="2" y="1510"/>
                    </a:lnTo>
                    <a:lnTo>
                      <a:pt x="1" y="1509"/>
                    </a:lnTo>
                    <a:lnTo>
                      <a:pt x="1" y="1508"/>
                    </a:lnTo>
                    <a:lnTo>
                      <a:pt x="0" y="1507"/>
                    </a:lnTo>
                    <a:lnTo>
                      <a:pt x="1" y="1506"/>
                    </a:lnTo>
                    <a:lnTo>
                      <a:pt x="1" y="1504"/>
                    </a:lnTo>
                    <a:lnTo>
                      <a:pt x="2" y="1503"/>
                    </a:lnTo>
                    <a:lnTo>
                      <a:pt x="3" y="1503"/>
                    </a:lnTo>
                    <a:lnTo>
                      <a:pt x="6" y="1503"/>
                    </a:lnTo>
                    <a:lnTo>
                      <a:pt x="7" y="1504"/>
                    </a:lnTo>
                    <a:lnTo>
                      <a:pt x="7" y="1506"/>
                    </a:lnTo>
                    <a:lnTo>
                      <a:pt x="8" y="1507"/>
                    </a:lnTo>
                    <a:close/>
                    <a:moveTo>
                      <a:pt x="8" y="1522"/>
                    </a:moveTo>
                    <a:lnTo>
                      <a:pt x="8" y="1522"/>
                    </a:lnTo>
                    <a:lnTo>
                      <a:pt x="7" y="1523"/>
                    </a:lnTo>
                    <a:lnTo>
                      <a:pt x="7" y="1525"/>
                    </a:lnTo>
                    <a:lnTo>
                      <a:pt x="6" y="1525"/>
                    </a:lnTo>
                    <a:lnTo>
                      <a:pt x="3" y="1526"/>
                    </a:lnTo>
                    <a:lnTo>
                      <a:pt x="2" y="1525"/>
                    </a:lnTo>
                    <a:lnTo>
                      <a:pt x="1" y="1525"/>
                    </a:lnTo>
                    <a:lnTo>
                      <a:pt x="1" y="1523"/>
                    </a:lnTo>
                    <a:lnTo>
                      <a:pt x="0" y="1522"/>
                    </a:lnTo>
                    <a:lnTo>
                      <a:pt x="1" y="1520"/>
                    </a:lnTo>
                    <a:lnTo>
                      <a:pt x="1" y="1519"/>
                    </a:lnTo>
                    <a:lnTo>
                      <a:pt x="2" y="1519"/>
                    </a:lnTo>
                    <a:lnTo>
                      <a:pt x="3" y="1517"/>
                    </a:lnTo>
                    <a:lnTo>
                      <a:pt x="6" y="1519"/>
                    </a:lnTo>
                    <a:lnTo>
                      <a:pt x="7" y="1519"/>
                    </a:lnTo>
                    <a:lnTo>
                      <a:pt x="7" y="1520"/>
                    </a:lnTo>
                    <a:lnTo>
                      <a:pt x="8" y="1522"/>
                    </a:lnTo>
                    <a:close/>
                    <a:moveTo>
                      <a:pt x="8" y="1537"/>
                    </a:moveTo>
                    <a:lnTo>
                      <a:pt x="8" y="1537"/>
                    </a:lnTo>
                    <a:lnTo>
                      <a:pt x="7" y="1538"/>
                    </a:lnTo>
                    <a:lnTo>
                      <a:pt x="7" y="1539"/>
                    </a:lnTo>
                    <a:lnTo>
                      <a:pt x="6" y="1540"/>
                    </a:lnTo>
                    <a:lnTo>
                      <a:pt x="3" y="1540"/>
                    </a:lnTo>
                    <a:lnTo>
                      <a:pt x="2" y="1540"/>
                    </a:lnTo>
                    <a:lnTo>
                      <a:pt x="1" y="1539"/>
                    </a:lnTo>
                    <a:lnTo>
                      <a:pt x="1" y="1538"/>
                    </a:lnTo>
                    <a:lnTo>
                      <a:pt x="0" y="1537"/>
                    </a:lnTo>
                    <a:lnTo>
                      <a:pt x="1" y="1535"/>
                    </a:lnTo>
                    <a:lnTo>
                      <a:pt x="1" y="1534"/>
                    </a:lnTo>
                    <a:lnTo>
                      <a:pt x="2" y="1533"/>
                    </a:lnTo>
                    <a:lnTo>
                      <a:pt x="3" y="1533"/>
                    </a:lnTo>
                    <a:lnTo>
                      <a:pt x="6" y="1533"/>
                    </a:lnTo>
                    <a:lnTo>
                      <a:pt x="7" y="1534"/>
                    </a:lnTo>
                    <a:lnTo>
                      <a:pt x="7" y="1535"/>
                    </a:lnTo>
                    <a:lnTo>
                      <a:pt x="8" y="1537"/>
                    </a:lnTo>
                    <a:close/>
                    <a:moveTo>
                      <a:pt x="8" y="1552"/>
                    </a:moveTo>
                    <a:lnTo>
                      <a:pt x="8" y="1552"/>
                    </a:lnTo>
                    <a:lnTo>
                      <a:pt x="7" y="1553"/>
                    </a:lnTo>
                    <a:lnTo>
                      <a:pt x="7" y="1554"/>
                    </a:lnTo>
                    <a:lnTo>
                      <a:pt x="6" y="1554"/>
                    </a:lnTo>
                    <a:lnTo>
                      <a:pt x="3" y="1556"/>
                    </a:lnTo>
                    <a:lnTo>
                      <a:pt x="2" y="1554"/>
                    </a:lnTo>
                    <a:lnTo>
                      <a:pt x="1" y="1554"/>
                    </a:lnTo>
                    <a:lnTo>
                      <a:pt x="1" y="1553"/>
                    </a:lnTo>
                    <a:lnTo>
                      <a:pt x="0" y="1552"/>
                    </a:lnTo>
                    <a:lnTo>
                      <a:pt x="1" y="1550"/>
                    </a:lnTo>
                    <a:lnTo>
                      <a:pt x="1" y="1548"/>
                    </a:lnTo>
                    <a:lnTo>
                      <a:pt x="2" y="1548"/>
                    </a:lnTo>
                    <a:lnTo>
                      <a:pt x="3" y="1547"/>
                    </a:lnTo>
                    <a:lnTo>
                      <a:pt x="6" y="1548"/>
                    </a:lnTo>
                    <a:lnTo>
                      <a:pt x="7" y="1548"/>
                    </a:lnTo>
                    <a:lnTo>
                      <a:pt x="7" y="1550"/>
                    </a:lnTo>
                    <a:lnTo>
                      <a:pt x="8" y="1552"/>
                    </a:lnTo>
                    <a:close/>
                    <a:moveTo>
                      <a:pt x="8" y="1566"/>
                    </a:moveTo>
                    <a:lnTo>
                      <a:pt x="8" y="1566"/>
                    </a:lnTo>
                    <a:lnTo>
                      <a:pt x="7" y="1567"/>
                    </a:lnTo>
                    <a:lnTo>
                      <a:pt x="7" y="1569"/>
                    </a:lnTo>
                    <a:lnTo>
                      <a:pt x="6" y="1570"/>
                    </a:lnTo>
                    <a:lnTo>
                      <a:pt x="3" y="1570"/>
                    </a:lnTo>
                    <a:lnTo>
                      <a:pt x="2" y="1570"/>
                    </a:lnTo>
                    <a:lnTo>
                      <a:pt x="1" y="1569"/>
                    </a:lnTo>
                    <a:lnTo>
                      <a:pt x="1" y="1567"/>
                    </a:lnTo>
                    <a:lnTo>
                      <a:pt x="0" y="1566"/>
                    </a:lnTo>
                    <a:lnTo>
                      <a:pt x="1" y="1565"/>
                    </a:lnTo>
                    <a:lnTo>
                      <a:pt x="1" y="1564"/>
                    </a:lnTo>
                    <a:lnTo>
                      <a:pt x="2" y="1563"/>
                    </a:lnTo>
                    <a:lnTo>
                      <a:pt x="3" y="1563"/>
                    </a:lnTo>
                    <a:lnTo>
                      <a:pt x="6" y="1563"/>
                    </a:lnTo>
                    <a:lnTo>
                      <a:pt x="7" y="1564"/>
                    </a:lnTo>
                    <a:lnTo>
                      <a:pt x="7" y="1565"/>
                    </a:lnTo>
                    <a:lnTo>
                      <a:pt x="8" y="1566"/>
                    </a:lnTo>
                    <a:close/>
                    <a:moveTo>
                      <a:pt x="8" y="1582"/>
                    </a:moveTo>
                    <a:lnTo>
                      <a:pt x="8" y="1582"/>
                    </a:lnTo>
                    <a:lnTo>
                      <a:pt x="7" y="1583"/>
                    </a:lnTo>
                    <a:lnTo>
                      <a:pt x="7" y="1584"/>
                    </a:lnTo>
                    <a:lnTo>
                      <a:pt x="6" y="1584"/>
                    </a:lnTo>
                    <a:lnTo>
                      <a:pt x="3" y="1585"/>
                    </a:lnTo>
                    <a:lnTo>
                      <a:pt x="2" y="1584"/>
                    </a:lnTo>
                    <a:lnTo>
                      <a:pt x="1" y="1584"/>
                    </a:lnTo>
                    <a:lnTo>
                      <a:pt x="1" y="1583"/>
                    </a:lnTo>
                    <a:lnTo>
                      <a:pt x="0" y="1582"/>
                    </a:lnTo>
                    <a:lnTo>
                      <a:pt x="1" y="1579"/>
                    </a:lnTo>
                    <a:lnTo>
                      <a:pt x="1" y="1578"/>
                    </a:lnTo>
                    <a:lnTo>
                      <a:pt x="2" y="1578"/>
                    </a:lnTo>
                    <a:lnTo>
                      <a:pt x="3" y="1577"/>
                    </a:lnTo>
                    <a:lnTo>
                      <a:pt x="6" y="1578"/>
                    </a:lnTo>
                    <a:lnTo>
                      <a:pt x="7" y="1578"/>
                    </a:lnTo>
                    <a:lnTo>
                      <a:pt x="7" y="1579"/>
                    </a:lnTo>
                    <a:lnTo>
                      <a:pt x="8" y="1582"/>
                    </a:lnTo>
                    <a:close/>
                    <a:moveTo>
                      <a:pt x="8" y="1596"/>
                    </a:moveTo>
                    <a:lnTo>
                      <a:pt x="8" y="1596"/>
                    </a:lnTo>
                    <a:lnTo>
                      <a:pt x="7" y="1597"/>
                    </a:lnTo>
                    <a:lnTo>
                      <a:pt x="7" y="1598"/>
                    </a:lnTo>
                    <a:lnTo>
                      <a:pt x="6" y="1600"/>
                    </a:lnTo>
                    <a:lnTo>
                      <a:pt x="3" y="1600"/>
                    </a:lnTo>
                    <a:lnTo>
                      <a:pt x="2" y="1600"/>
                    </a:lnTo>
                    <a:lnTo>
                      <a:pt x="1" y="1598"/>
                    </a:lnTo>
                    <a:lnTo>
                      <a:pt x="1" y="1597"/>
                    </a:lnTo>
                    <a:lnTo>
                      <a:pt x="0" y="1596"/>
                    </a:lnTo>
                    <a:lnTo>
                      <a:pt x="1" y="1595"/>
                    </a:lnTo>
                    <a:lnTo>
                      <a:pt x="1" y="1594"/>
                    </a:lnTo>
                    <a:lnTo>
                      <a:pt x="2" y="1592"/>
                    </a:lnTo>
                    <a:lnTo>
                      <a:pt x="3" y="1592"/>
                    </a:lnTo>
                    <a:lnTo>
                      <a:pt x="6" y="1592"/>
                    </a:lnTo>
                    <a:lnTo>
                      <a:pt x="7" y="1594"/>
                    </a:lnTo>
                    <a:lnTo>
                      <a:pt x="7" y="1595"/>
                    </a:lnTo>
                    <a:lnTo>
                      <a:pt x="8" y="1596"/>
                    </a:lnTo>
                    <a:close/>
                    <a:moveTo>
                      <a:pt x="8" y="1612"/>
                    </a:moveTo>
                    <a:lnTo>
                      <a:pt x="8" y="1612"/>
                    </a:lnTo>
                    <a:lnTo>
                      <a:pt x="7" y="1613"/>
                    </a:lnTo>
                    <a:lnTo>
                      <a:pt x="7" y="1614"/>
                    </a:lnTo>
                    <a:lnTo>
                      <a:pt x="6" y="1614"/>
                    </a:lnTo>
                    <a:lnTo>
                      <a:pt x="3" y="1615"/>
                    </a:lnTo>
                    <a:lnTo>
                      <a:pt x="2" y="1614"/>
                    </a:lnTo>
                    <a:lnTo>
                      <a:pt x="1" y="1614"/>
                    </a:lnTo>
                    <a:lnTo>
                      <a:pt x="1" y="1613"/>
                    </a:lnTo>
                    <a:lnTo>
                      <a:pt x="0" y="1612"/>
                    </a:lnTo>
                    <a:lnTo>
                      <a:pt x="1" y="1609"/>
                    </a:lnTo>
                    <a:lnTo>
                      <a:pt x="1" y="1608"/>
                    </a:lnTo>
                    <a:lnTo>
                      <a:pt x="2" y="1608"/>
                    </a:lnTo>
                    <a:lnTo>
                      <a:pt x="3" y="1607"/>
                    </a:lnTo>
                    <a:lnTo>
                      <a:pt x="6" y="1608"/>
                    </a:lnTo>
                    <a:lnTo>
                      <a:pt x="7" y="1608"/>
                    </a:lnTo>
                    <a:lnTo>
                      <a:pt x="7" y="1609"/>
                    </a:lnTo>
                    <a:lnTo>
                      <a:pt x="8" y="1612"/>
                    </a:lnTo>
                    <a:close/>
                    <a:moveTo>
                      <a:pt x="8" y="1626"/>
                    </a:moveTo>
                    <a:lnTo>
                      <a:pt x="8" y="1626"/>
                    </a:lnTo>
                    <a:lnTo>
                      <a:pt x="7" y="1627"/>
                    </a:lnTo>
                    <a:lnTo>
                      <a:pt x="7" y="1628"/>
                    </a:lnTo>
                    <a:lnTo>
                      <a:pt x="6" y="1629"/>
                    </a:lnTo>
                    <a:lnTo>
                      <a:pt x="3" y="1629"/>
                    </a:lnTo>
                    <a:lnTo>
                      <a:pt x="2" y="1629"/>
                    </a:lnTo>
                    <a:lnTo>
                      <a:pt x="1" y="1628"/>
                    </a:lnTo>
                    <a:lnTo>
                      <a:pt x="1" y="1627"/>
                    </a:lnTo>
                    <a:lnTo>
                      <a:pt x="0" y="1626"/>
                    </a:lnTo>
                    <a:lnTo>
                      <a:pt x="1" y="1625"/>
                    </a:lnTo>
                    <a:lnTo>
                      <a:pt x="1" y="1623"/>
                    </a:lnTo>
                    <a:lnTo>
                      <a:pt x="2" y="1622"/>
                    </a:lnTo>
                    <a:lnTo>
                      <a:pt x="3" y="1622"/>
                    </a:lnTo>
                    <a:lnTo>
                      <a:pt x="6" y="1622"/>
                    </a:lnTo>
                    <a:lnTo>
                      <a:pt x="7" y="1623"/>
                    </a:lnTo>
                    <a:lnTo>
                      <a:pt x="7" y="1625"/>
                    </a:lnTo>
                    <a:lnTo>
                      <a:pt x="8" y="1626"/>
                    </a:lnTo>
                    <a:close/>
                    <a:moveTo>
                      <a:pt x="8" y="1641"/>
                    </a:moveTo>
                    <a:lnTo>
                      <a:pt x="8" y="1641"/>
                    </a:lnTo>
                    <a:lnTo>
                      <a:pt x="7" y="1642"/>
                    </a:lnTo>
                    <a:lnTo>
                      <a:pt x="7" y="1644"/>
                    </a:lnTo>
                    <a:lnTo>
                      <a:pt x="6" y="1644"/>
                    </a:lnTo>
                    <a:lnTo>
                      <a:pt x="3" y="1645"/>
                    </a:lnTo>
                    <a:lnTo>
                      <a:pt x="2" y="1644"/>
                    </a:lnTo>
                    <a:lnTo>
                      <a:pt x="1" y="1644"/>
                    </a:lnTo>
                    <a:lnTo>
                      <a:pt x="1" y="1642"/>
                    </a:lnTo>
                    <a:lnTo>
                      <a:pt x="0" y="1641"/>
                    </a:lnTo>
                    <a:lnTo>
                      <a:pt x="1" y="1639"/>
                    </a:lnTo>
                    <a:lnTo>
                      <a:pt x="1" y="1638"/>
                    </a:lnTo>
                    <a:lnTo>
                      <a:pt x="2" y="1638"/>
                    </a:lnTo>
                    <a:lnTo>
                      <a:pt x="3" y="1637"/>
                    </a:lnTo>
                    <a:lnTo>
                      <a:pt x="6" y="1638"/>
                    </a:lnTo>
                    <a:lnTo>
                      <a:pt x="7" y="1638"/>
                    </a:lnTo>
                    <a:lnTo>
                      <a:pt x="7" y="1639"/>
                    </a:lnTo>
                    <a:lnTo>
                      <a:pt x="8" y="1641"/>
                    </a:lnTo>
                    <a:close/>
                    <a:moveTo>
                      <a:pt x="8" y="1656"/>
                    </a:moveTo>
                    <a:lnTo>
                      <a:pt x="8" y="1656"/>
                    </a:lnTo>
                    <a:lnTo>
                      <a:pt x="7" y="1657"/>
                    </a:lnTo>
                    <a:lnTo>
                      <a:pt x="7" y="1658"/>
                    </a:lnTo>
                    <a:lnTo>
                      <a:pt x="6" y="1659"/>
                    </a:lnTo>
                    <a:lnTo>
                      <a:pt x="3" y="1659"/>
                    </a:lnTo>
                    <a:lnTo>
                      <a:pt x="2" y="1659"/>
                    </a:lnTo>
                    <a:lnTo>
                      <a:pt x="1" y="1658"/>
                    </a:lnTo>
                    <a:lnTo>
                      <a:pt x="1" y="1657"/>
                    </a:lnTo>
                    <a:lnTo>
                      <a:pt x="0" y="1656"/>
                    </a:lnTo>
                    <a:lnTo>
                      <a:pt x="1" y="1654"/>
                    </a:lnTo>
                    <a:lnTo>
                      <a:pt x="1" y="1653"/>
                    </a:lnTo>
                    <a:lnTo>
                      <a:pt x="2" y="1652"/>
                    </a:lnTo>
                    <a:lnTo>
                      <a:pt x="3" y="1652"/>
                    </a:lnTo>
                    <a:lnTo>
                      <a:pt x="6" y="1652"/>
                    </a:lnTo>
                    <a:lnTo>
                      <a:pt x="7" y="1653"/>
                    </a:lnTo>
                    <a:lnTo>
                      <a:pt x="7" y="1654"/>
                    </a:lnTo>
                    <a:lnTo>
                      <a:pt x="8" y="1656"/>
                    </a:lnTo>
                    <a:close/>
                    <a:moveTo>
                      <a:pt x="8" y="1671"/>
                    </a:moveTo>
                    <a:lnTo>
                      <a:pt x="8" y="1671"/>
                    </a:lnTo>
                    <a:lnTo>
                      <a:pt x="7" y="1672"/>
                    </a:lnTo>
                    <a:lnTo>
                      <a:pt x="7" y="1673"/>
                    </a:lnTo>
                    <a:lnTo>
                      <a:pt x="6" y="1673"/>
                    </a:lnTo>
                    <a:lnTo>
                      <a:pt x="3" y="1675"/>
                    </a:lnTo>
                    <a:lnTo>
                      <a:pt x="2" y="1673"/>
                    </a:lnTo>
                    <a:lnTo>
                      <a:pt x="1" y="1673"/>
                    </a:lnTo>
                    <a:lnTo>
                      <a:pt x="1" y="1672"/>
                    </a:lnTo>
                    <a:lnTo>
                      <a:pt x="0" y="1671"/>
                    </a:lnTo>
                    <a:lnTo>
                      <a:pt x="1" y="1669"/>
                    </a:lnTo>
                    <a:lnTo>
                      <a:pt x="1" y="1667"/>
                    </a:lnTo>
                    <a:lnTo>
                      <a:pt x="2" y="1667"/>
                    </a:lnTo>
                    <a:lnTo>
                      <a:pt x="3" y="1666"/>
                    </a:lnTo>
                    <a:lnTo>
                      <a:pt x="6" y="1667"/>
                    </a:lnTo>
                    <a:lnTo>
                      <a:pt x="7" y="1667"/>
                    </a:lnTo>
                    <a:lnTo>
                      <a:pt x="7" y="1669"/>
                    </a:lnTo>
                    <a:lnTo>
                      <a:pt x="8" y="1671"/>
                    </a:lnTo>
                    <a:close/>
                    <a:moveTo>
                      <a:pt x="8" y="1685"/>
                    </a:moveTo>
                    <a:lnTo>
                      <a:pt x="8" y="1685"/>
                    </a:lnTo>
                    <a:lnTo>
                      <a:pt x="7" y="1687"/>
                    </a:lnTo>
                    <a:lnTo>
                      <a:pt x="7" y="1688"/>
                    </a:lnTo>
                    <a:lnTo>
                      <a:pt x="6" y="1689"/>
                    </a:lnTo>
                    <a:lnTo>
                      <a:pt x="3" y="1689"/>
                    </a:lnTo>
                    <a:lnTo>
                      <a:pt x="2" y="1689"/>
                    </a:lnTo>
                    <a:lnTo>
                      <a:pt x="1" y="1688"/>
                    </a:lnTo>
                    <a:lnTo>
                      <a:pt x="1" y="1687"/>
                    </a:lnTo>
                    <a:lnTo>
                      <a:pt x="0" y="1685"/>
                    </a:lnTo>
                    <a:lnTo>
                      <a:pt x="1" y="1684"/>
                    </a:lnTo>
                    <a:lnTo>
                      <a:pt x="1" y="1683"/>
                    </a:lnTo>
                    <a:lnTo>
                      <a:pt x="2" y="1682"/>
                    </a:lnTo>
                    <a:lnTo>
                      <a:pt x="3" y="1682"/>
                    </a:lnTo>
                    <a:lnTo>
                      <a:pt x="6" y="1682"/>
                    </a:lnTo>
                    <a:lnTo>
                      <a:pt x="7" y="1683"/>
                    </a:lnTo>
                    <a:lnTo>
                      <a:pt x="7" y="1684"/>
                    </a:lnTo>
                    <a:lnTo>
                      <a:pt x="8" y="1685"/>
                    </a:lnTo>
                    <a:close/>
                    <a:moveTo>
                      <a:pt x="8" y="1701"/>
                    </a:moveTo>
                    <a:lnTo>
                      <a:pt x="8" y="1701"/>
                    </a:lnTo>
                    <a:lnTo>
                      <a:pt x="7" y="1702"/>
                    </a:lnTo>
                    <a:lnTo>
                      <a:pt x="7" y="1703"/>
                    </a:lnTo>
                    <a:lnTo>
                      <a:pt x="6" y="1703"/>
                    </a:lnTo>
                    <a:lnTo>
                      <a:pt x="3" y="1704"/>
                    </a:lnTo>
                    <a:lnTo>
                      <a:pt x="2" y="1703"/>
                    </a:lnTo>
                    <a:lnTo>
                      <a:pt x="1" y="1703"/>
                    </a:lnTo>
                    <a:lnTo>
                      <a:pt x="1" y="1702"/>
                    </a:lnTo>
                    <a:lnTo>
                      <a:pt x="0" y="1701"/>
                    </a:lnTo>
                    <a:lnTo>
                      <a:pt x="1" y="1698"/>
                    </a:lnTo>
                    <a:lnTo>
                      <a:pt x="1" y="1697"/>
                    </a:lnTo>
                    <a:lnTo>
                      <a:pt x="2" y="1697"/>
                    </a:lnTo>
                    <a:lnTo>
                      <a:pt x="3" y="1696"/>
                    </a:lnTo>
                    <a:lnTo>
                      <a:pt x="6" y="1697"/>
                    </a:lnTo>
                    <a:lnTo>
                      <a:pt x="7" y="1697"/>
                    </a:lnTo>
                    <a:lnTo>
                      <a:pt x="7" y="1698"/>
                    </a:lnTo>
                    <a:lnTo>
                      <a:pt x="8" y="1701"/>
                    </a:lnTo>
                    <a:close/>
                    <a:moveTo>
                      <a:pt x="8" y="1715"/>
                    </a:moveTo>
                    <a:lnTo>
                      <a:pt x="8" y="1715"/>
                    </a:lnTo>
                    <a:lnTo>
                      <a:pt x="7" y="1716"/>
                    </a:lnTo>
                    <a:lnTo>
                      <a:pt x="7" y="1717"/>
                    </a:lnTo>
                    <a:lnTo>
                      <a:pt x="6" y="1719"/>
                    </a:lnTo>
                    <a:lnTo>
                      <a:pt x="3" y="1719"/>
                    </a:lnTo>
                    <a:lnTo>
                      <a:pt x="2" y="1719"/>
                    </a:lnTo>
                    <a:lnTo>
                      <a:pt x="1" y="1717"/>
                    </a:lnTo>
                    <a:lnTo>
                      <a:pt x="1" y="1716"/>
                    </a:lnTo>
                    <a:lnTo>
                      <a:pt x="0" y="1715"/>
                    </a:lnTo>
                    <a:lnTo>
                      <a:pt x="1" y="1714"/>
                    </a:lnTo>
                    <a:lnTo>
                      <a:pt x="1" y="1713"/>
                    </a:lnTo>
                    <a:lnTo>
                      <a:pt x="2" y="1711"/>
                    </a:lnTo>
                    <a:lnTo>
                      <a:pt x="3" y="1711"/>
                    </a:lnTo>
                    <a:lnTo>
                      <a:pt x="6" y="1711"/>
                    </a:lnTo>
                    <a:lnTo>
                      <a:pt x="7" y="1713"/>
                    </a:lnTo>
                    <a:lnTo>
                      <a:pt x="7" y="1714"/>
                    </a:lnTo>
                    <a:lnTo>
                      <a:pt x="8" y="1715"/>
                    </a:lnTo>
                    <a:close/>
                    <a:moveTo>
                      <a:pt x="8" y="1731"/>
                    </a:moveTo>
                    <a:lnTo>
                      <a:pt x="8" y="1731"/>
                    </a:lnTo>
                    <a:lnTo>
                      <a:pt x="7" y="1732"/>
                    </a:lnTo>
                    <a:lnTo>
                      <a:pt x="7" y="1733"/>
                    </a:lnTo>
                    <a:lnTo>
                      <a:pt x="6" y="1733"/>
                    </a:lnTo>
                    <a:lnTo>
                      <a:pt x="3" y="1734"/>
                    </a:lnTo>
                    <a:lnTo>
                      <a:pt x="2" y="1733"/>
                    </a:lnTo>
                    <a:lnTo>
                      <a:pt x="1" y="1733"/>
                    </a:lnTo>
                    <a:lnTo>
                      <a:pt x="1" y="1732"/>
                    </a:lnTo>
                    <a:lnTo>
                      <a:pt x="0" y="1731"/>
                    </a:lnTo>
                    <a:lnTo>
                      <a:pt x="1" y="1728"/>
                    </a:lnTo>
                    <a:lnTo>
                      <a:pt x="1" y="1727"/>
                    </a:lnTo>
                    <a:lnTo>
                      <a:pt x="2" y="1727"/>
                    </a:lnTo>
                    <a:lnTo>
                      <a:pt x="3" y="1726"/>
                    </a:lnTo>
                    <a:lnTo>
                      <a:pt x="6" y="1727"/>
                    </a:lnTo>
                    <a:lnTo>
                      <a:pt x="7" y="1727"/>
                    </a:lnTo>
                    <a:lnTo>
                      <a:pt x="7" y="1728"/>
                    </a:lnTo>
                    <a:lnTo>
                      <a:pt x="8" y="1731"/>
                    </a:lnTo>
                    <a:close/>
                    <a:moveTo>
                      <a:pt x="8" y="1745"/>
                    </a:moveTo>
                    <a:lnTo>
                      <a:pt x="8" y="1745"/>
                    </a:lnTo>
                    <a:lnTo>
                      <a:pt x="7" y="1746"/>
                    </a:lnTo>
                    <a:lnTo>
                      <a:pt x="7" y="1747"/>
                    </a:lnTo>
                    <a:lnTo>
                      <a:pt x="6" y="1748"/>
                    </a:lnTo>
                    <a:lnTo>
                      <a:pt x="3" y="1748"/>
                    </a:lnTo>
                    <a:lnTo>
                      <a:pt x="2" y="1748"/>
                    </a:lnTo>
                    <a:lnTo>
                      <a:pt x="1" y="1747"/>
                    </a:lnTo>
                    <a:lnTo>
                      <a:pt x="1" y="1746"/>
                    </a:lnTo>
                    <a:lnTo>
                      <a:pt x="0" y="1745"/>
                    </a:lnTo>
                    <a:lnTo>
                      <a:pt x="1" y="1744"/>
                    </a:lnTo>
                    <a:lnTo>
                      <a:pt x="1" y="1742"/>
                    </a:lnTo>
                    <a:lnTo>
                      <a:pt x="2" y="1741"/>
                    </a:lnTo>
                    <a:lnTo>
                      <a:pt x="3" y="1741"/>
                    </a:lnTo>
                    <a:lnTo>
                      <a:pt x="6" y="1741"/>
                    </a:lnTo>
                    <a:lnTo>
                      <a:pt x="7" y="1742"/>
                    </a:lnTo>
                    <a:lnTo>
                      <a:pt x="7" y="1744"/>
                    </a:lnTo>
                    <a:lnTo>
                      <a:pt x="8" y="1745"/>
                    </a:lnTo>
                    <a:close/>
                    <a:moveTo>
                      <a:pt x="8" y="1760"/>
                    </a:moveTo>
                    <a:lnTo>
                      <a:pt x="8" y="1760"/>
                    </a:lnTo>
                    <a:lnTo>
                      <a:pt x="7" y="1761"/>
                    </a:lnTo>
                    <a:lnTo>
                      <a:pt x="7" y="1763"/>
                    </a:lnTo>
                    <a:lnTo>
                      <a:pt x="6" y="1763"/>
                    </a:lnTo>
                    <a:lnTo>
                      <a:pt x="3" y="1764"/>
                    </a:lnTo>
                    <a:lnTo>
                      <a:pt x="2" y="1763"/>
                    </a:lnTo>
                    <a:lnTo>
                      <a:pt x="1" y="1763"/>
                    </a:lnTo>
                    <a:lnTo>
                      <a:pt x="1" y="1761"/>
                    </a:lnTo>
                    <a:lnTo>
                      <a:pt x="0" y="1760"/>
                    </a:lnTo>
                    <a:lnTo>
                      <a:pt x="1" y="1758"/>
                    </a:lnTo>
                    <a:lnTo>
                      <a:pt x="1" y="1757"/>
                    </a:lnTo>
                    <a:lnTo>
                      <a:pt x="2" y="1757"/>
                    </a:lnTo>
                    <a:lnTo>
                      <a:pt x="3" y="1756"/>
                    </a:lnTo>
                    <a:lnTo>
                      <a:pt x="6" y="1757"/>
                    </a:lnTo>
                    <a:lnTo>
                      <a:pt x="7" y="1757"/>
                    </a:lnTo>
                    <a:lnTo>
                      <a:pt x="7" y="1758"/>
                    </a:lnTo>
                    <a:lnTo>
                      <a:pt x="8" y="1760"/>
                    </a:lnTo>
                    <a:close/>
                    <a:moveTo>
                      <a:pt x="8" y="1775"/>
                    </a:moveTo>
                    <a:lnTo>
                      <a:pt x="8" y="1775"/>
                    </a:lnTo>
                    <a:lnTo>
                      <a:pt x="7" y="1776"/>
                    </a:lnTo>
                    <a:lnTo>
                      <a:pt x="7" y="1777"/>
                    </a:lnTo>
                    <a:lnTo>
                      <a:pt x="6" y="1778"/>
                    </a:lnTo>
                    <a:lnTo>
                      <a:pt x="3" y="1778"/>
                    </a:lnTo>
                    <a:lnTo>
                      <a:pt x="2" y="1778"/>
                    </a:lnTo>
                    <a:lnTo>
                      <a:pt x="1" y="1777"/>
                    </a:lnTo>
                    <a:lnTo>
                      <a:pt x="1" y="1776"/>
                    </a:lnTo>
                    <a:lnTo>
                      <a:pt x="0" y="1775"/>
                    </a:lnTo>
                    <a:lnTo>
                      <a:pt x="1" y="1773"/>
                    </a:lnTo>
                    <a:lnTo>
                      <a:pt x="1" y="1772"/>
                    </a:lnTo>
                    <a:lnTo>
                      <a:pt x="2" y="1771"/>
                    </a:lnTo>
                    <a:lnTo>
                      <a:pt x="3" y="1771"/>
                    </a:lnTo>
                    <a:lnTo>
                      <a:pt x="6" y="1771"/>
                    </a:lnTo>
                    <a:lnTo>
                      <a:pt x="7" y="1772"/>
                    </a:lnTo>
                    <a:lnTo>
                      <a:pt x="7" y="1773"/>
                    </a:lnTo>
                    <a:lnTo>
                      <a:pt x="8" y="1775"/>
                    </a:lnTo>
                    <a:close/>
                    <a:moveTo>
                      <a:pt x="8" y="1790"/>
                    </a:moveTo>
                    <a:lnTo>
                      <a:pt x="8" y="1790"/>
                    </a:lnTo>
                    <a:lnTo>
                      <a:pt x="7" y="1791"/>
                    </a:lnTo>
                    <a:lnTo>
                      <a:pt x="7" y="1792"/>
                    </a:lnTo>
                    <a:lnTo>
                      <a:pt x="6" y="1794"/>
                    </a:lnTo>
                    <a:lnTo>
                      <a:pt x="3" y="1794"/>
                    </a:lnTo>
                    <a:lnTo>
                      <a:pt x="2" y="1794"/>
                    </a:lnTo>
                    <a:lnTo>
                      <a:pt x="1" y="1792"/>
                    </a:lnTo>
                    <a:lnTo>
                      <a:pt x="1" y="1791"/>
                    </a:lnTo>
                    <a:lnTo>
                      <a:pt x="0" y="1790"/>
                    </a:lnTo>
                    <a:lnTo>
                      <a:pt x="1" y="1788"/>
                    </a:lnTo>
                    <a:lnTo>
                      <a:pt x="1" y="1786"/>
                    </a:lnTo>
                    <a:lnTo>
                      <a:pt x="2" y="1786"/>
                    </a:lnTo>
                    <a:lnTo>
                      <a:pt x="3" y="1785"/>
                    </a:lnTo>
                    <a:lnTo>
                      <a:pt x="6" y="1786"/>
                    </a:lnTo>
                    <a:lnTo>
                      <a:pt x="7" y="1786"/>
                    </a:lnTo>
                    <a:lnTo>
                      <a:pt x="7" y="1788"/>
                    </a:lnTo>
                    <a:lnTo>
                      <a:pt x="8" y="1790"/>
                    </a:lnTo>
                    <a:close/>
                    <a:moveTo>
                      <a:pt x="8" y="1804"/>
                    </a:moveTo>
                    <a:lnTo>
                      <a:pt x="8" y="1804"/>
                    </a:lnTo>
                    <a:lnTo>
                      <a:pt x="7" y="1806"/>
                    </a:lnTo>
                    <a:lnTo>
                      <a:pt x="7" y="1807"/>
                    </a:lnTo>
                    <a:lnTo>
                      <a:pt x="6" y="1808"/>
                    </a:lnTo>
                    <a:lnTo>
                      <a:pt x="3" y="1808"/>
                    </a:lnTo>
                    <a:lnTo>
                      <a:pt x="2" y="1808"/>
                    </a:lnTo>
                    <a:lnTo>
                      <a:pt x="1" y="1807"/>
                    </a:lnTo>
                    <a:lnTo>
                      <a:pt x="1" y="1806"/>
                    </a:lnTo>
                    <a:lnTo>
                      <a:pt x="0" y="1804"/>
                    </a:lnTo>
                    <a:lnTo>
                      <a:pt x="1" y="1803"/>
                    </a:lnTo>
                    <a:lnTo>
                      <a:pt x="1" y="1802"/>
                    </a:lnTo>
                    <a:lnTo>
                      <a:pt x="2" y="1801"/>
                    </a:lnTo>
                    <a:lnTo>
                      <a:pt x="3" y="1801"/>
                    </a:lnTo>
                    <a:lnTo>
                      <a:pt x="6" y="1801"/>
                    </a:lnTo>
                    <a:lnTo>
                      <a:pt x="7" y="1802"/>
                    </a:lnTo>
                    <a:lnTo>
                      <a:pt x="7" y="1803"/>
                    </a:lnTo>
                    <a:lnTo>
                      <a:pt x="8" y="1804"/>
                    </a:lnTo>
                    <a:close/>
                    <a:moveTo>
                      <a:pt x="8" y="1820"/>
                    </a:moveTo>
                    <a:lnTo>
                      <a:pt x="8" y="1820"/>
                    </a:lnTo>
                    <a:lnTo>
                      <a:pt x="7" y="1821"/>
                    </a:lnTo>
                    <a:lnTo>
                      <a:pt x="7" y="1822"/>
                    </a:lnTo>
                    <a:lnTo>
                      <a:pt x="6" y="1823"/>
                    </a:lnTo>
                    <a:lnTo>
                      <a:pt x="3" y="1823"/>
                    </a:lnTo>
                    <a:lnTo>
                      <a:pt x="2" y="1823"/>
                    </a:lnTo>
                    <a:lnTo>
                      <a:pt x="1" y="1822"/>
                    </a:lnTo>
                    <a:lnTo>
                      <a:pt x="1" y="1821"/>
                    </a:lnTo>
                    <a:lnTo>
                      <a:pt x="0" y="1820"/>
                    </a:lnTo>
                    <a:lnTo>
                      <a:pt x="1" y="1817"/>
                    </a:lnTo>
                    <a:lnTo>
                      <a:pt x="1" y="1816"/>
                    </a:lnTo>
                    <a:lnTo>
                      <a:pt x="2" y="1816"/>
                    </a:lnTo>
                    <a:lnTo>
                      <a:pt x="3" y="1816"/>
                    </a:lnTo>
                    <a:lnTo>
                      <a:pt x="6" y="1816"/>
                    </a:lnTo>
                    <a:lnTo>
                      <a:pt x="7" y="1816"/>
                    </a:lnTo>
                    <a:lnTo>
                      <a:pt x="7" y="1817"/>
                    </a:lnTo>
                    <a:lnTo>
                      <a:pt x="8" y="1820"/>
                    </a:lnTo>
                    <a:close/>
                    <a:moveTo>
                      <a:pt x="8" y="1834"/>
                    </a:moveTo>
                    <a:lnTo>
                      <a:pt x="8" y="1834"/>
                    </a:lnTo>
                    <a:lnTo>
                      <a:pt x="7" y="1835"/>
                    </a:lnTo>
                    <a:lnTo>
                      <a:pt x="7" y="1836"/>
                    </a:lnTo>
                    <a:lnTo>
                      <a:pt x="6" y="1838"/>
                    </a:lnTo>
                    <a:lnTo>
                      <a:pt x="3" y="1838"/>
                    </a:lnTo>
                    <a:lnTo>
                      <a:pt x="2" y="1838"/>
                    </a:lnTo>
                    <a:lnTo>
                      <a:pt x="1" y="1836"/>
                    </a:lnTo>
                    <a:lnTo>
                      <a:pt x="1" y="1835"/>
                    </a:lnTo>
                    <a:lnTo>
                      <a:pt x="0" y="1834"/>
                    </a:lnTo>
                    <a:lnTo>
                      <a:pt x="1" y="1833"/>
                    </a:lnTo>
                    <a:lnTo>
                      <a:pt x="1" y="1832"/>
                    </a:lnTo>
                    <a:lnTo>
                      <a:pt x="2" y="1831"/>
                    </a:lnTo>
                    <a:lnTo>
                      <a:pt x="3" y="1831"/>
                    </a:lnTo>
                    <a:lnTo>
                      <a:pt x="6" y="1831"/>
                    </a:lnTo>
                    <a:lnTo>
                      <a:pt x="7" y="1832"/>
                    </a:lnTo>
                    <a:lnTo>
                      <a:pt x="7" y="1833"/>
                    </a:lnTo>
                    <a:lnTo>
                      <a:pt x="8" y="1834"/>
                    </a:lnTo>
                    <a:close/>
                    <a:moveTo>
                      <a:pt x="8" y="1850"/>
                    </a:moveTo>
                    <a:lnTo>
                      <a:pt x="8" y="1850"/>
                    </a:lnTo>
                    <a:lnTo>
                      <a:pt x="7" y="1851"/>
                    </a:lnTo>
                    <a:lnTo>
                      <a:pt x="7" y="1852"/>
                    </a:lnTo>
                    <a:lnTo>
                      <a:pt x="6" y="1853"/>
                    </a:lnTo>
                    <a:lnTo>
                      <a:pt x="3" y="1853"/>
                    </a:lnTo>
                    <a:lnTo>
                      <a:pt x="2" y="1853"/>
                    </a:lnTo>
                    <a:lnTo>
                      <a:pt x="1" y="1852"/>
                    </a:lnTo>
                    <a:lnTo>
                      <a:pt x="1" y="1851"/>
                    </a:lnTo>
                    <a:lnTo>
                      <a:pt x="0" y="1850"/>
                    </a:lnTo>
                    <a:lnTo>
                      <a:pt x="1" y="1847"/>
                    </a:lnTo>
                    <a:lnTo>
                      <a:pt x="1" y="1846"/>
                    </a:lnTo>
                    <a:lnTo>
                      <a:pt x="2" y="1846"/>
                    </a:lnTo>
                    <a:lnTo>
                      <a:pt x="3" y="1846"/>
                    </a:lnTo>
                    <a:lnTo>
                      <a:pt x="6" y="1846"/>
                    </a:lnTo>
                    <a:lnTo>
                      <a:pt x="7" y="1846"/>
                    </a:lnTo>
                    <a:lnTo>
                      <a:pt x="7" y="1847"/>
                    </a:lnTo>
                    <a:lnTo>
                      <a:pt x="8" y="1850"/>
                    </a:lnTo>
                    <a:close/>
                    <a:moveTo>
                      <a:pt x="8" y="1864"/>
                    </a:moveTo>
                    <a:lnTo>
                      <a:pt x="8" y="1864"/>
                    </a:lnTo>
                    <a:lnTo>
                      <a:pt x="7" y="1865"/>
                    </a:lnTo>
                    <a:lnTo>
                      <a:pt x="7" y="1866"/>
                    </a:lnTo>
                    <a:lnTo>
                      <a:pt x="6" y="1867"/>
                    </a:lnTo>
                    <a:lnTo>
                      <a:pt x="3" y="1867"/>
                    </a:lnTo>
                    <a:lnTo>
                      <a:pt x="2" y="1867"/>
                    </a:lnTo>
                    <a:lnTo>
                      <a:pt x="1" y="1866"/>
                    </a:lnTo>
                    <a:lnTo>
                      <a:pt x="1" y="1865"/>
                    </a:lnTo>
                    <a:lnTo>
                      <a:pt x="0" y="1864"/>
                    </a:lnTo>
                    <a:lnTo>
                      <a:pt x="1" y="1863"/>
                    </a:lnTo>
                    <a:lnTo>
                      <a:pt x="1" y="1861"/>
                    </a:lnTo>
                    <a:lnTo>
                      <a:pt x="2" y="1860"/>
                    </a:lnTo>
                    <a:lnTo>
                      <a:pt x="3" y="1860"/>
                    </a:lnTo>
                    <a:lnTo>
                      <a:pt x="6" y="1860"/>
                    </a:lnTo>
                    <a:lnTo>
                      <a:pt x="7" y="1861"/>
                    </a:lnTo>
                    <a:lnTo>
                      <a:pt x="7" y="1863"/>
                    </a:lnTo>
                    <a:lnTo>
                      <a:pt x="8" y="1864"/>
                    </a:lnTo>
                    <a:close/>
                    <a:moveTo>
                      <a:pt x="8" y="1879"/>
                    </a:moveTo>
                    <a:lnTo>
                      <a:pt x="8" y="1879"/>
                    </a:lnTo>
                    <a:lnTo>
                      <a:pt x="7" y="1881"/>
                    </a:lnTo>
                    <a:lnTo>
                      <a:pt x="7" y="1882"/>
                    </a:lnTo>
                    <a:lnTo>
                      <a:pt x="6" y="1883"/>
                    </a:lnTo>
                    <a:lnTo>
                      <a:pt x="3" y="1883"/>
                    </a:lnTo>
                    <a:lnTo>
                      <a:pt x="2" y="1883"/>
                    </a:lnTo>
                    <a:lnTo>
                      <a:pt x="1" y="1882"/>
                    </a:lnTo>
                    <a:lnTo>
                      <a:pt x="1" y="1881"/>
                    </a:lnTo>
                    <a:lnTo>
                      <a:pt x="0" y="1879"/>
                    </a:lnTo>
                    <a:lnTo>
                      <a:pt x="1" y="1877"/>
                    </a:lnTo>
                    <a:lnTo>
                      <a:pt x="1" y="1876"/>
                    </a:lnTo>
                    <a:lnTo>
                      <a:pt x="2" y="1876"/>
                    </a:lnTo>
                    <a:lnTo>
                      <a:pt x="3" y="1876"/>
                    </a:lnTo>
                    <a:lnTo>
                      <a:pt x="6" y="1876"/>
                    </a:lnTo>
                    <a:lnTo>
                      <a:pt x="7" y="1876"/>
                    </a:lnTo>
                    <a:lnTo>
                      <a:pt x="7" y="1877"/>
                    </a:lnTo>
                    <a:lnTo>
                      <a:pt x="8" y="1879"/>
                    </a:lnTo>
                    <a:close/>
                    <a:moveTo>
                      <a:pt x="8" y="1894"/>
                    </a:moveTo>
                    <a:lnTo>
                      <a:pt x="8" y="1894"/>
                    </a:lnTo>
                    <a:lnTo>
                      <a:pt x="7" y="1895"/>
                    </a:lnTo>
                    <a:lnTo>
                      <a:pt x="7" y="1896"/>
                    </a:lnTo>
                    <a:lnTo>
                      <a:pt x="6" y="1897"/>
                    </a:lnTo>
                    <a:lnTo>
                      <a:pt x="3" y="1897"/>
                    </a:lnTo>
                    <a:lnTo>
                      <a:pt x="2" y="1897"/>
                    </a:lnTo>
                    <a:lnTo>
                      <a:pt x="1" y="1896"/>
                    </a:lnTo>
                    <a:lnTo>
                      <a:pt x="1" y="1895"/>
                    </a:lnTo>
                    <a:lnTo>
                      <a:pt x="0" y="1894"/>
                    </a:lnTo>
                    <a:lnTo>
                      <a:pt x="1" y="1892"/>
                    </a:lnTo>
                    <a:lnTo>
                      <a:pt x="1" y="1891"/>
                    </a:lnTo>
                    <a:lnTo>
                      <a:pt x="2" y="1890"/>
                    </a:lnTo>
                    <a:lnTo>
                      <a:pt x="3" y="1890"/>
                    </a:lnTo>
                    <a:lnTo>
                      <a:pt x="6" y="1890"/>
                    </a:lnTo>
                    <a:lnTo>
                      <a:pt x="7" y="1891"/>
                    </a:lnTo>
                    <a:lnTo>
                      <a:pt x="7" y="1892"/>
                    </a:lnTo>
                    <a:lnTo>
                      <a:pt x="8" y="1894"/>
                    </a:lnTo>
                    <a:close/>
                    <a:moveTo>
                      <a:pt x="8" y="1909"/>
                    </a:moveTo>
                    <a:lnTo>
                      <a:pt x="8" y="1909"/>
                    </a:lnTo>
                    <a:lnTo>
                      <a:pt x="7" y="1910"/>
                    </a:lnTo>
                    <a:lnTo>
                      <a:pt x="7" y="1911"/>
                    </a:lnTo>
                    <a:lnTo>
                      <a:pt x="6" y="1913"/>
                    </a:lnTo>
                    <a:lnTo>
                      <a:pt x="3" y="1913"/>
                    </a:lnTo>
                    <a:lnTo>
                      <a:pt x="2" y="1913"/>
                    </a:lnTo>
                    <a:lnTo>
                      <a:pt x="1" y="1911"/>
                    </a:lnTo>
                    <a:lnTo>
                      <a:pt x="1" y="1910"/>
                    </a:lnTo>
                    <a:lnTo>
                      <a:pt x="0" y="1909"/>
                    </a:lnTo>
                    <a:lnTo>
                      <a:pt x="1" y="1907"/>
                    </a:lnTo>
                    <a:lnTo>
                      <a:pt x="1" y="1906"/>
                    </a:lnTo>
                    <a:lnTo>
                      <a:pt x="2" y="1906"/>
                    </a:lnTo>
                    <a:lnTo>
                      <a:pt x="3" y="1906"/>
                    </a:lnTo>
                    <a:lnTo>
                      <a:pt x="6" y="1906"/>
                    </a:lnTo>
                    <a:lnTo>
                      <a:pt x="7" y="1906"/>
                    </a:lnTo>
                    <a:lnTo>
                      <a:pt x="7" y="1907"/>
                    </a:lnTo>
                    <a:lnTo>
                      <a:pt x="8" y="1909"/>
                    </a:lnTo>
                    <a:close/>
                    <a:moveTo>
                      <a:pt x="8" y="1923"/>
                    </a:moveTo>
                    <a:lnTo>
                      <a:pt x="8" y="1923"/>
                    </a:lnTo>
                    <a:lnTo>
                      <a:pt x="7" y="1925"/>
                    </a:lnTo>
                    <a:lnTo>
                      <a:pt x="7" y="1926"/>
                    </a:lnTo>
                    <a:lnTo>
                      <a:pt x="6" y="1927"/>
                    </a:lnTo>
                    <a:lnTo>
                      <a:pt x="3" y="1927"/>
                    </a:lnTo>
                    <a:lnTo>
                      <a:pt x="2" y="1927"/>
                    </a:lnTo>
                    <a:lnTo>
                      <a:pt x="1" y="1926"/>
                    </a:lnTo>
                    <a:lnTo>
                      <a:pt x="1" y="1925"/>
                    </a:lnTo>
                    <a:lnTo>
                      <a:pt x="0" y="1923"/>
                    </a:lnTo>
                    <a:lnTo>
                      <a:pt x="1" y="1922"/>
                    </a:lnTo>
                    <a:lnTo>
                      <a:pt x="1" y="1921"/>
                    </a:lnTo>
                    <a:lnTo>
                      <a:pt x="2" y="1920"/>
                    </a:lnTo>
                    <a:lnTo>
                      <a:pt x="3" y="1920"/>
                    </a:lnTo>
                    <a:lnTo>
                      <a:pt x="6" y="1920"/>
                    </a:lnTo>
                    <a:lnTo>
                      <a:pt x="7" y="1921"/>
                    </a:lnTo>
                    <a:lnTo>
                      <a:pt x="7" y="1922"/>
                    </a:lnTo>
                    <a:lnTo>
                      <a:pt x="8" y="1923"/>
                    </a:lnTo>
                    <a:close/>
                    <a:moveTo>
                      <a:pt x="8" y="1939"/>
                    </a:moveTo>
                    <a:lnTo>
                      <a:pt x="8" y="1939"/>
                    </a:lnTo>
                    <a:lnTo>
                      <a:pt x="7" y="1940"/>
                    </a:lnTo>
                    <a:lnTo>
                      <a:pt x="7" y="1941"/>
                    </a:lnTo>
                    <a:lnTo>
                      <a:pt x="6" y="1942"/>
                    </a:lnTo>
                    <a:lnTo>
                      <a:pt x="3" y="1942"/>
                    </a:lnTo>
                    <a:lnTo>
                      <a:pt x="2" y="1942"/>
                    </a:lnTo>
                    <a:lnTo>
                      <a:pt x="1" y="1941"/>
                    </a:lnTo>
                    <a:lnTo>
                      <a:pt x="1" y="1940"/>
                    </a:lnTo>
                    <a:lnTo>
                      <a:pt x="0" y="1939"/>
                    </a:lnTo>
                    <a:lnTo>
                      <a:pt x="1" y="1936"/>
                    </a:lnTo>
                    <a:lnTo>
                      <a:pt x="1" y="1935"/>
                    </a:lnTo>
                    <a:lnTo>
                      <a:pt x="2" y="1935"/>
                    </a:lnTo>
                    <a:lnTo>
                      <a:pt x="3" y="1935"/>
                    </a:lnTo>
                    <a:lnTo>
                      <a:pt x="6" y="1935"/>
                    </a:lnTo>
                    <a:lnTo>
                      <a:pt x="7" y="1935"/>
                    </a:lnTo>
                    <a:lnTo>
                      <a:pt x="7" y="1936"/>
                    </a:lnTo>
                    <a:lnTo>
                      <a:pt x="8" y="1939"/>
                    </a:lnTo>
                    <a:close/>
                    <a:moveTo>
                      <a:pt x="8" y="1953"/>
                    </a:moveTo>
                    <a:lnTo>
                      <a:pt x="8" y="1953"/>
                    </a:lnTo>
                    <a:lnTo>
                      <a:pt x="7" y="1954"/>
                    </a:lnTo>
                    <a:lnTo>
                      <a:pt x="7" y="1956"/>
                    </a:lnTo>
                    <a:lnTo>
                      <a:pt x="6" y="1957"/>
                    </a:lnTo>
                    <a:lnTo>
                      <a:pt x="3" y="1957"/>
                    </a:lnTo>
                    <a:lnTo>
                      <a:pt x="2" y="1957"/>
                    </a:lnTo>
                    <a:lnTo>
                      <a:pt x="1" y="1956"/>
                    </a:lnTo>
                    <a:lnTo>
                      <a:pt x="1" y="1954"/>
                    </a:lnTo>
                    <a:lnTo>
                      <a:pt x="0" y="1953"/>
                    </a:lnTo>
                    <a:lnTo>
                      <a:pt x="1" y="1952"/>
                    </a:lnTo>
                    <a:lnTo>
                      <a:pt x="1" y="1951"/>
                    </a:lnTo>
                    <a:lnTo>
                      <a:pt x="2" y="1950"/>
                    </a:lnTo>
                    <a:lnTo>
                      <a:pt x="3" y="1950"/>
                    </a:lnTo>
                    <a:lnTo>
                      <a:pt x="6" y="1950"/>
                    </a:lnTo>
                    <a:lnTo>
                      <a:pt x="7" y="1951"/>
                    </a:lnTo>
                    <a:lnTo>
                      <a:pt x="7" y="1952"/>
                    </a:lnTo>
                    <a:lnTo>
                      <a:pt x="8" y="1953"/>
                    </a:lnTo>
                    <a:close/>
                    <a:moveTo>
                      <a:pt x="8" y="1969"/>
                    </a:moveTo>
                    <a:lnTo>
                      <a:pt x="8" y="1969"/>
                    </a:lnTo>
                    <a:lnTo>
                      <a:pt x="7" y="1970"/>
                    </a:lnTo>
                    <a:lnTo>
                      <a:pt x="7" y="1971"/>
                    </a:lnTo>
                    <a:lnTo>
                      <a:pt x="6" y="1972"/>
                    </a:lnTo>
                    <a:lnTo>
                      <a:pt x="3" y="1972"/>
                    </a:lnTo>
                    <a:lnTo>
                      <a:pt x="2" y="1972"/>
                    </a:lnTo>
                    <a:lnTo>
                      <a:pt x="1" y="1971"/>
                    </a:lnTo>
                    <a:lnTo>
                      <a:pt x="1" y="1970"/>
                    </a:lnTo>
                    <a:lnTo>
                      <a:pt x="0" y="1969"/>
                    </a:lnTo>
                    <a:lnTo>
                      <a:pt x="1" y="1966"/>
                    </a:lnTo>
                    <a:lnTo>
                      <a:pt x="1" y="1965"/>
                    </a:lnTo>
                    <a:lnTo>
                      <a:pt x="2" y="1965"/>
                    </a:lnTo>
                    <a:lnTo>
                      <a:pt x="3" y="1965"/>
                    </a:lnTo>
                    <a:lnTo>
                      <a:pt x="6" y="1965"/>
                    </a:lnTo>
                    <a:lnTo>
                      <a:pt x="7" y="1965"/>
                    </a:lnTo>
                    <a:lnTo>
                      <a:pt x="7" y="1966"/>
                    </a:lnTo>
                    <a:lnTo>
                      <a:pt x="8" y="1969"/>
                    </a:lnTo>
                    <a:close/>
                    <a:moveTo>
                      <a:pt x="8" y="1983"/>
                    </a:moveTo>
                    <a:lnTo>
                      <a:pt x="8" y="1983"/>
                    </a:lnTo>
                    <a:lnTo>
                      <a:pt x="7" y="1984"/>
                    </a:lnTo>
                    <a:lnTo>
                      <a:pt x="7" y="1985"/>
                    </a:lnTo>
                    <a:lnTo>
                      <a:pt x="6" y="1986"/>
                    </a:lnTo>
                    <a:lnTo>
                      <a:pt x="3" y="1986"/>
                    </a:lnTo>
                    <a:lnTo>
                      <a:pt x="2" y="1986"/>
                    </a:lnTo>
                    <a:lnTo>
                      <a:pt x="1" y="1985"/>
                    </a:lnTo>
                    <a:lnTo>
                      <a:pt x="1" y="1984"/>
                    </a:lnTo>
                    <a:lnTo>
                      <a:pt x="0" y="1983"/>
                    </a:lnTo>
                    <a:lnTo>
                      <a:pt x="1" y="1982"/>
                    </a:lnTo>
                    <a:lnTo>
                      <a:pt x="1" y="1981"/>
                    </a:lnTo>
                    <a:lnTo>
                      <a:pt x="2" y="1979"/>
                    </a:lnTo>
                    <a:lnTo>
                      <a:pt x="3" y="1979"/>
                    </a:lnTo>
                    <a:lnTo>
                      <a:pt x="6" y="1979"/>
                    </a:lnTo>
                    <a:lnTo>
                      <a:pt x="7" y="1981"/>
                    </a:lnTo>
                    <a:lnTo>
                      <a:pt x="7" y="1982"/>
                    </a:lnTo>
                    <a:lnTo>
                      <a:pt x="8" y="1983"/>
                    </a:lnTo>
                    <a:close/>
                    <a:moveTo>
                      <a:pt x="8" y="1998"/>
                    </a:moveTo>
                    <a:lnTo>
                      <a:pt x="8" y="1998"/>
                    </a:lnTo>
                    <a:lnTo>
                      <a:pt x="7" y="2000"/>
                    </a:lnTo>
                    <a:lnTo>
                      <a:pt x="7" y="2001"/>
                    </a:lnTo>
                    <a:lnTo>
                      <a:pt x="6" y="2002"/>
                    </a:lnTo>
                    <a:lnTo>
                      <a:pt x="3" y="2002"/>
                    </a:lnTo>
                    <a:lnTo>
                      <a:pt x="2" y="2002"/>
                    </a:lnTo>
                    <a:lnTo>
                      <a:pt x="1" y="2001"/>
                    </a:lnTo>
                    <a:lnTo>
                      <a:pt x="1" y="2000"/>
                    </a:lnTo>
                    <a:lnTo>
                      <a:pt x="0" y="1998"/>
                    </a:lnTo>
                    <a:lnTo>
                      <a:pt x="1" y="1996"/>
                    </a:lnTo>
                    <a:lnTo>
                      <a:pt x="1" y="1995"/>
                    </a:lnTo>
                    <a:lnTo>
                      <a:pt x="2" y="1995"/>
                    </a:lnTo>
                    <a:lnTo>
                      <a:pt x="3" y="1995"/>
                    </a:lnTo>
                    <a:lnTo>
                      <a:pt x="6" y="1995"/>
                    </a:lnTo>
                    <a:lnTo>
                      <a:pt x="7" y="1995"/>
                    </a:lnTo>
                    <a:lnTo>
                      <a:pt x="7" y="1996"/>
                    </a:lnTo>
                    <a:lnTo>
                      <a:pt x="8" y="1998"/>
                    </a:lnTo>
                    <a:close/>
                    <a:moveTo>
                      <a:pt x="8" y="2013"/>
                    </a:moveTo>
                    <a:lnTo>
                      <a:pt x="8" y="2013"/>
                    </a:lnTo>
                    <a:lnTo>
                      <a:pt x="7" y="2014"/>
                    </a:lnTo>
                    <a:lnTo>
                      <a:pt x="7" y="2015"/>
                    </a:lnTo>
                    <a:lnTo>
                      <a:pt x="6" y="2016"/>
                    </a:lnTo>
                    <a:lnTo>
                      <a:pt x="3" y="2016"/>
                    </a:lnTo>
                    <a:lnTo>
                      <a:pt x="2" y="2016"/>
                    </a:lnTo>
                    <a:lnTo>
                      <a:pt x="1" y="2015"/>
                    </a:lnTo>
                    <a:lnTo>
                      <a:pt x="1" y="2014"/>
                    </a:lnTo>
                    <a:lnTo>
                      <a:pt x="0" y="2013"/>
                    </a:lnTo>
                    <a:lnTo>
                      <a:pt x="1" y="2011"/>
                    </a:lnTo>
                    <a:lnTo>
                      <a:pt x="1" y="2010"/>
                    </a:lnTo>
                    <a:lnTo>
                      <a:pt x="2" y="2009"/>
                    </a:lnTo>
                    <a:lnTo>
                      <a:pt x="3" y="2009"/>
                    </a:lnTo>
                    <a:lnTo>
                      <a:pt x="6" y="2009"/>
                    </a:lnTo>
                    <a:lnTo>
                      <a:pt x="7" y="2010"/>
                    </a:lnTo>
                    <a:lnTo>
                      <a:pt x="7" y="2011"/>
                    </a:lnTo>
                    <a:lnTo>
                      <a:pt x="8" y="2013"/>
                    </a:lnTo>
                    <a:close/>
                    <a:moveTo>
                      <a:pt x="8" y="2028"/>
                    </a:moveTo>
                    <a:lnTo>
                      <a:pt x="8" y="2028"/>
                    </a:lnTo>
                    <a:lnTo>
                      <a:pt x="7" y="2029"/>
                    </a:lnTo>
                    <a:lnTo>
                      <a:pt x="7" y="2031"/>
                    </a:lnTo>
                    <a:lnTo>
                      <a:pt x="6" y="2032"/>
                    </a:lnTo>
                    <a:lnTo>
                      <a:pt x="3" y="2032"/>
                    </a:lnTo>
                    <a:lnTo>
                      <a:pt x="2" y="2032"/>
                    </a:lnTo>
                    <a:lnTo>
                      <a:pt x="1" y="2031"/>
                    </a:lnTo>
                    <a:lnTo>
                      <a:pt x="1" y="2029"/>
                    </a:lnTo>
                    <a:lnTo>
                      <a:pt x="0" y="2028"/>
                    </a:lnTo>
                    <a:lnTo>
                      <a:pt x="1" y="2026"/>
                    </a:lnTo>
                    <a:lnTo>
                      <a:pt x="1" y="2025"/>
                    </a:lnTo>
                    <a:lnTo>
                      <a:pt x="2" y="2025"/>
                    </a:lnTo>
                    <a:lnTo>
                      <a:pt x="3" y="2025"/>
                    </a:lnTo>
                    <a:lnTo>
                      <a:pt x="6" y="2025"/>
                    </a:lnTo>
                    <a:lnTo>
                      <a:pt x="7" y="2025"/>
                    </a:lnTo>
                    <a:lnTo>
                      <a:pt x="7" y="2026"/>
                    </a:lnTo>
                    <a:lnTo>
                      <a:pt x="8" y="2028"/>
                    </a:lnTo>
                    <a:close/>
                    <a:moveTo>
                      <a:pt x="8" y="2042"/>
                    </a:moveTo>
                    <a:lnTo>
                      <a:pt x="8" y="2042"/>
                    </a:lnTo>
                    <a:lnTo>
                      <a:pt x="7" y="2044"/>
                    </a:lnTo>
                    <a:lnTo>
                      <a:pt x="7" y="2045"/>
                    </a:lnTo>
                    <a:lnTo>
                      <a:pt x="6" y="2046"/>
                    </a:lnTo>
                    <a:lnTo>
                      <a:pt x="3" y="2046"/>
                    </a:lnTo>
                    <a:lnTo>
                      <a:pt x="2" y="2046"/>
                    </a:lnTo>
                    <a:lnTo>
                      <a:pt x="1" y="2045"/>
                    </a:lnTo>
                    <a:lnTo>
                      <a:pt x="1" y="2044"/>
                    </a:lnTo>
                    <a:lnTo>
                      <a:pt x="0" y="2042"/>
                    </a:lnTo>
                    <a:lnTo>
                      <a:pt x="1" y="2041"/>
                    </a:lnTo>
                    <a:lnTo>
                      <a:pt x="1" y="2040"/>
                    </a:lnTo>
                    <a:lnTo>
                      <a:pt x="2" y="2039"/>
                    </a:lnTo>
                    <a:lnTo>
                      <a:pt x="3" y="2039"/>
                    </a:lnTo>
                    <a:lnTo>
                      <a:pt x="6" y="2039"/>
                    </a:lnTo>
                    <a:lnTo>
                      <a:pt x="7" y="2040"/>
                    </a:lnTo>
                    <a:lnTo>
                      <a:pt x="7" y="2041"/>
                    </a:lnTo>
                    <a:lnTo>
                      <a:pt x="8" y="2042"/>
                    </a:lnTo>
                    <a:close/>
                    <a:moveTo>
                      <a:pt x="8" y="2058"/>
                    </a:moveTo>
                    <a:lnTo>
                      <a:pt x="8" y="2058"/>
                    </a:lnTo>
                    <a:lnTo>
                      <a:pt x="7" y="2059"/>
                    </a:lnTo>
                    <a:lnTo>
                      <a:pt x="7" y="2060"/>
                    </a:lnTo>
                    <a:lnTo>
                      <a:pt x="6" y="2061"/>
                    </a:lnTo>
                    <a:lnTo>
                      <a:pt x="3" y="2061"/>
                    </a:lnTo>
                    <a:lnTo>
                      <a:pt x="2" y="2061"/>
                    </a:lnTo>
                    <a:lnTo>
                      <a:pt x="1" y="2060"/>
                    </a:lnTo>
                    <a:lnTo>
                      <a:pt x="1" y="2059"/>
                    </a:lnTo>
                    <a:lnTo>
                      <a:pt x="0" y="2058"/>
                    </a:lnTo>
                    <a:lnTo>
                      <a:pt x="1" y="2056"/>
                    </a:lnTo>
                    <a:lnTo>
                      <a:pt x="1" y="2054"/>
                    </a:lnTo>
                    <a:lnTo>
                      <a:pt x="2" y="2054"/>
                    </a:lnTo>
                    <a:lnTo>
                      <a:pt x="3" y="2054"/>
                    </a:lnTo>
                    <a:lnTo>
                      <a:pt x="6" y="2054"/>
                    </a:lnTo>
                    <a:lnTo>
                      <a:pt x="7" y="2054"/>
                    </a:lnTo>
                    <a:lnTo>
                      <a:pt x="7" y="2056"/>
                    </a:lnTo>
                    <a:lnTo>
                      <a:pt x="8" y="2058"/>
                    </a:lnTo>
                    <a:close/>
                    <a:moveTo>
                      <a:pt x="8" y="2072"/>
                    </a:moveTo>
                    <a:lnTo>
                      <a:pt x="8" y="2072"/>
                    </a:lnTo>
                    <a:lnTo>
                      <a:pt x="7" y="2073"/>
                    </a:lnTo>
                    <a:lnTo>
                      <a:pt x="7" y="2075"/>
                    </a:lnTo>
                    <a:lnTo>
                      <a:pt x="6" y="2076"/>
                    </a:lnTo>
                    <a:lnTo>
                      <a:pt x="3" y="2076"/>
                    </a:lnTo>
                    <a:lnTo>
                      <a:pt x="2" y="2076"/>
                    </a:lnTo>
                    <a:lnTo>
                      <a:pt x="1" y="2075"/>
                    </a:lnTo>
                    <a:lnTo>
                      <a:pt x="1" y="2073"/>
                    </a:lnTo>
                    <a:lnTo>
                      <a:pt x="0" y="2072"/>
                    </a:lnTo>
                    <a:lnTo>
                      <a:pt x="1" y="2071"/>
                    </a:lnTo>
                    <a:lnTo>
                      <a:pt x="1" y="2070"/>
                    </a:lnTo>
                    <a:lnTo>
                      <a:pt x="2" y="2069"/>
                    </a:lnTo>
                    <a:lnTo>
                      <a:pt x="3" y="2069"/>
                    </a:lnTo>
                    <a:lnTo>
                      <a:pt x="6" y="2069"/>
                    </a:lnTo>
                    <a:lnTo>
                      <a:pt x="7" y="2070"/>
                    </a:lnTo>
                    <a:lnTo>
                      <a:pt x="7" y="2071"/>
                    </a:lnTo>
                    <a:lnTo>
                      <a:pt x="8" y="2072"/>
                    </a:lnTo>
                    <a:close/>
                    <a:moveTo>
                      <a:pt x="8" y="2088"/>
                    </a:moveTo>
                    <a:lnTo>
                      <a:pt x="8" y="2088"/>
                    </a:lnTo>
                    <a:lnTo>
                      <a:pt x="7" y="2089"/>
                    </a:lnTo>
                    <a:lnTo>
                      <a:pt x="7" y="2090"/>
                    </a:lnTo>
                    <a:lnTo>
                      <a:pt x="6" y="2091"/>
                    </a:lnTo>
                    <a:lnTo>
                      <a:pt x="3" y="2091"/>
                    </a:lnTo>
                    <a:lnTo>
                      <a:pt x="2" y="2091"/>
                    </a:lnTo>
                    <a:lnTo>
                      <a:pt x="1" y="2090"/>
                    </a:lnTo>
                    <a:lnTo>
                      <a:pt x="1" y="2089"/>
                    </a:lnTo>
                    <a:lnTo>
                      <a:pt x="0" y="2088"/>
                    </a:lnTo>
                    <a:lnTo>
                      <a:pt x="1" y="2085"/>
                    </a:lnTo>
                    <a:lnTo>
                      <a:pt x="1" y="2084"/>
                    </a:lnTo>
                    <a:lnTo>
                      <a:pt x="2" y="2084"/>
                    </a:lnTo>
                    <a:lnTo>
                      <a:pt x="3" y="2084"/>
                    </a:lnTo>
                    <a:lnTo>
                      <a:pt x="6" y="2084"/>
                    </a:lnTo>
                    <a:lnTo>
                      <a:pt x="7" y="2084"/>
                    </a:lnTo>
                    <a:lnTo>
                      <a:pt x="7" y="2085"/>
                    </a:lnTo>
                    <a:lnTo>
                      <a:pt x="8" y="2088"/>
                    </a:lnTo>
                    <a:close/>
                    <a:moveTo>
                      <a:pt x="8" y="2102"/>
                    </a:moveTo>
                    <a:lnTo>
                      <a:pt x="8" y="2102"/>
                    </a:lnTo>
                    <a:lnTo>
                      <a:pt x="7" y="2103"/>
                    </a:lnTo>
                    <a:lnTo>
                      <a:pt x="7" y="2104"/>
                    </a:lnTo>
                    <a:lnTo>
                      <a:pt x="6" y="2106"/>
                    </a:lnTo>
                    <a:lnTo>
                      <a:pt x="3" y="2106"/>
                    </a:lnTo>
                    <a:lnTo>
                      <a:pt x="2" y="2106"/>
                    </a:lnTo>
                    <a:lnTo>
                      <a:pt x="1" y="2104"/>
                    </a:lnTo>
                    <a:lnTo>
                      <a:pt x="1" y="2103"/>
                    </a:lnTo>
                    <a:lnTo>
                      <a:pt x="0" y="2102"/>
                    </a:lnTo>
                    <a:lnTo>
                      <a:pt x="1" y="2101"/>
                    </a:lnTo>
                    <a:lnTo>
                      <a:pt x="1" y="2100"/>
                    </a:lnTo>
                    <a:lnTo>
                      <a:pt x="2" y="2098"/>
                    </a:lnTo>
                    <a:lnTo>
                      <a:pt x="3" y="2098"/>
                    </a:lnTo>
                    <a:lnTo>
                      <a:pt x="6" y="2098"/>
                    </a:lnTo>
                    <a:lnTo>
                      <a:pt x="7" y="2100"/>
                    </a:lnTo>
                    <a:lnTo>
                      <a:pt x="7" y="2101"/>
                    </a:lnTo>
                    <a:lnTo>
                      <a:pt x="8" y="2102"/>
                    </a:lnTo>
                    <a:close/>
                    <a:moveTo>
                      <a:pt x="8" y="2117"/>
                    </a:moveTo>
                    <a:lnTo>
                      <a:pt x="8" y="2117"/>
                    </a:lnTo>
                    <a:lnTo>
                      <a:pt x="7" y="2119"/>
                    </a:lnTo>
                    <a:lnTo>
                      <a:pt x="7" y="2120"/>
                    </a:lnTo>
                    <a:lnTo>
                      <a:pt x="6" y="2121"/>
                    </a:lnTo>
                    <a:lnTo>
                      <a:pt x="3" y="2121"/>
                    </a:lnTo>
                    <a:lnTo>
                      <a:pt x="2" y="2121"/>
                    </a:lnTo>
                    <a:lnTo>
                      <a:pt x="1" y="2120"/>
                    </a:lnTo>
                    <a:lnTo>
                      <a:pt x="1" y="2119"/>
                    </a:lnTo>
                    <a:lnTo>
                      <a:pt x="0" y="2117"/>
                    </a:lnTo>
                    <a:lnTo>
                      <a:pt x="1" y="2116"/>
                    </a:lnTo>
                    <a:lnTo>
                      <a:pt x="1" y="2115"/>
                    </a:lnTo>
                    <a:lnTo>
                      <a:pt x="2" y="2114"/>
                    </a:lnTo>
                    <a:lnTo>
                      <a:pt x="3" y="2114"/>
                    </a:lnTo>
                    <a:lnTo>
                      <a:pt x="6" y="2114"/>
                    </a:lnTo>
                    <a:lnTo>
                      <a:pt x="7" y="2115"/>
                    </a:lnTo>
                    <a:lnTo>
                      <a:pt x="7" y="2116"/>
                    </a:lnTo>
                    <a:lnTo>
                      <a:pt x="8" y="2117"/>
                    </a:lnTo>
                    <a:close/>
                    <a:moveTo>
                      <a:pt x="8" y="2132"/>
                    </a:moveTo>
                    <a:lnTo>
                      <a:pt x="8" y="2132"/>
                    </a:lnTo>
                    <a:lnTo>
                      <a:pt x="7" y="2133"/>
                    </a:lnTo>
                    <a:lnTo>
                      <a:pt x="7" y="2134"/>
                    </a:lnTo>
                    <a:lnTo>
                      <a:pt x="6" y="2135"/>
                    </a:lnTo>
                    <a:lnTo>
                      <a:pt x="3" y="2135"/>
                    </a:lnTo>
                    <a:lnTo>
                      <a:pt x="2" y="2135"/>
                    </a:lnTo>
                    <a:lnTo>
                      <a:pt x="1" y="2134"/>
                    </a:lnTo>
                    <a:lnTo>
                      <a:pt x="1" y="2133"/>
                    </a:lnTo>
                    <a:lnTo>
                      <a:pt x="0" y="2132"/>
                    </a:lnTo>
                    <a:lnTo>
                      <a:pt x="1" y="2131"/>
                    </a:lnTo>
                    <a:lnTo>
                      <a:pt x="1" y="2129"/>
                    </a:lnTo>
                    <a:lnTo>
                      <a:pt x="2" y="2128"/>
                    </a:lnTo>
                    <a:lnTo>
                      <a:pt x="3" y="2128"/>
                    </a:lnTo>
                    <a:lnTo>
                      <a:pt x="6" y="2128"/>
                    </a:lnTo>
                    <a:lnTo>
                      <a:pt x="7" y="2129"/>
                    </a:lnTo>
                    <a:lnTo>
                      <a:pt x="7" y="2131"/>
                    </a:lnTo>
                    <a:lnTo>
                      <a:pt x="8" y="2132"/>
                    </a:lnTo>
                    <a:close/>
                    <a:moveTo>
                      <a:pt x="8" y="2147"/>
                    </a:moveTo>
                    <a:lnTo>
                      <a:pt x="8" y="2147"/>
                    </a:lnTo>
                    <a:lnTo>
                      <a:pt x="7" y="2148"/>
                    </a:lnTo>
                    <a:lnTo>
                      <a:pt x="7" y="2150"/>
                    </a:lnTo>
                    <a:lnTo>
                      <a:pt x="6" y="2151"/>
                    </a:lnTo>
                    <a:lnTo>
                      <a:pt x="3" y="2151"/>
                    </a:lnTo>
                    <a:lnTo>
                      <a:pt x="2" y="2151"/>
                    </a:lnTo>
                    <a:lnTo>
                      <a:pt x="1" y="2150"/>
                    </a:lnTo>
                    <a:lnTo>
                      <a:pt x="1" y="2148"/>
                    </a:lnTo>
                    <a:lnTo>
                      <a:pt x="0" y="2147"/>
                    </a:lnTo>
                    <a:lnTo>
                      <a:pt x="1" y="2146"/>
                    </a:lnTo>
                    <a:lnTo>
                      <a:pt x="1" y="2145"/>
                    </a:lnTo>
                    <a:lnTo>
                      <a:pt x="2" y="2144"/>
                    </a:lnTo>
                    <a:lnTo>
                      <a:pt x="3" y="2144"/>
                    </a:lnTo>
                    <a:lnTo>
                      <a:pt x="6" y="2144"/>
                    </a:lnTo>
                    <a:lnTo>
                      <a:pt x="7" y="2145"/>
                    </a:lnTo>
                    <a:lnTo>
                      <a:pt x="7" y="2146"/>
                    </a:lnTo>
                    <a:lnTo>
                      <a:pt x="8" y="2147"/>
                    </a:lnTo>
                    <a:close/>
                    <a:moveTo>
                      <a:pt x="8" y="2161"/>
                    </a:moveTo>
                    <a:lnTo>
                      <a:pt x="8" y="2161"/>
                    </a:lnTo>
                    <a:lnTo>
                      <a:pt x="7" y="2163"/>
                    </a:lnTo>
                    <a:lnTo>
                      <a:pt x="7" y="2164"/>
                    </a:lnTo>
                    <a:lnTo>
                      <a:pt x="6" y="2165"/>
                    </a:lnTo>
                    <a:lnTo>
                      <a:pt x="3" y="2165"/>
                    </a:lnTo>
                    <a:lnTo>
                      <a:pt x="2" y="2165"/>
                    </a:lnTo>
                    <a:lnTo>
                      <a:pt x="1" y="2164"/>
                    </a:lnTo>
                    <a:lnTo>
                      <a:pt x="1" y="2163"/>
                    </a:lnTo>
                    <a:lnTo>
                      <a:pt x="0" y="2161"/>
                    </a:lnTo>
                    <a:lnTo>
                      <a:pt x="1" y="2160"/>
                    </a:lnTo>
                    <a:lnTo>
                      <a:pt x="1" y="2159"/>
                    </a:lnTo>
                    <a:lnTo>
                      <a:pt x="2" y="2158"/>
                    </a:lnTo>
                    <a:lnTo>
                      <a:pt x="3" y="2158"/>
                    </a:lnTo>
                    <a:lnTo>
                      <a:pt x="6" y="2158"/>
                    </a:lnTo>
                    <a:lnTo>
                      <a:pt x="7" y="2159"/>
                    </a:lnTo>
                    <a:lnTo>
                      <a:pt x="7" y="2160"/>
                    </a:lnTo>
                    <a:lnTo>
                      <a:pt x="8" y="2161"/>
                    </a:lnTo>
                    <a:close/>
                    <a:moveTo>
                      <a:pt x="8" y="2177"/>
                    </a:moveTo>
                    <a:lnTo>
                      <a:pt x="8" y="2177"/>
                    </a:lnTo>
                    <a:lnTo>
                      <a:pt x="7" y="2178"/>
                    </a:lnTo>
                    <a:lnTo>
                      <a:pt x="7" y="2179"/>
                    </a:lnTo>
                    <a:lnTo>
                      <a:pt x="6" y="2181"/>
                    </a:lnTo>
                    <a:lnTo>
                      <a:pt x="3" y="2181"/>
                    </a:lnTo>
                    <a:lnTo>
                      <a:pt x="2" y="2181"/>
                    </a:lnTo>
                    <a:lnTo>
                      <a:pt x="1" y="2179"/>
                    </a:lnTo>
                    <a:lnTo>
                      <a:pt x="1" y="2178"/>
                    </a:lnTo>
                    <a:lnTo>
                      <a:pt x="0" y="2177"/>
                    </a:lnTo>
                    <a:lnTo>
                      <a:pt x="1" y="2176"/>
                    </a:lnTo>
                    <a:lnTo>
                      <a:pt x="1" y="2175"/>
                    </a:lnTo>
                    <a:lnTo>
                      <a:pt x="2" y="2173"/>
                    </a:lnTo>
                    <a:lnTo>
                      <a:pt x="3" y="2173"/>
                    </a:lnTo>
                    <a:lnTo>
                      <a:pt x="6" y="2173"/>
                    </a:lnTo>
                    <a:lnTo>
                      <a:pt x="7" y="2175"/>
                    </a:lnTo>
                    <a:lnTo>
                      <a:pt x="7" y="2176"/>
                    </a:lnTo>
                    <a:lnTo>
                      <a:pt x="8" y="2177"/>
                    </a:lnTo>
                    <a:close/>
                    <a:moveTo>
                      <a:pt x="8" y="2191"/>
                    </a:moveTo>
                    <a:lnTo>
                      <a:pt x="8" y="2191"/>
                    </a:lnTo>
                    <a:lnTo>
                      <a:pt x="7" y="2192"/>
                    </a:lnTo>
                    <a:lnTo>
                      <a:pt x="7" y="2194"/>
                    </a:lnTo>
                    <a:lnTo>
                      <a:pt x="6" y="2195"/>
                    </a:lnTo>
                    <a:lnTo>
                      <a:pt x="3" y="2195"/>
                    </a:lnTo>
                    <a:lnTo>
                      <a:pt x="2" y="2195"/>
                    </a:lnTo>
                    <a:lnTo>
                      <a:pt x="1" y="2194"/>
                    </a:lnTo>
                    <a:lnTo>
                      <a:pt x="1" y="2192"/>
                    </a:lnTo>
                    <a:lnTo>
                      <a:pt x="0" y="2191"/>
                    </a:lnTo>
                    <a:lnTo>
                      <a:pt x="1" y="2190"/>
                    </a:lnTo>
                    <a:lnTo>
                      <a:pt x="1" y="2189"/>
                    </a:lnTo>
                    <a:lnTo>
                      <a:pt x="2" y="2188"/>
                    </a:lnTo>
                    <a:lnTo>
                      <a:pt x="3" y="2188"/>
                    </a:lnTo>
                    <a:lnTo>
                      <a:pt x="6" y="2188"/>
                    </a:lnTo>
                    <a:lnTo>
                      <a:pt x="7" y="2189"/>
                    </a:lnTo>
                    <a:lnTo>
                      <a:pt x="7" y="2190"/>
                    </a:lnTo>
                    <a:lnTo>
                      <a:pt x="8" y="2191"/>
                    </a:lnTo>
                    <a:close/>
                    <a:moveTo>
                      <a:pt x="8" y="2207"/>
                    </a:moveTo>
                    <a:lnTo>
                      <a:pt x="8" y="2207"/>
                    </a:lnTo>
                    <a:lnTo>
                      <a:pt x="7" y="2208"/>
                    </a:lnTo>
                    <a:lnTo>
                      <a:pt x="7" y="2209"/>
                    </a:lnTo>
                    <a:lnTo>
                      <a:pt x="6" y="2210"/>
                    </a:lnTo>
                    <a:lnTo>
                      <a:pt x="3" y="2210"/>
                    </a:lnTo>
                    <a:lnTo>
                      <a:pt x="2" y="2210"/>
                    </a:lnTo>
                    <a:lnTo>
                      <a:pt x="1" y="2209"/>
                    </a:lnTo>
                    <a:lnTo>
                      <a:pt x="1" y="2208"/>
                    </a:lnTo>
                    <a:lnTo>
                      <a:pt x="0" y="2207"/>
                    </a:lnTo>
                    <a:lnTo>
                      <a:pt x="1" y="2206"/>
                    </a:lnTo>
                    <a:lnTo>
                      <a:pt x="1" y="2204"/>
                    </a:lnTo>
                    <a:lnTo>
                      <a:pt x="2" y="2203"/>
                    </a:lnTo>
                    <a:lnTo>
                      <a:pt x="3" y="2203"/>
                    </a:lnTo>
                    <a:lnTo>
                      <a:pt x="6" y="2203"/>
                    </a:lnTo>
                    <a:lnTo>
                      <a:pt x="7" y="2204"/>
                    </a:lnTo>
                    <a:lnTo>
                      <a:pt x="7" y="2206"/>
                    </a:lnTo>
                    <a:lnTo>
                      <a:pt x="8" y="2207"/>
                    </a:lnTo>
                    <a:close/>
                    <a:moveTo>
                      <a:pt x="8" y="2221"/>
                    </a:moveTo>
                    <a:lnTo>
                      <a:pt x="8" y="2221"/>
                    </a:lnTo>
                    <a:lnTo>
                      <a:pt x="7" y="2222"/>
                    </a:lnTo>
                    <a:lnTo>
                      <a:pt x="7" y="2223"/>
                    </a:lnTo>
                    <a:lnTo>
                      <a:pt x="6" y="2225"/>
                    </a:lnTo>
                    <a:lnTo>
                      <a:pt x="3" y="2225"/>
                    </a:lnTo>
                    <a:lnTo>
                      <a:pt x="2" y="2225"/>
                    </a:lnTo>
                    <a:lnTo>
                      <a:pt x="1" y="2223"/>
                    </a:lnTo>
                    <a:lnTo>
                      <a:pt x="1" y="2222"/>
                    </a:lnTo>
                    <a:lnTo>
                      <a:pt x="0" y="2221"/>
                    </a:lnTo>
                    <a:lnTo>
                      <a:pt x="1" y="2220"/>
                    </a:lnTo>
                    <a:lnTo>
                      <a:pt x="1" y="2219"/>
                    </a:lnTo>
                    <a:lnTo>
                      <a:pt x="2" y="2217"/>
                    </a:lnTo>
                    <a:lnTo>
                      <a:pt x="3" y="2217"/>
                    </a:lnTo>
                    <a:lnTo>
                      <a:pt x="6" y="2217"/>
                    </a:lnTo>
                    <a:lnTo>
                      <a:pt x="7" y="2219"/>
                    </a:lnTo>
                    <a:lnTo>
                      <a:pt x="7" y="2220"/>
                    </a:lnTo>
                    <a:lnTo>
                      <a:pt x="8" y="2221"/>
                    </a:lnTo>
                    <a:close/>
                    <a:moveTo>
                      <a:pt x="8" y="2236"/>
                    </a:moveTo>
                    <a:lnTo>
                      <a:pt x="8" y="2236"/>
                    </a:lnTo>
                    <a:lnTo>
                      <a:pt x="7" y="2238"/>
                    </a:lnTo>
                    <a:lnTo>
                      <a:pt x="7" y="2239"/>
                    </a:lnTo>
                    <a:lnTo>
                      <a:pt x="6" y="2240"/>
                    </a:lnTo>
                    <a:lnTo>
                      <a:pt x="3" y="2240"/>
                    </a:lnTo>
                    <a:lnTo>
                      <a:pt x="2" y="2240"/>
                    </a:lnTo>
                    <a:lnTo>
                      <a:pt x="1" y="2239"/>
                    </a:lnTo>
                    <a:lnTo>
                      <a:pt x="1" y="2238"/>
                    </a:lnTo>
                    <a:lnTo>
                      <a:pt x="0" y="2236"/>
                    </a:lnTo>
                    <a:lnTo>
                      <a:pt x="1" y="2235"/>
                    </a:lnTo>
                    <a:lnTo>
                      <a:pt x="1" y="2234"/>
                    </a:lnTo>
                    <a:lnTo>
                      <a:pt x="2" y="2233"/>
                    </a:lnTo>
                    <a:lnTo>
                      <a:pt x="3" y="2233"/>
                    </a:lnTo>
                    <a:lnTo>
                      <a:pt x="6" y="2233"/>
                    </a:lnTo>
                    <a:lnTo>
                      <a:pt x="7" y="2234"/>
                    </a:lnTo>
                    <a:lnTo>
                      <a:pt x="7" y="2235"/>
                    </a:lnTo>
                    <a:lnTo>
                      <a:pt x="8" y="2236"/>
                    </a:lnTo>
                    <a:close/>
                    <a:moveTo>
                      <a:pt x="8" y="2251"/>
                    </a:moveTo>
                    <a:lnTo>
                      <a:pt x="8" y="2251"/>
                    </a:lnTo>
                    <a:lnTo>
                      <a:pt x="7" y="2252"/>
                    </a:lnTo>
                    <a:lnTo>
                      <a:pt x="7" y="2253"/>
                    </a:lnTo>
                    <a:lnTo>
                      <a:pt x="6" y="2254"/>
                    </a:lnTo>
                    <a:lnTo>
                      <a:pt x="3" y="2254"/>
                    </a:lnTo>
                    <a:lnTo>
                      <a:pt x="2" y="2254"/>
                    </a:lnTo>
                    <a:lnTo>
                      <a:pt x="1" y="2253"/>
                    </a:lnTo>
                    <a:lnTo>
                      <a:pt x="1" y="2252"/>
                    </a:lnTo>
                    <a:lnTo>
                      <a:pt x="0" y="2251"/>
                    </a:lnTo>
                    <a:lnTo>
                      <a:pt x="1" y="2250"/>
                    </a:lnTo>
                    <a:lnTo>
                      <a:pt x="1" y="2248"/>
                    </a:lnTo>
                    <a:lnTo>
                      <a:pt x="2" y="2247"/>
                    </a:lnTo>
                    <a:lnTo>
                      <a:pt x="3" y="2247"/>
                    </a:lnTo>
                    <a:lnTo>
                      <a:pt x="6" y="2247"/>
                    </a:lnTo>
                    <a:lnTo>
                      <a:pt x="7" y="2248"/>
                    </a:lnTo>
                    <a:lnTo>
                      <a:pt x="7" y="2250"/>
                    </a:lnTo>
                    <a:lnTo>
                      <a:pt x="8" y="2251"/>
                    </a:lnTo>
                    <a:close/>
                    <a:moveTo>
                      <a:pt x="8" y="2266"/>
                    </a:moveTo>
                    <a:lnTo>
                      <a:pt x="8" y="2266"/>
                    </a:lnTo>
                    <a:lnTo>
                      <a:pt x="7" y="2267"/>
                    </a:lnTo>
                    <a:lnTo>
                      <a:pt x="7" y="2269"/>
                    </a:lnTo>
                    <a:lnTo>
                      <a:pt x="6" y="2270"/>
                    </a:lnTo>
                    <a:lnTo>
                      <a:pt x="3" y="2270"/>
                    </a:lnTo>
                    <a:lnTo>
                      <a:pt x="2" y="2270"/>
                    </a:lnTo>
                    <a:lnTo>
                      <a:pt x="1" y="2269"/>
                    </a:lnTo>
                    <a:lnTo>
                      <a:pt x="1" y="2267"/>
                    </a:lnTo>
                    <a:lnTo>
                      <a:pt x="0" y="2266"/>
                    </a:lnTo>
                    <a:lnTo>
                      <a:pt x="1" y="2265"/>
                    </a:lnTo>
                    <a:lnTo>
                      <a:pt x="1" y="2264"/>
                    </a:lnTo>
                    <a:lnTo>
                      <a:pt x="2" y="2263"/>
                    </a:lnTo>
                    <a:lnTo>
                      <a:pt x="3" y="2263"/>
                    </a:lnTo>
                    <a:lnTo>
                      <a:pt x="6" y="2263"/>
                    </a:lnTo>
                    <a:lnTo>
                      <a:pt x="7" y="2264"/>
                    </a:lnTo>
                    <a:lnTo>
                      <a:pt x="7" y="2265"/>
                    </a:lnTo>
                    <a:lnTo>
                      <a:pt x="8" y="2266"/>
                    </a:lnTo>
                    <a:close/>
                    <a:moveTo>
                      <a:pt x="8" y="2281"/>
                    </a:moveTo>
                    <a:lnTo>
                      <a:pt x="8" y="2281"/>
                    </a:lnTo>
                    <a:lnTo>
                      <a:pt x="7" y="2282"/>
                    </a:lnTo>
                    <a:lnTo>
                      <a:pt x="7" y="2283"/>
                    </a:lnTo>
                    <a:lnTo>
                      <a:pt x="6" y="2284"/>
                    </a:lnTo>
                    <a:lnTo>
                      <a:pt x="3" y="2284"/>
                    </a:lnTo>
                    <a:lnTo>
                      <a:pt x="2" y="2284"/>
                    </a:lnTo>
                    <a:lnTo>
                      <a:pt x="1" y="2283"/>
                    </a:lnTo>
                    <a:lnTo>
                      <a:pt x="1" y="2282"/>
                    </a:lnTo>
                    <a:lnTo>
                      <a:pt x="0" y="2281"/>
                    </a:lnTo>
                    <a:lnTo>
                      <a:pt x="1" y="2279"/>
                    </a:lnTo>
                    <a:lnTo>
                      <a:pt x="1" y="2278"/>
                    </a:lnTo>
                    <a:lnTo>
                      <a:pt x="2" y="2277"/>
                    </a:lnTo>
                    <a:lnTo>
                      <a:pt x="3" y="2277"/>
                    </a:lnTo>
                    <a:lnTo>
                      <a:pt x="6" y="2277"/>
                    </a:lnTo>
                    <a:lnTo>
                      <a:pt x="7" y="2278"/>
                    </a:lnTo>
                    <a:lnTo>
                      <a:pt x="7" y="2279"/>
                    </a:lnTo>
                    <a:lnTo>
                      <a:pt x="8" y="2281"/>
                    </a:lnTo>
                    <a:close/>
                    <a:moveTo>
                      <a:pt x="8" y="2296"/>
                    </a:moveTo>
                    <a:lnTo>
                      <a:pt x="8" y="2296"/>
                    </a:lnTo>
                    <a:lnTo>
                      <a:pt x="7" y="2297"/>
                    </a:lnTo>
                    <a:lnTo>
                      <a:pt x="7" y="2298"/>
                    </a:lnTo>
                    <a:lnTo>
                      <a:pt x="6" y="2300"/>
                    </a:lnTo>
                    <a:lnTo>
                      <a:pt x="3" y="2300"/>
                    </a:lnTo>
                    <a:lnTo>
                      <a:pt x="2" y="2300"/>
                    </a:lnTo>
                    <a:lnTo>
                      <a:pt x="1" y="2298"/>
                    </a:lnTo>
                    <a:lnTo>
                      <a:pt x="1" y="2297"/>
                    </a:lnTo>
                    <a:lnTo>
                      <a:pt x="0" y="2296"/>
                    </a:lnTo>
                    <a:lnTo>
                      <a:pt x="1" y="2295"/>
                    </a:lnTo>
                    <a:lnTo>
                      <a:pt x="1" y="2294"/>
                    </a:lnTo>
                    <a:lnTo>
                      <a:pt x="2" y="2292"/>
                    </a:lnTo>
                    <a:lnTo>
                      <a:pt x="3" y="2292"/>
                    </a:lnTo>
                    <a:lnTo>
                      <a:pt x="6" y="2292"/>
                    </a:lnTo>
                    <a:lnTo>
                      <a:pt x="7" y="2294"/>
                    </a:lnTo>
                    <a:lnTo>
                      <a:pt x="7" y="2295"/>
                    </a:lnTo>
                    <a:lnTo>
                      <a:pt x="8" y="2296"/>
                    </a:lnTo>
                    <a:close/>
                    <a:moveTo>
                      <a:pt x="8" y="2310"/>
                    </a:moveTo>
                    <a:lnTo>
                      <a:pt x="8" y="2310"/>
                    </a:lnTo>
                    <a:lnTo>
                      <a:pt x="7" y="2311"/>
                    </a:lnTo>
                    <a:lnTo>
                      <a:pt x="7" y="2313"/>
                    </a:lnTo>
                    <a:lnTo>
                      <a:pt x="6" y="2314"/>
                    </a:lnTo>
                    <a:lnTo>
                      <a:pt x="3" y="2314"/>
                    </a:lnTo>
                    <a:lnTo>
                      <a:pt x="2" y="2314"/>
                    </a:lnTo>
                    <a:lnTo>
                      <a:pt x="1" y="2313"/>
                    </a:lnTo>
                    <a:lnTo>
                      <a:pt x="1" y="2311"/>
                    </a:lnTo>
                    <a:lnTo>
                      <a:pt x="0" y="2310"/>
                    </a:lnTo>
                    <a:lnTo>
                      <a:pt x="1" y="2309"/>
                    </a:lnTo>
                    <a:lnTo>
                      <a:pt x="1" y="2308"/>
                    </a:lnTo>
                    <a:lnTo>
                      <a:pt x="2" y="2307"/>
                    </a:lnTo>
                    <a:lnTo>
                      <a:pt x="3" y="2307"/>
                    </a:lnTo>
                    <a:lnTo>
                      <a:pt x="6" y="2307"/>
                    </a:lnTo>
                    <a:lnTo>
                      <a:pt x="7" y="2308"/>
                    </a:lnTo>
                    <a:lnTo>
                      <a:pt x="7" y="2309"/>
                    </a:lnTo>
                    <a:lnTo>
                      <a:pt x="8" y="2310"/>
                    </a:lnTo>
                    <a:close/>
                    <a:moveTo>
                      <a:pt x="8" y="2326"/>
                    </a:moveTo>
                    <a:lnTo>
                      <a:pt x="8" y="2326"/>
                    </a:lnTo>
                    <a:lnTo>
                      <a:pt x="7" y="2327"/>
                    </a:lnTo>
                    <a:lnTo>
                      <a:pt x="7" y="2328"/>
                    </a:lnTo>
                    <a:lnTo>
                      <a:pt x="6" y="2329"/>
                    </a:lnTo>
                    <a:lnTo>
                      <a:pt x="3" y="2329"/>
                    </a:lnTo>
                    <a:lnTo>
                      <a:pt x="2" y="2329"/>
                    </a:lnTo>
                    <a:lnTo>
                      <a:pt x="1" y="2328"/>
                    </a:lnTo>
                    <a:lnTo>
                      <a:pt x="1" y="2327"/>
                    </a:lnTo>
                    <a:lnTo>
                      <a:pt x="0" y="2326"/>
                    </a:lnTo>
                    <a:lnTo>
                      <a:pt x="1" y="2325"/>
                    </a:lnTo>
                    <a:lnTo>
                      <a:pt x="1" y="2323"/>
                    </a:lnTo>
                    <a:lnTo>
                      <a:pt x="2" y="2322"/>
                    </a:lnTo>
                    <a:lnTo>
                      <a:pt x="3" y="2322"/>
                    </a:lnTo>
                    <a:lnTo>
                      <a:pt x="6" y="2322"/>
                    </a:lnTo>
                    <a:lnTo>
                      <a:pt x="7" y="2323"/>
                    </a:lnTo>
                    <a:lnTo>
                      <a:pt x="7" y="2325"/>
                    </a:lnTo>
                    <a:lnTo>
                      <a:pt x="8" y="2326"/>
                    </a:lnTo>
                    <a:close/>
                    <a:moveTo>
                      <a:pt x="8" y="2340"/>
                    </a:moveTo>
                    <a:lnTo>
                      <a:pt x="8" y="2340"/>
                    </a:lnTo>
                    <a:lnTo>
                      <a:pt x="7" y="2341"/>
                    </a:lnTo>
                    <a:lnTo>
                      <a:pt x="7" y="2342"/>
                    </a:lnTo>
                    <a:lnTo>
                      <a:pt x="6" y="2344"/>
                    </a:lnTo>
                    <a:lnTo>
                      <a:pt x="3" y="2344"/>
                    </a:lnTo>
                    <a:lnTo>
                      <a:pt x="2" y="2344"/>
                    </a:lnTo>
                    <a:lnTo>
                      <a:pt x="1" y="2342"/>
                    </a:lnTo>
                    <a:lnTo>
                      <a:pt x="1" y="2341"/>
                    </a:lnTo>
                    <a:lnTo>
                      <a:pt x="0" y="2340"/>
                    </a:lnTo>
                    <a:lnTo>
                      <a:pt x="1" y="2339"/>
                    </a:lnTo>
                    <a:lnTo>
                      <a:pt x="1" y="2338"/>
                    </a:lnTo>
                    <a:lnTo>
                      <a:pt x="2" y="2336"/>
                    </a:lnTo>
                    <a:lnTo>
                      <a:pt x="3" y="2336"/>
                    </a:lnTo>
                    <a:lnTo>
                      <a:pt x="6" y="2336"/>
                    </a:lnTo>
                    <a:lnTo>
                      <a:pt x="7" y="2338"/>
                    </a:lnTo>
                    <a:lnTo>
                      <a:pt x="7" y="2339"/>
                    </a:lnTo>
                    <a:lnTo>
                      <a:pt x="8" y="2340"/>
                    </a:lnTo>
                    <a:close/>
                    <a:moveTo>
                      <a:pt x="8" y="2355"/>
                    </a:moveTo>
                    <a:lnTo>
                      <a:pt x="8" y="2355"/>
                    </a:lnTo>
                    <a:lnTo>
                      <a:pt x="7" y="2357"/>
                    </a:lnTo>
                    <a:lnTo>
                      <a:pt x="7" y="2358"/>
                    </a:lnTo>
                    <a:lnTo>
                      <a:pt x="6" y="2359"/>
                    </a:lnTo>
                    <a:lnTo>
                      <a:pt x="3" y="2359"/>
                    </a:lnTo>
                    <a:lnTo>
                      <a:pt x="2" y="2359"/>
                    </a:lnTo>
                    <a:lnTo>
                      <a:pt x="1" y="2358"/>
                    </a:lnTo>
                    <a:lnTo>
                      <a:pt x="1" y="2357"/>
                    </a:lnTo>
                    <a:lnTo>
                      <a:pt x="0" y="2355"/>
                    </a:lnTo>
                    <a:lnTo>
                      <a:pt x="1" y="2354"/>
                    </a:lnTo>
                    <a:lnTo>
                      <a:pt x="1" y="2353"/>
                    </a:lnTo>
                    <a:lnTo>
                      <a:pt x="2" y="2352"/>
                    </a:lnTo>
                    <a:lnTo>
                      <a:pt x="3" y="2352"/>
                    </a:lnTo>
                    <a:lnTo>
                      <a:pt x="6" y="2352"/>
                    </a:lnTo>
                    <a:lnTo>
                      <a:pt x="7" y="2353"/>
                    </a:lnTo>
                    <a:lnTo>
                      <a:pt x="7" y="2354"/>
                    </a:lnTo>
                    <a:lnTo>
                      <a:pt x="8" y="2355"/>
                    </a:lnTo>
                    <a:close/>
                    <a:moveTo>
                      <a:pt x="8" y="2370"/>
                    </a:moveTo>
                    <a:lnTo>
                      <a:pt x="8" y="2370"/>
                    </a:lnTo>
                    <a:lnTo>
                      <a:pt x="7" y="2372"/>
                    </a:lnTo>
                    <a:lnTo>
                      <a:pt x="7" y="2373"/>
                    </a:lnTo>
                    <a:lnTo>
                      <a:pt x="6" y="2373"/>
                    </a:lnTo>
                    <a:lnTo>
                      <a:pt x="3" y="2375"/>
                    </a:lnTo>
                    <a:lnTo>
                      <a:pt x="2" y="2373"/>
                    </a:lnTo>
                    <a:lnTo>
                      <a:pt x="1" y="2373"/>
                    </a:lnTo>
                    <a:lnTo>
                      <a:pt x="1" y="2372"/>
                    </a:lnTo>
                    <a:lnTo>
                      <a:pt x="0" y="2370"/>
                    </a:lnTo>
                    <a:lnTo>
                      <a:pt x="1" y="2369"/>
                    </a:lnTo>
                    <a:lnTo>
                      <a:pt x="1" y="2367"/>
                    </a:lnTo>
                    <a:lnTo>
                      <a:pt x="2" y="2366"/>
                    </a:lnTo>
                    <a:lnTo>
                      <a:pt x="3" y="2366"/>
                    </a:lnTo>
                    <a:lnTo>
                      <a:pt x="6" y="2366"/>
                    </a:lnTo>
                    <a:lnTo>
                      <a:pt x="7" y="2367"/>
                    </a:lnTo>
                    <a:lnTo>
                      <a:pt x="7" y="2369"/>
                    </a:lnTo>
                    <a:lnTo>
                      <a:pt x="8" y="2370"/>
                    </a:lnTo>
                    <a:close/>
                    <a:moveTo>
                      <a:pt x="8" y="2385"/>
                    </a:moveTo>
                    <a:lnTo>
                      <a:pt x="8" y="2385"/>
                    </a:lnTo>
                    <a:lnTo>
                      <a:pt x="7" y="2386"/>
                    </a:lnTo>
                    <a:lnTo>
                      <a:pt x="7" y="2388"/>
                    </a:lnTo>
                    <a:lnTo>
                      <a:pt x="6" y="2389"/>
                    </a:lnTo>
                    <a:lnTo>
                      <a:pt x="3" y="2389"/>
                    </a:lnTo>
                    <a:lnTo>
                      <a:pt x="2" y="2389"/>
                    </a:lnTo>
                    <a:lnTo>
                      <a:pt x="1" y="2388"/>
                    </a:lnTo>
                    <a:lnTo>
                      <a:pt x="1" y="2386"/>
                    </a:lnTo>
                    <a:lnTo>
                      <a:pt x="0" y="2385"/>
                    </a:lnTo>
                    <a:lnTo>
                      <a:pt x="1" y="2384"/>
                    </a:lnTo>
                    <a:lnTo>
                      <a:pt x="1" y="2383"/>
                    </a:lnTo>
                    <a:lnTo>
                      <a:pt x="2" y="2382"/>
                    </a:lnTo>
                    <a:lnTo>
                      <a:pt x="3" y="2382"/>
                    </a:lnTo>
                    <a:lnTo>
                      <a:pt x="6" y="2382"/>
                    </a:lnTo>
                    <a:lnTo>
                      <a:pt x="7" y="2383"/>
                    </a:lnTo>
                    <a:lnTo>
                      <a:pt x="7" y="2384"/>
                    </a:lnTo>
                    <a:lnTo>
                      <a:pt x="8" y="2385"/>
                    </a:lnTo>
                    <a:close/>
                    <a:moveTo>
                      <a:pt x="8" y="2400"/>
                    </a:moveTo>
                    <a:lnTo>
                      <a:pt x="8" y="2400"/>
                    </a:lnTo>
                    <a:lnTo>
                      <a:pt x="7" y="2402"/>
                    </a:lnTo>
                    <a:lnTo>
                      <a:pt x="7" y="2403"/>
                    </a:lnTo>
                    <a:lnTo>
                      <a:pt x="6" y="2403"/>
                    </a:lnTo>
                    <a:lnTo>
                      <a:pt x="3" y="2404"/>
                    </a:lnTo>
                    <a:lnTo>
                      <a:pt x="2" y="2403"/>
                    </a:lnTo>
                    <a:lnTo>
                      <a:pt x="1" y="2403"/>
                    </a:lnTo>
                    <a:lnTo>
                      <a:pt x="1" y="2402"/>
                    </a:lnTo>
                    <a:lnTo>
                      <a:pt x="0" y="2400"/>
                    </a:lnTo>
                    <a:lnTo>
                      <a:pt x="1" y="2398"/>
                    </a:lnTo>
                    <a:lnTo>
                      <a:pt x="1" y="2397"/>
                    </a:lnTo>
                    <a:lnTo>
                      <a:pt x="2" y="2397"/>
                    </a:lnTo>
                    <a:lnTo>
                      <a:pt x="3" y="2396"/>
                    </a:lnTo>
                    <a:lnTo>
                      <a:pt x="6" y="2397"/>
                    </a:lnTo>
                    <a:lnTo>
                      <a:pt x="7" y="2397"/>
                    </a:lnTo>
                    <a:lnTo>
                      <a:pt x="7" y="2398"/>
                    </a:lnTo>
                    <a:lnTo>
                      <a:pt x="8" y="2400"/>
                    </a:lnTo>
                    <a:close/>
                    <a:moveTo>
                      <a:pt x="8" y="2415"/>
                    </a:moveTo>
                    <a:lnTo>
                      <a:pt x="8" y="2415"/>
                    </a:lnTo>
                    <a:lnTo>
                      <a:pt x="7" y="2416"/>
                    </a:lnTo>
                    <a:lnTo>
                      <a:pt x="7" y="2417"/>
                    </a:lnTo>
                    <a:lnTo>
                      <a:pt x="6" y="2419"/>
                    </a:lnTo>
                    <a:lnTo>
                      <a:pt x="3" y="2419"/>
                    </a:lnTo>
                    <a:lnTo>
                      <a:pt x="2" y="2419"/>
                    </a:lnTo>
                    <a:lnTo>
                      <a:pt x="1" y="2417"/>
                    </a:lnTo>
                    <a:lnTo>
                      <a:pt x="1" y="2416"/>
                    </a:lnTo>
                    <a:lnTo>
                      <a:pt x="0" y="2415"/>
                    </a:lnTo>
                    <a:lnTo>
                      <a:pt x="1" y="2414"/>
                    </a:lnTo>
                    <a:lnTo>
                      <a:pt x="1" y="2413"/>
                    </a:lnTo>
                    <a:lnTo>
                      <a:pt x="2" y="2411"/>
                    </a:lnTo>
                    <a:lnTo>
                      <a:pt x="3" y="2411"/>
                    </a:lnTo>
                    <a:lnTo>
                      <a:pt x="6" y="2411"/>
                    </a:lnTo>
                    <a:lnTo>
                      <a:pt x="7" y="2413"/>
                    </a:lnTo>
                    <a:lnTo>
                      <a:pt x="7" y="2414"/>
                    </a:lnTo>
                    <a:lnTo>
                      <a:pt x="8" y="2415"/>
                    </a:lnTo>
                    <a:close/>
                    <a:moveTo>
                      <a:pt x="8" y="2429"/>
                    </a:moveTo>
                    <a:lnTo>
                      <a:pt x="8" y="2429"/>
                    </a:lnTo>
                    <a:lnTo>
                      <a:pt x="7" y="2432"/>
                    </a:lnTo>
                    <a:lnTo>
                      <a:pt x="7" y="2433"/>
                    </a:lnTo>
                    <a:lnTo>
                      <a:pt x="6" y="2433"/>
                    </a:lnTo>
                    <a:lnTo>
                      <a:pt x="3" y="2434"/>
                    </a:lnTo>
                    <a:lnTo>
                      <a:pt x="2" y="2433"/>
                    </a:lnTo>
                    <a:lnTo>
                      <a:pt x="1" y="2433"/>
                    </a:lnTo>
                    <a:lnTo>
                      <a:pt x="1" y="2432"/>
                    </a:lnTo>
                    <a:lnTo>
                      <a:pt x="0" y="2429"/>
                    </a:lnTo>
                    <a:lnTo>
                      <a:pt x="1" y="2428"/>
                    </a:lnTo>
                    <a:lnTo>
                      <a:pt x="1" y="2427"/>
                    </a:lnTo>
                    <a:lnTo>
                      <a:pt x="2" y="2427"/>
                    </a:lnTo>
                    <a:lnTo>
                      <a:pt x="3" y="2426"/>
                    </a:lnTo>
                    <a:lnTo>
                      <a:pt x="6" y="2427"/>
                    </a:lnTo>
                    <a:lnTo>
                      <a:pt x="7" y="2427"/>
                    </a:lnTo>
                    <a:lnTo>
                      <a:pt x="7" y="2428"/>
                    </a:lnTo>
                    <a:lnTo>
                      <a:pt x="8" y="2429"/>
                    </a:lnTo>
                    <a:close/>
                    <a:moveTo>
                      <a:pt x="8" y="2445"/>
                    </a:moveTo>
                    <a:lnTo>
                      <a:pt x="8" y="2445"/>
                    </a:lnTo>
                    <a:lnTo>
                      <a:pt x="7" y="2446"/>
                    </a:lnTo>
                    <a:lnTo>
                      <a:pt x="7" y="2447"/>
                    </a:lnTo>
                    <a:lnTo>
                      <a:pt x="6" y="2448"/>
                    </a:lnTo>
                    <a:lnTo>
                      <a:pt x="3" y="2448"/>
                    </a:lnTo>
                    <a:lnTo>
                      <a:pt x="2" y="2448"/>
                    </a:lnTo>
                    <a:lnTo>
                      <a:pt x="1" y="2447"/>
                    </a:lnTo>
                    <a:lnTo>
                      <a:pt x="1" y="2446"/>
                    </a:lnTo>
                    <a:lnTo>
                      <a:pt x="0" y="2445"/>
                    </a:lnTo>
                    <a:lnTo>
                      <a:pt x="1" y="2444"/>
                    </a:lnTo>
                    <a:lnTo>
                      <a:pt x="1" y="2442"/>
                    </a:lnTo>
                    <a:lnTo>
                      <a:pt x="2" y="2441"/>
                    </a:lnTo>
                    <a:lnTo>
                      <a:pt x="3" y="2441"/>
                    </a:lnTo>
                    <a:lnTo>
                      <a:pt x="6" y="2441"/>
                    </a:lnTo>
                    <a:lnTo>
                      <a:pt x="7" y="2442"/>
                    </a:lnTo>
                    <a:lnTo>
                      <a:pt x="7" y="2444"/>
                    </a:lnTo>
                    <a:lnTo>
                      <a:pt x="8" y="2445"/>
                    </a:lnTo>
                    <a:close/>
                    <a:moveTo>
                      <a:pt x="8" y="2459"/>
                    </a:moveTo>
                    <a:lnTo>
                      <a:pt x="8" y="2459"/>
                    </a:lnTo>
                    <a:lnTo>
                      <a:pt x="7" y="2461"/>
                    </a:lnTo>
                    <a:lnTo>
                      <a:pt x="7" y="2463"/>
                    </a:lnTo>
                    <a:lnTo>
                      <a:pt x="6" y="2463"/>
                    </a:lnTo>
                    <a:lnTo>
                      <a:pt x="3" y="2464"/>
                    </a:lnTo>
                    <a:lnTo>
                      <a:pt x="2" y="2463"/>
                    </a:lnTo>
                    <a:lnTo>
                      <a:pt x="1" y="2463"/>
                    </a:lnTo>
                    <a:lnTo>
                      <a:pt x="1" y="2461"/>
                    </a:lnTo>
                    <a:lnTo>
                      <a:pt x="0" y="2459"/>
                    </a:lnTo>
                    <a:lnTo>
                      <a:pt x="1" y="2458"/>
                    </a:lnTo>
                    <a:lnTo>
                      <a:pt x="1" y="2457"/>
                    </a:lnTo>
                    <a:lnTo>
                      <a:pt x="2" y="2457"/>
                    </a:lnTo>
                    <a:lnTo>
                      <a:pt x="3" y="2455"/>
                    </a:lnTo>
                    <a:lnTo>
                      <a:pt x="6" y="2457"/>
                    </a:lnTo>
                    <a:lnTo>
                      <a:pt x="7" y="2457"/>
                    </a:lnTo>
                    <a:lnTo>
                      <a:pt x="7" y="2458"/>
                    </a:lnTo>
                    <a:lnTo>
                      <a:pt x="8" y="2459"/>
                    </a:lnTo>
                    <a:close/>
                    <a:moveTo>
                      <a:pt x="8" y="2475"/>
                    </a:moveTo>
                    <a:lnTo>
                      <a:pt x="8" y="2475"/>
                    </a:lnTo>
                    <a:lnTo>
                      <a:pt x="7" y="2476"/>
                    </a:lnTo>
                    <a:lnTo>
                      <a:pt x="7" y="2477"/>
                    </a:lnTo>
                    <a:lnTo>
                      <a:pt x="6" y="2478"/>
                    </a:lnTo>
                    <a:lnTo>
                      <a:pt x="3" y="2478"/>
                    </a:lnTo>
                    <a:lnTo>
                      <a:pt x="2" y="2478"/>
                    </a:lnTo>
                    <a:lnTo>
                      <a:pt x="1" y="2477"/>
                    </a:lnTo>
                    <a:lnTo>
                      <a:pt x="1" y="2476"/>
                    </a:lnTo>
                    <a:lnTo>
                      <a:pt x="0" y="2475"/>
                    </a:lnTo>
                    <a:lnTo>
                      <a:pt x="1" y="2473"/>
                    </a:lnTo>
                    <a:lnTo>
                      <a:pt x="1" y="2472"/>
                    </a:lnTo>
                    <a:lnTo>
                      <a:pt x="2" y="2471"/>
                    </a:lnTo>
                    <a:lnTo>
                      <a:pt x="3" y="2471"/>
                    </a:lnTo>
                    <a:lnTo>
                      <a:pt x="6" y="2471"/>
                    </a:lnTo>
                    <a:lnTo>
                      <a:pt x="7" y="2472"/>
                    </a:lnTo>
                    <a:lnTo>
                      <a:pt x="7" y="2473"/>
                    </a:lnTo>
                    <a:lnTo>
                      <a:pt x="8" y="2475"/>
                    </a:lnTo>
                    <a:close/>
                    <a:moveTo>
                      <a:pt x="8" y="2489"/>
                    </a:moveTo>
                    <a:lnTo>
                      <a:pt x="8" y="2489"/>
                    </a:lnTo>
                    <a:lnTo>
                      <a:pt x="7" y="2491"/>
                    </a:lnTo>
                    <a:lnTo>
                      <a:pt x="7" y="2492"/>
                    </a:lnTo>
                    <a:lnTo>
                      <a:pt x="6" y="2492"/>
                    </a:lnTo>
                    <a:lnTo>
                      <a:pt x="3" y="2494"/>
                    </a:lnTo>
                    <a:lnTo>
                      <a:pt x="2" y="2492"/>
                    </a:lnTo>
                    <a:lnTo>
                      <a:pt x="1" y="2492"/>
                    </a:lnTo>
                    <a:lnTo>
                      <a:pt x="1" y="2491"/>
                    </a:lnTo>
                    <a:lnTo>
                      <a:pt x="0" y="2489"/>
                    </a:lnTo>
                    <a:lnTo>
                      <a:pt x="1" y="2488"/>
                    </a:lnTo>
                    <a:lnTo>
                      <a:pt x="1" y="2486"/>
                    </a:lnTo>
                    <a:lnTo>
                      <a:pt x="2" y="2486"/>
                    </a:lnTo>
                    <a:lnTo>
                      <a:pt x="3" y="2485"/>
                    </a:lnTo>
                    <a:lnTo>
                      <a:pt x="6" y="2486"/>
                    </a:lnTo>
                    <a:lnTo>
                      <a:pt x="7" y="2486"/>
                    </a:lnTo>
                    <a:lnTo>
                      <a:pt x="7" y="2488"/>
                    </a:lnTo>
                    <a:lnTo>
                      <a:pt x="8" y="2489"/>
                    </a:lnTo>
                    <a:close/>
                    <a:moveTo>
                      <a:pt x="8" y="2504"/>
                    </a:moveTo>
                    <a:lnTo>
                      <a:pt x="8" y="2504"/>
                    </a:lnTo>
                    <a:lnTo>
                      <a:pt x="7" y="2505"/>
                    </a:lnTo>
                    <a:lnTo>
                      <a:pt x="7" y="2507"/>
                    </a:lnTo>
                    <a:lnTo>
                      <a:pt x="6" y="2508"/>
                    </a:lnTo>
                    <a:lnTo>
                      <a:pt x="3" y="2508"/>
                    </a:lnTo>
                    <a:lnTo>
                      <a:pt x="2" y="2508"/>
                    </a:lnTo>
                    <a:lnTo>
                      <a:pt x="1" y="2507"/>
                    </a:lnTo>
                    <a:lnTo>
                      <a:pt x="1" y="2505"/>
                    </a:lnTo>
                    <a:lnTo>
                      <a:pt x="0" y="2504"/>
                    </a:lnTo>
                    <a:lnTo>
                      <a:pt x="1" y="2503"/>
                    </a:lnTo>
                    <a:lnTo>
                      <a:pt x="1" y="2502"/>
                    </a:lnTo>
                    <a:lnTo>
                      <a:pt x="2" y="2501"/>
                    </a:lnTo>
                    <a:lnTo>
                      <a:pt x="3" y="2501"/>
                    </a:lnTo>
                    <a:lnTo>
                      <a:pt x="6" y="2501"/>
                    </a:lnTo>
                    <a:lnTo>
                      <a:pt x="7" y="2502"/>
                    </a:lnTo>
                    <a:lnTo>
                      <a:pt x="7" y="2503"/>
                    </a:lnTo>
                    <a:lnTo>
                      <a:pt x="8" y="2504"/>
                    </a:lnTo>
                    <a:close/>
                    <a:moveTo>
                      <a:pt x="8" y="2519"/>
                    </a:moveTo>
                    <a:lnTo>
                      <a:pt x="8" y="2519"/>
                    </a:lnTo>
                    <a:lnTo>
                      <a:pt x="7" y="2521"/>
                    </a:lnTo>
                    <a:lnTo>
                      <a:pt x="7" y="2522"/>
                    </a:lnTo>
                    <a:lnTo>
                      <a:pt x="6" y="2522"/>
                    </a:lnTo>
                    <a:lnTo>
                      <a:pt x="3" y="2523"/>
                    </a:lnTo>
                    <a:lnTo>
                      <a:pt x="2" y="2522"/>
                    </a:lnTo>
                    <a:lnTo>
                      <a:pt x="1" y="2522"/>
                    </a:lnTo>
                    <a:lnTo>
                      <a:pt x="1" y="2521"/>
                    </a:lnTo>
                    <a:lnTo>
                      <a:pt x="0" y="2519"/>
                    </a:lnTo>
                    <a:lnTo>
                      <a:pt x="1" y="2517"/>
                    </a:lnTo>
                    <a:lnTo>
                      <a:pt x="1" y="2516"/>
                    </a:lnTo>
                    <a:lnTo>
                      <a:pt x="2" y="2516"/>
                    </a:lnTo>
                    <a:lnTo>
                      <a:pt x="3" y="2515"/>
                    </a:lnTo>
                    <a:lnTo>
                      <a:pt x="6" y="2516"/>
                    </a:lnTo>
                    <a:lnTo>
                      <a:pt x="7" y="2516"/>
                    </a:lnTo>
                    <a:lnTo>
                      <a:pt x="7" y="2517"/>
                    </a:lnTo>
                    <a:lnTo>
                      <a:pt x="8" y="2519"/>
                    </a:lnTo>
                    <a:close/>
                    <a:moveTo>
                      <a:pt x="8" y="2534"/>
                    </a:moveTo>
                    <a:lnTo>
                      <a:pt x="8" y="2534"/>
                    </a:lnTo>
                    <a:lnTo>
                      <a:pt x="7" y="2535"/>
                    </a:lnTo>
                    <a:lnTo>
                      <a:pt x="7" y="2536"/>
                    </a:lnTo>
                    <a:lnTo>
                      <a:pt x="6" y="2538"/>
                    </a:lnTo>
                    <a:lnTo>
                      <a:pt x="3" y="2538"/>
                    </a:lnTo>
                    <a:lnTo>
                      <a:pt x="2" y="2538"/>
                    </a:lnTo>
                    <a:lnTo>
                      <a:pt x="1" y="2536"/>
                    </a:lnTo>
                    <a:lnTo>
                      <a:pt x="1" y="2535"/>
                    </a:lnTo>
                    <a:lnTo>
                      <a:pt x="0" y="2534"/>
                    </a:lnTo>
                    <a:lnTo>
                      <a:pt x="1" y="2533"/>
                    </a:lnTo>
                    <a:lnTo>
                      <a:pt x="1" y="2532"/>
                    </a:lnTo>
                    <a:lnTo>
                      <a:pt x="2" y="2530"/>
                    </a:lnTo>
                    <a:lnTo>
                      <a:pt x="3" y="2530"/>
                    </a:lnTo>
                    <a:lnTo>
                      <a:pt x="6" y="2530"/>
                    </a:lnTo>
                    <a:lnTo>
                      <a:pt x="7" y="2532"/>
                    </a:lnTo>
                    <a:lnTo>
                      <a:pt x="7" y="2533"/>
                    </a:lnTo>
                    <a:lnTo>
                      <a:pt x="8" y="2534"/>
                    </a:lnTo>
                    <a:close/>
                    <a:moveTo>
                      <a:pt x="8" y="2548"/>
                    </a:moveTo>
                    <a:lnTo>
                      <a:pt x="8" y="2548"/>
                    </a:lnTo>
                    <a:lnTo>
                      <a:pt x="7" y="2551"/>
                    </a:lnTo>
                    <a:lnTo>
                      <a:pt x="7" y="2552"/>
                    </a:lnTo>
                    <a:lnTo>
                      <a:pt x="6" y="2552"/>
                    </a:lnTo>
                    <a:lnTo>
                      <a:pt x="3" y="2553"/>
                    </a:lnTo>
                    <a:lnTo>
                      <a:pt x="2" y="2552"/>
                    </a:lnTo>
                    <a:lnTo>
                      <a:pt x="1" y="2552"/>
                    </a:lnTo>
                    <a:lnTo>
                      <a:pt x="1" y="2551"/>
                    </a:lnTo>
                    <a:lnTo>
                      <a:pt x="0" y="2548"/>
                    </a:lnTo>
                    <a:lnTo>
                      <a:pt x="1" y="2547"/>
                    </a:lnTo>
                    <a:lnTo>
                      <a:pt x="1" y="2546"/>
                    </a:lnTo>
                    <a:lnTo>
                      <a:pt x="2" y="2546"/>
                    </a:lnTo>
                    <a:lnTo>
                      <a:pt x="3" y="2545"/>
                    </a:lnTo>
                    <a:lnTo>
                      <a:pt x="6" y="2546"/>
                    </a:lnTo>
                    <a:lnTo>
                      <a:pt x="7" y="2546"/>
                    </a:lnTo>
                    <a:lnTo>
                      <a:pt x="7" y="2547"/>
                    </a:lnTo>
                    <a:lnTo>
                      <a:pt x="8" y="2548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6" name="Rectangle 146">
                <a:extLst>
                  <a:ext uri="{FF2B5EF4-FFF2-40B4-BE49-F238E27FC236}">
                    <a16:creationId xmlns:a16="http://schemas.microsoft.com/office/drawing/2014/main" id="{761F080F-731C-4813-B575-686CFD230D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6" y="1695"/>
                <a:ext cx="1076" cy="2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87" name="Rectangle 147">
                <a:extLst>
                  <a:ext uri="{FF2B5EF4-FFF2-40B4-BE49-F238E27FC236}">
                    <a16:creationId xmlns:a16="http://schemas.microsoft.com/office/drawing/2014/main" id="{9F8B7AC8-FE6E-43F6-8D97-26FE171D02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4" y="1730"/>
                <a:ext cx="448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注册请求</a:t>
                </a:r>
              </a:p>
            </p:txBody>
          </p:sp>
          <p:sp>
            <p:nvSpPr>
              <p:cNvPr id="388" name="Rectangle 148">
                <a:extLst>
                  <a:ext uri="{FF2B5EF4-FFF2-40B4-BE49-F238E27FC236}">
                    <a16:creationId xmlns:a16="http://schemas.microsoft.com/office/drawing/2014/main" id="{72CC4D2B-518A-4619-8E90-01E08A913F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4" y="1730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9" name="Rectangle 149">
                <a:extLst>
                  <a:ext uri="{FF2B5EF4-FFF2-40B4-BE49-F238E27FC236}">
                    <a16:creationId xmlns:a16="http://schemas.microsoft.com/office/drawing/2014/main" id="{E5A97F99-1596-4B5A-BCB7-831B5770EC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7" y="1903"/>
                <a:ext cx="1017" cy="71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90" name="Rectangle 150">
                <a:extLst>
                  <a:ext uri="{FF2B5EF4-FFF2-40B4-BE49-F238E27FC236}">
                    <a16:creationId xmlns:a16="http://schemas.microsoft.com/office/drawing/2014/main" id="{255C012A-3BDE-4055-9527-69F88FB49F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7" y="1903"/>
                <a:ext cx="1017" cy="715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91" name="Rectangle 151">
                <a:extLst>
                  <a:ext uri="{FF2B5EF4-FFF2-40B4-BE49-F238E27FC236}">
                    <a16:creationId xmlns:a16="http://schemas.microsoft.com/office/drawing/2014/main" id="{74986428-ABFF-4A0B-9326-20B1274A5B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1947"/>
                <a:ext cx="23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COA: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2" name="Rectangle 152">
                <a:extLst>
                  <a:ext uri="{FF2B5EF4-FFF2-40B4-BE49-F238E27FC236}">
                    <a16:creationId xmlns:a16="http://schemas.microsoft.com/office/drawing/2014/main" id="{6EEAC360-6F6C-4F66-B21F-24CA2A9150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4" y="1947"/>
                <a:ext cx="4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79.129.13.2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3" name="Rectangle 153">
                <a:extLst>
                  <a:ext uri="{FF2B5EF4-FFF2-40B4-BE49-F238E27FC236}">
                    <a16:creationId xmlns:a16="http://schemas.microsoft.com/office/drawing/2014/main" id="{31408977-6A55-4762-86F8-459435FE14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6" y="1947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4" name="Rectangle 154">
                <a:extLst>
                  <a:ext uri="{FF2B5EF4-FFF2-40B4-BE49-F238E27FC236}">
                    <a16:creationId xmlns:a16="http://schemas.microsoft.com/office/drawing/2014/main" id="{10F02F7E-C085-4322-8615-37E17044FE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050"/>
                <a:ext cx="68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HA: 128.119.40.7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5" name="Rectangle 155">
                <a:extLst>
                  <a:ext uri="{FF2B5EF4-FFF2-40B4-BE49-F238E27FC236}">
                    <a16:creationId xmlns:a16="http://schemas.microsoft.com/office/drawing/2014/main" id="{4596B496-C55F-4ADF-8C78-6949A377A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7" y="205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6" name="Rectangle 156">
                <a:extLst>
                  <a:ext uri="{FF2B5EF4-FFF2-40B4-BE49-F238E27FC236}">
                    <a16:creationId xmlns:a16="http://schemas.microsoft.com/office/drawing/2014/main" id="{42163823-8B23-4549-B53D-142AAA95AD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153"/>
                <a:ext cx="79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MA: 128.119.40.186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7" name="Rectangle 157">
                <a:extLst>
                  <a:ext uri="{FF2B5EF4-FFF2-40B4-BE49-F238E27FC236}">
                    <a16:creationId xmlns:a16="http://schemas.microsoft.com/office/drawing/2014/main" id="{E03DC53F-94B4-404E-869B-A446E7336E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6" y="2153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8" name="Rectangle 158">
                <a:extLst>
                  <a:ext uri="{FF2B5EF4-FFF2-40B4-BE49-F238E27FC236}">
                    <a16:creationId xmlns:a16="http://schemas.microsoft.com/office/drawing/2014/main" id="{EAD38A3F-0CC0-4F26-9BD0-B57989A2A2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256"/>
                <a:ext cx="55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Lifetime: 9999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9" name="Rectangle 159">
                <a:extLst>
                  <a:ext uri="{FF2B5EF4-FFF2-40B4-BE49-F238E27FC236}">
                    <a16:creationId xmlns:a16="http://schemas.microsoft.com/office/drawing/2014/main" id="{D00B8A56-14CB-48F0-9CFC-FF40B17E59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2" y="2256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0" name="Rectangle 160">
                <a:extLst>
                  <a:ext uri="{FF2B5EF4-FFF2-40B4-BE49-F238E27FC236}">
                    <a16:creationId xmlns:a16="http://schemas.microsoft.com/office/drawing/2014/main" id="{505F9F98-6561-4E48-BEC5-7FBEC6C6A4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358"/>
                <a:ext cx="66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identification:714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1" name="Rectangle 161">
                <a:extLst>
                  <a:ext uri="{FF2B5EF4-FFF2-40B4-BE49-F238E27FC236}">
                    <a16:creationId xmlns:a16="http://schemas.microsoft.com/office/drawing/2014/main" id="{B13C02CF-8448-4EA1-8170-7232041C31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2" y="235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2" name="Rectangle 162">
                <a:extLst>
                  <a:ext uri="{FF2B5EF4-FFF2-40B4-BE49-F238E27FC236}">
                    <a16:creationId xmlns:a16="http://schemas.microsoft.com/office/drawing/2014/main" id="{7694DD68-0671-4070-B57A-8842855513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460"/>
                <a:ext cx="11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3" name="Rectangle 163">
                <a:extLst>
                  <a:ext uri="{FF2B5EF4-FFF2-40B4-BE49-F238E27FC236}">
                    <a16:creationId xmlns:a16="http://schemas.microsoft.com/office/drawing/2014/main" id="{73D61F5C-B1F2-4952-A981-935B5ABDE8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6" y="246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4" name="Rectangle 164">
                <a:extLst>
                  <a:ext uri="{FF2B5EF4-FFF2-40B4-BE49-F238E27FC236}">
                    <a16:creationId xmlns:a16="http://schemas.microsoft.com/office/drawing/2014/main" id="{18D63ED6-48B5-4659-BC44-5821EA3742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562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5" name="Freeform 165">
                <a:extLst>
                  <a:ext uri="{FF2B5EF4-FFF2-40B4-BE49-F238E27FC236}">
                    <a16:creationId xmlns:a16="http://schemas.microsoft.com/office/drawing/2014/main" id="{9F37345E-9AB9-4E36-B1FA-DB780482F79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23" y="2045"/>
                <a:ext cx="1456" cy="373"/>
              </a:xfrm>
              <a:custGeom>
                <a:avLst/>
                <a:gdLst>
                  <a:gd name="T0" fmla="*/ 1456 w 1456"/>
                  <a:gd name="T1" fmla="*/ 14 h 373"/>
                  <a:gd name="T2" fmla="*/ 50 w 1456"/>
                  <a:gd name="T3" fmla="*/ 353 h 373"/>
                  <a:gd name="T4" fmla="*/ 47 w 1456"/>
                  <a:gd name="T5" fmla="*/ 338 h 373"/>
                  <a:gd name="T6" fmla="*/ 1452 w 1456"/>
                  <a:gd name="T7" fmla="*/ 0 h 373"/>
                  <a:gd name="T8" fmla="*/ 1456 w 1456"/>
                  <a:gd name="T9" fmla="*/ 14 h 373"/>
                  <a:gd name="T10" fmla="*/ 64 w 1456"/>
                  <a:gd name="T11" fmla="*/ 373 h 373"/>
                  <a:gd name="T12" fmla="*/ 0 w 1456"/>
                  <a:gd name="T13" fmla="*/ 357 h 373"/>
                  <a:gd name="T14" fmla="*/ 50 w 1456"/>
                  <a:gd name="T15" fmla="*/ 314 h 373"/>
                  <a:gd name="T16" fmla="*/ 64 w 1456"/>
                  <a:gd name="T17" fmla="*/ 373 h 3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56"/>
                  <a:gd name="T28" fmla="*/ 0 h 373"/>
                  <a:gd name="T29" fmla="*/ 1456 w 1456"/>
                  <a:gd name="T30" fmla="*/ 373 h 3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56" h="373">
                    <a:moveTo>
                      <a:pt x="1456" y="14"/>
                    </a:moveTo>
                    <a:lnTo>
                      <a:pt x="50" y="353"/>
                    </a:lnTo>
                    <a:lnTo>
                      <a:pt x="47" y="338"/>
                    </a:lnTo>
                    <a:lnTo>
                      <a:pt x="1452" y="0"/>
                    </a:lnTo>
                    <a:lnTo>
                      <a:pt x="1456" y="14"/>
                    </a:lnTo>
                    <a:close/>
                    <a:moveTo>
                      <a:pt x="64" y="373"/>
                    </a:moveTo>
                    <a:lnTo>
                      <a:pt x="0" y="357"/>
                    </a:lnTo>
                    <a:lnTo>
                      <a:pt x="50" y="314"/>
                    </a:lnTo>
                    <a:lnTo>
                      <a:pt x="64" y="373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6" name="Rectangle 166">
                <a:extLst>
                  <a:ext uri="{FF2B5EF4-FFF2-40B4-BE49-F238E27FC236}">
                    <a16:creationId xmlns:a16="http://schemas.microsoft.com/office/drawing/2014/main" id="{84DA00BB-03BB-4969-8D88-189916D40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9" y="1823"/>
                <a:ext cx="1077" cy="22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07" name="Rectangle 167">
                <a:extLst>
                  <a:ext uri="{FF2B5EF4-FFF2-40B4-BE49-F238E27FC236}">
                    <a16:creationId xmlns:a16="http://schemas.microsoft.com/office/drawing/2014/main" id="{D9F2FF48-41AC-4A2E-8BC1-F4027CC9E7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6" y="1856"/>
                <a:ext cx="48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注册请求 </a:t>
                </a:r>
                <a:endParaRPr lang="zh-CN" altLang="en-US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8" name="Rectangle 168">
                <a:extLst>
                  <a:ext uri="{FF2B5EF4-FFF2-40B4-BE49-F238E27FC236}">
                    <a16:creationId xmlns:a16="http://schemas.microsoft.com/office/drawing/2014/main" id="{B890C0BF-E8DA-4083-9568-E838D7AA19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" y="1856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9" name="Rectangle 169">
                <a:extLst>
                  <a:ext uri="{FF2B5EF4-FFF2-40B4-BE49-F238E27FC236}">
                    <a16:creationId xmlns:a16="http://schemas.microsoft.com/office/drawing/2014/main" id="{693F3658-9266-4BE5-A56E-9554929437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6" y="2045"/>
                <a:ext cx="986" cy="81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0" name="Rectangle 170">
                <a:extLst>
                  <a:ext uri="{FF2B5EF4-FFF2-40B4-BE49-F238E27FC236}">
                    <a16:creationId xmlns:a16="http://schemas.microsoft.com/office/drawing/2014/main" id="{F762A728-3E0A-484A-8D59-E985A5AFCF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6" y="2045"/>
                <a:ext cx="986" cy="819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1" name="Rectangle 171">
                <a:extLst>
                  <a:ext uri="{FF2B5EF4-FFF2-40B4-BE49-F238E27FC236}">
                    <a16:creationId xmlns:a16="http://schemas.microsoft.com/office/drawing/2014/main" id="{BE86D98C-0A8A-4F87-8DAB-E77FE0EEE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089"/>
                <a:ext cx="23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COA: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2" name="Rectangle 172">
                <a:extLst>
                  <a:ext uri="{FF2B5EF4-FFF2-40B4-BE49-F238E27FC236}">
                    <a16:creationId xmlns:a16="http://schemas.microsoft.com/office/drawing/2014/main" id="{3CC0A0D0-229E-423A-9235-9B915FE5A6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3" y="2089"/>
                <a:ext cx="4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79.129.13.2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3" name="Rectangle 173">
                <a:extLst>
                  <a:ext uri="{FF2B5EF4-FFF2-40B4-BE49-F238E27FC236}">
                    <a16:creationId xmlns:a16="http://schemas.microsoft.com/office/drawing/2014/main" id="{CF148878-DDC7-41C6-884F-503112D1B7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2089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4" name="Rectangle 174">
                <a:extLst>
                  <a:ext uri="{FF2B5EF4-FFF2-40B4-BE49-F238E27FC236}">
                    <a16:creationId xmlns:a16="http://schemas.microsoft.com/office/drawing/2014/main" id="{6B54F876-F9DB-4238-A956-ADB986D0E3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191"/>
                <a:ext cx="68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HA: 128.119.40.7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5" name="Rectangle 175">
                <a:extLst>
                  <a:ext uri="{FF2B5EF4-FFF2-40B4-BE49-F238E27FC236}">
                    <a16:creationId xmlns:a16="http://schemas.microsoft.com/office/drawing/2014/main" id="{D779316A-7CB0-49B1-AA44-18A62C240B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5" y="2191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6" name="Rectangle 176">
                <a:extLst>
                  <a:ext uri="{FF2B5EF4-FFF2-40B4-BE49-F238E27FC236}">
                    <a16:creationId xmlns:a16="http://schemas.microsoft.com/office/drawing/2014/main" id="{0A9D3E66-85D0-40F0-8DD3-6A61BFBDEC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294"/>
                <a:ext cx="79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MA: 128.119.40.186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7" name="Rectangle 177">
                <a:extLst>
                  <a:ext uri="{FF2B5EF4-FFF2-40B4-BE49-F238E27FC236}">
                    <a16:creationId xmlns:a16="http://schemas.microsoft.com/office/drawing/2014/main" id="{D09F790E-852E-4695-806C-26FB55FF85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4" y="229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8" name="Rectangle 178">
                <a:extLst>
                  <a:ext uri="{FF2B5EF4-FFF2-40B4-BE49-F238E27FC236}">
                    <a16:creationId xmlns:a16="http://schemas.microsoft.com/office/drawing/2014/main" id="{03C6A017-9D42-4EE3-9D8E-15480AD5C5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397"/>
                <a:ext cx="55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Lifetime: 9999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9" name="Rectangle 179">
                <a:extLst>
                  <a:ext uri="{FF2B5EF4-FFF2-40B4-BE49-F238E27FC236}">
                    <a16:creationId xmlns:a16="http://schemas.microsoft.com/office/drawing/2014/main" id="{C1FB2046-865C-4033-B66E-64EBE0472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1" y="2397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0" name="Rectangle 180">
                <a:extLst>
                  <a:ext uri="{FF2B5EF4-FFF2-40B4-BE49-F238E27FC236}">
                    <a16:creationId xmlns:a16="http://schemas.microsoft.com/office/drawing/2014/main" id="{729138DF-9E6A-40D0-8939-682F277032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500"/>
                <a:ext cx="685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identification: 714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1" name="Rectangle 181">
                <a:extLst>
                  <a:ext uri="{FF2B5EF4-FFF2-40B4-BE49-F238E27FC236}">
                    <a16:creationId xmlns:a16="http://schemas.microsoft.com/office/drawing/2014/main" id="{A7EE0C3A-9262-431D-9035-59D4A4ED20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5" y="250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2" name="Rectangle 182">
                <a:extLst>
                  <a:ext uri="{FF2B5EF4-FFF2-40B4-BE49-F238E27FC236}">
                    <a16:creationId xmlns:a16="http://schemas.microsoft.com/office/drawing/2014/main" id="{A10A9F50-59B8-4FC8-8AD5-3B179FF5F5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602"/>
                <a:ext cx="81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encapsulation format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3" name="Rectangle 183">
                <a:extLst>
                  <a:ext uri="{FF2B5EF4-FFF2-40B4-BE49-F238E27FC236}">
                    <a16:creationId xmlns:a16="http://schemas.microsoft.com/office/drawing/2014/main" id="{E9BD961D-0E2C-44CC-9D36-4044115D50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8" y="260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4" name="Rectangle 184">
                <a:extLst>
                  <a:ext uri="{FF2B5EF4-FFF2-40B4-BE49-F238E27FC236}">
                    <a16:creationId xmlns:a16="http://schemas.microsoft.com/office/drawing/2014/main" id="{F11B9586-44C9-403A-81E2-DA574332BD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704"/>
                <a:ext cx="11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5" name="Rectangle 185">
                <a:extLst>
                  <a:ext uri="{FF2B5EF4-FFF2-40B4-BE49-F238E27FC236}">
                    <a16:creationId xmlns:a16="http://schemas.microsoft.com/office/drawing/2014/main" id="{43176637-FA3F-4206-A50E-3DE139FF5D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270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6" name="Rectangle 186">
                <a:extLst>
                  <a:ext uri="{FF2B5EF4-FFF2-40B4-BE49-F238E27FC236}">
                    <a16:creationId xmlns:a16="http://schemas.microsoft.com/office/drawing/2014/main" id="{7B893201-AB79-4A4F-924A-110F0E49EF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806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7" name="Freeform 187">
                <a:extLst>
                  <a:ext uri="{FF2B5EF4-FFF2-40B4-BE49-F238E27FC236}">
                    <a16:creationId xmlns:a16="http://schemas.microsoft.com/office/drawing/2014/main" id="{475BF284-6855-408C-8264-2BDC07AAD3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21" y="2946"/>
                <a:ext cx="1478" cy="386"/>
              </a:xfrm>
              <a:custGeom>
                <a:avLst/>
                <a:gdLst>
                  <a:gd name="T0" fmla="*/ 3 w 1478"/>
                  <a:gd name="T1" fmla="*/ 0 h 386"/>
                  <a:gd name="T2" fmla="*/ 1432 w 1478"/>
                  <a:gd name="T3" fmla="*/ 353 h 386"/>
                  <a:gd name="T4" fmla="*/ 1429 w 1478"/>
                  <a:gd name="T5" fmla="*/ 367 h 386"/>
                  <a:gd name="T6" fmla="*/ 0 w 1478"/>
                  <a:gd name="T7" fmla="*/ 15 h 386"/>
                  <a:gd name="T8" fmla="*/ 3 w 1478"/>
                  <a:gd name="T9" fmla="*/ 0 h 386"/>
                  <a:gd name="T10" fmla="*/ 1428 w 1478"/>
                  <a:gd name="T11" fmla="*/ 329 h 386"/>
                  <a:gd name="T12" fmla="*/ 1478 w 1478"/>
                  <a:gd name="T13" fmla="*/ 372 h 386"/>
                  <a:gd name="T14" fmla="*/ 1414 w 1478"/>
                  <a:gd name="T15" fmla="*/ 386 h 386"/>
                  <a:gd name="T16" fmla="*/ 1428 w 1478"/>
                  <a:gd name="T17" fmla="*/ 329 h 38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78"/>
                  <a:gd name="T28" fmla="*/ 0 h 386"/>
                  <a:gd name="T29" fmla="*/ 1478 w 1478"/>
                  <a:gd name="T30" fmla="*/ 386 h 38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78" h="386">
                    <a:moveTo>
                      <a:pt x="3" y="0"/>
                    </a:moveTo>
                    <a:lnTo>
                      <a:pt x="1432" y="353"/>
                    </a:lnTo>
                    <a:lnTo>
                      <a:pt x="1429" y="367"/>
                    </a:lnTo>
                    <a:lnTo>
                      <a:pt x="0" y="15"/>
                    </a:lnTo>
                    <a:lnTo>
                      <a:pt x="3" y="0"/>
                    </a:lnTo>
                    <a:close/>
                    <a:moveTo>
                      <a:pt x="1428" y="329"/>
                    </a:moveTo>
                    <a:lnTo>
                      <a:pt x="1478" y="372"/>
                    </a:lnTo>
                    <a:lnTo>
                      <a:pt x="1414" y="386"/>
                    </a:lnTo>
                    <a:lnTo>
                      <a:pt x="1428" y="329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" name="Rectangle 188">
                <a:extLst>
                  <a:ext uri="{FF2B5EF4-FFF2-40B4-BE49-F238E27FC236}">
                    <a16:creationId xmlns:a16="http://schemas.microsoft.com/office/drawing/2014/main" id="{2D5FA28D-5EF0-4751-A397-7DF76EC698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8" y="2990"/>
                <a:ext cx="1077" cy="22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29" name="Rectangle 189">
                <a:extLst>
                  <a:ext uri="{FF2B5EF4-FFF2-40B4-BE49-F238E27FC236}">
                    <a16:creationId xmlns:a16="http://schemas.microsoft.com/office/drawing/2014/main" id="{86254ACA-7085-490C-B889-5DF4301099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5" y="3024"/>
                <a:ext cx="48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注册回答 </a:t>
                </a:r>
                <a:endParaRPr lang="zh-CN" altLang="en-US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0" name="Rectangle 190">
                <a:extLst>
                  <a:ext uri="{FF2B5EF4-FFF2-40B4-BE49-F238E27FC236}">
                    <a16:creationId xmlns:a16="http://schemas.microsoft.com/office/drawing/2014/main" id="{72C22BE2-EF61-4B4C-8D31-0B78E58EE6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6" y="3024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1" name="Rectangle 191">
                <a:extLst>
                  <a:ext uri="{FF2B5EF4-FFF2-40B4-BE49-F238E27FC236}">
                    <a16:creationId xmlns:a16="http://schemas.microsoft.com/office/drawing/2014/main" id="{E7C1385D-A329-4F9A-965E-74DB09B919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3221"/>
                <a:ext cx="1002" cy="67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32" name="Rectangle 192">
                <a:extLst>
                  <a:ext uri="{FF2B5EF4-FFF2-40B4-BE49-F238E27FC236}">
                    <a16:creationId xmlns:a16="http://schemas.microsoft.com/office/drawing/2014/main" id="{ED494145-D11D-4430-89CF-0555F8CB2F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3221"/>
                <a:ext cx="1002" cy="676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33" name="Rectangle 193">
                <a:extLst>
                  <a:ext uri="{FF2B5EF4-FFF2-40B4-BE49-F238E27FC236}">
                    <a16:creationId xmlns:a16="http://schemas.microsoft.com/office/drawing/2014/main" id="{7D7EB824-EE7F-4D30-BA19-1A74CC950B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264"/>
                <a:ext cx="68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HA: 128.119.40.7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4" name="Rectangle 194">
                <a:extLst>
                  <a:ext uri="{FF2B5EF4-FFF2-40B4-BE49-F238E27FC236}">
                    <a16:creationId xmlns:a16="http://schemas.microsoft.com/office/drawing/2014/main" id="{438BCC0B-16FB-434A-8870-EFB38BE206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2" y="326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5" name="Rectangle 195">
                <a:extLst>
                  <a:ext uri="{FF2B5EF4-FFF2-40B4-BE49-F238E27FC236}">
                    <a16:creationId xmlns:a16="http://schemas.microsoft.com/office/drawing/2014/main" id="{14075B24-F350-4D15-9418-44AFD51CAC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367"/>
                <a:ext cx="79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MA: 128.119.40.186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6" name="Rectangle 196">
                <a:extLst>
                  <a:ext uri="{FF2B5EF4-FFF2-40B4-BE49-F238E27FC236}">
                    <a16:creationId xmlns:a16="http://schemas.microsoft.com/office/drawing/2014/main" id="{8EB79264-8F4A-49C5-80D9-D7D8ED7EA3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2" y="3367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7" name="Rectangle 197">
                <a:extLst>
                  <a:ext uri="{FF2B5EF4-FFF2-40B4-BE49-F238E27FC236}">
                    <a16:creationId xmlns:a16="http://schemas.microsoft.com/office/drawing/2014/main" id="{6DA46C55-6F80-4FBE-95FA-894A9ABE06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470"/>
                <a:ext cx="55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Lifetime: 4999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8" name="Rectangle 198">
                <a:extLst>
                  <a:ext uri="{FF2B5EF4-FFF2-40B4-BE49-F238E27FC236}">
                    <a16:creationId xmlns:a16="http://schemas.microsoft.com/office/drawing/2014/main" id="{4CC3D8A9-ABF6-4167-8B3E-2E778F058E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8" y="347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9" name="Rectangle 199">
                <a:extLst>
                  <a:ext uri="{FF2B5EF4-FFF2-40B4-BE49-F238E27FC236}">
                    <a16:creationId xmlns:a16="http://schemas.microsoft.com/office/drawing/2014/main" id="{441EE00E-458A-4A80-9751-404AAD8BE8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572"/>
                <a:ext cx="68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Identification: 714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0" name="Rectangle 200">
                <a:extLst>
                  <a:ext uri="{FF2B5EF4-FFF2-40B4-BE49-F238E27FC236}">
                    <a16:creationId xmlns:a16="http://schemas.microsoft.com/office/drawing/2014/main" id="{311821E9-2202-4F7E-9F83-86F70AEA6F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7" y="357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1" name="Rectangle 201">
                <a:extLst>
                  <a:ext uri="{FF2B5EF4-FFF2-40B4-BE49-F238E27FC236}">
                    <a16:creationId xmlns:a16="http://schemas.microsoft.com/office/drawing/2014/main" id="{7484E28D-C84A-44FA-998A-02CB98C78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675"/>
                <a:ext cx="81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encapsulation format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2" name="Rectangle 202">
                <a:extLst>
                  <a:ext uri="{FF2B5EF4-FFF2-40B4-BE49-F238E27FC236}">
                    <a16:creationId xmlns:a16="http://schemas.microsoft.com/office/drawing/2014/main" id="{348BB10C-3EF1-4CD1-9095-A9D9684E8B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5" y="3675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3" name="Rectangle 203">
                <a:extLst>
                  <a:ext uri="{FF2B5EF4-FFF2-40B4-BE49-F238E27FC236}">
                    <a16:creationId xmlns:a16="http://schemas.microsoft.com/office/drawing/2014/main" id="{E0A5AFAC-1C18-41FF-8262-0ED46F661F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778"/>
                <a:ext cx="11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4" name="Rectangle 204">
                <a:extLst>
                  <a:ext uri="{FF2B5EF4-FFF2-40B4-BE49-F238E27FC236}">
                    <a16:creationId xmlns:a16="http://schemas.microsoft.com/office/drawing/2014/main" id="{451EE33A-AB35-4B19-B5C0-8B22B98A78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2" y="377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5" name="Rectangle 205">
                <a:extLst>
                  <a:ext uri="{FF2B5EF4-FFF2-40B4-BE49-F238E27FC236}">
                    <a16:creationId xmlns:a16="http://schemas.microsoft.com/office/drawing/2014/main" id="{ECF1872C-A028-4588-96EB-F9E8A4FED6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878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6" name="Freeform 206">
                <a:extLst>
                  <a:ext uri="{FF2B5EF4-FFF2-40B4-BE49-F238E27FC236}">
                    <a16:creationId xmlns:a16="http://schemas.microsoft.com/office/drawing/2014/main" id="{31B25476-21F6-4080-B36A-9F8049C7F6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" y="1380"/>
                <a:ext cx="9" cy="2553"/>
              </a:xfrm>
              <a:custGeom>
                <a:avLst/>
                <a:gdLst>
                  <a:gd name="T0" fmla="*/ 3 w 9"/>
                  <a:gd name="T1" fmla="*/ 29 h 2553"/>
                  <a:gd name="T2" fmla="*/ 2 w 9"/>
                  <a:gd name="T3" fmla="*/ 81 h 2553"/>
                  <a:gd name="T4" fmla="*/ 9 w 9"/>
                  <a:gd name="T5" fmla="*/ 122 h 2553"/>
                  <a:gd name="T6" fmla="*/ 6 w 9"/>
                  <a:gd name="T7" fmla="*/ 149 h 2553"/>
                  <a:gd name="T8" fmla="*/ 0 w 9"/>
                  <a:gd name="T9" fmla="*/ 196 h 2553"/>
                  <a:gd name="T10" fmla="*/ 7 w 9"/>
                  <a:gd name="T11" fmla="*/ 244 h 2553"/>
                  <a:gd name="T12" fmla="*/ 7 w 9"/>
                  <a:gd name="T13" fmla="*/ 270 h 2553"/>
                  <a:gd name="T14" fmla="*/ 2 w 9"/>
                  <a:gd name="T15" fmla="*/ 314 h 2553"/>
                  <a:gd name="T16" fmla="*/ 4 w 9"/>
                  <a:gd name="T17" fmla="*/ 364 h 2553"/>
                  <a:gd name="T18" fmla="*/ 9 w 9"/>
                  <a:gd name="T19" fmla="*/ 390 h 2553"/>
                  <a:gd name="T20" fmla="*/ 3 w 9"/>
                  <a:gd name="T21" fmla="*/ 432 h 2553"/>
                  <a:gd name="T22" fmla="*/ 2 w 9"/>
                  <a:gd name="T23" fmla="*/ 482 h 2553"/>
                  <a:gd name="T24" fmla="*/ 9 w 9"/>
                  <a:gd name="T25" fmla="*/ 525 h 2553"/>
                  <a:gd name="T26" fmla="*/ 6 w 9"/>
                  <a:gd name="T27" fmla="*/ 551 h 2553"/>
                  <a:gd name="T28" fmla="*/ 0 w 9"/>
                  <a:gd name="T29" fmla="*/ 598 h 2553"/>
                  <a:gd name="T30" fmla="*/ 7 w 9"/>
                  <a:gd name="T31" fmla="*/ 646 h 2553"/>
                  <a:gd name="T32" fmla="*/ 7 w 9"/>
                  <a:gd name="T33" fmla="*/ 671 h 2553"/>
                  <a:gd name="T34" fmla="*/ 2 w 9"/>
                  <a:gd name="T35" fmla="*/ 716 h 2553"/>
                  <a:gd name="T36" fmla="*/ 4 w 9"/>
                  <a:gd name="T37" fmla="*/ 766 h 2553"/>
                  <a:gd name="T38" fmla="*/ 9 w 9"/>
                  <a:gd name="T39" fmla="*/ 793 h 2553"/>
                  <a:gd name="T40" fmla="*/ 3 w 9"/>
                  <a:gd name="T41" fmla="*/ 833 h 2553"/>
                  <a:gd name="T42" fmla="*/ 2 w 9"/>
                  <a:gd name="T43" fmla="*/ 884 h 2553"/>
                  <a:gd name="T44" fmla="*/ 9 w 9"/>
                  <a:gd name="T45" fmla="*/ 926 h 2553"/>
                  <a:gd name="T46" fmla="*/ 6 w 9"/>
                  <a:gd name="T47" fmla="*/ 952 h 2553"/>
                  <a:gd name="T48" fmla="*/ 0 w 9"/>
                  <a:gd name="T49" fmla="*/ 1001 h 2553"/>
                  <a:gd name="T50" fmla="*/ 7 w 9"/>
                  <a:gd name="T51" fmla="*/ 1047 h 2553"/>
                  <a:gd name="T52" fmla="*/ 7 w 9"/>
                  <a:gd name="T53" fmla="*/ 1073 h 2553"/>
                  <a:gd name="T54" fmla="*/ 2 w 9"/>
                  <a:gd name="T55" fmla="*/ 1119 h 2553"/>
                  <a:gd name="T56" fmla="*/ 4 w 9"/>
                  <a:gd name="T57" fmla="*/ 1167 h 2553"/>
                  <a:gd name="T58" fmla="*/ 9 w 9"/>
                  <a:gd name="T59" fmla="*/ 1194 h 2553"/>
                  <a:gd name="T60" fmla="*/ 3 w 9"/>
                  <a:gd name="T61" fmla="*/ 1235 h 2553"/>
                  <a:gd name="T62" fmla="*/ 2 w 9"/>
                  <a:gd name="T63" fmla="*/ 1287 h 2553"/>
                  <a:gd name="T64" fmla="*/ 9 w 9"/>
                  <a:gd name="T65" fmla="*/ 1328 h 2553"/>
                  <a:gd name="T66" fmla="*/ 6 w 9"/>
                  <a:gd name="T67" fmla="*/ 1354 h 2553"/>
                  <a:gd name="T68" fmla="*/ 0 w 9"/>
                  <a:gd name="T69" fmla="*/ 1402 h 2553"/>
                  <a:gd name="T70" fmla="*/ 7 w 9"/>
                  <a:gd name="T71" fmla="*/ 1450 h 2553"/>
                  <a:gd name="T72" fmla="*/ 7 w 9"/>
                  <a:gd name="T73" fmla="*/ 1476 h 2553"/>
                  <a:gd name="T74" fmla="*/ 2 w 9"/>
                  <a:gd name="T75" fmla="*/ 1520 h 2553"/>
                  <a:gd name="T76" fmla="*/ 4 w 9"/>
                  <a:gd name="T77" fmla="*/ 1570 h 2553"/>
                  <a:gd name="T78" fmla="*/ 9 w 9"/>
                  <a:gd name="T79" fmla="*/ 1596 h 2553"/>
                  <a:gd name="T80" fmla="*/ 3 w 9"/>
                  <a:gd name="T81" fmla="*/ 1638 h 2553"/>
                  <a:gd name="T82" fmla="*/ 2 w 9"/>
                  <a:gd name="T83" fmla="*/ 1688 h 2553"/>
                  <a:gd name="T84" fmla="*/ 9 w 9"/>
                  <a:gd name="T85" fmla="*/ 1731 h 2553"/>
                  <a:gd name="T86" fmla="*/ 6 w 9"/>
                  <a:gd name="T87" fmla="*/ 1757 h 2553"/>
                  <a:gd name="T88" fmla="*/ 0 w 9"/>
                  <a:gd name="T89" fmla="*/ 1804 h 2553"/>
                  <a:gd name="T90" fmla="*/ 7 w 9"/>
                  <a:gd name="T91" fmla="*/ 1852 h 2553"/>
                  <a:gd name="T92" fmla="*/ 7 w 9"/>
                  <a:gd name="T93" fmla="*/ 1877 h 2553"/>
                  <a:gd name="T94" fmla="*/ 2 w 9"/>
                  <a:gd name="T95" fmla="*/ 1922 h 2553"/>
                  <a:gd name="T96" fmla="*/ 4 w 9"/>
                  <a:gd name="T97" fmla="*/ 1972 h 2553"/>
                  <a:gd name="T98" fmla="*/ 9 w 9"/>
                  <a:gd name="T99" fmla="*/ 1998 h 2553"/>
                  <a:gd name="T100" fmla="*/ 3 w 9"/>
                  <a:gd name="T101" fmla="*/ 2039 h 2553"/>
                  <a:gd name="T102" fmla="*/ 2 w 9"/>
                  <a:gd name="T103" fmla="*/ 2090 h 2553"/>
                  <a:gd name="T104" fmla="*/ 9 w 9"/>
                  <a:gd name="T105" fmla="*/ 2132 h 2553"/>
                  <a:gd name="T106" fmla="*/ 6 w 9"/>
                  <a:gd name="T107" fmla="*/ 2158 h 2553"/>
                  <a:gd name="T108" fmla="*/ 0 w 9"/>
                  <a:gd name="T109" fmla="*/ 2207 h 2553"/>
                  <a:gd name="T110" fmla="*/ 7 w 9"/>
                  <a:gd name="T111" fmla="*/ 2253 h 2553"/>
                  <a:gd name="T112" fmla="*/ 7 w 9"/>
                  <a:gd name="T113" fmla="*/ 2279 h 2553"/>
                  <a:gd name="T114" fmla="*/ 2 w 9"/>
                  <a:gd name="T115" fmla="*/ 2325 h 2553"/>
                  <a:gd name="T116" fmla="*/ 4 w 9"/>
                  <a:gd name="T117" fmla="*/ 2375 h 2553"/>
                  <a:gd name="T118" fmla="*/ 9 w 9"/>
                  <a:gd name="T119" fmla="*/ 2400 h 2553"/>
                  <a:gd name="T120" fmla="*/ 3 w 9"/>
                  <a:gd name="T121" fmla="*/ 2441 h 2553"/>
                  <a:gd name="T122" fmla="*/ 2 w 9"/>
                  <a:gd name="T123" fmla="*/ 2492 h 2553"/>
                  <a:gd name="T124" fmla="*/ 9 w 9"/>
                  <a:gd name="T125" fmla="*/ 2534 h 255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9"/>
                  <a:gd name="T190" fmla="*/ 0 h 2553"/>
                  <a:gd name="T191" fmla="*/ 9 w 9"/>
                  <a:gd name="T192" fmla="*/ 2553 h 2553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9" h="2553">
                    <a:moveTo>
                      <a:pt x="9" y="3"/>
                    </a:moveTo>
                    <a:lnTo>
                      <a:pt x="9" y="3"/>
                    </a:lnTo>
                    <a:lnTo>
                      <a:pt x="7" y="4"/>
                    </a:lnTo>
                    <a:lnTo>
                      <a:pt x="7" y="6"/>
                    </a:lnTo>
                    <a:lnTo>
                      <a:pt x="6" y="7"/>
                    </a:lnTo>
                    <a:lnTo>
                      <a:pt x="4" y="7"/>
                    </a:lnTo>
                    <a:lnTo>
                      <a:pt x="3" y="7"/>
                    </a:lnTo>
                    <a:lnTo>
                      <a:pt x="2" y="6"/>
                    </a:lnTo>
                    <a:lnTo>
                      <a:pt x="2" y="4"/>
                    </a:lnTo>
                    <a:lnTo>
                      <a:pt x="0" y="3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9" y="3"/>
                    </a:lnTo>
                    <a:close/>
                    <a:moveTo>
                      <a:pt x="9" y="18"/>
                    </a:moveTo>
                    <a:lnTo>
                      <a:pt x="9" y="18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6" y="21"/>
                    </a:lnTo>
                    <a:lnTo>
                      <a:pt x="4" y="22"/>
                    </a:lnTo>
                    <a:lnTo>
                      <a:pt x="3" y="21"/>
                    </a:lnTo>
                    <a:lnTo>
                      <a:pt x="2" y="21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2" y="16"/>
                    </a:lnTo>
                    <a:lnTo>
                      <a:pt x="2" y="15"/>
                    </a:lnTo>
                    <a:lnTo>
                      <a:pt x="3" y="15"/>
                    </a:lnTo>
                    <a:lnTo>
                      <a:pt x="4" y="14"/>
                    </a:lnTo>
                    <a:lnTo>
                      <a:pt x="6" y="15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9" y="18"/>
                    </a:lnTo>
                    <a:close/>
                    <a:moveTo>
                      <a:pt x="9" y="33"/>
                    </a:moveTo>
                    <a:lnTo>
                      <a:pt x="9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6" y="37"/>
                    </a:lnTo>
                    <a:lnTo>
                      <a:pt x="4" y="37"/>
                    </a:lnTo>
                    <a:lnTo>
                      <a:pt x="3" y="37"/>
                    </a:lnTo>
                    <a:lnTo>
                      <a:pt x="2" y="35"/>
                    </a:lnTo>
                    <a:lnTo>
                      <a:pt x="2" y="34"/>
                    </a:lnTo>
                    <a:lnTo>
                      <a:pt x="0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3" y="29"/>
                    </a:lnTo>
                    <a:lnTo>
                      <a:pt x="4" y="29"/>
                    </a:lnTo>
                    <a:lnTo>
                      <a:pt x="6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9" y="33"/>
                    </a:lnTo>
                    <a:close/>
                    <a:moveTo>
                      <a:pt x="9" y="47"/>
                    </a:moveTo>
                    <a:lnTo>
                      <a:pt x="9" y="47"/>
                    </a:lnTo>
                    <a:lnTo>
                      <a:pt x="7" y="50"/>
                    </a:lnTo>
                    <a:lnTo>
                      <a:pt x="7" y="51"/>
                    </a:lnTo>
                    <a:lnTo>
                      <a:pt x="6" y="51"/>
                    </a:lnTo>
                    <a:lnTo>
                      <a:pt x="4" y="52"/>
                    </a:lnTo>
                    <a:lnTo>
                      <a:pt x="3" y="51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0" y="47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3" y="45"/>
                    </a:lnTo>
                    <a:lnTo>
                      <a:pt x="4" y="44"/>
                    </a:lnTo>
                    <a:lnTo>
                      <a:pt x="6" y="45"/>
                    </a:lnTo>
                    <a:lnTo>
                      <a:pt x="7" y="45"/>
                    </a:lnTo>
                    <a:lnTo>
                      <a:pt x="7" y="46"/>
                    </a:lnTo>
                    <a:lnTo>
                      <a:pt x="9" y="47"/>
                    </a:lnTo>
                    <a:close/>
                    <a:moveTo>
                      <a:pt x="9" y="63"/>
                    </a:moveTo>
                    <a:lnTo>
                      <a:pt x="9" y="63"/>
                    </a:lnTo>
                    <a:lnTo>
                      <a:pt x="7" y="64"/>
                    </a:lnTo>
                    <a:lnTo>
                      <a:pt x="7" y="65"/>
                    </a:lnTo>
                    <a:lnTo>
                      <a:pt x="6" y="66"/>
                    </a:lnTo>
                    <a:lnTo>
                      <a:pt x="4" y="66"/>
                    </a:lnTo>
                    <a:lnTo>
                      <a:pt x="3" y="66"/>
                    </a:lnTo>
                    <a:lnTo>
                      <a:pt x="2" y="65"/>
                    </a:lnTo>
                    <a:lnTo>
                      <a:pt x="2" y="64"/>
                    </a:lnTo>
                    <a:lnTo>
                      <a:pt x="0" y="63"/>
                    </a:lnTo>
                    <a:lnTo>
                      <a:pt x="2" y="62"/>
                    </a:lnTo>
                    <a:lnTo>
                      <a:pt x="2" y="60"/>
                    </a:lnTo>
                    <a:lnTo>
                      <a:pt x="3" y="59"/>
                    </a:lnTo>
                    <a:lnTo>
                      <a:pt x="4" y="59"/>
                    </a:lnTo>
                    <a:lnTo>
                      <a:pt x="6" y="59"/>
                    </a:lnTo>
                    <a:lnTo>
                      <a:pt x="7" y="60"/>
                    </a:lnTo>
                    <a:lnTo>
                      <a:pt x="7" y="62"/>
                    </a:lnTo>
                    <a:lnTo>
                      <a:pt x="9" y="63"/>
                    </a:lnTo>
                    <a:close/>
                    <a:moveTo>
                      <a:pt x="9" y="77"/>
                    </a:moveTo>
                    <a:lnTo>
                      <a:pt x="9" y="77"/>
                    </a:lnTo>
                    <a:lnTo>
                      <a:pt x="7" y="79"/>
                    </a:lnTo>
                    <a:lnTo>
                      <a:pt x="7" y="81"/>
                    </a:lnTo>
                    <a:lnTo>
                      <a:pt x="6" y="81"/>
                    </a:lnTo>
                    <a:lnTo>
                      <a:pt x="4" y="82"/>
                    </a:lnTo>
                    <a:lnTo>
                      <a:pt x="3" y="81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0" y="77"/>
                    </a:lnTo>
                    <a:lnTo>
                      <a:pt x="2" y="76"/>
                    </a:lnTo>
                    <a:lnTo>
                      <a:pt x="2" y="75"/>
                    </a:lnTo>
                    <a:lnTo>
                      <a:pt x="3" y="75"/>
                    </a:lnTo>
                    <a:lnTo>
                      <a:pt x="4" y="74"/>
                    </a:lnTo>
                    <a:lnTo>
                      <a:pt x="6" y="75"/>
                    </a:lnTo>
                    <a:lnTo>
                      <a:pt x="7" y="75"/>
                    </a:lnTo>
                    <a:lnTo>
                      <a:pt x="7" y="76"/>
                    </a:lnTo>
                    <a:lnTo>
                      <a:pt x="9" y="77"/>
                    </a:lnTo>
                    <a:close/>
                    <a:moveTo>
                      <a:pt x="9" y="93"/>
                    </a:moveTo>
                    <a:lnTo>
                      <a:pt x="9" y="93"/>
                    </a:lnTo>
                    <a:lnTo>
                      <a:pt x="7" y="94"/>
                    </a:lnTo>
                    <a:lnTo>
                      <a:pt x="7" y="95"/>
                    </a:lnTo>
                    <a:lnTo>
                      <a:pt x="6" y="96"/>
                    </a:lnTo>
                    <a:lnTo>
                      <a:pt x="4" y="96"/>
                    </a:lnTo>
                    <a:lnTo>
                      <a:pt x="3" y="96"/>
                    </a:lnTo>
                    <a:lnTo>
                      <a:pt x="2" y="95"/>
                    </a:lnTo>
                    <a:lnTo>
                      <a:pt x="2" y="94"/>
                    </a:lnTo>
                    <a:lnTo>
                      <a:pt x="0" y="93"/>
                    </a:lnTo>
                    <a:lnTo>
                      <a:pt x="2" y="91"/>
                    </a:lnTo>
                    <a:lnTo>
                      <a:pt x="2" y="90"/>
                    </a:lnTo>
                    <a:lnTo>
                      <a:pt x="3" y="89"/>
                    </a:lnTo>
                    <a:lnTo>
                      <a:pt x="4" y="89"/>
                    </a:lnTo>
                    <a:lnTo>
                      <a:pt x="6" y="89"/>
                    </a:lnTo>
                    <a:lnTo>
                      <a:pt x="7" y="90"/>
                    </a:lnTo>
                    <a:lnTo>
                      <a:pt x="7" y="91"/>
                    </a:lnTo>
                    <a:lnTo>
                      <a:pt x="9" y="93"/>
                    </a:lnTo>
                    <a:close/>
                    <a:moveTo>
                      <a:pt x="9" y="107"/>
                    </a:moveTo>
                    <a:lnTo>
                      <a:pt x="9" y="107"/>
                    </a:lnTo>
                    <a:lnTo>
                      <a:pt x="7" y="109"/>
                    </a:lnTo>
                    <a:lnTo>
                      <a:pt x="7" y="110"/>
                    </a:lnTo>
                    <a:lnTo>
                      <a:pt x="6" y="110"/>
                    </a:lnTo>
                    <a:lnTo>
                      <a:pt x="4" y="112"/>
                    </a:lnTo>
                    <a:lnTo>
                      <a:pt x="3" y="110"/>
                    </a:lnTo>
                    <a:lnTo>
                      <a:pt x="2" y="110"/>
                    </a:lnTo>
                    <a:lnTo>
                      <a:pt x="2" y="109"/>
                    </a:lnTo>
                    <a:lnTo>
                      <a:pt x="0" y="107"/>
                    </a:lnTo>
                    <a:lnTo>
                      <a:pt x="2" y="106"/>
                    </a:lnTo>
                    <a:lnTo>
                      <a:pt x="2" y="104"/>
                    </a:lnTo>
                    <a:lnTo>
                      <a:pt x="3" y="104"/>
                    </a:lnTo>
                    <a:lnTo>
                      <a:pt x="4" y="103"/>
                    </a:lnTo>
                    <a:lnTo>
                      <a:pt x="6" y="104"/>
                    </a:lnTo>
                    <a:lnTo>
                      <a:pt x="7" y="104"/>
                    </a:lnTo>
                    <a:lnTo>
                      <a:pt x="7" y="106"/>
                    </a:lnTo>
                    <a:lnTo>
                      <a:pt x="9" y="107"/>
                    </a:lnTo>
                    <a:close/>
                    <a:moveTo>
                      <a:pt x="9" y="122"/>
                    </a:moveTo>
                    <a:lnTo>
                      <a:pt x="9" y="122"/>
                    </a:lnTo>
                    <a:lnTo>
                      <a:pt x="7" y="124"/>
                    </a:lnTo>
                    <a:lnTo>
                      <a:pt x="7" y="125"/>
                    </a:lnTo>
                    <a:lnTo>
                      <a:pt x="6" y="126"/>
                    </a:lnTo>
                    <a:lnTo>
                      <a:pt x="4" y="126"/>
                    </a:lnTo>
                    <a:lnTo>
                      <a:pt x="3" y="126"/>
                    </a:lnTo>
                    <a:lnTo>
                      <a:pt x="2" y="125"/>
                    </a:lnTo>
                    <a:lnTo>
                      <a:pt x="2" y="124"/>
                    </a:lnTo>
                    <a:lnTo>
                      <a:pt x="0" y="122"/>
                    </a:lnTo>
                    <a:lnTo>
                      <a:pt x="2" y="121"/>
                    </a:lnTo>
                    <a:lnTo>
                      <a:pt x="2" y="120"/>
                    </a:lnTo>
                    <a:lnTo>
                      <a:pt x="3" y="119"/>
                    </a:lnTo>
                    <a:lnTo>
                      <a:pt x="4" y="119"/>
                    </a:lnTo>
                    <a:lnTo>
                      <a:pt x="6" y="119"/>
                    </a:lnTo>
                    <a:lnTo>
                      <a:pt x="7" y="120"/>
                    </a:lnTo>
                    <a:lnTo>
                      <a:pt x="7" y="121"/>
                    </a:lnTo>
                    <a:lnTo>
                      <a:pt x="9" y="122"/>
                    </a:lnTo>
                    <a:close/>
                    <a:moveTo>
                      <a:pt x="9" y="137"/>
                    </a:moveTo>
                    <a:lnTo>
                      <a:pt x="9" y="137"/>
                    </a:lnTo>
                    <a:lnTo>
                      <a:pt x="7" y="139"/>
                    </a:lnTo>
                    <a:lnTo>
                      <a:pt x="7" y="140"/>
                    </a:lnTo>
                    <a:lnTo>
                      <a:pt x="6" y="140"/>
                    </a:lnTo>
                    <a:lnTo>
                      <a:pt x="4" y="141"/>
                    </a:lnTo>
                    <a:lnTo>
                      <a:pt x="3" y="140"/>
                    </a:lnTo>
                    <a:lnTo>
                      <a:pt x="2" y="140"/>
                    </a:lnTo>
                    <a:lnTo>
                      <a:pt x="2" y="139"/>
                    </a:lnTo>
                    <a:lnTo>
                      <a:pt x="0" y="137"/>
                    </a:lnTo>
                    <a:lnTo>
                      <a:pt x="2" y="135"/>
                    </a:lnTo>
                    <a:lnTo>
                      <a:pt x="2" y="134"/>
                    </a:lnTo>
                    <a:lnTo>
                      <a:pt x="3" y="134"/>
                    </a:lnTo>
                    <a:lnTo>
                      <a:pt x="4" y="133"/>
                    </a:lnTo>
                    <a:lnTo>
                      <a:pt x="6" y="134"/>
                    </a:lnTo>
                    <a:lnTo>
                      <a:pt x="7" y="134"/>
                    </a:lnTo>
                    <a:lnTo>
                      <a:pt x="7" y="135"/>
                    </a:lnTo>
                    <a:lnTo>
                      <a:pt x="9" y="137"/>
                    </a:lnTo>
                    <a:close/>
                    <a:moveTo>
                      <a:pt x="9" y="152"/>
                    </a:moveTo>
                    <a:lnTo>
                      <a:pt x="9" y="152"/>
                    </a:lnTo>
                    <a:lnTo>
                      <a:pt x="7" y="153"/>
                    </a:lnTo>
                    <a:lnTo>
                      <a:pt x="7" y="154"/>
                    </a:lnTo>
                    <a:lnTo>
                      <a:pt x="6" y="156"/>
                    </a:lnTo>
                    <a:lnTo>
                      <a:pt x="4" y="156"/>
                    </a:lnTo>
                    <a:lnTo>
                      <a:pt x="3" y="156"/>
                    </a:lnTo>
                    <a:lnTo>
                      <a:pt x="2" y="154"/>
                    </a:lnTo>
                    <a:lnTo>
                      <a:pt x="2" y="153"/>
                    </a:lnTo>
                    <a:lnTo>
                      <a:pt x="0" y="152"/>
                    </a:lnTo>
                    <a:lnTo>
                      <a:pt x="2" y="151"/>
                    </a:lnTo>
                    <a:lnTo>
                      <a:pt x="2" y="150"/>
                    </a:lnTo>
                    <a:lnTo>
                      <a:pt x="3" y="149"/>
                    </a:lnTo>
                    <a:lnTo>
                      <a:pt x="4" y="149"/>
                    </a:lnTo>
                    <a:lnTo>
                      <a:pt x="6" y="149"/>
                    </a:lnTo>
                    <a:lnTo>
                      <a:pt x="7" y="150"/>
                    </a:lnTo>
                    <a:lnTo>
                      <a:pt x="7" y="151"/>
                    </a:lnTo>
                    <a:lnTo>
                      <a:pt x="9" y="152"/>
                    </a:lnTo>
                    <a:close/>
                    <a:moveTo>
                      <a:pt x="9" y="166"/>
                    </a:moveTo>
                    <a:lnTo>
                      <a:pt x="9" y="166"/>
                    </a:lnTo>
                    <a:lnTo>
                      <a:pt x="7" y="169"/>
                    </a:lnTo>
                    <a:lnTo>
                      <a:pt x="7" y="170"/>
                    </a:lnTo>
                    <a:lnTo>
                      <a:pt x="6" y="170"/>
                    </a:lnTo>
                    <a:lnTo>
                      <a:pt x="4" y="171"/>
                    </a:lnTo>
                    <a:lnTo>
                      <a:pt x="3" y="170"/>
                    </a:lnTo>
                    <a:lnTo>
                      <a:pt x="2" y="170"/>
                    </a:lnTo>
                    <a:lnTo>
                      <a:pt x="2" y="169"/>
                    </a:lnTo>
                    <a:lnTo>
                      <a:pt x="0" y="166"/>
                    </a:lnTo>
                    <a:lnTo>
                      <a:pt x="2" y="165"/>
                    </a:lnTo>
                    <a:lnTo>
                      <a:pt x="2" y="164"/>
                    </a:lnTo>
                    <a:lnTo>
                      <a:pt x="3" y="164"/>
                    </a:lnTo>
                    <a:lnTo>
                      <a:pt x="4" y="163"/>
                    </a:lnTo>
                    <a:lnTo>
                      <a:pt x="6" y="164"/>
                    </a:lnTo>
                    <a:lnTo>
                      <a:pt x="7" y="164"/>
                    </a:lnTo>
                    <a:lnTo>
                      <a:pt x="7" y="165"/>
                    </a:lnTo>
                    <a:lnTo>
                      <a:pt x="9" y="166"/>
                    </a:lnTo>
                    <a:close/>
                    <a:moveTo>
                      <a:pt x="9" y="182"/>
                    </a:moveTo>
                    <a:lnTo>
                      <a:pt x="9" y="182"/>
                    </a:lnTo>
                    <a:lnTo>
                      <a:pt x="7" y="183"/>
                    </a:lnTo>
                    <a:lnTo>
                      <a:pt x="7" y="184"/>
                    </a:lnTo>
                    <a:lnTo>
                      <a:pt x="6" y="185"/>
                    </a:lnTo>
                    <a:lnTo>
                      <a:pt x="4" y="185"/>
                    </a:lnTo>
                    <a:lnTo>
                      <a:pt x="3" y="185"/>
                    </a:lnTo>
                    <a:lnTo>
                      <a:pt x="2" y="184"/>
                    </a:lnTo>
                    <a:lnTo>
                      <a:pt x="2" y="183"/>
                    </a:lnTo>
                    <a:lnTo>
                      <a:pt x="0" y="182"/>
                    </a:lnTo>
                    <a:lnTo>
                      <a:pt x="2" y="181"/>
                    </a:lnTo>
                    <a:lnTo>
                      <a:pt x="2" y="179"/>
                    </a:lnTo>
                    <a:lnTo>
                      <a:pt x="3" y="178"/>
                    </a:lnTo>
                    <a:lnTo>
                      <a:pt x="4" y="178"/>
                    </a:lnTo>
                    <a:lnTo>
                      <a:pt x="6" y="178"/>
                    </a:lnTo>
                    <a:lnTo>
                      <a:pt x="7" y="179"/>
                    </a:lnTo>
                    <a:lnTo>
                      <a:pt x="7" y="181"/>
                    </a:lnTo>
                    <a:lnTo>
                      <a:pt x="9" y="182"/>
                    </a:lnTo>
                    <a:close/>
                    <a:moveTo>
                      <a:pt x="9" y="196"/>
                    </a:moveTo>
                    <a:lnTo>
                      <a:pt x="9" y="196"/>
                    </a:lnTo>
                    <a:lnTo>
                      <a:pt x="7" y="199"/>
                    </a:lnTo>
                    <a:lnTo>
                      <a:pt x="7" y="200"/>
                    </a:lnTo>
                    <a:lnTo>
                      <a:pt x="6" y="200"/>
                    </a:lnTo>
                    <a:lnTo>
                      <a:pt x="4" y="201"/>
                    </a:lnTo>
                    <a:lnTo>
                      <a:pt x="3" y="200"/>
                    </a:lnTo>
                    <a:lnTo>
                      <a:pt x="2" y="200"/>
                    </a:lnTo>
                    <a:lnTo>
                      <a:pt x="2" y="199"/>
                    </a:lnTo>
                    <a:lnTo>
                      <a:pt x="0" y="196"/>
                    </a:lnTo>
                    <a:lnTo>
                      <a:pt x="2" y="195"/>
                    </a:lnTo>
                    <a:lnTo>
                      <a:pt x="2" y="194"/>
                    </a:lnTo>
                    <a:lnTo>
                      <a:pt x="3" y="194"/>
                    </a:lnTo>
                    <a:lnTo>
                      <a:pt x="4" y="193"/>
                    </a:lnTo>
                    <a:lnTo>
                      <a:pt x="6" y="194"/>
                    </a:lnTo>
                    <a:lnTo>
                      <a:pt x="7" y="194"/>
                    </a:lnTo>
                    <a:lnTo>
                      <a:pt x="7" y="195"/>
                    </a:lnTo>
                    <a:lnTo>
                      <a:pt x="9" y="196"/>
                    </a:lnTo>
                    <a:close/>
                    <a:moveTo>
                      <a:pt x="9" y="212"/>
                    </a:moveTo>
                    <a:lnTo>
                      <a:pt x="9" y="212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6" y="215"/>
                    </a:lnTo>
                    <a:lnTo>
                      <a:pt x="4" y="215"/>
                    </a:lnTo>
                    <a:lnTo>
                      <a:pt x="3" y="215"/>
                    </a:lnTo>
                    <a:lnTo>
                      <a:pt x="2" y="214"/>
                    </a:lnTo>
                    <a:lnTo>
                      <a:pt x="2" y="213"/>
                    </a:lnTo>
                    <a:lnTo>
                      <a:pt x="0" y="212"/>
                    </a:lnTo>
                    <a:lnTo>
                      <a:pt x="2" y="210"/>
                    </a:lnTo>
                    <a:lnTo>
                      <a:pt x="2" y="209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6" y="208"/>
                    </a:lnTo>
                    <a:lnTo>
                      <a:pt x="7" y="209"/>
                    </a:lnTo>
                    <a:lnTo>
                      <a:pt x="7" y="210"/>
                    </a:lnTo>
                    <a:lnTo>
                      <a:pt x="9" y="212"/>
                    </a:lnTo>
                    <a:close/>
                    <a:moveTo>
                      <a:pt x="9" y="226"/>
                    </a:moveTo>
                    <a:lnTo>
                      <a:pt x="9" y="226"/>
                    </a:lnTo>
                    <a:lnTo>
                      <a:pt x="7" y="228"/>
                    </a:lnTo>
                    <a:lnTo>
                      <a:pt x="7" y="229"/>
                    </a:lnTo>
                    <a:lnTo>
                      <a:pt x="6" y="229"/>
                    </a:lnTo>
                    <a:lnTo>
                      <a:pt x="4" y="231"/>
                    </a:lnTo>
                    <a:lnTo>
                      <a:pt x="3" y="229"/>
                    </a:lnTo>
                    <a:lnTo>
                      <a:pt x="2" y="229"/>
                    </a:lnTo>
                    <a:lnTo>
                      <a:pt x="2" y="228"/>
                    </a:lnTo>
                    <a:lnTo>
                      <a:pt x="0" y="226"/>
                    </a:lnTo>
                    <a:lnTo>
                      <a:pt x="2" y="225"/>
                    </a:lnTo>
                    <a:lnTo>
                      <a:pt x="2" y="224"/>
                    </a:lnTo>
                    <a:lnTo>
                      <a:pt x="3" y="224"/>
                    </a:lnTo>
                    <a:lnTo>
                      <a:pt x="4" y="222"/>
                    </a:lnTo>
                    <a:lnTo>
                      <a:pt x="6" y="224"/>
                    </a:lnTo>
                    <a:lnTo>
                      <a:pt x="7" y="224"/>
                    </a:lnTo>
                    <a:lnTo>
                      <a:pt x="7" y="225"/>
                    </a:lnTo>
                    <a:lnTo>
                      <a:pt x="9" y="226"/>
                    </a:lnTo>
                    <a:close/>
                    <a:moveTo>
                      <a:pt x="9" y="241"/>
                    </a:moveTo>
                    <a:lnTo>
                      <a:pt x="9" y="241"/>
                    </a:lnTo>
                    <a:lnTo>
                      <a:pt x="7" y="243"/>
                    </a:lnTo>
                    <a:lnTo>
                      <a:pt x="7" y="244"/>
                    </a:lnTo>
                    <a:lnTo>
                      <a:pt x="6" y="245"/>
                    </a:lnTo>
                    <a:lnTo>
                      <a:pt x="4" y="245"/>
                    </a:lnTo>
                    <a:lnTo>
                      <a:pt x="3" y="245"/>
                    </a:lnTo>
                    <a:lnTo>
                      <a:pt x="2" y="244"/>
                    </a:lnTo>
                    <a:lnTo>
                      <a:pt x="2" y="243"/>
                    </a:lnTo>
                    <a:lnTo>
                      <a:pt x="0" y="241"/>
                    </a:lnTo>
                    <a:lnTo>
                      <a:pt x="2" y="240"/>
                    </a:lnTo>
                    <a:lnTo>
                      <a:pt x="2" y="239"/>
                    </a:lnTo>
                    <a:lnTo>
                      <a:pt x="3" y="238"/>
                    </a:lnTo>
                    <a:lnTo>
                      <a:pt x="4" y="238"/>
                    </a:lnTo>
                    <a:lnTo>
                      <a:pt x="6" y="238"/>
                    </a:lnTo>
                    <a:lnTo>
                      <a:pt x="7" y="239"/>
                    </a:lnTo>
                    <a:lnTo>
                      <a:pt x="7" y="240"/>
                    </a:lnTo>
                    <a:lnTo>
                      <a:pt x="9" y="241"/>
                    </a:lnTo>
                    <a:close/>
                    <a:moveTo>
                      <a:pt x="9" y="256"/>
                    </a:moveTo>
                    <a:lnTo>
                      <a:pt x="9" y="256"/>
                    </a:lnTo>
                    <a:lnTo>
                      <a:pt x="7" y="258"/>
                    </a:lnTo>
                    <a:lnTo>
                      <a:pt x="7" y="259"/>
                    </a:lnTo>
                    <a:lnTo>
                      <a:pt x="6" y="259"/>
                    </a:lnTo>
                    <a:lnTo>
                      <a:pt x="4" y="260"/>
                    </a:lnTo>
                    <a:lnTo>
                      <a:pt x="3" y="259"/>
                    </a:lnTo>
                    <a:lnTo>
                      <a:pt x="2" y="259"/>
                    </a:lnTo>
                    <a:lnTo>
                      <a:pt x="2" y="258"/>
                    </a:lnTo>
                    <a:lnTo>
                      <a:pt x="0" y="256"/>
                    </a:lnTo>
                    <a:lnTo>
                      <a:pt x="2" y="254"/>
                    </a:lnTo>
                    <a:lnTo>
                      <a:pt x="2" y="253"/>
                    </a:lnTo>
                    <a:lnTo>
                      <a:pt x="3" y="253"/>
                    </a:lnTo>
                    <a:lnTo>
                      <a:pt x="4" y="252"/>
                    </a:lnTo>
                    <a:lnTo>
                      <a:pt x="6" y="253"/>
                    </a:lnTo>
                    <a:lnTo>
                      <a:pt x="7" y="253"/>
                    </a:lnTo>
                    <a:lnTo>
                      <a:pt x="7" y="254"/>
                    </a:lnTo>
                    <a:lnTo>
                      <a:pt x="9" y="256"/>
                    </a:lnTo>
                    <a:close/>
                    <a:moveTo>
                      <a:pt x="9" y="271"/>
                    </a:moveTo>
                    <a:lnTo>
                      <a:pt x="9" y="271"/>
                    </a:lnTo>
                    <a:lnTo>
                      <a:pt x="7" y="272"/>
                    </a:lnTo>
                    <a:lnTo>
                      <a:pt x="7" y="274"/>
                    </a:lnTo>
                    <a:lnTo>
                      <a:pt x="6" y="275"/>
                    </a:lnTo>
                    <a:lnTo>
                      <a:pt x="4" y="275"/>
                    </a:lnTo>
                    <a:lnTo>
                      <a:pt x="3" y="275"/>
                    </a:lnTo>
                    <a:lnTo>
                      <a:pt x="2" y="274"/>
                    </a:lnTo>
                    <a:lnTo>
                      <a:pt x="2" y="272"/>
                    </a:lnTo>
                    <a:lnTo>
                      <a:pt x="0" y="271"/>
                    </a:lnTo>
                    <a:lnTo>
                      <a:pt x="2" y="270"/>
                    </a:lnTo>
                    <a:lnTo>
                      <a:pt x="2" y="269"/>
                    </a:lnTo>
                    <a:lnTo>
                      <a:pt x="3" y="268"/>
                    </a:lnTo>
                    <a:lnTo>
                      <a:pt x="4" y="268"/>
                    </a:lnTo>
                    <a:lnTo>
                      <a:pt x="6" y="268"/>
                    </a:lnTo>
                    <a:lnTo>
                      <a:pt x="7" y="269"/>
                    </a:lnTo>
                    <a:lnTo>
                      <a:pt x="7" y="270"/>
                    </a:lnTo>
                    <a:lnTo>
                      <a:pt x="9" y="271"/>
                    </a:lnTo>
                    <a:close/>
                    <a:moveTo>
                      <a:pt x="9" y="285"/>
                    </a:moveTo>
                    <a:lnTo>
                      <a:pt x="9" y="285"/>
                    </a:lnTo>
                    <a:lnTo>
                      <a:pt x="7" y="288"/>
                    </a:lnTo>
                    <a:lnTo>
                      <a:pt x="7" y="289"/>
                    </a:lnTo>
                    <a:lnTo>
                      <a:pt x="6" y="289"/>
                    </a:lnTo>
                    <a:lnTo>
                      <a:pt x="4" y="290"/>
                    </a:lnTo>
                    <a:lnTo>
                      <a:pt x="3" y="289"/>
                    </a:lnTo>
                    <a:lnTo>
                      <a:pt x="2" y="289"/>
                    </a:lnTo>
                    <a:lnTo>
                      <a:pt x="2" y="288"/>
                    </a:lnTo>
                    <a:lnTo>
                      <a:pt x="0" y="285"/>
                    </a:lnTo>
                    <a:lnTo>
                      <a:pt x="2" y="284"/>
                    </a:lnTo>
                    <a:lnTo>
                      <a:pt x="2" y="283"/>
                    </a:lnTo>
                    <a:lnTo>
                      <a:pt x="3" y="283"/>
                    </a:lnTo>
                    <a:lnTo>
                      <a:pt x="4" y="282"/>
                    </a:lnTo>
                    <a:lnTo>
                      <a:pt x="6" y="283"/>
                    </a:lnTo>
                    <a:lnTo>
                      <a:pt x="7" y="283"/>
                    </a:lnTo>
                    <a:lnTo>
                      <a:pt x="7" y="284"/>
                    </a:lnTo>
                    <a:lnTo>
                      <a:pt x="9" y="285"/>
                    </a:lnTo>
                    <a:close/>
                    <a:moveTo>
                      <a:pt x="9" y="301"/>
                    </a:moveTo>
                    <a:lnTo>
                      <a:pt x="9" y="301"/>
                    </a:lnTo>
                    <a:lnTo>
                      <a:pt x="7" y="302"/>
                    </a:lnTo>
                    <a:lnTo>
                      <a:pt x="7" y="303"/>
                    </a:lnTo>
                    <a:lnTo>
                      <a:pt x="6" y="304"/>
                    </a:lnTo>
                    <a:lnTo>
                      <a:pt x="4" y="304"/>
                    </a:lnTo>
                    <a:lnTo>
                      <a:pt x="3" y="304"/>
                    </a:lnTo>
                    <a:lnTo>
                      <a:pt x="2" y="303"/>
                    </a:lnTo>
                    <a:lnTo>
                      <a:pt x="2" y="302"/>
                    </a:lnTo>
                    <a:lnTo>
                      <a:pt x="0" y="301"/>
                    </a:lnTo>
                    <a:lnTo>
                      <a:pt x="2" y="300"/>
                    </a:lnTo>
                    <a:lnTo>
                      <a:pt x="2" y="299"/>
                    </a:lnTo>
                    <a:lnTo>
                      <a:pt x="3" y="297"/>
                    </a:lnTo>
                    <a:lnTo>
                      <a:pt x="4" y="297"/>
                    </a:lnTo>
                    <a:lnTo>
                      <a:pt x="6" y="297"/>
                    </a:lnTo>
                    <a:lnTo>
                      <a:pt x="7" y="299"/>
                    </a:lnTo>
                    <a:lnTo>
                      <a:pt x="7" y="300"/>
                    </a:lnTo>
                    <a:lnTo>
                      <a:pt x="9" y="301"/>
                    </a:lnTo>
                    <a:close/>
                    <a:moveTo>
                      <a:pt x="9" y="316"/>
                    </a:moveTo>
                    <a:lnTo>
                      <a:pt x="9" y="316"/>
                    </a:lnTo>
                    <a:lnTo>
                      <a:pt x="7" y="318"/>
                    </a:lnTo>
                    <a:lnTo>
                      <a:pt x="7" y="319"/>
                    </a:lnTo>
                    <a:lnTo>
                      <a:pt x="6" y="319"/>
                    </a:lnTo>
                    <a:lnTo>
                      <a:pt x="4" y="320"/>
                    </a:lnTo>
                    <a:lnTo>
                      <a:pt x="3" y="319"/>
                    </a:lnTo>
                    <a:lnTo>
                      <a:pt x="2" y="319"/>
                    </a:lnTo>
                    <a:lnTo>
                      <a:pt x="2" y="318"/>
                    </a:lnTo>
                    <a:lnTo>
                      <a:pt x="0" y="316"/>
                    </a:lnTo>
                    <a:lnTo>
                      <a:pt x="2" y="314"/>
                    </a:lnTo>
                    <a:lnTo>
                      <a:pt x="2" y="313"/>
                    </a:lnTo>
                    <a:lnTo>
                      <a:pt x="3" y="313"/>
                    </a:lnTo>
                    <a:lnTo>
                      <a:pt x="4" y="312"/>
                    </a:lnTo>
                    <a:lnTo>
                      <a:pt x="6" y="313"/>
                    </a:lnTo>
                    <a:lnTo>
                      <a:pt x="7" y="313"/>
                    </a:lnTo>
                    <a:lnTo>
                      <a:pt x="7" y="314"/>
                    </a:lnTo>
                    <a:lnTo>
                      <a:pt x="9" y="316"/>
                    </a:lnTo>
                    <a:close/>
                    <a:moveTo>
                      <a:pt x="9" y="331"/>
                    </a:moveTo>
                    <a:lnTo>
                      <a:pt x="9" y="331"/>
                    </a:lnTo>
                    <a:lnTo>
                      <a:pt x="7" y="332"/>
                    </a:lnTo>
                    <a:lnTo>
                      <a:pt x="7" y="333"/>
                    </a:lnTo>
                    <a:lnTo>
                      <a:pt x="6" y="334"/>
                    </a:lnTo>
                    <a:lnTo>
                      <a:pt x="4" y="334"/>
                    </a:lnTo>
                    <a:lnTo>
                      <a:pt x="3" y="334"/>
                    </a:lnTo>
                    <a:lnTo>
                      <a:pt x="2" y="333"/>
                    </a:lnTo>
                    <a:lnTo>
                      <a:pt x="2" y="332"/>
                    </a:lnTo>
                    <a:lnTo>
                      <a:pt x="0" y="331"/>
                    </a:lnTo>
                    <a:lnTo>
                      <a:pt x="2" y="329"/>
                    </a:lnTo>
                    <a:lnTo>
                      <a:pt x="2" y="328"/>
                    </a:lnTo>
                    <a:lnTo>
                      <a:pt x="3" y="327"/>
                    </a:lnTo>
                    <a:lnTo>
                      <a:pt x="4" y="327"/>
                    </a:lnTo>
                    <a:lnTo>
                      <a:pt x="6" y="327"/>
                    </a:lnTo>
                    <a:lnTo>
                      <a:pt x="7" y="328"/>
                    </a:lnTo>
                    <a:lnTo>
                      <a:pt x="7" y="329"/>
                    </a:lnTo>
                    <a:lnTo>
                      <a:pt x="9" y="331"/>
                    </a:lnTo>
                    <a:close/>
                    <a:moveTo>
                      <a:pt x="9" y="346"/>
                    </a:moveTo>
                    <a:lnTo>
                      <a:pt x="9" y="346"/>
                    </a:lnTo>
                    <a:lnTo>
                      <a:pt x="7" y="347"/>
                    </a:lnTo>
                    <a:lnTo>
                      <a:pt x="7" y="349"/>
                    </a:lnTo>
                    <a:lnTo>
                      <a:pt x="6" y="349"/>
                    </a:lnTo>
                    <a:lnTo>
                      <a:pt x="4" y="350"/>
                    </a:lnTo>
                    <a:lnTo>
                      <a:pt x="3" y="349"/>
                    </a:lnTo>
                    <a:lnTo>
                      <a:pt x="2" y="349"/>
                    </a:lnTo>
                    <a:lnTo>
                      <a:pt x="2" y="347"/>
                    </a:lnTo>
                    <a:lnTo>
                      <a:pt x="0" y="346"/>
                    </a:lnTo>
                    <a:lnTo>
                      <a:pt x="2" y="344"/>
                    </a:lnTo>
                    <a:lnTo>
                      <a:pt x="2" y="343"/>
                    </a:lnTo>
                    <a:lnTo>
                      <a:pt x="3" y="343"/>
                    </a:lnTo>
                    <a:lnTo>
                      <a:pt x="4" y="341"/>
                    </a:lnTo>
                    <a:lnTo>
                      <a:pt x="6" y="343"/>
                    </a:lnTo>
                    <a:lnTo>
                      <a:pt x="7" y="343"/>
                    </a:lnTo>
                    <a:lnTo>
                      <a:pt x="7" y="344"/>
                    </a:lnTo>
                    <a:lnTo>
                      <a:pt x="9" y="346"/>
                    </a:lnTo>
                    <a:close/>
                    <a:moveTo>
                      <a:pt x="9" y="360"/>
                    </a:moveTo>
                    <a:lnTo>
                      <a:pt x="9" y="360"/>
                    </a:lnTo>
                    <a:lnTo>
                      <a:pt x="7" y="362"/>
                    </a:lnTo>
                    <a:lnTo>
                      <a:pt x="7" y="363"/>
                    </a:lnTo>
                    <a:lnTo>
                      <a:pt x="6" y="364"/>
                    </a:lnTo>
                    <a:lnTo>
                      <a:pt x="4" y="364"/>
                    </a:lnTo>
                    <a:lnTo>
                      <a:pt x="3" y="364"/>
                    </a:lnTo>
                    <a:lnTo>
                      <a:pt x="2" y="363"/>
                    </a:lnTo>
                    <a:lnTo>
                      <a:pt x="2" y="362"/>
                    </a:lnTo>
                    <a:lnTo>
                      <a:pt x="0" y="360"/>
                    </a:lnTo>
                    <a:lnTo>
                      <a:pt x="2" y="359"/>
                    </a:lnTo>
                    <a:lnTo>
                      <a:pt x="2" y="358"/>
                    </a:lnTo>
                    <a:lnTo>
                      <a:pt x="3" y="357"/>
                    </a:lnTo>
                    <a:lnTo>
                      <a:pt x="4" y="357"/>
                    </a:lnTo>
                    <a:lnTo>
                      <a:pt x="6" y="357"/>
                    </a:lnTo>
                    <a:lnTo>
                      <a:pt x="7" y="358"/>
                    </a:lnTo>
                    <a:lnTo>
                      <a:pt x="7" y="359"/>
                    </a:lnTo>
                    <a:lnTo>
                      <a:pt x="9" y="360"/>
                    </a:lnTo>
                    <a:close/>
                    <a:moveTo>
                      <a:pt x="9" y="376"/>
                    </a:moveTo>
                    <a:lnTo>
                      <a:pt x="9" y="376"/>
                    </a:lnTo>
                    <a:lnTo>
                      <a:pt x="7" y="377"/>
                    </a:lnTo>
                    <a:lnTo>
                      <a:pt x="7" y="378"/>
                    </a:lnTo>
                    <a:lnTo>
                      <a:pt x="6" y="378"/>
                    </a:lnTo>
                    <a:lnTo>
                      <a:pt x="4" y="379"/>
                    </a:lnTo>
                    <a:lnTo>
                      <a:pt x="3" y="378"/>
                    </a:lnTo>
                    <a:lnTo>
                      <a:pt x="2" y="378"/>
                    </a:lnTo>
                    <a:lnTo>
                      <a:pt x="2" y="377"/>
                    </a:lnTo>
                    <a:lnTo>
                      <a:pt x="0" y="376"/>
                    </a:lnTo>
                    <a:lnTo>
                      <a:pt x="2" y="374"/>
                    </a:lnTo>
                    <a:lnTo>
                      <a:pt x="2" y="372"/>
                    </a:lnTo>
                    <a:lnTo>
                      <a:pt x="3" y="372"/>
                    </a:lnTo>
                    <a:lnTo>
                      <a:pt x="4" y="371"/>
                    </a:lnTo>
                    <a:lnTo>
                      <a:pt x="6" y="372"/>
                    </a:lnTo>
                    <a:lnTo>
                      <a:pt x="7" y="372"/>
                    </a:lnTo>
                    <a:lnTo>
                      <a:pt x="7" y="374"/>
                    </a:lnTo>
                    <a:lnTo>
                      <a:pt x="9" y="376"/>
                    </a:lnTo>
                    <a:close/>
                    <a:moveTo>
                      <a:pt x="9" y="390"/>
                    </a:moveTo>
                    <a:lnTo>
                      <a:pt x="9" y="390"/>
                    </a:lnTo>
                    <a:lnTo>
                      <a:pt x="7" y="391"/>
                    </a:lnTo>
                    <a:lnTo>
                      <a:pt x="7" y="393"/>
                    </a:lnTo>
                    <a:lnTo>
                      <a:pt x="6" y="394"/>
                    </a:lnTo>
                    <a:lnTo>
                      <a:pt x="4" y="394"/>
                    </a:lnTo>
                    <a:lnTo>
                      <a:pt x="3" y="394"/>
                    </a:lnTo>
                    <a:lnTo>
                      <a:pt x="2" y="393"/>
                    </a:lnTo>
                    <a:lnTo>
                      <a:pt x="2" y="391"/>
                    </a:lnTo>
                    <a:lnTo>
                      <a:pt x="0" y="390"/>
                    </a:lnTo>
                    <a:lnTo>
                      <a:pt x="2" y="389"/>
                    </a:lnTo>
                    <a:lnTo>
                      <a:pt x="2" y="388"/>
                    </a:lnTo>
                    <a:lnTo>
                      <a:pt x="3" y="387"/>
                    </a:lnTo>
                    <a:lnTo>
                      <a:pt x="4" y="387"/>
                    </a:lnTo>
                    <a:lnTo>
                      <a:pt x="6" y="387"/>
                    </a:lnTo>
                    <a:lnTo>
                      <a:pt x="7" y="388"/>
                    </a:lnTo>
                    <a:lnTo>
                      <a:pt x="7" y="389"/>
                    </a:lnTo>
                    <a:lnTo>
                      <a:pt x="9" y="390"/>
                    </a:lnTo>
                    <a:close/>
                    <a:moveTo>
                      <a:pt x="9" y="406"/>
                    </a:moveTo>
                    <a:lnTo>
                      <a:pt x="9" y="406"/>
                    </a:lnTo>
                    <a:lnTo>
                      <a:pt x="7" y="407"/>
                    </a:lnTo>
                    <a:lnTo>
                      <a:pt x="7" y="408"/>
                    </a:lnTo>
                    <a:lnTo>
                      <a:pt x="6" y="408"/>
                    </a:lnTo>
                    <a:lnTo>
                      <a:pt x="4" y="409"/>
                    </a:lnTo>
                    <a:lnTo>
                      <a:pt x="3" y="408"/>
                    </a:lnTo>
                    <a:lnTo>
                      <a:pt x="2" y="408"/>
                    </a:lnTo>
                    <a:lnTo>
                      <a:pt x="2" y="407"/>
                    </a:lnTo>
                    <a:lnTo>
                      <a:pt x="0" y="406"/>
                    </a:lnTo>
                    <a:lnTo>
                      <a:pt x="2" y="403"/>
                    </a:lnTo>
                    <a:lnTo>
                      <a:pt x="2" y="402"/>
                    </a:lnTo>
                    <a:lnTo>
                      <a:pt x="3" y="402"/>
                    </a:lnTo>
                    <a:lnTo>
                      <a:pt x="4" y="401"/>
                    </a:lnTo>
                    <a:lnTo>
                      <a:pt x="6" y="402"/>
                    </a:lnTo>
                    <a:lnTo>
                      <a:pt x="7" y="402"/>
                    </a:lnTo>
                    <a:lnTo>
                      <a:pt x="7" y="403"/>
                    </a:lnTo>
                    <a:lnTo>
                      <a:pt x="9" y="406"/>
                    </a:lnTo>
                    <a:close/>
                    <a:moveTo>
                      <a:pt x="9" y="420"/>
                    </a:moveTo>
                    <a:lnTo>
                      <a:pt x="9" y="420"/>
                    </a:lnTo>
                    <a:lnTo>
                      <a:pt x="7" y="421"/>
                    </a:lnTo>
                    <a:lnTo>
                      <a:pt x="7" y="422"/>
                    </a:lnTo>
                    <a:lnTo>
                      <a:pt x="6" y="424"/>
                    </a:lnTo>
                    <a:lnTo>
                      <a:pt x="4" y="424"/>
                    </a:lnTo>
                    <a:lnTo>
                      <a:pt x="3" y="424"/>
                    </a:lnTo>
                    <a:lnTo>
                      <a:pt x="2" y="422"/>
                    </a:lnTo>
                    <a:lnTo>
                      <a:pt x="2" y="421"/>
                    </a:lnTo>
                    <a:lnTo>
                      <a:pt x="0" y="420"/>
                    </a:lnTo>
                    <a:lnTo>
                      <a:pt x="2" y="419"/>
                    </a:lnTo>
                    <a:lnTo>
                      <a:pt x="2" y="418"/>
                    </a:lnTo>
                    <a:lnTo>
                      <a:pt x="3" y="416"/>
                    </a:lnTo>
                    <a:lnTo>
                      <a:pt x="4" y="416"/>
                    </a:lnTo>
                    <a:lnTo>
                      <a:pt x="6" y="416"/>
                    </a:lnTo>
                    <a:lnTo>
                      <a:pt x="7" y="418"/>
                    </a:lnTo>
                    <a:lnTo>
                      <a:pt x="7" y="419"/>
                    </a:lnTo>
                    <a:lnTo>
                      <a:pt x="9" y="420"/>
                    </a:lnTo>
                    <a:close/>
                    <a:moveTo>
                      <a:pt x="9" y="435"/>
                    </a:moveTo>
                    <a:lnTo>
                      <a:pt x="9" y="435"/>
                    </a:lnTo>
                    <a:lnTo>
                      <a:pt x="7" y="437"/>
                    </a:lnTo>
                    <a:lnTo>
                      <a:pt x="7" y="438"/>
                    </a:lnTo>
                    <a:lnTo>
                      <a:pt x="6" y="438"/>
                    </a:lnTo>
                    <a:lnTo>
                      <a:pt x="4" y="439"/>
                    </a:lnTo>
                    <a:lnTo>
                      <a:pt x="3" y="438"/>
                    </a:lnTo>
                    <a:lnTo>
                      <a:pt x="2" y="438"/>
                    </a:lnTo>
                    <a:lnTo>
                      <a:pt x="2" y="437"/>
                    </a:lnTo>
                    <a:lnTo>
                      <a:pt x="0" y="435"/>
                    </a:lnTo>
                    <a:lnTo>
                      <a:pt x="2" y="433"/>
                    </a:lnTo>
                    <a:lnTo>
                      <a:pt x="2" y="432"/>
                    </a:lnTo>
                    <a:lnTo>
                      <a:pt x="3" y="432"/>
                    </a:lnTo>
                    <a:lnTo>
                      <a:pt x="4" y="431"/>
                    </a:lnTo>
                    <a:lnTo>
                      <a:pt x="6" y="432"/>
                    </a:lnTo>
                    <a:lnTo>
                      <a:pt x="7" y="432"/>
                    </a:lnTo>
                    <a:lnTo>
                      <a:pt x="7" y="433"/>
                    </a:lnTo>
                    <a:lnTo>
                      <a:pt x="9" y="435"/>
                    </a:lnTo>
                    <a:close/>
                    <a:moveTo>
                      <a:pt x="9" y="450"/>
                    </a:moveTo>
                    <a:lnTo>
                      <a:pt x="9" y="450"/>
                    </a:lnTo>
                    <a:lnTo>
                      <a:pt x="7" y="451"/>
                    </a:lnTo>
                    <a:lnTo>
                      <a:pt x="7" y="452"/>
                    </a:lnTo>
                    <a:lnTo>
                      <a:pt x="6" y="453"/>
                    </a:lnTo>
                    <a:lnTo>
                      <a:pt x="4" y="453"/>
                    </a:lnTo>
                    <a:lnTo>
                      <a:pt x="3" y="453"/>
                    </a:lnTo>
                    <a:lnTo>
                      <a:pt x="2" y="452"/>
                    </a:lnTo>
                    <a:lnTo>
                      <a:pt x="2" y="451"/>
                    </a:lnTo>
                    <a:lnTo>
                      <a:pt x="0" y="450"/>
                    </a:lnTo>
                    <a:lnTo>
                      <a:pt x="2" y="449"/>
                    </a:lnTo>
                    <a:lnTo>
                      <a:pt x="2" y="447"/>
                    </a:lnTo>
                    <a:lnTo>
                      <a:pt x="3" y="446"/>
                    </a:lnTo>
                    <a:lnTo>
                      <a:pt x="4" y="446"/>
                    </a:lnTo>
                    <a:lnTo>
                      <a:pt x="6" y="446"/>
                    </a:lnTo>
                    <a:lnTo>
                      <a:pt x="7" y="447"/>
                    </a:lnTo>
                    <a:lnTo>
                      <a:pt x="7" y="449"/>
                    </a:lnTo>
                    <a:lnTo>
                      <a:pt x="9" y="450"/>
                    </a:lnTo>
                    <a:close/>
                    <a:moveTo>
                      <a:pt x="9" y="465"/>
                    </a:moveTo>
                    <a:lnTo>
                      <a:pt x="9" y="465"/>
                    </a:lnTo>
                    <a:lnTo>
                      <a:pt x="7" y="466"/>
                    </a:lnTo>
                    <a:lnTo>
                      <a:pt x="7" y="468"/>
                    </a:lnTo>
                    <a:lnTo>
                      <a:pt x="6" y="468"/>
                    </a:lnTo>
                    <a:lnTo>
                      <a:pt x="4" y="469"/>
                    </a:lnTo>
                    <a:lnTo>
                      <a:pt x="3" y="468"/>
                    </a:lnTo>
                    <a:lnTo>
                      <a:pt x="2" y="468"/>
                    </a:lnTo>
                    <a:lnTo>
                      <a:pt x="2" y="466"/>
                    </a:lnTo>
                    <a:lnTo>
                      <a:pt x="0" y="465"/>
                    </a:lnTo>
                    <a:lnTo>
                      <a:pt x="2" y="463"/>
                    </a:lnTo>
                    <a:lnTo>
                      <a:pt x="2" y="462"/>
                    </a:lnTo>
                    <a:lnTo>
                      <a:pt x="3" y="462"/>
                    </a:lnTo>
                    <a:lnTo>
                      <a:pt x="4" y="460"/>
                    </a:lnTo>
                    <a:lnTo>
                      <a:pt x="6" y="462"/>
                    </a:lnTo>
                    <a:lnTo>
                      <a:pt x="7" y="462"/>
                    </a:lnTo>
                    <a:lnTo>
                      <a:pt x="7" y="463"/>
                    </a:lnTo>
                    <a:lnTo>
                      <a:pt x="9" y="465"/>
                    </a:lnTo>
                    <a:close/>
                    <a:moveTo>
                      <a:pt x="9" y="479"/>
                    </a:moveTo>
                    <a:lnTo>
                      <a:pt x="9" y="479"/>
                    </a:lnTo>
                    <a:lnTo>
                      <a:pt x="7" y="481"/>
                    </a:lnTo>
                    <a:lnTo>
                      <a:pt x="7" y="482"/>
                    </a:lnTo>
                    <a:lnTo>
                      <a:pt x="6" y="483"/>
                    </a:lnTo>
                    <a:lnTo>
                      <a:pt x="4" y="483"/>
                    </a:lnTo>
                    <a:lnTo>
                      <a:pt x="3" y="483"/>
                    </a:lnTo>
                    <a:lnTo>
                      <a:pt x="2" y="482"/>
                    </a:lnTo>
                    <a:lnTo>
                      <a:pt x="2" y="481"/>
                    </a:lnTo>
                    <a:lnTo>
                      <a:pt x="0" y="479"/>
                    </a:lnTo>
                    <a:lnTo>
                      <a:pt x="2" y="478"/>
                    </a:lnTo>
                    <a:lnTo>
                      <a:pt x="2" y="477"/>
                    </a:lnTo>
                    <a:lnTo>
                      <a:pt x="3" y="476"/>
                    </a:lnTo>
                    <a:lnTo>
                      <a:pt x="4" y="476"/>
                    </a:lnTo>
                    <a:lnTo>
                      <a:pt x="6" y="476"/>
                    </a:lnTo>
                    <a:lnTo>
                      <a:pt x="7" y="477"/>
                    </a:lnTo>
                    <a:lnTo>
                      <a:pt x="7" y="478"/>
                    </a:lnTo>
                    <a:lnTo>
                      <a:pt x="9" y="479"/>
                    </a:lnTo>
                    <a:close/>
                    <a:moveTo>
                      <a:pt x="9" y="495"/>
                    </a:moveTo>
                    <a:lnTo>
                      <a:pt x="9" y="495"/>
                    </a:lnTo>
                    <a:lnTo>
                      <a:pt x="7" y="496"/>
                    </a:lnTo>
                    <a:lnTo>
                      <a:pt x="7" y="497"/>
                    </a:lnTo>
                    <a:lnTo>
                      <a:pt x="6" y="497"/>
                    </a:lnTo>
                    <a:lnTo>
                      <a:pt x="4" y="498"/>
                    </a:lnTo>
                    <a:lnTo>
                      <a:pt x="3" y="497"/>
                    </a:lnTo>
                    <a:lnTo>
                      <a:pt x="2" y="497"/>
                    </a:lnTo>
                    <a:lnTo>
                      <a:pt x="2" y="496"/>
                    </a:lnTo>
                    <a:lnTo>
                      <a:pt x="0" y="495"/>
                    </a:lnTo>
                    <a:lnTo>
                      <a:pt x="2" y="493"/>
                    </a:lnTo>
                    <a:lnTo>
                      <a:pt x="2" y="491"/>
                    </a:lnTo>
                    <a:lnTo>
                      <a:pt x="3" y="491"/>
                    </a:lnTo>
                    <a:lnTo>
                      <a:pt x="4" y="490"/>
                    </a:lnTo>
                    <a:lnTo>
                      <a:pt x="6" y="491"/>
                    </a:lnTo>
                    <a:lnTo>
                      <a:pt x="7" y="491"/>
                    </a:lnTo>
                    <a:lnTo>
                      <a:pt x="7" y="493"/>
                    </a:lnTo>
                    <a:lnTo>
                      <a:pt x="9" y="495"/>
                    </a:lnTo>
                    <a:close/>
                    <a:moveTo>
                      <a:pt x="9" y="509"/>
                    </a:moveTo>
                    <a:lnTo>
                      <a:pt x="9" y="509"/>
                    </a:lnTo>
                    <a:lnTo>
                      <a:pt x="7" y="510"/>
                    </a:lnTo>
                    <a:lnTo>
                      <a:pt x="7" y="512"/>
                    </a:lnTo>
                    <a:lnTo>
                      <a:pt x="6" y="513"/>
                    </a:lnTo>
                    <a:lnTo>
                      <a:pt x="4" y="513"/>
                    </a:lnTo>
                    <a:lnTo>
                      <a:pt x="3" y="513"/>
                    </a:lnTo>
                    <a:lnTo>
                      <a:pt x="2" y="512"/>
                    </a:lnTo>
                    <a:lnTo>
                      <a:pt x="2" y="510"/>
                    </a:lnTo>
                    <a:lnTo>
                      <a:pt x="0" y="509"/>
                    </a:lnTo>
                    <a:lnTo>
                      <a:pt x="2" y="508"/>
                    </a:lnTo>
                    <a:lnTo>
                      <a:pt x="2" y="507"/>
                    </a:lnTo>
                    <a:lnTo>
                      <a:pt x="3" y="506"/>
                    </a:lnTo>
                    <a:lnTo>
                      <a:pt x="4" y="506"/>
                    </a:lnTo>
                    <a:lnTo>
                      <a:pt x="6" y="506"/>
                    </a:lnTo>
                    <a:lnTo>
                      <a:pt x="7" y="507"/>
                    </a:lnTo>
                    <a:lnTo>
                      <a:pt x="7" y="508"/>
                    </a:lnTo>
                    <a:lnTo>
                      <a:pt x="9" y="509"/>
                    </a:lnTo>
                    <a:close/>
                    <a:moveTo>
                      <a:pt x="9" y="525"/>
                    </a:moveTo>
                    <a:lnTo>
                      <a:pt x="9" y="525"/>
                    </a:lnTo>
                    <a:lnTo>
                      <a:pt x="7" y="526"/>
                    </a:lnTo>
                    <a:lnTo>
                      <a:pt x="7" y="527"/>
                    </a:lnTo>
                    <a:lnTo>
                      <a:pt x="6" y="527"/>
                    </a:lnTo>
                    <a:lnTo>
                      <a:pt x="4" y="528"/>
                    </a:lnTo>
                    <a:lnTo>
                      <a:pt x="3" y="527"/>
                    </a:lnTo>
                    <a:lnTo>
                      <a:pt x="2" y="527"/>
                    </a:lnTo>
                    <a:lnTo>
                      <a:pt x="2" y="526"/>
                    </a:lnTo>
                    <a:lnTo>
                      <a:pt x="0" y="525"/>
                    </a:lnTo>
                    <a:lnTo>
                      <a:pt x="2" y="522"/>
                    </a:lnTo>
                    <a:lnTo>
                      <a:pt x="2" y="521"/>
                    </a:lnTo>
                    <a:lnTo>
                      <a:pt x="3" y="521"/>
                    </a:lnTo>
                    <a:lnTo>
                      <a:pt x="4" y="520"/>
                    </a:lnTo>
                    <a:lnTo>
                      <a:pt x="6" y="521"/>
                    </a:lnTo>
                    <a:lnTo>
                      <a:pt x="7" y="521"/>
                    </a:lnTo>
                    <a:lnTo>
                      <a:pt x="7" y="522"/>
                    </a:lnTo>
                    <a:lnTo>
                      <a:pt x="9" y="525"/>
                    </a:lnTo>
                    <a:close/>
                    <a:moveTo>
                      <a:pt x="9" y="539"/>
                    </a:moveTo>
                    <a:lnTo>
                      <a:pt x="9" y="539"/>
                    </a:lnTo>
                    <a:lnTo>
                      <a:pt x="7" y="540"/>
                    </a:lnTo>
                    <a:lnTo>
                      <a:pt x="7" y="541"/>
                    </a:lnTo>
                    <a:lnTo>
                      <a:pt x="6" y="543"/>
                    </a:lnTo>
                    <a:lnTo>
                      <a:pt x="4" y="543"/>
                    </a:lnTo>
                    <a:lnTo>
                      <a:pt x="3" y="543"/>
                    </a:lnTo>
                    <a:lnTo>
                      <a:pt x="2" y="541"/>
                    </a:lnTo>
                    <a:lnTo>
                      <a:pt x="2" y="540"/>
                    </a:lnTo>
                    <a:lnTo>
                      <a:pt x="0" y="539"/>
                    </a:lnTo>
                    <a:lnTo>
                      <a:pt x="2" y="538"/>
                    </a:lnTo>
                    <a:lnTo>
                      <a:pt x="2" y="537"/>
                    </a:lnTo>
                    <a:lnTo>
                      <a:pt x="3" y="535"/>
                    </a:lnTo>
                    <a:lnTo>
                      <a:pt x="4" y="535"/>
                    </a:lnTo>
                    <a:lnTo>
                      <a:pt x="6" y="535"/>
                    </a:lnTo>
                    <a:lnTo>
                      <a:pt x="7" y="537"/>
                    </a:lnTo>
                    <a:lnTo>
                      <a:pt x="7" y="538"/>
                    </a:lnTo>
                    <a:lnTo>
                      <a:pt x="9" y="539"/>
                    </a:lnTo>
                    <a:close/>
                    <a:moveTo>
                      <a:pt x="9" y="554"/>
                    </a:moveTo>
                    <a:lnTo>
                      <a:pt x="9" y="554"/>
                    </a:lnTo>
                    <a:lnTo>
                      <a:pt x="7" y="556"/>
                    </a:lnTo>
                    <a:lnTo>
                      <a:pt x="7" y="557"/>
                    </a:lnTo>
                    <a:lnTo>
                      <a:pt x="6" y="557"/>
                    </a:lnTo>
                    <a:lnTo>
                      <a:pt x="4" y="558"/>
                    </a:lnTo>
                    <a:lnTo>
                      <a:pt x="3" y="557"/>
                    </a:lnTo>
                    <a:lnTo>
                      <a:pt x="2" y="557"/>
                    </a:lnTo>
                    <a:lnTo>
                      <a:pt x="2" y="556"/>
                    </a:lnTo>
                    <a:lnTo>
                      <a:pt x="0" y="554"/>
                    </a:lnTo>
                    <a:lnTo>
                      <a:pt x="2" y="552"/>
                    </a:lnTo>
                    <a:lnTo>
                      <a:pt x="2" y="551"/>
                    </a:lnTo>
                    <a:lnTo>
                      <a:pt x="3" y="551"/>
                    </a:lnTo>
                    <a:lnTo>
                      <a:pt x="4" y="550"/>
                    </a:lnTo>
                    <a:lnTo>
                      <a:pt x="6" y="551"/>
                    </a:lnTo>
                    <a:lnTo>
                      <a:pt x="7" y="551"/>
                    </a:lnTo>
                    <a:lnTo>
                      <a:pt x="7" y="552"/>
                    </a:lnTo>
                    <a:lnTo>
                      <a:pt x="9" y="554"/>
                    </a:lnTo>
                    <a:close/>
                    <a:moveTo>
                      <a:pt x="9" y="569"/>
                    </a:moveTo>
                    <a:lnTo>
                      <a:pt x="9" y="569"/>
                    </a:lnTo>
                    <a:lnTo>
                      <a:pt x="7" y="570"/>
                    </a:lnTo>
                    <a:lnTo>
                      <a:pt x="7" y="571"/>
                    </a:lnTo>
                    <a:lnTo>
                      <a:pt x="6" y="572"/>
                    </a:lnTo>
                    <a:lnTo>
                      <a:pt x="4" y="572"/>
                    </a:lnTo>
                    <a:lnTo>
                      <a:pt x="3" y="572"/>
                    </a:lnTo>
                    <a:lnTo>
                      <a:pt x="2" y="571"/>
                    </a:lnTo>
                    <a:lnTo>
                      <a:pt x="2" y="570"/>
                    </a:lnTo>
                    <a:lnTo>
                      <a:pt x="0" y="569"/>
                    </a:lnTo>
                    <a:lnTo>
                      <a:pt x="2" y="568"/>
                    </a:lnTo>
                    <a:lnTo>
                      <a:pt x="2" y="566"/>
                    </a:lnTo>
                    <a:lnTo>
                      <a:pt x="3" y="565"/>
                    </a:lnTo>
                    <a:lnTo>
                      <a:pt x="4" y="565"/>
                    </a:lnTo>
                    <a:lnTo>
                      <a:pt x="6" y="565"/>
                    </a:lnTo>
                    <a:lnTo>
                      <a:pt x="7" y="566"/>
                    </a:lnTo>
                    <a:lnTo>
                      <a:pt x="7" y="568"/>
                    </a:lnTo>
                    <a:lnTo>
                      <a:pt x="9" y="569"/>
                    </a:lnTo>
                    <a:close/>
                    <a:moveTo>
                      <a:pt x="9" y="584"/>
                    </a:moveTo>
                    <a:lnTo>
                      <a:pt x="9" y="584"/>
                    </a:lnTo>
                    <a:lnTo>
                      <a:pt x="7" y="585"/>
                    </a:lnTo>
                    <a:lnTo>
                      <a:pt x="7" y="587"/>
                    </a:lnTo>
                    <a:lnTo>
                      <a:pt x="6" y="587"/>
                    </a:lnTo>
                    <a:lnTo>
                      <a:pt x="4" y="588"/>
                    </a:lnTo>
                    <a:lnTo>
                      <a:pt x="3" y="587"/>
                    </a:lnTo>
                    <a:lnTo>
                      <a:pt x="2" y="587"/>
                    </a:lnTo>
                    <a:lnTo>
                      <a:pt x="2" y="585"/>
                    </a:lnTo>
                    <a:lnTo>
                      <a:pt x="0" y="584"/>
                    </a:lnTo>
                    <a:lnTo>
                      <a:pt x="2" y="582"/>
                    </a:lnTo>
                    <a:lnTo>
                      <a:pt x="2" y="581"/>
                    </a:lnTo>
                    <a:lnTo>
                      <a:pt x="3" y="581"/>
                    </a:lnTo>
                    <a:lnTo>
                      <a:pt x="4" y="579"/>
                    </a:lnTo>
                    <a:lnTo>
                      <a:pt x="6" y="581"/>
                    </a:lnTo>
                    <a:lnTo>
                      <a:pt x="7" y="581"/>
                    </a:lnTo>
                    <a:lnTo>
                      <a:pt x="7" y="582"/>
                    </a:lnTo>
                    <a:lnTo>
                      <a:pt x="9" y="584"/>
                    </a:lnTo>
                    <a:close/>
                    <a:moveTo>
                      <a:pt x="9" y="598"/>
                    </a:moveTo>
                    <a:lnTo>
                      <a:pt x="9" y="598"/>
                    </a:lnTo>
                    <a:lnTo>
                      <a:pt x="7" y="600"/>
                    </a:lnTo>
                    <a:lnTo>
                      <a:pt x="7" y="601"/>
                    </a:lnTo>
                    <a:lnTo>
                      <a:pt x="6" y="602"/>
                    </a:lnTo>
                    <a:lnTo>
                      <a:pt x="4" y="602"/>
                    </a:lnTo>
                    <a:lnTo>
                      <a:pt x="3" y="602"/>
                    </a:lnTo>
                    <a:lnTo>
                      <a:pt x="2" y="601"/>
                    </a:lnTo>
                    <a:lnTo>
                      <a:pt x="2" y="600"/>
                    </a:lnTo>
                    <a:lnTo>
                      <a:pt x="0" y="598"/>
                    </a:lnTo>
                    <a:lnTo>
                      <a:pt x="2" y="597"/>
                    </a:lnTo>
                    <a:lnTo>
                      <a:pt x="2" y="596"/>
                    </a:lnTo>
                    <a:lnTo>
                      <a:pt x="3" y="595"/>
                    </a:lnTo>
                    <a:lnTo>
                      <a:pt x="4" y="595"/>
                    </a:lnTo>
                    <a:lnTo>
                      <a:pt x="6" y="595"/>
                    </a:lnTo>
                    <a:lnTo>
                      <a:pt x="7" y="596"/>
                    </a:lnTo>
                    <a:lnTo>
                      <a:pt x="7" y="597"/>
                    </a:lnTo>
                    <a:lnTo>
                      <a:pt x="9" y="598"/>
                    </a:lnTo>
                    <a:close/>
                    <a:moveTo>
                      <a:pt x="9" y="614"/>
                    </a:moveTo>
                    <a:lnTo>
                      <a:pt x="9" y="614"/>
                    </a:lnTo>
                    <a:lnTo>
                      <a:pt x="7" y="615"/>
                    </a:lnTo>
                    <a:lnTo>
                      <a:pt x="7" y="616"/>
                    </a:lnTo>
                    <a:lnTo>
                      <a:pt x="6" y="618"/>
                    </a:lnTo>
                    <a:lnTo>
                      <a:pt x="4" y="618"/>
                    </a:lnTo>
                    <a:lnTo>
                      <a:pt x="3" y="618"/>
                    </a:lnTo>
                    <a:lnTo>
                      <a:pt x="2" y="616"/>
                    </a:lnTo>
                    <a:lnTo>
                      <a:pt x="2" y="615"/>
                    </a:lnTo>
                    <a:lnTo>
                      <a:pt x="0" y="614"/>
                    </a:lnTo>
                    <a:lnTo>
                      <a:pt x="2" y="612"/>
                    </a:lnTo>
                    <a:lnTo>
                      <a:pt x="2" y="610"/>
                    </a:lnTo>
                    <a:lnTo>
                      <a:pt x="3" y="610"/>
                    </a:lnTo>
                    <a:lnTo>
                      <a:pt x="4" y="610"/>
                    </a:lnTo>
                    <a:lnTo>
                      <a:pt x="6" y="610"/>
                    </a:lnTo>
                    <a:lnTo>
                      <a:pt x="7" y="610"/>
                    </a:lnTo>
                    <a:lnTo>
                      <a:pt x="7" y="612"/>
                    </a:lnTo>
                    <a:lnTo>
                      <a:pt x="9" y="614"/>
                    </a:lnTo>
                    <a:close/>
                    <a:moveTo>
                      <a:pt x="9" y="628"/>
                    </a:moveTo>
                    <a:lnTo>
                      <a:pt x="9" y="628"/>
                    </a:lnTo>
                    <a:lnTo>
                      <a:pt x="7" y="629"/>
                    </a:lnTo>
                    <a:lnTo>
                      <a:pt x="7" y="631"/>
                    </a:lnTo>
                    <a:lnTo>
                      <a:pt x="6" y="632"/>
                    </a:lnTo>
                    <a:lnTo>
                      <a:pt x="4" y="632"/>
                    </a:lnTo>
                    <a:lnTo>
                      <a:pt x="3" y="632"/>
                    </a:lnTo>
                    <a:lnTo>
                      <a:pt x="2" y="631"/>
                    </a:lnTo>
                    <a:lnTo>
                      <a:pt x="2" y="629"/>
                    </a:lnTo>
                    <a:lnTo>
                      <a:pt x="0" y="628"/>
                    </a:lnTo>
                    <a:lnTo>
                      <a:pt x="2" y="627"/>
                    </a:lnTo>
                    <a:lnTo>
                      <a:pt x="2" y="626"/>
                    </a:lnTo>
                    <a:lnTo>
                      <a:pt x="3" y="625"/>
                    </a:lnTo>
                    <a:lnTo>
                      <a:pt x="4" y="625"/>
                    </a:lnTo>
                    <a:lnTo>
                      <a:pt x="6" y="625"/>
                    </a:lnTo>
                    <a:lnTo>
                      <a:pt x="7" y="626"/>
                    </a:lnTo>
                    <a:lnTo>
                      <a:pt x="7" y="627"/>
                    </a:lnTo>
                    <a:lnTo>
                      <a:pt x="9" y="628"/>
                    </a:lnTo>
                    <a:close/>
                    <a:moveTo>
                      <a:pt x="9" y="644"/>
                    </a:moveTo>
                    <a:lnTo>
                      <a:pt x="9" y="644"/>
                    </a:lnTo>
                    <a:lnTo>
                      <a:pt x="7" y="645"/>
                    </a:lnTo>
                    <a:lnTo>
                      <a:pt x="7" y="646"/>
                    </a:lnTo>
                    <a:lnTo>
                      <a:pt x="6" y="647"/>
                    </a:lnTo>
                    <a:lnTo>
                      <a:pt x="4" y="647"/>
                    </a:lnTo>
                    <a:lnTo>
                      <a:pt x="3" y="647"/>
                    </a:lnTo>
                    <a:lnTo>
                      <a:pt x="2" y="646"/>
                    </a:lnTo>
                    <a:lnTo>
                      <a:pt x="2" y="645"/>
                    </a:lnTo>
                    <a:lnTo>
                      <a:pt x="0" y="644"/>
                    </a:lnTo>
                    <a:lnTo>
                      <a:pt x="2" y="641"/>
                    </a:lnTo>
                    <a:lnTo>
                      <a:pt x="2" y="640"/>
                    </a:lnTo>
                    <a:lnTo>
                      <a:pt x="3" y="640"/>
                    </a:lnTo>
                    <a:lnTo>
                      <a:pt x="4" y="640"/>
                    </a:lnTo>
                    <a:lnTo>
                      <a:pt x="6" y="640"/>
                    </a:lnTo>
                    <a:lnTo>
                      <a:pt x="7" y="640"/>
                    </a:lnTo>
                    <a:lnTo>
                      <a:pt x="7" y="641"/>
                    </a:lnTo>
                    <a:lnTo>
                      <a:pt x="9" y="644"/>
                    </a:lnTo>
                    <a:close/>
                    <a:moveTo>
                      <a:pt x="9" y="658"/>
                    </a:moveTo>
                    <a:lnTo>
                      <a:pt x="9" y="658"/>
                    </a:lnTo>
                    <a:lnTo>
                      <a:pt x="7" y="659"/>
                    </a:lnTo>
                    <a:lnTo>
                      <a:pt x="7" y="660"/>
                    </a:lnTo>
                    <a:lnTo>
                      <a:pt x="6" y="662"/>
                    </a:lnTo>
                    <a:lnTo>
                      <a:pt x="4" y="662"/>
                    </a:lnTo>
                    <a:lnTo>
                      <a:pt x="3" y="662"/>
                    </a:lnTo>
                    <a:lnTo>
                      <a:pt x="2" y="660"/>
                    </a:lnTo>
                    <a:lnTo>
                      <a:pt x="2" y="659"/>
                    </a:lnTo>
                    <a:lnTo>
                      <a:pt x="0" y="658"/>
                    </a:lnTo>
                    <a:lnTo>
                      <a:pt x="2" y="657"/>
                    </a:lnTo>
                    <a:lnTo>
                      <a:pt x="2" y="656"/>
                    </a:lnTo>
                    <a:lnTo>
                      <a:pt x="3" y="654"/>
                    </a:lnTo>
                    <a:lnTo>
                      <a:pt x="4" y="654"/>
                    </a:lnTo>
                    <a:lnTo>
                      <a:pt x="6" y="654"/>
                    </a:lnTo>
                    <a:lnTo>
                      <a:pt x="7" y="656"/>
                    </a:lnTo>
                    <a:lnTo>
                      <a:pt x="7" y="657"/>
                    </a:lnTo>
                    <a:lnTo>
                      <a:pt x="9" y="658"/>
                    </a:lnTo>
                    <a:close/>
                    <a:moveTo>
                      <a:pt x="9" y="673"/>
                    </a:moveTo>
                    <a:lnTo>
                      <a:pt x="9" y="673"/>
                    </a:lnTo>
                    <a:lnTo>
                      <a:pt x="7" y="675"/>
                    </a:lnTo>
                    <a:lnTo>
                      <a:pt x="7" y="676"/>
                    </a:lnTo>
                    <a:lnTo>
                      <a:pt x="6" y="677"/>
                    </a:lnTo>
                    <a:lnTo>
                      <a:pt x="4" y="677"/>
                    </a:lnTo>
                    <a:lnTo>
                      <a:pt x="3" y="677"/>
                    </a:lnTo>
                    <a:lnTo>
                      <a:pt x="2" y="676"/>
                    </a:lnTo>
                    <a:lnTo>
                      <a:pt x="2" y="675"/>
                    </a:lnTo>
                    <a:lnTo>
                      <a:pt x="0" y="673"/>
                    </a:lnTo>
                    <a:lnTo>
                      <a:pt x="2" y="671"/>
                    </a:lnTo>
                    <a:lnTo>
                      <a:pt x="2" y="670"/>
                    </a:lnTo>
                    <a:lnTo>
                      <a:pt x="3" y="670"/>
                    </a:lnTo>
                    <a:lnTo>
                      <a:pt x="4" y="670"/>
                    </a:lnTo>
                    <a:lnTo>
                      <a:pt x="6" y="670"/>
                    </a:lnTo>
                    <a:lnTo>
                      <a:pt x="7" y="670"/>
                    </a:lnTo>
                    <a:lnTo>
                      <a:pt x="7" y="671"/>
                    </a:lnTo>
                    <a:lnTo>
                      <a:pt x="9" y="673"/>
                    </a:lnTo>
                    <a:close/>
                    <a:moveTo>
                      <a:pt x="9" y="688"/>
                    </a:moveTo>
                    <a:lnTo>
                      <a:pt x="9" y="688"/>
                    </a:lnTo>
                    <a:lnTo>
                      <a:pt x="7" y="689"/>
                    </a:lnTo>
                    <a:lnTo>
                      <a:pt x="7" y="690"/>
                    </a:lnTo>
                    <a:lnTo>
                      <a:pt x="6" y="691"/>
                    </a:lnTo>
                    <a:lnTo>
                      <a:pt x="4" y="691"/>
                    </a:lnTo>
                    <a:lnTo>
                      <a:pt x="3" y="691"/>
                    </a:lnTo>
                    <a:lnTo>
                      <a:pt x="2" y="690"/>
                    </a:lnTo>
                    <a:lnTo>
                      <a:pt x="2" y="689"/>
                    </a:lnTo>
                    <a:lnTo>
                      <a:pt x="0" y="688"/>
                    </a:lnTo>
                    <a:lnTo>
                      <a:pt x="2" y="687"/>
                    </a:lnTo>
                    <a:lnTo>
                      <a:pt x="2" y="685"/>
                    </a:lnTo>
                    <a:lnTo>
                      <a:pt x="3" y="684"/>
                    </a:lnTo>
                    <a:lnTo>
                      <a:pt x="4" y="684"/>
                    </a:lnTo>
                    <a:lnTo>
                      <a:pt x="6" y="684"/>
                    </a:lnTo>
                    <a:lnTo>
                      <a:pt x="7" y="685"/>
                    </a:lnTo>
                    <a:lnTo>
                      <a:pt x="7" y="687"/>
                    </a:lnTo>
                    <a:lnTo>
                      <a:pt x="9" y="688"/>
                    </a:lnTo>
                    <a:close/>
                    <a:moveTo>
                      <a:pt x="9" y="703"/>
                    </a:moveTo>
                    <a:lnTo>
                      <a:pt x="9" y="703"/>
                    </a:lnTo>
                    <a:lnTo>
                      <a:pt x="7" y="704"/>
                    </a:lnTo>
                    <a:lnTo>
                      <a:pt x="7" y="706"/>
                    </a:lnTo>
                    <a:lnTo>
                      <a:pt x="6" y="707"/>
                    </a:lnTo>
                    <a:lnTo>
                      <a:pt x="4" y="707"/>
                    </a:lnTo>
                    <a:lnTo>
                      <a:pt x="3" y="707"/>
                    </a:lnTo>
                    <a:lnTo>
                      <a:pt x="2" y="706"/>
                    </a:lnTo>
                    <a:lnTo>
                      <a:pt x="2" y="704"/>
                    </a:lnTo>
                    <a:lnTo>
                      <a:pt x="0" y="703"/>
                    </a:lnTo>
                    <a:lnTo>
                      <a:pt x="2" y="701"/>
                    </a:lnTo>
                    <a:lnTo>
                      <a:pt x="2" y="700"/>
                    </a:lnTo>
                    <a:lnTo>
                      <a:pt x="3" y="700"/>
                    </a:lnTo>
                    <a:lnTo>
                      <a:pt x="4" y="700"/>
                    </a:lnTo>
                    <a:lnTo>
                      <a:pt x="6" y="700"/>
                    </a:lnTo>
                    <a:lnTo>
                      <a:pt x="7" y="700"/>
                    </a:lnTo>
                    <a:lnTo>
                      <a:pt x="7" y="701"/>
                    </a:lnTo>
                    <a:lnTo>
                      <a:pt x="9" y="703"/>
                    </a:lnTo>
                    <a:close/>
                    <a:moveTo>
                      <a:pt x="9" y="718"/>
                    </a:moveTo>
                    <a:lnTo>
                      <a:pt x="9" y="718"/>
                    </a:lnTo>
                    <a:lnTo>
                      <a:pt x="7" y="719"/>
                    </a:lnTo>
                    <a:lnTo>
                      <a:pt x="7" y="720"/>
                    </a:lnTo>
                    <a:lnTo>
                      <a:pt x="6" y="721"/>
                    </a:lnTo>
                    <a:lnTo>
                      <a:pt x="4" y="721"/>
                    </a:lnTo>
                    <a:lnTo>
                      <a:pt x="3" y="721"/>
                    </a:lnTo>
                    <a:lnTo>
                      <a:pt x="2" y="720"/>
                    </a:lnTo>
                    <a:lnTo>
                      <a:pt x="2" y="719"/>
                    </a:lnTo>
                    <a:lnTo>
                      <a:pt x="0" y="718"/>
                    </a:lnTo>
                    <a:lnTo>
                      <a:pt x="2" y="716"/>
                    </a:lnTo>
                    <a:lnTo>
                      <a:pt x="2" y="715"/>
                    </a:lnTo>
                    <a:lnTo>
                      <a:pt x="3" y="714"/>
                    </a:lnTo>
                    <a:lnTo>
                      <a:pt x="4" y="714"/>
                    </a:lnTo>
                    <a:lnTo>
                      <a:pt x="6" y="714"/>
                    </a:lnTo>
                    <a:lnTo>
                      <a:pt x="7" y="715"/>
                    </a:lnTo>
                    <a:lnTo>
                      <a:pt x="7" y="716"/>
                    </a:lnTo>
                    <a:lnTo>
                      <a:pt x="9" y="718"/>
                    </a:lnTo>
                    <a:close/>
                    <a:moveTo>
                      <a:pt x="9" y="733"/>
                    </a:moveTo>
                    <a:lnTo>
                      <a:pt x="9" y="733"/>
                    </a:lnTo>
                    <a:lnTo>
                      <a:pt x="7" y="734"/>
                    </a:lnTo>
                    <a:lnTo>
                      <a:pt x="7" y="735"/>
                    </a:lnTo>
                    <a:lnTo>
                      <a:pt x="6" y="737"/>
                    </a:lnTo>
                    <a:lnTo>
                      <a:pt x="4" y="737"/>
                    </a:lnTo>
                    <a:lnTo>
                      <a:pt x="3" y="737"/>
                    </a:lnTo>
                    <a:lnTo>
                      <a:pt x="2" y="735"/>
                    </a:lnTo>
                    <a:lnTo>
                      <a:pt x="2" y="734"/>
                    </a:lnTo>
                    <a:lnTo>
                      <a:pt x="0" y="733"/>
                    </a:lnTo>
                    <a:lnTo>
                      <a:pt x="2" y="731"/>
                    </a:lnTo>
                    <a:lnTo>
                      <a:pt x="2" y="729"/>
                    </a:lnTo>
                    <a:lnTo>
                      <a:pt x="3" y="729"/>
                    </a:lnTo>
                    <a:lnTo>
                      <a:pt x="4" y="729"/>
                    </a:lnTo>
                    <a:lnTo>
                      <a:pt x="6" y="729"/>
                    </a:lnTo>
                    <a:lnTo>
                      <a:pt x="7" y="729"/>
                    </a:lnTo>
                    <a:lnTo>
                      <a:pt x="7" y="731"/>
                    </a:lnTo>
                    <a:lnTo>
                      <a:pt x="9" y="733"/>
                    </a:lnTo>
                    <a:close/>
                    <a:moveTo>
                      <a:pt x="9" y="747"/>
                    </a:moveTo>
                    <a:lnTo>
                      <a:pt x="9" y="747"/>
                    </a:lnTo>
                    <a:lnTo>
                      <a:pt x="7" y="748"/>
                    </a:lnTo>
                    <a:lnTo>
                      <a:pt x="7" y="750"/>
                    </a:lnTo>
                    <a:lnTo>
                      <a:pt x="6" y="751"/>
                    </a:lnTo>
                    <a:lnTo>
                      <a:pt x="4" y="751"/>
                    </a:lnTo>
                    <a:lnTo>
                      <a:pt x="3" y="751"/>
                    </a:lnTo>
                    <a:lnTo>
                      <a:pt x="2" y="750"/>
                    </a:lnTo>
                    <a:lnTo>
                      <a:pt x="2" y="748"/>
                    </a:lnTo>
                    <a:lnTo>
                      <a:pt x="0" y="747"/>
                    </a:lnTo>
                    <a:lnTo>
                      <a:pt x="2" y="746"/>
                    </a:lnTo>
                    <a:lnTo>
                      <a:pt x="2" y="745"/>
                    </a:lnTo>
                    <a:lnTo>
                      <a:pt x="3" y="744"/>
                    </a:lnTo>
                    <a:lnTo>
                      <a:pt x="4" y="744"/>
                    </a:lnTo>
                    <a:lnTo>
                      <a:pt x="6" y="744"/>
                    </a:lnTo>
                    <a:lnTo>
                      <a:pt x="7" y="745"/>
                    </a:lnTo>
                    <a:lnTo>
                      <a:pt x="7" y="746"/>
                    </a:lnTo>
                    <a:lnTo>
                      <a:pt x="9" y="747"/>
                    </a:lnTo>
                    <a:close/>
                    <a:moveTo>
                      <a:pt x="9" y="763"/>
                    </a:moveTo>
                    <a:lnTo>
                      <a:pt x="9" y="763"/>
                    </a:lnTo>
                    <a:lnTo>
                      <a:pt x="7" y="764"/>
                    </a:lnTo>
                    <a:lnTo>
                      <a:pt x="7" y="765"/>
                    </a:lnTo>
                    <a:lnTo>
                      <a:pt x="6" y="766"/>
                    </a:lnTo>
                    <a:lnTo>
                      <a:pt x="4" y="766"/>
                    </a:lnTo>
                    <a:lnTo>
                      <a:pt x="3" y="766"/>
                    </a:lnTo>
                    <a:lnTo>
                      <a:pt x="2" y="765"/>
                    </a:lnTo>
                    <a:lnTo>
                      <a:pt x="2" y="764"/>
                    </a:lnTo>
                    <a:lnTo>
                      <a:pt x="0" y="763"/>
                    </a:lnTo>
                    <a:lnTo>
                      <a:pt x="2" y="760"/>
                    </a:lnTo>
                    <a:lnTo>
                      <a:pt x="2" y="759"/>
                    </a:lnTo>
                    <a:lnTo>
                      <a:pt x="3" y="759"/>
                    </a:lnTo>
                    <a:lnTo>
                      <a:pt x="4" y="759"/>
                    </a:lnTo>
                    <a:lnTo>
                      <a:pt x="6" y="759"/>
                    </a:lnTo>
                    <a:lnTo>
                      <a:pt x="7" y="759"/>
                    </a:lnTo>
                    <a:lnTo>
                      <a:pt x="7" y="760"/>
                    </a:lnTo>
                    <a:lnTo>
                      <a:pt x="9" y="763"/>
                    </a:lnTo>
                    <a:close/>
                    <a:moveTo>
                      <a:pt x="9" y="777"/>
                    </a:moveTo>
                    <a:lnTo>
                      <a:pt x="9" y="777"/>
                    </a:lnTo>
                    <a:lnTo>
                      <a:pt x="7" y="778"/>
                    </a:lnTo>
                    <a:lnTo>
                      <a:pt x="7" y="779"/>
                    </a:lnTo>
                    <a:lnTo>
                      <a:pt x="6" y="781"/>
                    </a:lnTo>
                    <a:lnTo>
                      <a:pt x="4" y="781"/>
                    </a:lnTo>
                    <a:lnTo>
                      <a:pt x="3" y="781"/>
                    </a:lnTo>
                    <a:lnTo>
                      <a:pt x="2" y="779"/>
                    </a:lnTo>
                    <a:lnTo>
                      <a:pt x="2" y="778"/>
                    </a:lnTo>
                    <a:lnTo>
                      <a:pt x="0" y="777"/>
                    </a:lnTo>
                    <a:lnTo>
                      <a:pt x="2" y="776"/>
                    </a:lnTo>
                    <a:lnTo>
                      <a:pt x="2" y="775"/>
                    </a:lnTo>
                    <a:lnTo>
                      <a:pt x="3" y="773"/>
                    </a:lnTo>
                    <a:lnTo>
                      <a:pt x="4" y="773"/>
                    </a:lnTo>
                    <a:lnTo>
                      <a:pt x="6" y="773"/>
                    </a:lnTo>
                    <a:lnTo>
                      <a:pt x="7" y="775"/>
                    </a:lnTo>
                    <a:lnTo>
                      <a:pt x="7" y="776"/>
                    </a:lnTo>
                    <a:lnTo>
                      <a:pt x="9" y="777"/>
                    </a:lnTo>
                    <a:close/>
                    <a:moveTo>
                      <a:pt x="9" y="793"/>
                    </a:moveTo>
                    <a:lnTo>
                      <a:pt x="9" y="793"/>
                    </a:lnTo>
                    <a:lnTo>
                      <a:pt x="7" y="794"/>
                    </a:lnTo>
                    <a:lnTo>
                      <a:pt x="7" y="795"/>
                    </a:lnTo>
                    <a:lnTo>
                      <a:pt x="6" y="796"/>
                    </a:lnTo>
                    <a:lnTo>
                      <a:pt x="4" y="796"/>
                    </a:lnTo>
                    <a:lnTo>
                      <a:pt x="3" y="796"/>
                    </a:lnTo>
                    <a:lnTo>
                      <a:pt x="2" y="795"/>
                    </a:lnTo>
                    <a:lnTo>
                      <a:pt x="2" y="794"/>
                    </a:lnTo>
                    <a:lnTo>
                      <a:pt x="0" y="793"/>
                    </a:lnTo>
                    <a:lnTo>
                      <a:pt x="2" y="790"/>
                    </a:lnTo>
                    <a:lnTo>
                      <a:pt x="2" y="789"/>
                    </a:lnTo>
                    <a:lnTo>
                      <a:pt x="3" y="789"/>
                    </a:lnTo>
                    <a:lnTo>
                      <a:pt x="4" y="789"/>
                    </a:lnTo>
                    <a:lnTo>
                      <a:pt x="6" y="789"/>
                    </a:lnTo>
                    <a:lnTo>
                      <a:pt x="7" y="789"/>
                    </a:lnTo>
                    <a:lnTo>
                      <a:pt x="7" y="790"/>
                    </a:lnTo>
                    <a:lnTo>
                      <a:pt x="9" y="793"/>
                    </a:lnTo>
                    <a:close/>
                    <a:moveTo>
                      <a:pt x="9" y="807"/>
                    </a:moveTo>
                    <a:lnTo>
                      <a:pt x="9" y="807"/>
                    </a:lnTo>
                    <a:lnTo>
                      <a:pt x="7" y="808"/>
                    </a:lnTo>
                    <a:lnTo>
                      <a:pt x="7" y="809"/>
                    </a:lnTo>
                    <a:lnTo>
                      <a:pt x="6" y="810"/>
                    </a:lnTo>
                    <a:lnTo>
                      <a:pt x="4" y="810"/>
                    </a:lnTo>
                    <a:lnTo>
                      <a:pt x="3" y="810"/>
                    </a:lnTo>
                    <a:lnTo>
                      <a:pt x="2" y="809"/>
                    </a:lnTo>
                    <a:lnTo>
                      <a:pt x="2" y="808"/>
                    </a:lnTo>
                    <a:lnTo>
                      <a:pt x="0" y="807"/>
                    </a:lnTo>
                    <a:lnTo>
                      <a:pt x="2" y="806"/>
                    </a:lnTo>
                    <a:lnTo>
                      <a:pt x="2" y="804"/>
                    </a:lnTo>
                    <a:lnTo>
                      <a:pt x="3" y="803"/>
                    </a:lnTo>
                    <a:lnTo>
                      <a:pt x="4" y="803"/>
                    </a:lnTo>
                    <a:lnTo>
                      <a:pt x="6" y="803"/>
                    </a:lnTo>
                    <a:lnTo>
                      <a:pt x="7" y="804"/>
                    </a:lnTo>
                    <a:lnTo>
                      <a:pt x="7" y="806"/>
                    </a:lnTo>
                    <a:lnTo>
                      <a:pt x="9" y="807"/>
                    </a:lnTo>
                    <a:close/>
                    <a:moveTo>
                      <a:pt x="9" y="822"/>
                    </a:moveTo>
                    <a:lnTo>
                      <a:pt x="9" y="822"/>
                    </a:lnTo>
                    <a:lnTo>
                      <a:pt x="7" y="823"/>
                    </a:lnTo>
                    <a:lnTo>
                      <a:pt x="7" y="825"/>
                    </a:lnTo>
                    <a:lnTo>
                      <a:pt x="6" y="826"/>
                    </a:lnTo>
                    <a:lnTo>
                      <a:pt x="4" y="826"/>
                    </a:lnTo>
                    <a:lnTo>
                      <a:pt x="3" y="826"/>
                    </a:lnTo>
                    <a:lnTo>
                      <a:pt x="2" y="825"/>
                    </a:lnTo>
                    <a:lnTo>
                      <a:pt x="2" y="823"/>
                    </a:lnTo>
                    <a:lnTo>
                      <a:pt x="0" y="822"/>
                    </a:lnTo>
                    <a:lnTo>
                      <a:pt x="2" y="820"/>
                    </a:lnTo>
                    <a:lnTo>
                      <a:pt x="2" y="819"/>
                    </a:lnTo>
                    <a:lnTo>
                      <a:pt x="3" y="819"/>
                    </a:lnTo>
                    <a:lnTo>
                      <a:pt x="4" y="819"/>
                    </a:lnTo>
                    <a:lnTo>
                      <a:pt x="6" y="819"/>
                    </a:lnTo>
                    <a:lnTo>
                      <a:pt x="7" y="819"/>
                    </a:lnTo>
                    <a:lnTo>
                      <a:pt x="7" y="820"/>
                    </a:lnTo>
                    <a:lnTo>
                      <a:pt x="9" y="822"/>
                    </a:lnTo>
                    <a:close/>
                    <a:moveTo>
                      <a:pt x="9" y="837"/>
                    </a:moveTo>
                    <a:lnTo>
                      <a:pt x="9" y="837"/>
                    </a:lnTo>
                    <a:lnTo>
                      <a:pt x="7" y="838"/>
                    </a:lnTo>
                    <a:lnTo>
                      <a:pt x="7" y="839"/>
                    </a:lnTo>
                    <a:lnTo>
                      <a:pt x="6" y="840"/>
                    </a:lnTo>
                    <a:lnTo>
                      <a:pt x="4" y="840"/>
                    </a:lnTo>
                    <a:lnTo>
                      <a:pt x="3" y="840"/>
                    </a:lnTo>
                    <a:lnTo>
                      <a:pt x="2" y="839"/>
                    </a:lnTo>
                    <a:lnTo>
                      <a:pt x="2" y="838"/>
                    </a:lnTo>
                    <a:lnTo>
                      <a:pt x="0" y="837"/>
                    </a:lnTo>
                    <a:lnTo>
                      <a:pt x="2" y="835"/>
                    </a:lnTo>
                    <a:lnTo>
                      <a:pt x="2" y="834"/>
                    </a:lnTo>
                    <a:lnTo>
                      <a:pt x="3" y="833"/>
                    </a:lnTo>
                    <a:lnTo>
                      <a:pt x="4" y="833"/>
                    </a:lnTo>
                    <a:lnTo>
                      <a:pt x="6" y="833"/>
                    </a:lnTo>
                    <a:lnTo>
                      <a:pt x="7" y="834"/>
                    </a:lnTo>
                    <a:lnTo>
                      <a:pt x="7" y="835"/>
                    </a:lnTo>
                    <a:lnTo>
                      <a:pt x="9" y="837"/>
                    </a:lnTo>
                    <a:close/>
                    <a:moveTo>
                      <a:pt x="9" y="852"/>
                    </a:moveTo>
                    <a:lnTo>
                      <a:pt x="9" y="852"/>
                    </a:lnTo>
                    <a:lnTo>
                      <a:pt x="7" y="853"/>
                    </a:lnTo>
                    <a:lnTo>
                      <a:pt x="7" y="854"/>
                    </a:lnTo>
                    <a:lnTo>
                      <a:pt x="6" y="856"/>
                    </a:lnTo>
                    <a:lnTo>
                      <a:pt x="4" y="856"/>
                    </a:lnTo>
                    <a:lnTo>
                      <a:pt x="3" y="856"/>
                    </a:lnTo>
                    <a:lnTo>
                      <a:pt x="2" y="854"/>
                    </a:lnTo>
                    <a:lnTo>
                      <a:pt x="2" y="853"/>
                    </a:lnTo>
                    <a:lnTo>
                      <a:pt x="0" y="852"/>
                    </a:lnTo>
                    <a:lnTo>
                      <a:pt x="2" y="850"/>
                    </a:lnTo>
                    <a:lnTo>
                      <a:pt x="2" y="848"/>
                    </a:lnTo>
                    <a:lnTo>
                      <a:pt x="3" y="848"/>
                    </a:lnTo>
                    <a:lnTo>
                      <a:pt x="4" y="848"/>
                    </a:lnTo>
                    <a:lnTo>
                      <a:pt x="6" y="848"/>
                    </a:lnTo>
                    <a:lnTo>
                      <a:pt x="7" y="848"/>
                    </a:lnTo>
                    <a:lnTo>
                      <a:pt x="7" y="850"/>
                    </a:lnTo>
                    <a:lnTo>
                      <a:pt x="9" y="852"/>
                    </a:lnTo>
                    <a:close/>
                    <a:moveTo>
                      <a:pt x="9" y="866"/>
                    </a:moveTo>
                    <a:lnTo>
                      <a:pt x="9" y="866"/>
                    </a:lnTo>
                    <a:lnTo>
                      <a:pt x="7" y="868"/>
                    </a:lnTo>
                    <a:lnTo>
                      <a:pt x="7" y="869"/>
                    </a:lnTo>
                    <a:lnTo>
                      <a:pt x="6" y="870"/>
                    </a:lnTo>
                    <a:lnTo>
                      <a:pt x="4" y="870"/>
                    </a:lnTo>
                    <a:lnTo>
                      <a:pt x="3" y="870"/>
                    </a:lnTo>
                    <a:lnTo>
                      <a:pt x="2" y="869"/>
                    </a:lnTo>
                    <a:lnTo>
                      <a:pt x="2" y="868"/>
                    </a:lnTo>
                    <a:lnTo>
                      <a:pt x="0" y="866"/>
                    </a:lnTo>
                    <a:lnTo>
                      <a:pt x="2" y="865"/>
                    </a:lnTo>
                    <a:lnTo>
                      <a:pt x="2" y="864"/>
                    </a:lnTo>
                    <a:lnTo>
                      <a:pt x="3" y="863"/>
                    </a:lnTo>
                    <a:lnTo>
                      <a:pt x="4" y="863"/>
                    </a:lnTo>
                    <a:lnTo>
                      <a:pt x="6" y="863"/>
                    </a:lnTo>
                    <a:lnTo>
                      <a:pt x="7" y="864"/>
                    </a:lnTo>
                    <a:lnTo>
                      <a:pt x="7" y="865"/>
                    </a:lnTo>
                    <a:lnTo>
                      <a:pt x="9" y="866"/>
                    </a:lnTo>
                    <a:close/>
                    <a:moveTo>
                      <a:pt x="9" y="882"/>
                    </a:moveTo>
                    <a:lnTo>
                      <a:pt x="9" y="882"/>
                    </a:lnTo>
                    <a:lnTo>
                      <a:pt x="7" y="883"/>
                    </a:lnTo>
                    <a:lnTo>
                      <a:pt x="7" y="884"/>
                    </a:lnTo>
                    <a:lnTo>
                      <a:pt x="6" y="885"/>
                    </a:lnTo>
                    <a:lnTo>
                      <a:pt x="4" y="885"/>
                    </a:lnTo>
                    <a:lnTo>
                      <a:pt x="3" y="885"/>
                    </a:lnTo>
                    <a:lnTo>
                      <a:pt x="2" y="884"/>
                    </a:lnTo>
                    <a:lnTo>
                      <a:pt x="2" y="883"/>
                    </a:lnTo>
                    <a:lnTo>
                      <a:pt x="0" y="882"/>
                    </a:lnTo>
                    <a:lnTo>
                      <a:pt x="2" y="879"/>
                    </a:lnTo>
                    <a:lnTo>
                      <a:pt x="2" y="878"/>
                    </a:lnTo>
                    <a:lnTo>
                      <a:pt x="3" y="878"/>
                    </a:lnTo>
                    <a:lnTo>
                      <a:pt x="4" y="878"/>
                    </a:lnTo>
                    <a:lnTo>
                      <a:pt x="6" y="878"/>
                    </a:lnTo>
                    <a:lnTo>
                      <a:pt x="7" y="878"/>
                    </a:lnTo>
                    <a:lnTo>
                      <a:pt x="7" y="879"/>
                    </a:lnTo>
                    <a:lnTo>
                      <a:pt x="9" y="882"/>
                    </a:lnTo>
                    <a:close/>
                    <a:moveTo>
                      <a:pt x="9" y="896"/>
                    </a:moveTo>
                    <a:lnTo>
                      <a:pt x="9" y="896"/>
                    </a:lnTo>
                    <a:lnTo>
                      <a:pt x="7" y="897"/>
                    </a:lnTo>
                    <a:lnTo>
                      <a:pt x="7" y="898"/>
                    </a:lnTo>
                    <a:lnTo>
                      <a:pt x="6" y="900"/>
                    </a:lnTo>
                    <a:lnTo>
                      <a:pt x="4" y="900"/>
                    </a:lnTo>
                    <a:lnTo>
                      <a:pt x="3" y="900"/>
                    </a:lnTo>
                    <a:lnTo>
                      <a:pt x="2" y="898"/>
                    </a:lnTo>
                    <a:lnTo>
                      <a:pt x="2" y="897"/>
                    </a:lnTo>
                    <a:lnTo>
                      <a:pt x="0" y="896"/>
                    </a:lnTo>
                    <a:lnTo>
                      <a:pt x="2" y="895"/>
                    </a:lnTo>
                    <a:lnTo>
                      <a:pt x="2" y="894"/>
                    </a:lnTo>
                    <a:lnTo>
                      <a:pt x="3" y="893"/>
                    </a:lnTo>
                    <a:lnTo>
                      <a:pt x="4" y="893"/>
                    </a:lnTo>
                    <a:lnTo>
                      <a:pt x="6" y="893"/>
                    </a:lnTo>
                    <a:lnTo>
                      <a:pt x="7" y="894"/>
                    </a:lnTo>
                    <a:lnTo>
                      <a:pt x="7" y="895"/>
                    </a:lnTo>
                    <a:lnTo>
                      <a:pt x="9" y="896"/>
                    </a:lnTo>
                    <a:close/>
                    <a:moveTo>
                      <a:pt x="9" y="912"/>
                    </a:moveTo>
                    <a:lnTo>
                      <a:pt x="9" y="912"/>
                    </a:lnTo>
                    <a:lnTo>
                      <a:pt x="7" y="913"/>
                    </a:lnTo>
                    <a:lnTo>
                      <a:pt x="7" y="914"/>
                    </a:lnTo>
                    <a:lnTo>
                      <a:pt x="6" y="915"/>
                    </a:lnTo>
                    <a:lnTo>
                      <a:pt x="4" y="915"/>
                    </a:lnTo>
                    <a:lnTo>
                      <a:pt x="3" y="915"/>
                    </a:lnTo>
                    <a:lnTo>
                      <a:pt x="2" y="914"/>
                    </a:lnTo>
                    <a:lnTo>
                      <a:pt x="2" y="913"/>
                    </a:lnTo>
                    <a:lnTo>
                      <a:pt x="0" y="912"/>
                    </a:lnTo>
                    <a:lnTo>
                      <a:pt x="2" y="910"/>
                    </a:lnTo>
                    <a:lnTo>
                      <a:pt x="2" y="909"/>
                    </a:lnTo>
                    <a:lnTo>
                      <a:pt x="3" y="908"/>
                    </a:lnTo>
                    <a:lnTo>
                      <a:pt x="4" y="908"/>
                    </a:lnTo>
                    <a:lnTo>
                      <a:pt x="6" y="908"/>
                    </a:lnTo>
                    <a:lnTo>
                      <a:pt x="7" y="909"/>
                    </a:lnTo>
                    <a:lnTo>
                      <a:pt x="7" y="910"/>
                    </a:lnTo>
                    <a:lnTo>
                      <a:pt x="9" y="912"/>
                    </a:lnTo>
                    <a:close/>
                    <a:moveTo>
                      <a:pt x="9" y="926"/>
                    </a:moveTo>
                    <a:lnTo>
                      <a:pt x="9" y="926"/>
                    </a:lnTo>
                    <a:lnTo>
                      <a:pt x="7" y="927"/>
                    </a:lnTo>
                    <a:lnTo>
                      <a:pt x="7" y="928"/>
                    </a:lnTo>
                    <a:lnTo>
                      <a:pt x="6" y="929"/>
                    </a:lnTo>
                    <a:lnTo>
                      <a:pt x="4" y="929"/>
                    </a:lnTo>
                    <a:lnTo>
                      <a:pt x="3" y="929"/>
                    </a:lnTo>
                    <a:lnTo>
                      <a:pt x="2" y="928"/>
                    </a:lnTo>
                    <a:lnTo>
                      <a:pt x="2" y="927"/>
                    </a:lnTo>
                    <a:lnTo>
                      <a:pt x="0" y="926"/>
                    </a:lnTo>
                    <a:lnTo>
                      <a:pt x="2" y="925"/>
                    </a:lnTo>
                    <a:lnTo>
                      <a:pt x="2" y="923"/>
                    </a:lnTo>
                    <a:lnTo>
                      <a:pt x="3" y="922"/>
                    </a:lnTo>
                    <a:lnTo>
                      <a:pt x="4" y="922"/>
                    </a:lnTo>
                    <a:lnTo>
                      <a:pt x="6" y="922"/>
                    </a:lnTo>
                    <a:lnTo>
                      <a:pt x="7" y="923"/>
                    </a:lnTo>
                    <a:lnTo>
                      <a:pt x="7" y="925"/>
                    </a:lnTo>
                    <a:lnTo>
                      <a:pt x="9" y="926"/>
                    </a:lnTo>
                    <a:close/>
                    <a:moveTo>
                      <a:pt x="9" y="941"/>
                    </a:moveTo>
                    <a:lnTo>
                      <a:pt x="9" y="941"/>
                    </a:lnTo>
                    <a:lnTo>
                      <a:pt x="7" y="943"/>
                    </a:lnTo>
                    <a:lnTo>
                      <a:pt x="7" y="944"/>
                    </a:lnTo>
                    <a:lnTo>
                      <a:pt x="6" y="945"/>
                    </a:lnTo>
                    <a:lnTo>
                      <a:pt x="4" y="945"/>
                    </a:lnTo>
                    <a:lnTo>
                      <a:pt x="3" y="945"/>
                    </a:lnTo>
                    <a:lnTo>
                      <a:pt x="2" y="944"/>
                    </a:lnTo>
                    <a:lnTo>
                      <a:pt x="2" y="943"/>
                    </a:lnTo>
                    <a:lnTo>
                      <a:pt x="0" y="941"/>
                    </a:lnTo>
                    <a:lnTo>
                      <a:pt x="2" y="940"/>
                    </a:lnTo>
                    <a:lnTo>
                      <a:pt x="2" y="939"/>
                    </a:lnTo>
                    <a:lnTo>
                      <a:pt x="3" y="938"/>
                    </a:lnTo>
                    <a:lnTo>
                      <a:pt x="4" y="938"/>
                    </a:lnTo>
                    <a:lnTo>
                      <a:pt x="6" y="938"/>
                    </a:lnTo>
                    <a:lnTo>
                      <a:pt x="7" y="939"/>
                    </a:lnTo>
                    <a:lnTo>
                      <a:pt x="7" y="940"/>
                    </a:lnTo>
                    <a:lnTo>
                      <a:pt x="9" y="941"/>
                    </a:lnTo>
                    <a:close/>
                    <a:moveTo>
                      <a:pt x="9" y="956"/>
                    </a:moveTo>
                    <a:lnTo>
                      <a:pt x="9" y="956"/>
                    </a:lnTo>
                    <a:lnTo>
                      <a:pt x="7" y="957"/>
                    </a:lnTo>
                    <a:lnTo>
                      <a:pt x="7" y="958"/>
                    </a:lnTo>
                    <a:lnTo>
                      <a:pt x="6" y="959"/>
                    </a:lnTo>
                    <a:lnTo>
                      <a:pt x="4" y="959"/>
                    </a:lnTo>
                    <a:lnTo>
                      <a:pt x="3" y="959"/>
                    </a:lnTo>
                    <a:lnTo>
                      <a:pt x="2" y="958"/>
                    </a:lnTo>
                    <a:lnTo>
                      <a:pt x="2" y="957"/>
                    </a:lnTo>
                    <a:lnTo>
                      <a:pt x="0" y="956"/>
                    </a:lnTo>
                    <a:lnTo>
                      <a:pt x="2" y="954"/>
                    </a:lnTo>
                    <a:lnTo>
                      <a:pt x="2" y="953"/>
                    </a:lnTo>
                    <a:lnTo>
                      <a:pt x="3" y="952"/>
                    </a:lnTo>
                    <a:lnTo>
                      <a:pt x="4" y="952"/>
                    </a:lnTo>
                    <a:lnTo>
                      <a:pt x="6" y="952"/>
                    </a:lnTo>
                    <a:lnTo>
                      <a:pt x="7" y="953"/>
                    </a:lnTo>
                    <a:lnTo>
                      <a:pt x="7" y="954"/>
                    </a:lnTo>
                    <a:lnTo>
                      <a:pt x="9" y="956"/>
                    </a:lnTo>
                    <a:close/>
                    <a:moveTo>
                      <a:pt x="9" y="971"/>
                    </a:moveTo>
                    <a:lnTo>
                      <a:pt x="9" y="971"/>
                    </a:lnTo>
                    <a:lnTo>
                      <a:pt x="7" y="972"/>
                    </a:lnTo>
                    <a:lnTo>
                      <a:pt x="7" y="973"/>
                    </a:lnTo>
                    <a:lnTo>
                      <a:pt x="6" y="975"/>
                    </a:lnTo>
                    <a:lnTo>
                      <a:pt x="4" y="975"/>
                    </a:lnTo>
                    <a:lnTo>
                      <a:pt x="3" y="975"/>
                    </a:lnTo>
                    <a:lnTo>
                      <a:pt x="2" y="973"/>
                    </a:lnTo>
                    <a:lnTo>
                      <a:pt x="2" y="972"/>
                    </a:lnTo>
                    <a:lnTo>
                      <a:pt x="0" y="971"/>
                    </a:lnTo>
                    <a:lnTo>
                      <a:pt x="2" y="970"/>
                    </a:lnTo>
                    <a:lnTo>
                      <a:pt x="2" y="969"/>
                    </a:lnTo>
                    <a:lnTo>
                      <a:pt x="3" y="968"/>
                    </a:lnTo>
                    <a:lnTo>
                      <a:pt x="4" y="968"/>
                    </a:lnTo>
                    <a:lnTo>
                      <a:pt x="6" y="968"/>
                    </a:lnTo>
                    <a:lnTo>
                      <a:pt x="7" y="969"/>
                    </a:lnTo>
                    <a:lnTo>
                      <a:pt x="7" y="970"/>
                    </a:lnTo>
                    <a:lnTo>
                      <a:pt x="9" y="971"/>
                    </a:lnTo>
                    <a:close/>
                    <a:moveTo>
                      <a:pt x="9" y="985"/>
                    </a:moveTo>
                    <a:lnTo>
                      <a:pt x="9" y="985"/>
                    </a:lnTo>
                    <a:lnTo>
                      <a:pt x="7" y="987"/>
                    </a:lnTo>
                    <a:lnTo>
                      <a:pt x="7" y="988"/>
                    </a:lnTo>
                    <a:lnTo>
                      <a:pt x="6" y="989"/>
                    </a:lnTo>
                    <a:lnTo>
                      <a:pt x="4" y="989"/>
                    </a:lnTo>
                    <a:lnTo>
                      <a:pt x="3" y="989"/>
                    </a:lnTo>
                    <a:lnTo>
                      <a:pt x="2" y="988"/>
                    </a:lnTo>
                    <a:lnTo>
                      <a:pt x="2" y="987"/>
                    </a:lnTo>
                    <a:lnTo>
                      <a:pt x="0" y="985"/>
                    </a:lnTo>
                    <a:lnTo>
                      <a:pt x="2" y="984"/>
                    </a:lnTo>
                    <a:lnTo>
                      <a:pt x="2" y="983"/>
                    </a:lnTo>
                    <a:lnTo>
                      <a:pt x="3" y="982"/>
                    </a:lnTo>
                    <a:lnTo>
                      <a:pt x="4" y="982"/>
                    </a:lnTo>
                    <a:lnTo>
                      <a:pt x="6" y="982"/>
                    </a:lnTo>
                    <a:lnTo>
                      <a:pt x="7" y="983"/>
                    </a:lnTo>
                    <a:lnTo>
                      <a:pt x="7" y="984"/>
                    </a:lnTo>
                    <a:lnTo>
                      <a:pt x="9" y="985"/>
                    </a:lnTo>
                    <a:close/>
                    <a:moveTo>
                      <a:pt x="9" y="1001"/>
                    </a:moveTo>
                    <a:lnTo>
                      <a:pt x="9" y="1001"/>
                    </a:lnTo>
                    <a:lnTo>
                      <a:pt x="7" y="1002"/>
                    </a:lnTo>
                    <a:lnTo>
                      <a:pt x="7" y="1003"/>
                    </a:lnTo>
                    <a:lnTo>
                      <a:pt x="6" y="1004"/>
                    </a:lnTo>
                    <a:lnTo>
                      <a:pt x="4" y="1004"/>
                    </a:lnTo>
                    <a:lnTo>
                      <a:pt x="3" y="1004"/>
                    </a:lnTo>
                    <a:lnTo>
                      <a:pt x="2" y="1003"/>
                    </a:lnTo>
                    <a:lnTo>
                      <a:pt x="2" y="1002"/>
                    </a:lnTo>
                    <a:lnTo>
                      <a:pt x="0" y="1001"/>
                    </a:lnTo>
                    <a:lnTo>
                      <a:pt x="2" y="1000"/>
                    </a:lnTo>
                    <a:lnTo>
                      <a:pt x="2" y="998"/>
                    </a:lnTo>
                    <a:lnTo>
                      <a:pt x="3" y="997"/>
                    </a:lnTo>
                    <a:lnTo>
                      <a:pt x="4" y="997"/>
                    </a:lnTo>
                    <a:lnTo>
                      <a:pt x="6" y="997"/>
                    </a:lnTo>
                    <a:lnTo>
                      <a:pt x="7" y="998"/>
                    </a:lnTo>
                    <a:lnTo>
                      <a:pt x="7" y="1000"/>
                    </a:lnTo>
                    <a:lnTo>
                      <a:pt x="9" y="1001"/>
                    </a:lnTo>
                    <a:close/>
                    <a:moveTo>
                      <a:pt x="9" y="1015"/>
                    </a:moveTo>
                    <a:lnTo>
                      <a:pt x="9" y="1015"/>
                    </a:lnTo>
                    <a:lnTo>
                      <a:pt x="7" y="1016"/>
                    </a:lnTo>
                    <a:lnTo>
                      <a:pt x="7" y="1018"/>
                    </a:lnTo>
                    <a:lnTo>
                      <a:pt x="6" y="1019"/>
                    </a:lnTo>
                    <a:lnTo>
                      <a:pt x="4" y="1019"/>
                    </a:lnTo>
                    <a:lnTo>
                      <a:pt x="3" y="1019"/>
                    </a:lnTo>
                    <a:lnTo>
                      <a:pt x="2" y="1018"/>
                    </a:lnTo>
                    <a:lnTo>
                      <a:pt x="2" y="1016"/>
                    </a:lnTo>
                    <a:lnTo>
                      <a:pt x="0" y="1015"/>
                    </a:lnTo>
                    <a:lnTo>
                      <a:pt x="2" y="1014"/>
                    </a:lnTo>
                    <a:lnTo>
                      <a:pt x="2" y="1013"/>
                    </a:lnTo>
                    <a:lnTo>
                      <a:pt x="3" y="1012"/>
                    </a:lnTo>
                    <a:lnTo>
                      <a:pt x="4" y="1012"/>
                    </a:lnTo>
                    <a:lnTo>
                      <a:pt x="6" y="1012"/>
                    </a:lnTo>
                    <a:lnTo>
                      <a:pt x="7" y="1013"/>
                    </a:lnTo>
                    <a:lnTo>
                      <a:pt x="7" y="1014"/>
                    </a:lnTo>
                    <a:lnTo>
                      <a:pt x="9" y="1015"/>
                    </a:lnTo>
                    <a:close/>
                    <a:moveTo>
                      <a:pt x="9" y="1031"/>
                    </a:moveTo>
                    <a:lnTo>
                      <a:pt x="9" y="1031"/>
                    </a:lnTo>
                    <a:lnTo>
                      <a:pt x="7" y="1032"/>
                    </a:lnTo>
                    <a:lnTo>
                      <a:pt x="7" y="1033"/>
                    </a:lnTo>
                    <a:lnTo>
                      <a:pt x="6" y="1034"/>
                    </a:lnTo>
                    <a:lnTo>
                      <a:pt x="4" y="1034"/>
                    </a:lnTo>
                    <a:lnTo>
                      <a:pt x="3" y="1034"/>
                    </a:lnTo>
                    <a:lnTo>
                      <a:pt x="2" y="1033"/>
                    </a:lnTo>
                    <a:lnTo>
                      <a:pt x="2" y="1032"/>
                    </a:lnTo>
                    <a:lnTo>
                      <a:pt x="0" y="1031"/>
                    </a:lnTo>
                    <a:lnTo>
                      <a:pt x="2" y="1029"/>
                    </a:lnTo>
                    <a:lnTo>
                      <a:pt x="2" y="1028"/>
                    </a:lnTo>
                    <a:lnTo>
                      <a:pt x="3" y="1027"/>
                    </a:lnTo>
                    <a:lnTo>
                      <a:pt x="4" y="1027"/>
                    </a:lnTo>
                    <a:lnTo>
                      <a:pt x="6" y="1027"/>
                    </a:lnTo>
                    <a:lnTo>
                      <a:pt x="7" y="1028"/>
                    </a:lnTo>
                    <a:lnTo>
                      <a:pt x="7" y="1029"/>
                    </a:lnTo>
                    <a:lnTo>
                      <a:pt x="9" y="1031"/>
                    </a:lnTo>
                    <a:close/>
                    <a:moveTo>
                      <a:pt x="9" y="1045"/>
                    </a:moveTo>
                    <a:lnTo>
                      <a:pt x="9" y="1045"/>
                    </a:lnTo>
                    <a:lnTo>
                      <a:pt x="7" y="1046"/>
                    </a:lnTo>
                    <a:lnTo>
                      <a:pt x="7" y="1047"/>
                    </a:lnTo>
                    <a:lnTo>
                      <a:pt x="6" y="1048"/>
                    </a:lnTo>
                    <a:lnTo>
                      <a:pt x="4" y="1048"/>
                    </a:lnTo>
                    <a:lnTo>
                      <a:pt x="3" y="1048"/>
                    </a:lnTo>
                    <a:lnTo>
                      <a:pt x="2" y="1047"/>
                    </a:lnTo>
                    <a:lnTo>
                      <a:pt x="2" y="1046"/>
                    </a:lnTo>
                    <a:lnTo>
                      <a:pt x="0" y="1045"/>
                    </a:lnTo>
                    <a:lnTo>
                      <a:pt x="2" y="1044"/>
                    </a:lnTo>
                    <a:lnTo>
                      <a:pt x="2" y="1043"/>
                    </a:lnTo>
                    <a:lnTo>
                      <a:pt x="3" y="1041"/>
                    </a:lnTo>
                    <a:lnTo>
                      <a:pt x="4" y="1041"/>
                    </a:lnTo>
                    <a:lnTo>
                      <a:pt x="6" y="1041"/>
                    </a:lnTo>
                    <a:lnTo>
                      <a:pt x="7" y="1043"/>
                    </a:lnTo>
                    <a:lnTo>
                      <a:pt x="7" y="1044"/>
                    </a:lnTo>
                    <a:lnTo>
                      <a:pt x="9" y="1045"/>
                    </a:lnTo>
                    <a:close/>
                    <a:moveTo>
                      <a:pt x="9" y="1060"/>
                    </a:moveTo>
                    <a:lnTo>
                      <a:pt x="9" y="1060"/>
                    </a:lnTo>
                    <a:lnTo>
                      <a:pt x="7" y="1062"/>
                    </a:lnTo>
                    <a:lnTo>
                      <a:pt x="7" y="1063"/>
                    </a:lnTo>
                    <a:lnTo>
                      <a:pt x="6" y="1064"/>
                    </a:lnTo>
                    <a:lnTo>
                      <a:pt x="4" y="1064"/>
                    </a:lnTo>
                    <a:lnTo>
                      <a:pt x="3" y="1064"/>
                    </a:lnTo>
                    <a:lnTo>
                      <a:pt x="2" y="1063"/>
                    </a:lnTo>
                    <a:lnTo>
                      <a:pt x="2" y="1062"/>
                    </a:lnTo>
                    <a:lnTo>
                      <a:pt x="0" y="1060"/>
                    </a:lnTo>
                    <a:lnTo>
                      <a:pt x="2" y="1059"/>
                    </a:lnTo>
                    <a:lnTo>
                      <a:pt x="2" y="1058"/>
                    </a:lnTo>
                    <a:lnTo>
                      <a:pt x="3" y="1057"/>
                    </a:lnTo>
                    <a:lnTo>
                      <a:pt x="4" y="1057"/>
                    </a:lnTo>
                    <a:lnTo>
                      <a:pt x="6" y="1057"/>
                    </a:lnTo>
                    <a:lnTo>
                      <a:pt x="7" y="1058"/>
                    </a:lnTo>
                    <a:lnTo>
                      <a:pt x="7" y="1059"/>
                    </a:lnTo>
                    <a:lnTo>
                      <a:pt x="9" y="1060"/>
                    </a:lnTo>
                    <a:close/>
                    <a:moveTo>
                      <a:pt x="9" y="1075"/>
                    </a:moveTo>
                    <a:lnTo>
                      <a:pt x="9" y="1075"/>
                    </a:lnTo>
                    <a:lnTo>
                      <a:pt x="7" y="1076"/>
                    </a:lnTo>
                    <a:lnTo>
                      <a:pt x="7" y="1077"/>
                    </a:lnTo>
                    <a:lnTo>
                      <a:pt x="6" y="1078"/>
                    </a:lnTo>
                    <a:lnTo>
                      <a:pt x="4" y="1078"/>
                    </a:lnTo>
                    <a:lnTo>
                      <a:pt x="3" y="1078"/>
                    </a:lnTo>
                    <a:lnTo>
                      <a:pt x="2" y="1077"/>
                    </a:lnTo>
                    <a:lnTo>
                      <a:pt x="2" y="1076"/>
                    </a:lnTo>
                    <a:lnTo>
                      <a:pt x="0" y="1075"/>
                    </a:lnTo>
                    <a:lnTo>
                      <a:pt x="2" y="1073"/>
                    </a:lnTo>
                    <a:lnTo>
                      <a:pt x="2" y="1072"/>
                    </a:lnTo>
                    <a:lnTo>
                      <a:pt x="3" y="1071"/>
                    </a:lnTo>
                    <a:lnTo>
                      <a:pt x="4" y="1071"/>
                    </a:lnTo>
                    <a:lnTo>
                      <a:pt x="6" y="1071"/>
                    </a:lnTo>
                    <a:lnTo>
                      <a:pt x="7" y="1072"/>
                    </a:lnTo>
                    <a:lnTo>
                      <a:pt x="7" y="1073"/>
                    </a:lnTo>
                    <a:lnTo>
                      <a:pt x="9" y="1075"/>
                    </a:lnTo>
                    <a:close/>
                    <a:moveTo>
                      <a:pt x="9" y="1090"/>
                    </a:moveTo>
                    <a:lnTo>
                      <a:pt x="9" y="1090"/>
                    </a:lnTo>
                    <a:lnTo>
                      <a:pt x="7" y="1091"/>
                    </a:lnTo>
                    <a:lnTo>
                      <a:pt x="7" y="1092"/>
                    </a:lnTo>
                    <a:lnTo>
                      <a:pt x="6" y="1094"/>
                    </a:lnTo>
                    <a:lnTo>
                      <a:pt x="4" y="1094"/>
                    </a:lnTo>
                    <a:lnTo>
                      <a:pt x="3" y="1094"/>
                    </a:lnTo>
                    <a:lnTo>
                      <a:pt x="2" y="1092"/>
                    </a:lnTo>
                    <a:lnTo>
                      <a:pt x="2" y="1091"/>
                    </a:lnTo>
                    <a:lnTo>
                      <a:pt x="0" y="1090"/>
                    </a:lnTo>
                    <a:lnTo>
                      <a:pt x="2" y="1089"/>
                    </a:lnTo>
                    <a:lnTo>
                      <a:pt x="2" y="1088"/>
                    </a:lnTo>
                    <a:lnTo>
                      <a:pt x="3" y="1087"/>
                    </a:lnTo>
                    <a:lnTo>
                      <a:pt x="4" y="1087"/>
                    </a:lnTo>
                    <a:lnTo>
                      <a:pt x="6" y="1087"/>
                    </a:lnTo>
                    <a:lnTo>
                      <a:pt x="7" y="1088"/>
                    </a:lnTo>
                    <a:lnTo>
                      <a:pt x="7" y="1089"/>
                    </a:lnTo>
                    <a:lnTo>
                      <a:pt x="9" y="1090"/>
                    </a:lnTo>
                    <a:close/>
                    <a:moveTo>
                      <a:pt x="9" y="1104"/>
                    </a:moveTo>
                    <a:lnTo>
                      <a:pt x="9" y="1104"/>
                    </a:lnTo>
                    <a:lnTo>
                      <a:pt x="7" y="1106"/>
                    </a:lnTo>
                    <a:lnTo>
                      <a:pt x="7" y="1107"/>
                    </a:lnTo>
                    <a:lnTo>
                      <a:pt x="6" y="1108"/>
                    </a:lnTo>
                    <a:lnTo>
                      <a:pt x="4" y="1108"/>
                    </a:lnTo>
                    <a:lnTo>
                      <a:pt x="3" y="1108"/>
                    </a:lnTo>
                    <a:lnTo>
                      <a:pt x="2" y="1107"/>
                    </a:lnTo>
                    <a:lnTo>
                      <a:pt x="2" y="1106"/>
                    </a:lnTo>
                    <a:lnTo>
                      <a:pt x="0" y="1104"/>
                    </a:lnTo>
                    <a:lnTo>
                      <a:pt x="2" y="1103"/>
                    </a:lnTo>
                    <a:lnTo>
                      <a:pt x="2" y="1102"/>
                    </a:lnTo>
                    <a:lnTo>
                      <a:pt x="3" y="1101"/>
                    </a:lnTo>
                    <a:lnTo>
                      <a:pt x="4" y="1101"/>
                    </a:lnTo>
                    <a:lnTo>
                      <a:pt x="6" y="1101"/>
                    </a:lnTo>
                    <a:lnTo>
                      <a:pt x="7" y="1102"/>
                    </a:lnTo>
                    <a:lnTo>
                      <a:pt x="7" y="1103"/>
                    </a:lnTo>
                    <a:lnTo>
                      <a:pt x="9" y="1104"/>
                    </a:lnTo>
                    <a:close/>
                    <a:moveTo>
                      <a:pt x="9" y="1120"/>
                    </a:moveTo>
                    <a:lnTo>
                      <a:pt x="9" y="1120"/>
                    </a:lnTo>
                    <a:lnTo>
                      <a:pt x="7" y="1121"/>
                    </a:lnTo>
                    <a:lnTo>
                      <a:pt x="7" y="1122"/>
                    </a:lnTo>
                    <a:lnTo>
                      <a:pt x="6" y="1123"/>
                    </a:lnTo>
                    <a:lnTo>
                      <a:pt x="4" y="1123"/>
                    </a:lnTo>
                    <a:lnTo>
                      <a:pt x="3" y="1123"/>
                    </a:lnTo>
                    <a:lnTo>
                      <a:pt x="2" y="1122"/>
                    </a:lnTo>
                    <a:lnTo>
                      <a:pt x="2" y="1121"/>
                    </a:lnTo>
                    <a:lnTo>
                      <a:pt x="0" y="1120"/>
                    </a:lnTo>
                    <a:lnTo>
                      <a:pt x="2" y="1119"/>
                    </a:lnTo>
                    <a:lnTo>
                      <a:pt x="2" y="1117"/>
                    </a:lnTo>
                    <a:lnTo>
                      <a:pt x="3" y="1116"/>
                    </a:lnTo>
                    <a:lnTo>
                      <a:pt x="4" y="1116"/>
                    </a:lnTo>
                    <a:lnTo>
                      <a:pt x="6" y="1116"/>
                    </a:lnTo>
                    <a:lnTo>
                      <a:pt x="7" y="1117"/>
                    </a:lnTo>
                    <a:lnTo>
                      <a:pt x="7" y="1119"/>
                    </a:lnTo>
                    <a:lnTo>
                      <a:pt x="9" y="1120"/>
                    </a:lnTo>
                    <a:close/>
                    <a:moveTo>
                      <a:pt x="9" y="1134"/>
                    </a:moveTo>
                    <a:lnTo>
                      <a:pt x="9" y="1134"/>
                    </a:lnTo>
                    <a:lnTo>
                      <a:pt x="7" y="1135"/>
                    </a:lnTo>
                    <a:lnTo>
                      <a:pt x="7" y="1137"/>
                    </a:lnTo>
                    <a:lnTo>
                      <a:pt x="6" y="1138"/>
                    </a:lnTo>
                    <a:lnTo>
                      <a:pt x="4" y="1138"/>
                    </a:lnTo>
                    <a:lnTo>
                      <a:pt x="3" y="1138"/>
                    </a:lnTo>
                    <a:lnTo>
                      <a:pt x="2" y="1137"/>
                    </a:lnTo>
                    <a:lnTo>
                      <a:pt x="2" y="1135"/>
                    </a:lnTo>
                    <a:lnTo>
                      <a:pt x="0" y="1134"/>
                    </a:lnTo>
                    <a:lnTo>
                      <a:pt x="2" y="1133"/>
                    </a:lnTo>
                    <a:lnTo>
                      <a:pt x="2" y="1132"/>
                    </a:lnTo>
                    <a:lnTo>
                      <a:pt x="3" y="1131"/>
                    </a:lnTo>
                    <a:lnTo>
                      <a:pt x="4" y="1131"/>
                    </a:lnTo>
                    <a:lnTo>
                      <a:pt x="6" y="1131"/>
                    </a:lnTo>
                    <a:lnTo>
                      <a:pt x="7" y="1132"/>
                    </a:lnTo>
                    <a:lnTo>
                      <a:pt x="7" y="1133"/>
                    </a:lnTo>
                    <a:lnTo>
                      <a:pt x="9" y="1134"/>
                    </a:lnTo>
                    <a:close/>
                    <a:moveTo>
                      <a:pt x="9" y="1150"/>
                    </a:moveTo>
                    <a:lnTo>
                      <a:pt x="9" y="1150"/>
                    </a:lnTo>
                    <a:lnTo>
                      <a:pt x="7" y="1151"/>
                    </a:lnTo>
                    <a:lnTo>
                      <a:pt x="7" y="1152"/>
                    </a:lnTo>
                    <a:lnTo>
                      <a:pt x="6" y="1153"/>
                    </a:lnTo>
                    <a:lnTo>
                      <a:pt x="4" y="1153"/>
                    </a:lnTo>
                    <a:lnTo>
                      <a:pt x="3" y="1153"/>
                    </a:lnTo>
                    <a:lnTo>
                      <a:pt x="2" y="1152"/>
                    </a:lnTo>
                    <a:lnTo>
                      <a:pt x="2" y="1151"/>
                    </a:lnTo>
                    <a:lnTo>
                      <a:pt x="0" y="1150"/>
                    </a:lnTo>
                    <a:lnTo>
                      <a:pt x="2" y="1148"/>
                    </a:lnTo>
                    <a:lnTo>
                      <a:pt x="2" y="1147"/>
                    </a:lnTo>
                    <a:lnTo>
                      <a:pt x="3" y="1146"/>
                    </a:lnTo>
                    <a:lnTo>
                      <a:pt x="4" y="1146"/>
                    </a:lnTo>
                    <a:lnTo>
                      <a:pt x="6" y="1146"/>
                    </a:lnTo>
                    <a:lnTo>
                      <a:pt x="7" y="1147"/>
                    </a:lnTo>
                    <a:lnTo>
                      <a:pt x="7" y="1148"/>
                    </a:lnTo>
                    <a:lnTo>
                      <a:pt x="9" y="1150"/>
                    </a:lnTo>
                    <a:close/>
                    <a:moveTo>
                      <a:pt x="9" y="1164"/>
                    </a:moveTo>
                    <a:lnTo>
                      <a:pt x="9" y="1164"/>
                    </a:lnTo>
                    <a:lnTo>
                      <a:pt x="7" y="1165"/>
                    </a:lnTo>
                    <a:lnTo>
                      <a:pt x="7" y="1166"/>
                    </a:lnTo>
                    <a:lnTo>
                      <a:pt x="6" y="1167"/>
                    </a:lnTo>
                    <a:lnTo>
                      <a:pt x="4" y="1167"/>
                    </a:lnTo>
                    <a:lnTo>
                      <a:pt x="3" y="1167"/>
                    </a:lnTo>
                    <a:lnTo>
                      <a:pt x="2" y="1166"/>
                    </a:lnTo>
                    <a:lnTo>
                      <a:pt x="2" y="1165"/>
                    </a:lnTo>
                    <a:lnTo>
                      <a:pt x="0" y="1164"/>
                    </a:lnTo>
                    <a:lnTo>
                      <a:pt x="2" y="1163"/>
                    </a:lnTo>
                    <a:lnTo>
                      <a:pt x="2" y="1162"/>
                    </a:lnTo>
                    <a:lnTo>
                      <a:pt x="3" y="1160"/>
                    </a:lnTo>
                    <a:lnTo>
                      <a:pt x="4" y="1160"/>
                    </a:lnTo>
                    <a:lnTo>
                      <a:pt x="6" y="1160"/>
                    </a:lnTo>
                    <a:lnTo>
                      <a:pt x="7" y="1162"/>
                    </a:lnTo>
                    <a:lnTo>
                      <a:pt x="7" y="1163"/>
                    </a:lnTo>
                    <a:lnTo>
                      <a:pt x="9" y="1164"/>
                    </a:lnTo>
                    <a:close/>
                    <a:moveTo>
                      <a:pt x="9" y="1179"/>
                    </a:moveTo>
                    <a:lnTo>
                      <a:pt x="9" y="1179"/>
                    </a:lnTo>
                    <a:lnTo>
                      <a:pt x="7" y="1181"/>
                    </a:lnTo>
                    <a:lnTo>
                      <a:pt x="7" y="1182"/>
                    </a:lnTo>
                    <a:lnTo>
                      <a:pt x="6" y="1183"/>
                    </a:lnTo>
                    <a:lnTo>
                      <a:pt x="4" y="1183"/>
                    </a:lnTo>
                    <a:lnTo>
                      <a:pt x="3" y="1183"/>
                    </a:lnTo>
                    <a:lnTo>
                      <a:pt x="2" y="1182"/>
                    </a:lnTo>
                    <a:lnTo>
                      <a:pt x="2" y="1181"/>
                    </a:lnTo>
                    <a:lnTo>
                      <a:pt x="0" y="1179"/>
                    </a:lnTo>
                    <a:lnTo>
                      <a:pt x="2" y="1178"/>
                    </a:lnTo>
                    <a:lnTo>
                      <a:pt x="2" y="1177"/>
                    </a:lnTo>
                    <a:lnTo>
                      <a:pt x="3" y="1176"/>
                    </a:lnTo>
                    <a:lnTo>
                      <a:pt x="4" y="1176"/>
                    </a:lnTo>
                    <a:lnTo>
                      <a:pt x="6" y="1176"/>
                    </a:lnTo>
                    <a:lnTo>
                      <a:pt x="7" y="1177"/>
                    </a:lnTo>
                    <a:lnTo>
                      <a:pt x="7" y="1178"/>
                    </a:lnTo>
                    <a:lnTo>
                      <a:pt x="9" y="1179"/>
                    </a:lnTo>
                    <a:close/>
                    <a:moveTo>
                      <a:pt x="9" y="1194"/>
                    </a:moveTo>
                    <a:lnTo>
                      <a:pt x="9" y="1194"/>
                    </a:lnTo>
                    <a:lnTo>
                      <a:pt x="7" y="1196"/>
                    </a:lnTo>
                    <a:lnTo>
                      <a:pt x="7" y="1197"/>
                    </a:lnTo>
                    <a:lnTo>
                      <a:pt x="6" y="1197"/>
                    </a:lnTo>
                    <a:lnTo>
                      <a:pt x="4" y="1198"/>
                    </a:lnTo>
                    <a:lnTo>
                      <a:pt x="3" y="1197"/>
                    </a:lnTo>
                    <a:lnTo>
                      <a:pt x="2" y="1197"/>
                    </a:lnTo>
                    <a:lnTo>
                      <a:pt x="2" y="1196"/>
                    </a:lnTo>
                    <a:lnTo>
                      <a:pt x="0" y="1194"/>
                    </a:lnTo>
                    <a:lnTo>
                      <a:pt x="2" y="1192"/>
                    </a:lnTo>
                    <a:lnTo>
                      <a:pt x="2" y="1191"/>
                    </a:lnTo>
                    <a:lnTo>
                      <a:pt x="3" y="1190"/>
                    </a:lnTo>
                    <a:lnTo>
                      <a:pt x="4" y="1190"/>
                    </a:lnTo>
                    <a:lnTo>
                      <a:pt x="6" y="1190"/>
                    </a:lnTo>
                    <a:lnTo>
                      <a:pt x="7" y="1191"/>
                    </a:lnTo>
                    <a:lnTo>
                      <a:pt x="7" y="1192"/>
                    </a:lnTo>
                    <a:lnTo>
                      <a:pt x="9" y="1194"/>
                    </a:lnTo>
                    <a:close/>
                    <a:moveTo>
                      <a:pt x="9" y="1209"/>
                    </a:moveTo>
                    <a:lnTo>
                      <a:pt x="9" y="1209"/>
                    </a:lnTo>
                    <a:lnTo>
                      <a:pt x="7" y="1210"/>
                    </a:lnTo>
                    <a:lnTo>
                      <a:pt x="7" y="1212"/>
                    </a:lnTo>
                    <a:lnTo>
                      <a:pt x="6" y="1213"/>
                    </a:lnTo>
                    <a:lnTo>
                      <a:pt x="4" y="1213"/>
                    </a:lnTo>
                    <a:lnTo>
                      <a:pt x="3" y="1213"/>
                    </a:lnTo>
                    <a:lnTo>
                      <a:pt x="2" y="1212"/>
                    </a:lnTo>
                    <a:lnTo>
                      <a:pt x="2" y="1210"/>
                    </a:lnTo>
                    <a:lnTo>
                      <a:pt x="0" y="1209"/>
                    </a:lnTo>
                    <a:lnTo>
                      <a:pt x="2" y="1208"/>
                    </a:lnTo>
                    <a:lnTo>
                      <a:pt x="2" y="1207"/>
                    </a:lnTo>
                    <a:lnTo>
                      <a:pt x="3" y="1206"/>
                    </a:lnTo>
                    <a:lnTo>
                      <a:pt x="4" y="1206"/>
                    </a:lnTo>
                    <a:lnTo>
                      <a:pt x="6" y="1206"/>
                    </a:lnTo>
                    <a:lnTo>
                      <a:pt x="7" y="1207"/>
                    </a:lnTo>
                    <a:lnTo>
                      <a:pt x="7" y="1208"/>
                    </a:lnTo>
                    <a:lnTo>
                      <a:pt x="9" y="1209"/>
                    </a:lnTo>
                    <a:close/>
                    <a:moveTo>
                      <a:pt x="9" y="1223"/>
                    </a:moveTo>
                    <a:lnTo>
                      <a:pt x="9" y="1223"/>
                    </a:lnTo>
                    <a:lnTo>
                      <a:pt x="7" y="1226"/>
                    </a:lnTo>
                    <a:lnTo>
                      <a:pt x="7" y="1227"/>
                    </a:lnTo>
                    <a:lnTo>
                      <a:pt x="6" y="1227"/>
                    </a:lnTo>
                    <a:lnTo>
                      <a:pt x="4" y="1228"/>
                    </a:lnTo>
                    <a:lnTo>
                      <a:pt x="3" y="1227"/>
                    </a:lnTo>
                    <a:lnTo>
                      <a:pt x="2" y="1227"/>
                    </a:lnTo>
                    <a:lnTo>
                      <a:pt x="2" y="1226"/>
                    </a:lnTo>
                    <a:lnTo>
                      <a:pt x="0" y="1223"/>
                    </a:lnTo>
                    <a:lnTo>
                      <a:pt x="2" y="1222"/>
                    </a:lnTo>
                    <a:lnTo>
                      <a:pt x="2" y="1221"/>
                    </a:lnTo>
                    <a:lnTo>
                      <a:pt x="3" y="1221"/>
                    </a:lnTo>
                    <a:lnTo>
                      <a:pt x="4" y="1220"/>
                    </a:lnTo>
                    <a:lnTo>
                      <a:pt x="6" y="1221"/>
                    </a:lnTo>
                    <a:lnTo>
                      <a:pt x="7" y="1221"/>
                    </a:lnTo>
                    <a:lnTo>
                      <a:pt x="7" y="1222"/>
                    </a:lnTo>
                    <a:lnTo>
                      <a:pt x="9" y="1223"/>
                    </a:lnTo>
                    <a:close/>
                    <a:moveTo>
                      <a:pt x="9" y="1239"/>
                    </a:moveTo>
                    <a:lnTo>
                      <a:pt x="9" y="1239"/>
                    </a:lnTo>
                    <a:lnTo>
                      <a:pt x="7" y="1240"/>
                    </a:lnTo>
                    <a:lnTo>
                      <a:pt x="7" y="1241"/>
                    </a:lnTo>
                    <a:lnTo>
                      <a:pt x="6" y="1242"/>
                    </a:lnTo>
                    <a:lnTo>
                      <a:pt x="4" y="1242"/>
                    </a:lnTo>
                    <a:lnTo>
                      <a:pt x="3" y="1242"/>
                    </a:lnTo>
                    <a:lnTo>
                      <a:pt x="2" y="1241"/>
                    </a:lnTo>
                    <a:lnTo>
                      <a:pt x="2" y="1240"/>
                    </a:lnTo>
                    <a:lnTo>
                      <a:pt x="0" y="1239"/>
                    </a:lnTo>
                    <a:lnTo>
                      <a:pt x="2" y="1238"/>
                    </a:lnTo>
                    <a:lnTo>
                      <a:pt x="2" y="1237"/>
                    </a:lnTo>
                    <a:lnTo>
                      <a:pt x="3" y="1235"/>
                    </a:lnTo>
                    <a:lnTo>
                      <a:pt x="4" y="1235"/>
                    </a:lnTo>
                    <a:lnTo>
                      <a:pt x="6" y="1235"/>
                    </a:lnTo>
                    <a:lnTo>
                      <a:pt x="7" y="1237"/>
                    </a:lnTo>
                    <a:lnTo>
                      <a:pt x="7" y="1238"/>
                    </a:lnTo>
                    <a:lnTo>
                      <a:pt x="9" y="1239"/>
                    </a:lnTo>
                    <a:close/>
                    <a:moveTo>
                      <a:pt x="9" y="1253"/>
                    </a:moveTo>
                    <a:lnTo>
                      <a:pt x="9" y="1253"/>
                    </a:lnTo>
                    <a:lnTo>
                      <a:pt x="7" y="1256"/>
                    </a:lnTo>
                    <a:lnTo>
                      <a:pt x="7" y="1257"/>
                    </a:lnTo>
                    <a:lnTo>
                      <a:pt x="6" y="1257"/>
                    </a:lnTo>
                    <a:lnTo>
                      <a:pt x="4" y="1258"/>
                    </a:lnTo>
                    <a:lnTo>
                      <a:pt x="3" y="1257"/>
                    </a:lnTo>
                    <a:lnTo>
                      <a:pt x="2" y="1257"/>
                    </a:lnTo>
                    <a:lnTo>
                      <a:pt x="2" y="1256"/>
                    </a:lnTo>
                    <a:lnTo>
                      <a:pt x="0" y="1253"/>
                    </a:lnTo>
                    <a:lnTo>
                      <a:pt x="2" y="1252"/>
                    </a:lnTo>
                    <a:lnTo>
                      <a:pt x="2" y="1251"/>
                    </a:lnTo>
                    <a:lnTo>
                      <a:pt x="3" y="1251"/>
                    </a:lnTo>
                    <a:lnTo>
                      <a:pt x="4" y="1250"/>
                    </a:lnTo>
                    <a:lnTo>
                      <a:pt x="6" y="1251"/>
                    </a:lnTo>
                    <a:lnTo>
                      <a:pt x="7" y="1251"/>
                    </a:lnTo>
                    <a:lnTo>
                      <a:pt x="7" y="1252"/>
                    </a:lnTo>
                    <a:lnTo>
                      <a:pt x="9" y="1253"/>
                    </a:lnTo>
                    <a:close/>
                    <a:moveTo>
                      <a:pt x="9" y="1269"/>
                    </a:moveTo>
                    <a:lnTo>
                      <a:pt x="9" y="1269"/>
                    </a:lnTo>
                    <a:lnTo>
                      <a:pt x="7" y="1270"/>
                    </a:lnTo>
                    <a:lnTo>
                      <a:pt x="7" y="1271"/>
                    </a:lnTo>
                    <a:lnTo>
                      <a:pt x="6" y="1272"/>
                    </a:lnTo>
                    <a:lnTo>
                      <a:pt x="4" y="1272"/>
                    </a:lnTo>
                    <a:lnTo>
                      <a:pt x="3" y="1272"/>
                    </a:lnTo>
                    <a:lnTo>
                      <a:pt x="2" y="1271"/>
                    </a:lnTo>
                    <a:lnTo>
                      <a:pt x="2" y="1270"/>
                    </a:lnTo>
                    <a:lnTo>
                      <a:pt x="0" y="1269"/>
                    </a:lnTo>
                    <a:lnTo>
                      <a:pt x="2" y="1267"/>
                    </a:lnTo>
                    <a:lnTo>
                      <a:pt x="2" y="1266"/>
                    </a:lnTo>
                    <a:lnTo>
                      <a:pt x="3" y="1265"/>
                    </a:lnTo>
                    <a:lnTo>
                      <a:pt x="4" y="1265"/>
                    </a:lnTo>
                    <a:lnTo>
                      <a:pt x="6" y="1265"/>
                    </a:lnTo>
                    <a:lnTo>
                      <a:pt x="7" y="1266"/>
                    </a:lnTo>
                    <a:lnTo>
                      <a:pt x="7" y="1267"/>
                    </a:lnTo>
                    <a:lnTo>
                      <a:pt x="9" y="1269"/>
                    </a:lnTo>
                    <a:close/>
                    <a:moveTo>
                      <a:pt x="9" y="1283"/>
                    </a:moveTo>
                    <a:lnTo>
                      <a:pt x="9" y="1283"/>
                    </a:lnTo>
                    <a:lnTo>
                      <a:pt x="7" y="1285"/>
                    </a:lnTo>
                    <a:lnTo>
                      <a:pt x="7" y="1287"/>
                    </a:lnTo>
                    <a:lnTo>
                      <a:pt x="6" y="1287"/>
                    </a:lnTo>
                    <a:lnTo>
                      <a:pt x="4" y="1288"/>
                    </a:lnTo>
                    <a:lnTo>
                      <a:pt x="3" y="1287"/>
                    </a:lnTo>
                    <a:lnTo>
                      <a:pt x="2" y="1287"/>
                    </a:lnTo>
                    <a:lnTo>
                      <a:pt x="2" y="1285"/>
                    </a:lnTo>
                    <a:lnTo>
                      <a:pt x="0" y="1283"/>
                    </a:lnTo>
                    <a:lnTo>
                      <a:pt x="2" y="1282"/>
                    </a:lnTo>
                    <a:lnTo>
                      <a:pt x="2" y="1281"/>
                    </a:lnTo>
                    <a:lnTo>
                      <a:pt x="3" y="1281"/>
                    </a:lnTo>
                    <a:lnTo>
                      <a:pt x="4" y="1279"/>
                    </a:lnTo>
                    <a:lnTo>
                      <a:pt x="6" y="1281"/>
                    </a:lnTo>
                    <a:lnTo>
                      <a:pt x="7" y="1281"/>
                    </a:lnTo>
                    <a:lnTo>
                      <a:pt x="7" y="1282"/>
                    </a:lnTo>
                    <a:lnTo>
                      <a:pt x="9" y="1283"/>
                    </a:lnTo>
                    <a:close/>
                    <a:moveTo>
                      <a:pt x="9" y="1298"/>
                    </a:moveTo>
                    <a:lnTo>
                      <a:pt x="9" y="1298"/>
                    </a:lnTo>
                    <a:lnTo>
                      <a:pt x="7" y="1300"/>
                    </a:lnTo>
                    <a:lnTo>
                      <a:pt x="7" y="1301"/>
                    </a:lnTo>
                    <a:lnTo>
                      <a:pt x="6" y="1302"/>
                    </a:lnTo>
                    <a:lnTo>
                      <a:pt x="4" y="1302"/>
                    </a:lnTo>
                    <a:lnTo>
                      <a:pt x="3" y="1302"/>
                    </a:lnTo>
                    <a:lnTo>
                      <a:pt x="2" y="1301"/>
                    </a:lnTo>
                    <a:lnTo>
                      <a:pt x="2" y="1300"/>
                    </a:lnTo>
                    <a:lnTo>
                      <a:pt x="0" y="1298"/>
                    </a:lnTo>
                    <a:lnTo>
                      <a:pt x="2" y="1297"/>
                    </a:lnTo>
                    <a:lnTo>
                      <a:pt x="2" y="1296"/>
                    </a:lnTo>
                    <a:lnTo>
                      <a:pt x="3" y="1295"/>
                    </a:lnTo>
                    <a:lnTo>
                      <a:pt x="4" y="1295"/>
                    </a:lnTo>
                    <a:lnTo>
                      <a:pt x="6" y="1295"/>
                    </a:lnTo>
                    <a:lnTo>
                      <a:pt x="7" y="1296"/>
                    </a:lnTo>
                    <a:lnTo>
                      <a:pt x="7" y="1297"/>
                    </a:lnTo>
                    <a:lnTo>
                      <a:pt x="9" y="1298"/>
                    </a:lnTo>
                    <a:close/>
                    <a:moveTo>
                      <a:pt x="9" y="1313"/>
                    </a:moveTo>
                    <a:lnTo>
                      <a:pt x="9" y="1313"/>
                    </a:lnTo>
                    <a:lnTo>
                      <a:pt x="7" y="1315"/>
                    </a:lnTo>
                    <a:lnTo>
                      <a:pt x="7" y="1316"/>
                    </a:lnTo>
                    <a:lnTo>
                      <a:pt x="6" y="1316"/>
                    </a:lnTo>
                    <a:lnTo>
                      <a:pt x="4" y="1317"/>
                    </a:lnTo>
                    <a:lnTo>
                      <a:pt x="3" y="1316"/>
                    </a:lnTo>
                    <a:lnTo>
                      <a:pt x="2" y="1316"/>
                    </a:lnTo>
                    <a:lnTo>
                      <a:pt x="2" y="1315"/>
                    </a:lnTo>
                    <a:lnTo>
                      <a:pt x="0" y="1313"/>
                    </a:lnTo>
                    <a:lnTo>
                      <a:pt x="2" y="1312"/>
                    </a:lnTo>
                    <a:lnTo>
                      <a:pt x="2" y="1310"/>
                    </a:lnTo>
                    <a:lnTo>
                      <a:pt x="3" y="1310"/>
                    </a:lnTo>
                    <a:lnTo>
                      <a:pt x="4" y="1309"/>
                    </a:lnTo>
                    <a:lnTo>
                      <a:pt x="6" y="1310"/>
                    </a:lnTo>
                    <a:lnTo>
                      <a:pt x="7" y="1310"/>
                    </a:lnTo>
                    <a:lnTo>
                      <a:pt x="7" y="1312"/>
                    </a:lnTo>
                    <a:lnTo>
                      <a:pt x="9" y="1313"/>
                    </a:lnTo>
                    <a:close/>
                    <a:moveTo>
                      <a:pt x="9" y="1328"/>
                    </a:moveTo>
                    <a:lnTo>
                      <a:pt x="9" y="1328"/>
                    </a:lnTo>
                    <a:lnTo>
                      <a:pt x="7" y="1329"/>
                    </a:lnTo>
                    <a:lnTo>
                      <a:pt x="7" y="1331"/>
                    </a:lnTo>
                    <a:lnTo>
                      <a:pt x="6" y="1332"/>
                    </a:lnTo>
                    <a:lnTo>
                      <a:pt x="4" y="1332"/>
                    </a:lnTo>
                    <a:lnTo>
                      <a:pt x="3" y="1332"/>
                    </a:lnTo>
                    <a:lnTo>
                      <a:pt x="2" y="1331"/>
                    </a:lnTo>
                    <a:lnTo>
                      <a:pt x="2" y="1329"/>
                    </a:lnTo>
                    <a:lnTo>
                      <a:pt x="0" y="1328"/>
                    </a:lnTo>
                    <a:lnTo>
                      <a:pt x="2" y="1327"/>
                    </a:lnTo>
                    <a:lnTo>
                      <a:pt x="2" y="1326"/>
                    </a:lnTo>
                    <a:lnTo>
                      <a:pt x="3" y="1325"/>
                    </a:lnTo>
                    <a:lnTo>
                      <a:pt x="4" y="1325"/>
                    </a:lnTo>
                    <a:lnTo>
                      <a:pt x="6" y="1325"/>
                    </a:lnTo>
                    <a:lnTo>
                      <a:pt x="7" y="1326"/>
                    </a:lnTo>
                    <a:lnTo>
                      <a:pt x="7" y="1327"/>
                    </a:lnTo>
                    <a:lnTo>
                      <a:pt x="9" y="1328"/>
                    </a:lnTo>
                    <a:close/>
                    <a:moveTo>
                      <a:pt x="9" y="1342"/>
                    </a:moveTo>
                    <a:lnTo>
                      <a:pt x="9" y="1342"/>
                    </a:lnTo>
                    <a:lnTo>
                      <a:pt x="7" y="1345"/>
                    </a:lnTo>
                    <a:lnTo>
                      <a:pt x="7" y="1346"/>
                    </a:lnTo>
                    <a:lnTo>
                      <a:pt x="6" y="1346"/>
                    </a:lnTo>
                    <a:lnTo>
                      <a:pt x="4" y="1347"/>
                    </a:lnTo>
                    <a:lnTo>
                      <a:pt x="3" y="1346"/>
                    </a:lnTo>
                    <a:lnTo>
                      <a:pt x="2" y="1346"/>
                    </a:lnTo>
                    <a:lnTo>
                      <a:pt x="2" y="1345"/>
                    </a:lnTo>
                    <a:lnTo>
                      <a:pt x="0" y="1342"/>
                    </a:lnTo>
                    <a:lnTo>
                      <a:pt x="2" y="1341"/>
                    </a:lnTo>
                    <a:lnTo>
                      <a:pt x="2" y="1340"/>
                    </a:lnTo>
                    <a:lnTo>
                      <a:pt x="3" y="1340"/>
                    </a:lnTo>
                    <a:lnTo>
                      <a:pt x="4" y="1339"/>
                    </a:lnTo>
                    <a:lnTo>
                      <a:pt x="6" y="1340"/>
                    </a:lnTo>
                    <a:lnTo>
                      <a:pt x="7" y="1340"/>
                    </a:lnTo>
                    <a:lnTo>
                      <a:pt x="7" y="1341"/>
                    </a:lnTo>
                    <a:lnTo>
                      <a:pt x="9" y="1342"/>
                    </a:lnTo>
                    <a:close/>
                    <a:moveTo>
                      <a:pt x="9" y="1358"/>
                    </a:moveTo>
                    <a:lnTo>
                      <a:pt x="9" y="1358"/>
                    </a:lnTo>
                    <a:lnTo>
                      <a:pt x="7" y="1359"/>
                    </a:lnTo>
                    <a:lnTo>
                      <a:pt x="7" y="1360"/>
                    </a:lnTo>
                    <a:lnTo>
                      <a:pt x="6" y="1362"/>
                    </a:lnTo>
                    <a:lnTo>
                      <a:pt x="4" y="1362"/>
                    </a:lnTo>
                    <a:lnTo>
                      <a:pt x="3" y="1362"/>
                    </a:lnTo>
                    <a:lnTo>
                      <a:pt x="2" y="1360"/>
                    </a:lnTo>
                    <a:lnTo>
                      <a:pt x="2" y="1359"/>
                    </a:lnTo>
                    <a:lnTo>
                      <a:pt x="0" y="1358"/>
                    </a:lnTo>
                    <a:lnTo>
                      <a:pt x="2" y="1357"/>
                    </a:lnTo>
                    <a:lnTo>
                      <a:pt x="2" y="1356"/>
                    </a:lnTo>
                    <a:lnTo>
                      <a:pt x="3" y="1354"/>
                    </a:lnTo>
                    <a:lnTo>
                      <a:pt x="4" y="1354"/>
                    </a:lnTo>
                    <a:lnTo>
                      <a:pt x="6" y="1354"/>
                    </a:lnTo>
                    <a:lnTo>
                      <a:pt x="7" y="1356"/>
                    </a:lnTo>
                    <a:lnTo>
                      <a:pt x="7" y="1357"/>
                    </a:lnTo>
                    <a:lnTo>
                      <a:pt x="9" y="1358"/>
                    </a:lnTo>
                    <a:close/>
                    <a:moveTo>
                      <a:pt x="9" y="1372"/>
                    </a:moveTo>
                    <a:lnTo>
                      <a:pt x="9" y="1372"/>
                    </a:lnTo>
                    <a:lnTo>
                      <a:pt x="7" y="1375"/>
                    </a:lnTo>
                    <a:lnTo>
                      <a:pt x="7" y="1376"/>
                    </a:lnTo>
                    <a:lnTo>
                      <a:pt x="6" y="1376"/>
                    </a:lnTo>
                    <a:lnTo>
                      <a:pt x="4" y="1377"/>
                    </a:lnTo>
                    <a:lnTo>
                      <a:pt x="3" y="1376"/>
                    </a:lnTo>
                    <a:lnTo>
                      <a:pt x="2" y="1376"/>
                    </a:lnTo>
                    <a:lnTo>
                      <a:pt x="2" y="1375"/>
                    </a:lnTo>
                    <a:lnTo>
                      <a:pt x="0" y="1372"/>
                    </a:lnTo>
                    <a:lnTo>
                      <a:pt x="2" y="1371"/>
                    </a:lnTo>
                    <a:lnTo>
                      <a:pt x="2" y="1370"/>
                    </a:lnTo>
                    <a:lnTo>
                      <a:pt x="3" y="1370"/>
                    </a:lnTo>
                    <a:lnTo>
                      <a:pt x="4" y="1369"/>
                    </a:lnTo>
                    <a:lnTo>
                      <a:pt x="6" y="1370"/>
                    </a:lnTo>
                    <a:lnTo>
                      <a:pt x="7" y="1370"/>
                    </a:lnTo>
                    <a:lnTo>
                      <a:pt x="7" y="1371"/>
                    </a:lnTo>
                    <a:lnTo>
                      <a:pt x="9" y="1372"/>
                    </a:lnTo>
                    <a:close/>
                    <a:moveTo>
                      <a:pt x="9" y="1388"/>
                    </a:moveTo>
                    <a:lnTo>
                      <a:pt x="9" y="1388"/>
                    </a:lnTo>
                    <a:lnTo>
                      <a:pt x="7" y="1389"/>
                    </a:lnTo>
                    <a:lnTo>
                      <a:pt x="7" y="1390"/>
                    </a:lnTo>
                    <a:lnTo>
                      <a:pt x="6" y="1391"/>
                    </a:lnTo>
                    <a:lnTo>
                      <a:pt x="4" y="1391"/>
                    </a:lnTo>
                    <a:lnTo>
                      <a:pt x="3" y="1391"/>
                    </a:lnTo>
                    <a:lnTo>
                      <a:pt x="2" y="1390"/>
                    </a:lnTo>
                    <a:lnTo>
                      <a:pt x="2" y="1389"/>
                    </a:lnTo>
                    <a:lnTo>
                      <a:pt x="0" y="1388"/>
                    </a:lnTo>
                    <a:lnTo>
                      <a:pt x="2" y="1387"/>
                    </a:lnTo>
                    <a:lnTo>
                      <a:pt x="2" y="1385"/>
                    </a:lnTo>
                    <a:lnTo>
                      <a:pt x="3" y="1384"/>
                    </a:lnTo>
                    <a:lnTo>
                      <a:pt x="4" y="1384"/>
                    </a:lnTo>
                    <a:lnTo>
                      <a:pt x="6" y="1384"/>
                    </a:lnTo>
                    <a:lnTo>
                      <a:pt x="7" y="1385"/>
                    </a:lnTo>
                    <a:lnTo>
                      <a:pt x="7" y="1387"/>
                    </a:lnTo>
                    <a:lnTo>
                      <a:pt x="9" y="1388"/>
                    </a:lnTo>
                    <a:close/>
                    <a:moveTo>
                      <a:pt x="9" y="1402"/>
                    </a:moveTo>
                    <a:lnTo>
                      <a:pt x="9" y="1402"/>
                    </a:lnTo>
                    <a:lnTo>
                      <a:pt x="7" y="1404"/>
                    </a:lnTo>
                    <a:lnTo>
                      <a:pt x="7" y="1406"/>
                    </a:lnTo>
                    <a:lnTo>
                      <a:pt x="6" y="1406"/>
                    </a:lnTo>
                    <a:lnTo>
                      <a:pt x="4" y="1407"/>
                    </a:lnTo>
                    <a:lnTo>
                      <a:pt x="3" y="1406"/>
                    </a:lnTo>
                    <a:lnTo>
                      <a:pt x="2" y="1406"/>
                    </a:lnTo>
                    <a:lnTo>
                      <a:pt x="2" y="1404"/>
                    </a:lnTo>
                    <a:lnTo>
                      <a:pt x="0" y="1402"/>
                    </a:lnTo>
                    <a:lnTo>
                      <a:pt x="2" y="1401"/>
                    </a:lnTo>
                    <a:lnTo>
                      <a:pt x="2" y="1400"/>
                    </a:lnTo>
                    <a:lnTo>
                      <a:pt x="3" y="1400"/>
                    </a:lnTo>
                    <a:lnTo>
                      <a:pt x="4" y="1398"/>
                    </a:lnTo>
                    <a:lnTo>
                      <a:pt x="6" y="1400"/>
                    </a:lnTo>
                    <a:lnTo>
                      <a:pt x="7" y="1400"/>
                    </a:lnTo>
                    <a:lnTo>
                      <a:pt x="7" y="1401"/>
                    </a:lnTo>
                    <a:lnTo>
                      <a:pt x="9" y="1402"/>
                    </a:lnTo>
                    <a:close/>
                    <a:moveTo>
                      <a:pt x="9" y="1417"/>
                    </a:moveTo>
                    <a:lnTo>
                      <a:pt x="9" y="1417"/>
                    </a:lnTo>
                    <a:lnTo>
                      <a:pt x="7" y="1419"/>
                    </a:lnTo>
                    <a:lnTo>
                      <a:pt x="7" y="1420"/>
                    </a:lnTo>
                    <a:lnTo>
                      <a:pt x="6" y="1421"/>
                    </a:lnTo>
                    <a:lnTo>
                      <a:pt x="4" y="1421"/>
                    </a:lnTo>
                    <a:lnTo>
                      <a:pt x="3" y="1421"/>
                    </a:lnTo>
                    <a:lnTo>
                      <a:pt x="2" y="1420"/>
                    </a:lnTo>
                    <a:lnTo>
                      <a:pt x="2" y="1419"/>
                    </a:lnTo>
                    <a:lnTo>
                      <a:pt x="0" y="1417"/>
                    </a:lnTo>
                    <a:lnTo>
                      <a:pt x="2" y="1416"/>
                    </a:lnTo>
                    <a:lnTo>
                      <a:pt x="2" y="1415"/>
                    </a:lnTo>
                    <a:lnTo>
                      <a:pt x="3" y="1414"/>
                    </a:lnTo>
                    <a:lnTo>
                      <a:pt x="4" y="1414"/>
                    </a:lnTo>
                    <a:lnTo>
                      <a:pt x="6" y="1414"/>
                    </a:lnTo>
                    <a:lnTo>
                      <a:pt x="7" y="1415"/>
                    </a:lnTo>
                    <a:lnTo>
                      <a:pt x="7" y="1416"/>
                    </a:lnTo>
                    <a:lnTo>
                      <a:pt x="9" y="1417"/>
                    </a:lnTo>
                    <a:close/>
                    <a:moveTo>
                      <a:pt x="9" y="1432"/>
                    </a:moveTo>
                    <a:lnTo>
                      <a:pt x="9" y="1432"/>
                    </a:lnTo>
                    <a:lnTo>
                      <a:pt x="7" y="1434"/>
                    </a:lnTo>
                    <a:lnTo>
                      <a:pt x="7" y="1435"/>
                    </a:lnTo>
                    <a:lnTo>
                      <a:pt x="6" y="1435"/>
                    </a:lnTo>
                    <a:lnTo>
                      <a:pt x="4" y="1437"/>
                    </a:lnTo>
                    <a:lnTo>
                      <a:pt x="3" y="1435"/>
                    </a:lnTo>
                    <a:lnTo>
                      <a:pt x="2" y="1435"/>
                    </a:lnTo>
                    <a:lnTo>
                      <a:pt x="2" y="1434"/>
                    </a:lnTo>
                    <a:lnTo>
                      <a:pt x="0" y="1432"/>
                    </a:lnTo>
                    <a:lnTo>
                      <a:pt x="2" y="1431"/>
                    </a:lnTo>
                    <a:lnTo>
                      <a:pt x="2" y="1429"/>
                    </a:lnTo>
                    <a:lnTo>
                      <a:pt x="3" y="1429"/>
                    </a:lnTo>
                    <a:lnTo>
                      <a:pt x="4" y="1428"/>
                    </a:lnTo>
                    <a:lnTo>
                      <a:pt x="6" y="1429"/>
                    </a:lnTo>
                    <a:lnTo>
                      <a:pt x="7" y="1429"/>
                    </a:lnTo>
                    <a:lnTo>
                      <a:pt x="7" y="1431"/>
                    </a:lnTo>
                    <a:lnTo>
                      <a:pt x="9" y="1432"/>
                    </a:lnTo>
                    <a:close/>
                    <a:moveTo>
                      <a:pt x="9" y="1447"/>
                    </a:moveTo>
                    <a:lnTo>
                      <a:pt x="9" y="1447"/>
                    </a:lnTo>
                    <a:lnTo>
                      <a:pt x="7" y="1448"/>
                    </a:lnTo>
                    <a:lnTo>
                      <a:pt x="7" y="1450"/>
                    </a:lnTo>
                    <a:lnTo>
                      <a:pt x="6" y="1451"/>
                    </a:lnTo>
                    <a:lnTo>
                      <a:pt x="4" y="1451"/>
                    </a:lnTo>
                    <a:lnTo>
                      <a:pt x="3" y="1451"/>
                    </a:lnTo>
                    <a:lnTo>
                      <a:pt x="2" y="1450"/>
                    </a:lnTo>
                    <a:lnTo>
                      <a:pt x="2" y="1448"/>
                    </a:lnTo>
                    <a:lnTo>
                      <a:pt x="0" y="1447"/>
                    </a:lnTo>
                    <a:lnTo>
                      <a:pt x="2" y="1446"/>
                    </a:lnTo>
                    <a:lnTo>
                      <a:pt x="2" y="1445"/>
                    </a:lnTo>
                    <a:lnTo>
                      <a:pt x="3" y="1444"/>
                    </a:lnTo>
                    <a:lnTo>
                      <a:pt x="4" y="1444"/>
                    </a:lnTo>
                    <a:lnTo>
                      <a:pt x="6" y="1444"/>
                    </a:lnTo>
                    <a:lnTo>
                      <a:pt x="7" y="1445"/>
                    </a:lnTo>
                    <a:lnTo>
                      <a:pt x="7" y="1446"/>
                    </a:lnTo>
                    <a:lnTo>
                      <a:pt x="9" y="1447"/>
                    </a:lnTo>
                    <a:close/>
                    <a:moveTo>
                      <a:pt x="9" y="1462"/>
                    </a:moveTo>
                    <a:lnTo>
                      <a:pt x="9" y="1462"/>
                    </a:lnTo>
                    <a:lnTo>
                      <a:pt x="7" y="1464"/>
                    </a:lnTo>
                    <a:lnTo>
                      <a:pt x="7" y="1465"/>
                    </a:lnTo>
                    <a:lnTo>
                      <a:pt x="6" y="1465"/>
                    </a:lnTo>
                    <a:lnTo>
                      <a:pt x="4" y="1466"/>
                    </a:lnTo>
                    <a:lnTo>
                      <a:pt x="3" y="1465"/>
                    </a:lnTo>
                    <a:lnTo>
                      <a:pt x="2" y="1465"/>
                    </a:lnTo>
                    <a:lnTo>
                      <a:pt x="2" y="1464"/>
                    </a:lnTo>
                    <a:lnTo>
                      <a:pt x="0" y="1462"/>
                    </a:lnTo>
                    <a:lnTo>
                      <a:pt x="2" y="1460"/>
                    </a:lnTo>
                    <a:lnTo>
                      <a:pt x="2" y="1459"/>
                    </a:lnTo>
                    <a:lnTo>
                      <a:pt x="3" y="1459"/>
                    </a:lnTo>
                    <a:lnTo>
                      <a:pt x="4" y="1458"/>
                    </a:lnTo>
                    <a:lnTo>
                      <a:pt x="6" y="1459"/>
                    </a:lnTo>
                    <a:lnTo>
                      <a:pt x="7" y="1459"/>
                    </a:lnTo>
                    <a:lnTo>
                      <a:pt x="7" y="1460"/>
                    </a:lnTo>
                    <a:lnTo>
                      <a:pt x="9" y="1462"/>
                    </a:lnTo>
                    <a:close/>
                    <a:moveTo>
                      <a:pt x="9" y="1477"/>
                    </a:moveTo>
                    <a:lnTo>
                      <a:pt x="9" y="1477"/>
                    </a:lnTo>
                    <a:lnTo>
                      <a:pt x="7" y="1478"/>
                    </a:lnTo>
                    <a:lnTo>
                      <a:pt x="7" y="1479"/>
                    </a:lnTo>
                    <a:lnTo>
                      <a:pt x="6" y="1481"/>
                    </a:lnTo>
                    <a:lnTo>
                      <a:pt x="4" y="1481"/>
                    </a:lnTo>
                    <a:lnTo>
                      <a:pt x="3" y="1481"/>
                    </a:lnTo>
                    <a:lnTo>
                      <a:pt x="2" y="1479"/>
                    </a:lnTo>
                    <a:lnTo>
                      <a:pt x="2" y="1478"/>
                    </a:lnTo>
                    <a:lnTo>
                      <a:pt x="0" y="1477"/>
                    </a:lnTo>
                    <a:lnTo>
                      <a:pt x="2" y="1476"/>
                    </a:lnTo>
                    <a:lnTo>
                      <a:pt x="2" y="1475"/>
                    </a:lnTo>
                    <a:lnTo>
                      <a:pt x="3" y="1473"/>
                    </a:lnTo>
                    <a:lnTo>
                      <a:pt x="4" y="1473"/>
                    </a:lnTo>
                    <a:lnTo>
                      <a:pt x="6" y="1473"/>
                    </a:lnTo>
                    <a:lnTo>
                      <a:pt x="7" y="1475"/>
                    </a:lnTo>
                    <a:lnTo>
                      <a:pt x="7" y="1476"/>
                    </a:lnTo>
                    <a:lnTo>
                      <a:pt x="9" y="1477"/>
                    </a:lnTo>
                    <a:close/>
                    <a:moveTo>
                      <a:pt x="9" y="1491"/>
                    </a:moveTo>
                    <a:lnTo>
                      <a:pt x="9" y="1492"/>
                    </a:lnTo>
                    <a:lnTo>
                      <a:pt x="7" y="1494"/>
                    </a:lnTo>
                    <a:lnTo>
                      <a:pt x="7" y="1495"/>
                    </a:lnTo>
                    <a:lnTo>
                      <a:pt x="6" y="1495"/>
                    </a:lnTo>
                    <a:lnTo>
                      <a:pt x="4" y="1496"/>
                    </a:lnTo>
                    <a:lnTo>
                      <a:pt x="3" y="1495"/>
                    </a:lnTo>
                    <a:lnTo>
                      <a:pt x="2" y="1495"/>
                    </a:lnTo>
                    <a:lnTo>
                      <a:pt x="2" y="1494"/>
                    </a:lnTo>
                    <a:lnTo>
                      <a:pt x="0" y="1492"/>
                    </a:lnTo>
                    <a:lnTo>
                      <a:pt x="0" y="1491"/>
                    </a:lnTo>
                    <a:lnTo>
                      <a:pt x="2" y="1490"/>
                    </a:lnTo>
                    <a:lnTo>
                      <a:pt x="2" y="1489"/>
                    </a:lnTo>
                    <a:lnTo>
                      <a:pt x="3" y="1489"/>
                    </a:lnTo>
                    <a:lnTo>
                      <a:pt x="4" y="1488"/>
                    </a:lnTo>
                    <a:lnTo>
                      <a:pt x="6" y="1489"/>
                    </a:lnTo>
                    <a:lnTo>
                      <a:pt x="7" y="1489"/>
                    </a:lnTo>
                    <a:lnTo>
                      <a:pt x="7" y="1490"/>
                    </a:lnTo>
                    <a:lnTo>
                      <a:pt x="9" y="1491"/>
                    </a:lnTo>
                    <a:close/>
                    <a:moveTo>
                      <a:pt x="9" y="1507"/>
                    </a:moveTo>
                    <a:lnTo>
                      <a:pt x="9" y="1507"/>
                    </a:lnTo>
                    <a:lnTo>
                      <a:pt x="7" y="1508"/>
                    </a:lnTo>
                    <a:lnTo>
                      <a:pt x="7" y="1509"/>
                    </a:lnTo>
                    <a:lnTo>
                      <a:pt x="6" y="1510"/>
                    </a:lnTo>
                    <a:lnTo>
                      <a:pt x="4" y="1510"/>
                    </a:lnTo>
                    <a:lnTo>
                      <a:pt x="3" y="1510"/>
                    </a:lnTo>
                    <a:lnTo>
                      <a:pt x="2" y="1509"/>
                    </a:lnTo>
                    <a:lnTo>
                      <a:pt x="2" y="1508"/>
                    </a:lnTo>
                    <a:lnTo>
                      <a:pt x="0" y="1507"/>
                    </a:lnTo>
                    <a:lnTo>
                      <a:pt x="2" y="1506"/>
                    </a:lnTo>
                    <a:lnTo>
                      <a:pt x="2" y="1504"/>
                    </a:lnTo>
                    <a:lnTo>
                      <a:pt x="3" y="1503"/>
                    </a:lnTo>
                    <a:lnTo>
                      <a:pt x="4" y="1503"/>
                    </a:lnTo>
                    <a:lnTo>
                      <a:pt x="6" y="1503"/>
                    </a:lnTo>
                    <a:lnTo>
                      <a:pt x="7" y="1504"/>
                    </a:lnTo>
                    <a:lnTo>
                      <a:pt x="7" y="1506"/>
                    </a:lnTo>
                    <a:lnTo>
                      <a:pt x="9" y="1507"/>
                    </a:lnTo>
                    <a:close/>
                    <a:moveTo>
                      <a:pt x="9" y="1522"/>
                    </a:moveTo>
                    <a:lnTo>
                      <a:pt x="9" y="1522"/>
                    </a:lnTo>
                    <a:lnTo>
                      <a:pt x="7" y="1523"/>
                    </a:lnTo>
                    <a:lnTo>
                      <a:pt x="7" y="1525"/>
                    </a:lnTo>
                    <a:lnTo>
                      <a:pt x="6" y="1525"/>
                    </a:lnTo>
                    <a:lnTo>
                      <a:pt x="4" y="1526"/>
                    </a:lnTo>
                    <a:lnTo>
                      <a:pt x="3" y="1525"/>
                    </a:lnTo>
                    <a:lnTo>
                      <a:pt x="2" y="1525"/>
                    </a:lnTo>
                    <a:lnTo>
                      <a:pt x="2" y="1523"/>
                    </a:lnTo>
                    <a:lnTo>
                      <a:pt x="0" y="1522"/>
                    </a:lnTo>
                    <a:lnTo>
                      <a:pt x="2" y="1520"/>
                    </a:lnTo>
                    <a:lnTo>
                      <a:pt x="2" y="1519"/>
                    </a:lnTo>
                    <a:lnTo>
                      <a:pt x="3" y="1519"/>
                    </a:lnTo>
                    <a:lnTo>
                      <a:pt x="4" y="1517"/>
                    </a:lnTo>
                    <a:lnTo>
                      <a:pt x="6" y="1519"/>
                    </a:lnTo>
                    <a:lnTo>
                      <a:pt x="7" y="1519"/>
                    </a:lnTo>
                    <a:lnTo>
                      <a:pt x="7" y="1520"/>
                    </a:lnTo>
                    <a:lnTo>
                      <a:pt x="9" y="1522"/>
                    </a:lnTo>
                    <a:close/>
                    <a:moveTo>
                      <a:pt x="9" y="1537"/>
                    </a:moveTo>
                    <a:lnTo>
                      <a:pt x="9" y="1537"/>
                    </a:lnTo>
                    <a:lnTo>
                      <a:pt x="7" y="1538"/>
                    </a:lnTo>
                    <a:lnTo>
                      <a:pt x="7" y="1539"/>
                    </a:lnTo>
                    <a:lnTo>
                      <a:pt x="6" y="1540"/>
                    </a:lnTo>
                    <a:lnTo>
                      <a:pt x="4" y="1540"/>
                    </a:lnTo>
                    <a:lnTo>
                      <a:pt x="3" y="1540"/>
                    </a:lnTo>
                    <a:lnTo>
                      <a:pt x="2" y="1539"/>
                    </a:lnTo>
                    <a:lnTo>
                      <a:pt x="2" y="1538"/>
                    </a:lnTo>
                    <a:lnTo>
                      <a:pt x="0" y="1537"/>
                    </a:lnTo>
                    <a:lnTo>
                      <a:pt x="2" y="1535"/>
                    </a:lnTo>
                    <a:lnTo>
                      <a:pt x="2" y="1534"/>
                    </a:lnTo>
                    <a:lnTo>
                      <a:pt x="3" y="1533"/>
                    </a:lnTo>
                    <a:lnTo>
                      <a:pt x="4" y="1533"/>
                    </a:lnTo>
                    <a:lnTo>
                      <a:pt x="6" y="1533"/>
                    </a:lnTo>
                    <a:lnTo>
                      <a:pt x="7" y="1534"/>
                    </a:lnTo>
                    <a:lnTo>
                      <a:pt x="7" y="1535"/>
                    </a:lnTo>
                    <a:lnTo>
                      <a:pt x="9" y="1537"/>
                    </a:lnTo>
                    <a:close/>
                    <a:moveTo>
                      <a:pt x="9" y="1552"/>
                    </a:moveTo>
                    <a:lnTo>
                      <a:pt x="9" y="1552"/>
                    </a:lnTo>
                    <a:lnTo>
                      <a:pt x="7" y="1553"/>
                    </a:lnTo>
                    <a:lnTo>
                      <a:pt x="7" y="1554"/>
                    </a:lnTo>
                    <a:lnTo>
                      <a:pt x="6" y="1554"/>
                    </a:lnTo>
                    <a:lnTo>
                      <a:pt x="4" y="1556"/>
                    </a:lnTo>
                    <a:lnTo>
                      <a:pt x="3" y="1554"/>
                    </a:lnTo>
                    <a:lnTo>
                      <a:pt x="2" y="1554"/>
                    </a:lnTo>
                    <a:lnTo>
                      <a:pt x="2" y="1553"/>
                    </a:lnTo>
                    <a:lnTo>
                      <a:pt x="0" y="1552"/>
                    </a:lnTo>
                    <a:lnTo>
                      <a:pt x="2" y="1550"/>
                    </a:lnTo>
                    <a:lnTo>
                      <a:pt x="2" y="1548"/>
                    </a:lnTo>
                    <a:lnTo>
                      <a:pt x="3" y="1548"/>
                    </a:lnTo>
                    <a:lnTo>
                      <a:pt x="4" y="1547"/>
                    </a:lnTo>
                    <a:lnTo>
                      <a:pt x="6" y="1548"/>
                    </a:lnTo>
                    <a:lnTo>
                      <a:pt x="7" y="1548"/>
                    </a:lnTo>
                    <a:lnTo>
                      <a:pt x="7" y="1550"/>
                    </a:lnTo>
                    <a:lnTo>
                      <a:pt x="9" y="1552"/>
                    </a:lnTo>
                    <a:close/>
                    <a:moveTo>
                      <a:pt x="9" y="1566"/>
                    </a:moveTo>
                    <a:lnTo>
                      <a:pt x="9" y="1566"/>
                    </a:lnTo>
                    <a:lnTo>
                      <a:pt x="7" y="1567"/>
                    </a:lnTo>
                    <a:lnTo>
                      <a:pt x="7" y="1569"/>
                    </a:lnTo>
                    <a:lnTo>
                      <a:pt x="6" y="1570"/>
                    </a:lnTo>
                    <a:lnTo>
                      <a:pt x="4" y="1570"/>
                    </a:lnTo>
                    <a:lnTo>
                      <a:pt x="3" y="1570"/>
                    </a:lnTo>
                    <a:lnTo>
                      <a:pt x="2" y="1569"/>
                    </a:lnTo>
                    <a:lnTo>
                      <a:pt x="2" y="1567"/>
                    </a:lnTo>
                    <a:lnTo>
                      <a:pt x="0" y="1566"/>
                    </a:lnTo>
                    <a:lnTo>
                      <a:pt x="2" y="1565"/>
                    </a:lnTo>
                    <a:lnTo>
                      <a:pt x="2" y="1564"/>
                    </a:lnTo>
                    <a:lnTo>
                      <a:pt x="3" y="1563"/>
                    </a:lnTo>
                    <a:lnTo>
                      <a:pt x="4" y="1563"/>
                    </a:lnTo>
                    <a:lnTo>
                      <a:pt x="6" y="1563"/>
                    </a:lnTo>
                    <a:lnTo>
                      <a:pt x="7" y="1564"/>
                    </a:lnTo>
                    <a:lnTo>
                      <a:pt x="7" y="1565"/>
                    </a:lnTo>
                    <a:lnTo>
                      <a:pt x="9" y="1566"/>
                    </a:lnTo>
                    <a:close/>
                    <a:moveTo>
                      <a:pt x="9" y="1582"/>
                    </a:moveTo>
                    <a:lnTo>
                      <a:pt x="9" y="1582"/>
                    </a:lnTo>
                    <a:lnTo>
                      <a:pt x="7" y="1583"/>
                    </a:lnTo>
                    <a:lnTo>
                      <a:pt x="7" y="1584"/>
                    </a:lnTo>
                    <a:lnTo>
                      <a:pt x="6" y="1584"/>
                    </a:lnTo>
                    <a:lnTo>
                      <a:pt x="4" y="1585"/>
                    </a:lnTo>
                    <a:lnTo>
                      <a:pt x="3" y="1584"/>
                    </a:lnTo>
                    <a:lnTo>
                      <a:pt x="2" y="1584"/>
                    </a:lnTo>
                    <a:lnTo>
                      <a:pt x="2" y="1583"/>
                    </a:lnTo>
                    <a:lnTo>
                      <a:pt x="0" y="1582"/>
                    </a:lnTo>
                    <a:lnTo>
                      <a:pt x="2" y="1579"/>
                    </a:lnTo>
                    <a:lnTo>
                      <a:pt x="2" y="1578"/>
                    </a:lnTo>
                    <a:lnTo>
                      <a:pt x="3" y="1578"/>
                    </a:lnTo>
                    <a:lnTo>
                      <a:pt x="4" y="1577"/>
                    </a:lnTo>
                    <a:lnTo>
                      <a:pt x="6" y="1578"/>
                    </a:lnTo>
                    <a:lnTo>
                      <a:pt x="7" y="1578"/>
                    </a:lnTo>
                    <a:lnTo>
                      <a:pt x="7" y="1579"/>
                    </a:lnTo>
                    <a:lnTo>
                      <a:pt x="9" y="1582"/>
                    </a:lnTo>
                    <a:close/>
                    <a:moveTo>
                      <a:pt x="9" y="1596"/>
                    </a:moveTo>
                    <a:lnTo>
                      <a:pt x="9" y="1596"/>
                    </a:lnTo>
                    <a:lnTo>
                      <a:pt x="7" y="1597"/>
                    </a:lnTo>
                    <a:lnTo>
                      <a:pt x="7" y="1598"/>
                    </a:lnTo>
                    <a:lnTo>
                      <a:pt x="6" y="1600"/>
                    </a:lnTo>
                    <a:lnTo>
                      <a:pt x="4" y="1600"/>
                    </a:lnTo>
                    <a:lnTo>
                      <a:pt x="3" y="1600"/>
                    </a:lnTo>
                    <a:lnTo>
                      <a:pt x="2" y="1598"/>
                    </a:lnTo>
                    <a:lnTo>
                      <a:pt x="2" y="1597"/>
                    </a:lnTo>
                    <a:lnTo>
                      <a:pt x="0" y="1596"/>
                    </a:lnTo>
                    <a:lnTo>
                      <a:pt x="2" y="1595"/>
                    </a:lnTo>
                    <a:lnTo>
                      <a:pt x="2" y="1594"/>
                    </a:lnTo>
                    <a:lnTo>
                      <a:pt x="3" y="1592"/>
                    </a:lnTo>
                    <a:lnTo>
                      <a:pt x="4" y="1592"/>
                    </a:lnTo>
                    <a:lnTo>
                      <a:pt x="6" y="1592"/>
                    </a:lnTo>
                    <a:lnTo>
                      <a:pt x="7" y="1594"/>
                    </a:lnTo>
                    <a:lnTo>
                      <a:pt x="7" y="1595"/>
                    </a:lnTo>
                    <a:lnTo>
                      <a:pt x="9" y="1596"/>
                    </a:lnTo>
                    <a:close/>
                    <a:moveTo>
                      <a:pt x="9" y="1612"/>
                    </a:moveTo>
                    <a:lnTo>
                      <a:pt x="9" y="1612"/>
                    </a:lnTo>
                    <a:lnTo>
                      <a:pt x="7" y="1613"/>
                    </a:lnTo>
                    <a:lnTo>
                      <a:pt x="7" y="1614"/>
                    </a:lnTo>
                    <a:lnTo>
                      <a:pt x="6" y="1614"/>
                    </a:lnTo>
                    <a:lnTo>
                      <a:pt x="4" y="1615"/>
                    </a:lnTo>
                    <a:lnTo>
                      <a:pt x="3" y="1614"/>
                    </a:lnTo>
                    <a:lnTo>
                      <a:pt x="2" y="1614"/>
                    </a:lnTo>
                    <a:lnTo>
                      <a:pt x="2" y="1613"/>
                    </a:lnTo>
                    <a:lnTo>
                      <a:pt x="0" y="1612"/>
                    </a:lnTo>
                    <a:lnTo>
                      <a:pt x="2" y="1609"/>
                    </a:lnTo>
                    <a:lnTo>
                      <a:pt x="2" y="1608"/>
                    </a:lnTo>
                    <a:lnTo>
                      <a:pt x="3" y="1608"/>
                    </a:lnTo>
                    <a:lnTo>
                      <a:pt x="4" y="1607"/>
                    </a:lnTo>
                    <a:lnTo>
                      <a:pt x="6" y="1608"/>
                    </a:lnTo>
                    <a:lnTo>
                      <a:pt x="7" y="1608"/>
                    </a:lnTo>
                    <a:lnTo>
                      <a:pt x="7" y="1609"/>
                    </a:lnTo>
                    <a:lnTo>
                      <a:pt x="9" y="1612"/>
                    </a:lnTo>
                    <a:close/>
                    <a:moveTo>
                      <a:pt x="9" y="1626"/>
                    </a:moveTo>
                    <a:lnTo>
                      <a:pt x="9" y="1626"/>
                    </a:lnTo>
                    <a:lnTo>
                      <a:pt x="7" y="1627"/>
                    </a:lnTo>
                    <a:lnTo>
                      <a:pt x="7" y="1628"/>
                    </a:lnTo>
                    <a:lnTo>
                      <a:pt x="6" y="1629"/>
                    </a:lnTo>
                    <a:lnTo>
                      <a:pt x="4" y="1629"/>
                    </a:lnTo>
                    <a:lnTo>
                      <a:pt x="3" y="1629"/>
                    </a:lnTo>
                    <a:lnTo>
                      <a:pt x="2" y="1628"/>
                    </a:lnTo>
                    <a:lnTo>
                      <a:pt x="2" y="1627"/>
                    </a:lnTo>
                    <a:lnTo>
                      <a:pt x="0" y="1626"/>
                    </a:lnTo>
                    <a:lnTo>
                      <a:pt x="2" y="1625"/>
                    </a:lnTo>
                    <a:lnTo>
                      <a:pt x="2" y="1623"/>
                    </a:lnTo>
                    <a:lnTo>
                      <a:pt x="3" y="1622"/>
                    </a:lnTo>
                    <a:lnTo>
                      <a:pt x="4" y="1622"/>
                    </a:lnTo>
                    <a:lnTo>
                      <a:pt x="6" y="1622"/>
                    </a:lnTo>
                    <a:lnTo>
                      <a:pt x="7" y="1623"/>
                    </a:lnTo>
                    <a:lnTo>
                      <a:pt x="7" y="1625"/>
                    </a:lnTo>
                    <a:lnTo>
                      <a:pt x="9" y="1626"/>
                    </a:lnTo>
                    <a:close/>
                    <a:moveTo>
                      <a:pt x="9" y="1641"/>
                    </a:moveTo>
                    <a:lnTo>
                      <a:pt x="9" y="1641"/>
                    </a:lnTo>
                    <a:lnTo>
                      <a:pt x="7" y="1642"/>
                    </a:lnTo>
                    <a:lnTo>
                      <a:pt x="7" y="1644"/>
                    </a:lnTo>
                    <a:lnTo>
                      <a:pt x="6" y="1644"/>
                    </a:lnTo>
                    <a:lnTo>
                      <a:pt x="4" y="1645"/>
                    </a:lnTo>
                    <a:lnTo>
                      <a:pt x="3" y="1644"/>
                    </a:lnTo>
                    <a:lnTo>
                      <a:pt x="2" y="1644"/>
                    </a:lnTo>
                    <a:lnTo>
                      <a:pt x="2" y="1642"/>
                    </a:lnTo>
                    <a:lnTo>
                      <a:pt x="0" y="1641"/>
                    </a:lnTo>
                    <a:lnTo>
                      <a:pt x="2" y="1639"/>
                    </a:lnTo>
                    <a:lnTo>
                      <a:pt x="2" y="1638"/>
                    </a:lnTo>
                    <a:lnTo>
                      <a:pt x="3" y="1638"/>
                    </a:lnTo>
                    <a:lnTo>
                      <a:pt x="4" y="1637"/>
                    </a:lnTo>
                    <a:lnTo>
                      <a:pt x="6" y="1638"/>
                    </a:lnTo>
                    <a:lnTo>
                      <a:pt x="7" y="1638"/>
                    </a:lnTo>
                    <a:lnTo>
                      <a:pt x="7" y="1639"/>
                    </a:lnTo>
                    <a:lnTo>
                      <a:pt x="9" y="1641"/>
                    </a:lnTo>
                    <a:close/>
                    <a:moveTo>
                      <a:pt x="9" y="1656"/>
                    </a:moveTo>
                    <a:lnTo>
                      <a:pt x="9" y="1656"/>
                    </a:lnTo>
                    <a:lnTo>
                      <a:pt x="7" y="1657"/>
                    </a:lnTo>
                    <a:lnTo>
                      <a:pt x="7" y="1658"/>
                    </a:lnTo>
                    <a:lnTo>
                      <a:pt x="6" y="1659"/>
                    </a:lnTo>
                    <a:lnTo>
                      <a:pt x="4" y="1659"/>
                    </a:lnTo>
                    <a:lnTo>
                      <a:pt x="3" y="1659"/>
                    </a:lnTo>
                    <a:lnTo>
                      <a:pt x="2" y="1658"/>
                    </a:lnTo>
                    <a:lnTo>
                      <a:pt x="2" y="1657"/>
                    </a:lnTo>
                    <a:lnTo>
                      <a:pt x="0" y="1656"/>
                    </a:lnTo>
                    <a:lnTo>
                      <a:pt x="2" y="1654"/>
                    </a:lnTo>
                    <a:lnTo>
                      <a:pt x="2" y="1653"/>
                    </a:lnTo>
                    <a:lnTo>
                      <a:pt x="3" y="1652"/>
                    </a:lnTo>
                    <a:lnTo>
                      <a:pt x="4" y="1652"/>
                    </a:lnTo>
                    <a:lnTo>
                      <a:pt x="6" y="1652"/>
                    </a:lnTo>
                    <a:lnTo>
                      <a:pt x="7" y="1653"/>
                    </a:lnTo>
                    <a:lnTo>
                      <a:pt x="7" y="1654"/>
                    </a:lnTo>
                    <a:lnTo>
                      <a:pt x="9" y="1656"/>
                    </a:lnTo>
                    <a:close/>
                    <a:moveTo>
                      <a:pt x="9" y="1671"/>
                    </a:moveTo>
                    <a:lnTo>
                      <a:pt x="9" y="1671"/>
                    </a:lnTo>
                    <a:lnTo>
                      <a:pt x="7" y="1672"/>
                    </a:lnTo>
                    <a:lnTo>
                      <a:pt x="7" y="1673"/>
                    </a:lnTo>
                    <a:lnTo>
                      <a:pt x="6" y="1673"/>
                    </a:lnTo>
                    <a:lnTo>
                      <a:pt x="4" y="1675"/>
                    </a:lnTo>
                    <a:lnTo>
                      <a:pt x="3" y="1673"/>
                    </a:lnTo>
                    <a:lnTo>
                      <a:pt x="2" y="1673"/>
                    </a:lnTo>
                    <a:lnTo>
                      <a:pt x="2" y="1672"/>
                    </a:lnTo>
                    <a:lnTo>
                      <a:pt x="0" y="1671"/>
                    </a:lnTo>
                    <a:lnTo>
                      <a:pt x="2" y="1669"/>
                    </a:lnTo>
                    <a:lnTo>
                      <a:pt x="2" y="1667"/>
                    </a:lnTo>
                    <a:lnTo>
                      <a:pt x="3" y="1667"/>
                    </a:lnTo>
                    <a:lnTo>
                      <a:pt x="4" y="1666"/>
                    </a:lnTo>
                    <a:lnTo>
                      <a:pt x="6" y="1667"/>
                    </a:lnTo>
                    <a:lnTo>
                      <a:pt x="7" y="1667"/>
                    </a:lnTo>
                    <a:lnTo>
                      <a:pt x="7" y="1669"/>
                    </a:lnTo>
                    <a:lnTo>
                      <a:pt x="9" y="1671"/>
                    </a:lnTo>
                    <a:close/>
                    <a:moveTo>
                      <a:pt x="9" y="1685"/>
                    </a:moveTo>
                    <a:lnTo>
                      <a:pt x="9" y="1685"/>
                    </a:lnTo>
                    <a:lnTo>
                      <a:pt x="7" y="1687"/>
                    </a:lnTo>
                    <a:lnTo>
                      <a:pt x="7" y="1688"/>
                    </a:lnTo>
                    <a:lnTo>
                      <a:pt x="6" y="1689"/>
                    </a:lnTo>
                    <a:lnTo>
                      <a:pt x="4" y="1689"/>
                    </a:lnTo>
                    <a:lnTo>
                      <a:pt x="3" y="1689"/>
                    </a:lnTo>
                    <a:lnTo>
                      <a:pt x="2" y="1688"/>
                    </a:lnTo>
                    <a:lnTo>
                      <a:pt x="2" y="1687"/>
                    </a:lnTo>
                    <a:lnTo>
                      <a:pt x="0" y="1685"/>
                    </a:lnTo>
                    <a:lnTo>
                      <a:pt x="2" y="1684"/>
                    </a:lnTo>
                    <a:lnTo>
                      <a:pt x="2" y="1683"/>
                    </a:lnTo>
                    <a:lnTo>
                      <a:pt x="3" y="1682"/>
                    </a:lnTo>
                    <a:lnTo>
                      <a:pt x="4" y="1682"/>
                    </a:lnTo>
                    <a:lnTo>
                      <a:pt x="6" y="1682"/>
                    </a:lnTo>
                    <a:lnTo>
                      <a:pt x="7" y="1683"/>
                    </a:lnTo>
                    <a:lnTo>
                      <a:pt x="7" y="1684"/>
                    </a:lnTo>
                    <a:lnTo>
                      <a:pt x="9" y="1685"/>
                    </a:lnTo>
                    <a:close/>
                    <a:moveTo>
                      <a:pt x="9" y="1701"/>
                    </a:moveTo>
                    <a:lnTo>
                      <a:pt x="9" y="1701"/>
                    </a:lnTo>
                    <a:lnTo>
                      <a:pt x="7" y="1702"/>
                    </a:lnTo>
                    <a:lnTo>
                      <a:pt x="7" y="1703"/>
                    </a:lnTo>
                    <a:lnTo>
                      <a:pt x="6" y="1703"/>
                    </a:lnTo>
                    <a:lnTo>
                      <a:pt x="4" y="1704"/>
                    </a:lnTo>
                    <a:lnTo>
                      <a:pt x="3" y="1703"/>
                    </a:lnTo>
                    <a:lnTo>
                      <a:pt x="2" y="1703"/>
                    </a:lnTo>
                    <a:lnTo>
                      <a:pt x="2" y="1702"/>
                    </a:lnTo>
                    <a:lnTo>
                      <a:pt x="0" y="1701"/>
                    </a:lnTo>
                    <a:lnTo>
                      <a:pt x="2" y="1698"/>
                    </a:lnTo>
                    <a:lnTo>
                      <a:pt x="2" y="1697"/>
                    </a:lnTo>
                    <a:lnTo>
                      <a:pt x="3" y="1697"/>
                    </a:lnTo>
                    <a:lnTo>
                      <a:pt x="4" y="1696"/>
                    </a:lnTo>
                    <a:lnTo>
                      <a:pt x="6" y="1697"/>
                    </a:lnTo>
                    <a:lnTo>
                      <a:pt x="7" y="1697"/>
                    </a:lnTo>
                    <a:lnTo>
                      <a:pt x="7" y="1698"/>
                    </a:lnTo>
                    <a:lnTo>
                      <a:pt x="9" y="1701"/>
                    </a:lnTo>
                    <a:close/>
                    <a:moveTo>
                      <a:pt x="9" y="1715"/>
                    </a:moveTo>
                    <a:lnTo>
                      <a:pt x="9" y="1715"/>
                    </a:lnTo>
                    <a:lnTo>
                      <a:pt x="7" y="1716"/>
                    </a:lnTo>
                    <a:lnTo>
                      <a:pt x="7" y="1717"/>
                    </a:lnTo>
                    <a:lnTo>
                      <a:pt x="6" y="1719"/>
                    </a:lnTo>
                    <a:lnTo>
                      <a:pt x="4" y="1719"/>
                    </a:lnTo>
                    <a:lnTo>
                      <a:pt x="3" y="1719"/>
                    </a:lnTo>
                    <a:lnTo>
                      <a:pt x="2" y="1717"/>
                    </a:lnTo>
                    <a:lnTo>
                      <a:pt x="2" y="1716"/>
                    </a:lnTo>
                    <a:lnTo>
                      <a:pt x="0" y="1715"/>
                    </a:lnTo>
                    <a:lnTo>
                      <a:pt x="2" y="1714"/>
                    </a:lnTo>
                    <a:lnTo>
                      <a:pt x="2" y="1713"/>
                    </a:lnTo>
                    <a:lnTo>
                      <a:pt x="3" y="1711"/>
                    </a:lnTo>
                    <a:lnTo>
                      <a:pt x="4" y="1711"/>
                    </a:lnTo>
                    <a:lnTo>
                      <a:pt x="6" y="1711"/>
                    </a:lnTo>
                    <a:lnTo>
                      <a:pt x="7" y="1713"/>
                    </a:lnTo>
                    <a:lnTo>
                      <a:pt x="7" y="1714"/>
                    </a:lnTo>
                    <a:lnTo>
                      <a:pt x="9" y="1715"/>
                    </a:lnTo>
                    <a:close/>
                    <a:moveTo>
                      <a:pt x="9" y="1731"/>
                    </a:moveTo>
                    <a:lnTo>
                      <a:pt x="9" y="1731"/>
                    </a:lnTo>
                    <a:lnTo>
                      <a:pt x="7" y="1732"/>
                    </a:lnTo>
                    <a:lnTo>
                      <a:pt x="7" y="1733"/>
                    </a:lnTo>
                    <a:lnTo>
                      <a:pt x="6" y="1733"/>
                    </a:lnTo>
                    <a:lnTo>
                      <a:pt x="4" y="1734"/>
                    </a:lnTo>
                    <a:lnTo>
                      <a:pt x="3" y="1733"/>
                    </a:lnTo>
                    <a:lnTo>
                      <a:pt x="2" y="1733"/>
                    </a:lnTo>
                    <a:lnTo>
                      <a:pt x="2" y="1732"/>
                    </a:lnTo>
                    <a:lnTo>
                      <a:pt x="0" y="1731"/>
                    </a:lnTo>
                    <a:lnTo>
                      <a:pt x="2" y="1728"/>
                    </a:lnTo>
                    <a:lnTo>
                      <a:pt x="2" y="1727"/>
                    </a:lnTo>
                    <a:lnTo>
                      <a:pt x="3" y="1727"/>
                    </a:lnTo>
                    <a:lnTo>
                      <a:pt x="4" y="1726"/>
                    </a:lnTo>
                    <a:lnTo>
                      <a:pt x="6" y="1727"/>
                    </a:lnTo>
                    <a:lnTo>
                      <a:pt x="7" y="1727"/>
                    </a:lnTo>
                    <a:lnTo>
                      <a:pt x="7" y="1728"/>
                    </a:lnTo>
                    <a:lnTo>
                      <a:pt x="9" y="1731"/>
                    </a:lnTo>
                    <a:close/>
                    <a:moveTo>
                      <a:pt x="9" y="1745"/>
                    </a:moveTo>
                    <a:lnTo>
                      <a:pt x="9" y="1745"/>
                    </a:lnTo>
                    <a:lnTo>
                      <a:pt x="7" y="1746"/>
                    </a:lnTo>
                    <a:lnTo>
                      <a:pt x="7" y="1747"/>
                    </a:lnTo>
                    <a:lnTo>
                      <a:pt x="6" y="1748"/>
                    </a:lnTo>
                    <a:lnTo>
                      <a:pt x="4" y="1748"/>
                    </a:lnTo>
                    <a:lnTo>
                      <a:pt x="3" y="1748"/>
                    </a:lnTo>
                    <a:lnTo>
                      <a:pt x="2" y="1747"/>
                    </a:lnTo>
                    <a:lnTo>
                      <a:pt x="2" y="1746"/>
                    </a:lnTo>
                    <a:lnTo>
                      <a:pt x="0" y="1745"/>
                    </a:lnTo>
                    <a:lnTo>
                      <a:pt x="2" y="1744"/>
                    </a:lnTo>
                    <a:lnTo>
                      <a:pt x="2" y="1742"/>
                    </a:lnTo>
                    <a:lnTo>
                      <a:pt x="3" y="1741"/>
                    </a:lnTo>
                    <a:lnTo>
                      <a:pt x="4" y="1741"/>
                    </a:lnTo>
                    <a:lnTo>
                      <a:pt x="6" y="1741"/>
                    </a:lnTo>
                    <a:lnTo>
                      <a:pt x="7" y="1742"/>
                    </a:lnTo>
                    <a:lnTo>
                      <a:pt x="7" y="1744"/>
                    </a:lnTo>
                    <a:lnTo>
                      <a:pt x="9" y="1745"/>
                    </a:lnTo>
                    <a:close/>
                    <a:moveTo>
                      <a:pt x="9" y="1760"/>
                    </a:moveTo>
                    <a:lnTo>
                      <a:pt x="9" y="1760"/>
                    </a:lnTo>
                    <a:lnTo>
                      <a:pt x="7" y="1761"/>
                    </a:lnTo>
                    <a:lnTo>
                      <a:pt x="7" y="1763"/>
                    </a:lnTo>
                    <a:lnTo>
                      <a:pt x="6" y="1763"/>
                    </a:lnTo>
                    <a:lnTo>
                      <a:pt x="4" y="1764"/>
                    </a:lnTo>
                    <a:lnTo>
                      <a:pt x="3" y="1763"/>
                    </a:lnTo>
                    <a:lnTo>
                      <a:pt x="2" y="1763"/>
                    </a:lnTo>
                    <a:lnTo>
                      <a:pt x="2" y="1761"/>
                    </a:lnTo>
                    <a:lnTo>
                      <a:pt x="0" y="1760"/>
                    </a:lnTo>
                    <a:lnTo>
                      <a:pt x="2" y="1758"/>
                    </a:lnTo>
                    <a:lnTo>
                      <a:pt x="2" y="1757"/>
                    </a:lnTo>
                    <a:lnTo>
                      <a:pt x="3" y="1757"/>
                    </a:lnTo>
                    <a:lnTo>
                      <a:pt x="4" y="1756"/>
                    </a:lnTo>
                    <a:lnTo>
                      <a:pt x="6" y="1757"/>
                    </a:lnTo>
                    <a:lnTo>
                      <a:pt x="7" y="1757"/>
                    </a:lnTo>
                    <a:lnTo>
                      <a:pt x="7" y="1758"/>
                    </a:lnTo>
                    <a:lnTo>
                      <a:pt x="9" y="1760"/>
                    </a:lnTo>
                    <a:close/>
                    <a:moveTo>
                      <a:pt x="9" y="1775"/>
                    </a:moveTo>
                    <a:lnTo>
                      <a:pt x="9" y="1775"/>
                    </a:lnTo>
                    <a:lnTo>
                      <a:pt x="7" y="1776"/>
                    </a:lnTo>
                    <a:lnTo>
                      <a:pt x="7" y="1777"/>
                    </a:lnTo>
                    <a:lnTo>
                      <a:pt x="6" y="1778"/>
                    </a:lnTo>
                    <a:lnTo>
                      <a:pt x="4" y="1778"/>
                    </a:lnTo>
                    <a:lnTo>
                      <a:pt x="3" y="1778"/>
                    </a:lnTo>
                    <a:lnTo>
                      <a:pt x="2" y="1777"/>
                    </a:lnTo>
                    <a:lnTo>
                      <a:pt x="2" y="1776"/>
                    </a:lnTo>
                    <a:lnTo>
                      <a:pt x="0" y="1775"/>
                    </a:lnTo>
                    <a:lnTo>
                      <a:pt x="2" y="1773"/>
                    </a:lnTo>
                    <a:lnTo>
                      <a:pt x="2" y="1772"/>
                    </a:lnTo>
                    <a:lnTo>
                      <a:pt x="3" y="1771"/>
                    </a:lnTo>
                    <a:lnTo>
                      <a:pt x="4" y="1771"/>
                    </a:lnTo>
                    <a:lnTo>
                      <a:pt x="6" y="1771"/>
                    </a:lnTo>
                    <a:lnTo>
                      <a:pt x="7" y="1772"/>
                    </a:lnTo>
                    <a:lnTo>
                      <a:pt x="7" y="1773"/>
                    </a:lnTo>
                    <a:lnTo>
                      <a:pt x="9" y="1775"/>
                    </a:lnTo>
                    <a:close/>
                    <a:moveTo>
                      <a:pt x="9" y="1790"/>
                    </a:moveTo>
                    <a:lnTo>
                      <a:pt x="9" y="1790"/>
                    </a:lnTo>
                    <a:lnTo>
                      <a:pt x="7" y="1791"/>
                    </a:lnTo>
                    <a:lnTo>
                      <a:pt x="7" y="1792"/>
                    </a:lnTo>
                    <a:lnTo>
                      <a:pt x="6" y="1794"/>
                    </a:lnTo>
                    <a:lnTo>
                      <a:pt x="4" y="1794"/>
                    </a:lnTo>
                    <a:lnTo>
                      <a:pt x="3" y="1794"/>
                    </a:lnTo>
                    <a:lnTo>
                      <a:pt x="2" y="1792"/>
                    </a:lnTo>
                    <a:lnTo>
                      <a:pt x="2" y="1791"/>
                    </a:lnTo>
                    <a:lnTo>
                      <a:pt x="0" y="1790"/>
                    </a:lnTo>
                    <a:lnTo>
                      <a:pt x="2" y="1788"/>
                    </a:lnTo>
                    <a:lnTo>
                      <a:pt x="2" y="1786"/>
                    </a:lnTo>
                    <a:lnTo>
                      <a:pt x="3" y="1786"/>
                    </a:lnTo>
                    <a:lnTo>
                      <a:pt x="4" y="1785"/>
                    </a:lnTo>
                    <a:lnTo>
                      <a:pt x="6" y="1786"/>
                    </a:lnTo>
                    <a:lnTo>
                      <a:pt x="7" y="1786"/>
                    </a:lnTo>
                    <a:lnTo>
                      <a:pt x="7" y="1788"/>
                    </a:lnTo>
                    <a:lnTo>
                      <a:pt x="9" y="1790"/>
                    </a:lnTo>
                    <a:close/>
                    <a:moveTo>
                      <a:pt x="9" y="1804"/>
                    </a:moveTo>
                    <a:lnTo>
                      <a:pt x="9" y="1804"/>
                    </a:lnTo>
                    <a:lnTo>
                      <a:pt x="7" y="1806"/>
                    </a:lnTo>
                    <a:lnTo>
                      <a:pt x="7" y="1807"/>
                    </a:lnTo>
                    <a:lnTo>
                      <a:pt x="6" y="1808"/>
                    </a:lnTo>
                    <a:lnTo>
                      <a:pt x="4" y="1808"/>
                    </a:lnTo>
                    <a:lnTo>
                      <a:pt x="3" y="1808"/>
                    </a:lnTo>
                    <a:lnTo>
                      <a:pt x="2" y="1807"/>
                    </a:lnTo>
                    <a:lnTo>
                      <a:pt x="2" y="1806"/>
                    </a:lnTo>
                    <a:lnTo>
                      <a:pt x="0" y="1804"/>
                    </a:lnTo>
                    <a:lnTo>
                      <a:pt x="2" y="1803"/>
                    </a:lnTo>
                    <a:lnTo>
                      <a:pt x="2" y="1802"/>
                    </a:lnTo>
                    <a:lnTo>
                      <a:pt x="3" y="1801"/>
                    </a:lnTo>
                    <a:lnTo>
                      <a:pt x="4" y="1801"/>
                    </a:lnTo>
                    <a:lnTo>
                      <a:pt x="6" y="1801"/>
                    </a:lnTo>
                    <a:lnTo>
                      <a:pt x="7" y="1802"/>
                    </a:lnTo>
                    <a:lnTo>
                      <a:pt x="7" y="1803"/>
                    </a:lnTo>
                    <a:lnTo>
                      <a:pt x="9" y="1804"/>
                    </a:lnTo>
                    <a:close/>
                    <a:moveTo>
                      <a:pt x="9" y="1820"/>
                    </a:moveTo>
                    <a:lnTo>
                      <a:pt x="9" y="1820"/>
                    </a:lnTo>
                    <a:lnTo>
                      <a:pt x="7" y="1821"/>
                    </a:lnTo>
                    <a:lnTo>
                      <a:pt x="7" y="1822"/>
                    </a:lnTo>
                    <a:lnTo>
                      <a:pt x="6" y="1823"/>
                    </a:lnTo>
                    <a:lnTo>
                      <a:pt x="4" y="1823"/>
                    </a:lnTo>
                    <a:lnTo>
                      <a:pt x="3" y="1823"/>
                    </a:lnTo>
                    <a:lnTo>
                      <a:pt x="2" y="1822"/>
                    </a:lnTo>
                    <a:lnTo>
                      <a:pt x="2" y="1821"/>
                    </a:lnTo>
                    <a:lnTo>
                      <a:pt x="0" y="1820"/>
                    </a:lnTo>
                    <a:lnTo>
                      <a:pt x="2" y="1817"/>
                    </a:lnTo>
                    <a:lnTo>
                      <a:pt x="2" y="1816"/>
                    </a:lnTo>
                    <a:lnTo>
                      <a:pt x="3" y="1816"/>
                    </a:lnTo>
                    <a:lnTo>
                      <a:pt x="4" y="1816"/>
                    </a:lnTo>
                    <a:lnTo>
                      <a:pt x="6" y="1816"/>
                    </a:lnTo>
                    <a:lnTo>
                      <a:pt x="7" y="1816"/>
                    </a:lnTo>
                    <a:lnTo>
                      <a:pt x="7" y="1817"/>
                    </a:lnTo>
                    <a:lnTo>
                      <a:pt x="9" y="1820"/>
                    </a:lnTo>
                    <a:close/>
                    <a:moveTo>
                      <a:pt x="9" y="1834"/>
                    </a:moveTo>
                    <a:lnTo>
                      <a:pt x="9" y="1834"/>
                    </a:lnTo>
                    <a:lnTo>
                      <a:pt x="7" y="1835"/>
                    </a:lnTo>
                    <a:lnTo>
                      <a:pt x="7" y="1836"/>
                    </a:lnTo>
                    <a:lnTo>
                      <a:pt x="6" y="1838"/>
                    </a:lnTo>
                    <a:lnTo>
                      <a:pt x="4" y="1838"/>
                    </a:lnTo>
                    <a:lnTo>
                      <a:pt x="3" y="1838"/>
                    </a:lnTo>
                    <a:lnTo>
                      <a:pt x="2" y="1836"/>
                    </a:lnTo>
                    <a:lnTo>
                      <a:pt x="2" y="1835"/>
                    </a:lnTo>
                    <a:lnTo>
                      <a:pt x="0" y="1834"/>
                    </a:lnTo>
                    <a:lnTo>
                      <a:pt x="2" y="1833"/>
                    </a:lnTo>
                    <a:lnTo>
                      <a:pt x="2" y="1832"/>
                    </a:lnTo>
                    <a:lnTo>
                      <a:pt x="3" y="1831"/>
                    </a:lnTo>
                    <a:lnTo>
                      <a:pt x="4" y="1831"/>
                    </a:lnTo>
                    <a:lnTo>
                      <a:pt x="6" y="1831"/>
                    </a:lnTo>
                    <a:lnTo>
                      <a:pt x="7" y="1832"/>
                    </a:lnTo>
                    <a:lnTo>
                      <a:pt x="7" y="1833"/>
                    </a:lnTo>
                    <a:lnTo>
                      <a:pt x="9" y="1834"/>
                    </a:lnTo>
                    <a:close/>
                    <a:moveTo>
                      <a:pt x="9" y="1850"/>
                    </a:moveTo>
                    <a:lnTo>
                      <a:pt x="9" y="1850"/>
                    </a:lnTo>
                    <a:lnTo>
                      <a:pt x="7" y="1851"/>
                    </a:lnTo>
                    <a:lnTo>
                      <a:pt x="7" y="1852"/>
                    </a:lnTo>
                    <a:lnTo>
                      <a:pt x="6" y="1853"/>
                    </a:lnTo>
                    <a:lnTo>
                      <a:pt x="4" y="1853"/>
                    </a:lnTo>
                    <a:lnTo>
                      <a:pt x="3" y="1853"/>
                    </a:lnTo>
                    <a:lnTo>
                      <a:pt x="2" y="1852"/>
                    </a:lnTo>
                    <a:lnTo>
                      <a:pt x="2" y="1851"/>
                    </a:lnTo>
                    <a:lnTo>
                      <a:pt x="0" y="1850"/>
                    </a:lnTo>
                    <a:lnTo>
                      <a:pt x="2" y="1847"/>
                    </a:lnTo>
                    <a:lnTo>
                      <a:pt x="2" y="1846"/>
                    </a:lnTo>
                    <a:lnTo>
                      <a:pt x="3" y="1846"/>
                    </a:lnTo>
                    <a:lnTo>
                      <a:pt x="4" y="1846"/>
                    </a:lnTo>
                    <a:lnTo>
                      <a:pt x="6" y="1846"/>
                    </a:lnTo>
                    <a:lnTo>
                      <a:pt x="7" y="1846"/>
                    </a:lnTo>
                    <a:lnTo>
                      <a:pt x="7" y="1847"/>
                    </a:lnTo>
                    <a:lnTo>
                      <a:pt x="9" y="1850"/>
                    </a:lnTo>
                    <a:close/>
                    <a:moveTo>
                      <a:pt x="9" y="1864"/>
                    </a:moveTo>
                    <a:lnTo>
                      <a:pt x="9" y="1864"/>
                    </a:lnTo>
                    <a:lnTo>
                      <a:pt x="7" y="1865"/>
                    </a:lnTo>
                    <a:lnTo>
                      <a:pt x="7" y="1866"/>
                    </a:lnTo>
                    <a:lnTo>
                      <a:pt x="6" y="1867"/>
                    </a:lnTo>
                    <a:lnTo>
                      <a:pt x="4" y="1867"/>
                    </a:lnTo>
                    <a:lnTo>
                      <a:pt x="3" y="1867"/>
                    </a:lnTo>
                    <a:lnTo>
                      <a:pt x="2" y="1866"/>
                    </a:lnTo>
                    <a:lnTo>
                      <a:pt x="2" y="1865"/>
                    </a:lnTo>
                    <a:lnTo>
                      <a:pt x="0" y="1864"/>
                    </a:lnTo>
                    <a:lnTo>
                      <a:pt x="2" y="1863"/>
                    </a:lnTo>
                    <a:lnTo>
                      <a:pt x="2" y="1861"/>
                    </a:lnTo>
                    <a:lnTo>
                      <a:pt x="3" y="1860"/>
                    </a:lnTo>
                    <a:lnTo>
                      <a:pt x="4" y="1860"/>
                    </a:lnTo>
                    <a:lnTo>
                      <a:pt x="6" y="1860"/>
                    </a:lnTo>
                    <a:lnTo>
                      <a:pt x="7" y="1861"/>
                    </a:lnTo>
                    <a:lnTo>
                      <a:pt x="7" y="1863"/>
                    </a:lnTo>
                    <a:lnTo>
                      <a:pt x="9" y="1864"/>
                    </a:lnTo>
                    <a:close/>
                    <a:moveTo>
                      <a:pt x="9" y="1879"/>
                    </a:moveTo>
                    <a:lnTo>
                      <a:pt x="9" y="1879"/>
                    </a:lnTo>
                    <a:lnTo>
                      <a:pt x="7" y="1881"/>
                    </a:lnTo>
                    <a:lnTo>
                      <a:pt x="7" y="1882"/>
                    </a:lnTo>
                    <a:lnTo>
                      <a:pt x="6" y="1883"/>
                    </a:lnTo>
                    <a:lnTo>
                      <a:pt x="4" y="1883"/>
                    </a:lnTo>
                    <a:lnTo>
                      <a:pt x="3" y="1883"/>
                    </a:lnTo>
                    <a:lnTo>
                      <a:pt x="2" y="1882"/>
                    </a:lnTo>
                    <a:lnTo>
                      <a:pt x="2" y="1881"/>
                    </a:lnTo>
                    <a:lnTo>
                      <a:pt x="0" y="1879"/>
                    </a:lnTo>
                    <a:lnTo>
                      <a:pt x="2" y="1877"/>
                    </a:lnTo>
                    <a:lnTo>
                      <a:pt x="2" y="1876"/>
                    </a:lnTo>
                    <a:lnTo>
                      <a:pt x="3" y="1876"/>
                    </a:lnTo>
                    <a:lnTo>
                      <a:pt x="4" y="1876"/>
                    </a:lnTo>
                    <a:lnTo>
                      <a:pt x="6" y="1876"/>
                    </a:lnTo>
                    <a:lnTo>
                      <a:pt x="7" y="1876"/>
                    </a:lnTo>
                    <a:lnTo>
                      <a:pt x="7" y="1877"/>
                    </a:lnTo>
                    <a:lnTo>
                      <a:pt x="9" y="1879"/>
                    </a:lnTo>
                    <a:close/>
                    <a:moveTo>
                      <a:pt x="9" y="1894"/>
                    </a:moveTo>
                    <a:lnTo>
                      <a:pt x="9" y="1894"/>
                    </a:lnTo>
                    <a:lnTo>
                      <a:pt x="7" y="1895"/>
                    </a:lnTo>
                    <a:lnTo>
                      <a:pt x="7" y="1896"/>
                    </a:lnTo>
                    <a:lnTo>
                      <a:pt x="6" y="1897"/>
                    </a:lnTo>
                    <a:lnTo>
                      <a:pt x="4" y="1897"/>
                    </a:lnTo>
                    <a:lnTo>
                      <a:pt x="3" y="1897"/>
                    </a:lnTo>
                    <a:lnTo>
                      <a:pt x="2" y="1896"/>
                    </a:lnTo>
                    <a:lnTo>
                      <a:pt x="2" y="1895"/>
                    </a:lnTo>
                    <a:lnTo>
                      <a:pt x="0" y="1894"/>
                    </a:lnTo>
                    <a:lnTo>
                      <a:pt x="2" y="1892"/>
                    </a:lnTo>
                    <a:lnTo>
                      <a:pt x="2" y="1891"/>
                    </a:lnTo>
                    <a:lnTo>
                      <a:pt x="3" y="1890"/>
                    </a:lnTo>
                    <a:lnTo>
                      <a:pt x="4" y="1890"/>
                    </a:lnTo>
                    <a:lnTo>
                      <a:pt x="6" y="1890"/>
                    </a:lnTo>
                    <a:lnTo>
                      <a:pt x="7" y="1891"/>
                    </a:lnTo>
                    <a:lnTo>
                      <a:pt x="7" y="1892"/>
                    </a:lnTo>
                    <a:lnTo>
                      <a:pt x="9" y="1894"/>
                    </a:lnTo>
                    <a:close/>
                    <a:moveTo>
                      <a:pt x="9" y="1909"/>
                    </a:moveTo>
                    <a:lnTo>
                      <a:pt x="9" y="1909"/>
                    </a:lnTo>
                    <a:lnTo>
                      <a:pt x="7" y="1910"/>
                    </a:lnTo>
                    <a:lnTo>
                      <a:pt x="7" y="1911"/>
                    </a:lnTo>
                    <a:lnTo>
                      <a:pt x="6" y="1913"/>
                    </a:lnTo>
                    <a:lnTo>
                      <a:pt x="4" y="1913"/>
                    </a:lnTo>
                    <a:lnTo>
                      <a:pt x="3" y="1913"/>
                    </a:lnTo>
                    <a:lnTo>
                      <a:pt x="2" y="1911"/>
                    </a:lnTo>
                    <a:lnTo>
                      <a:pt x="2" y="1910"/>
                    </a:lnTo>
                    <a:lnTo>
                      <a:pt x="0" y="1909"/>
                    </a:lnTo>
                    <a:lnTo>
                      <a:pt x="2" y="1907"/>
                    </a:lnTo>
                    <a:lnTo>
                      <a:pt x="2" y="1906"/>
                    </a:lnTo>
                    <a:lnTo>
                      <a:pt x="3" y="1906"/>
                    </a:lnTo>
                    <a:lnTo>
                      <a:pt x="4" y="1906"/>
                    </a:lnTo>
                    <a:lnTo>
                      <a:pt x="6" y="1906"/>
                    </a:lnTo>
                    <a:lnTo>
                      <a:pt x="7" y="1906"/>
                    </a:lnTo>
                    <a:lnTo>
                      <a:pt x="7" y="1907"/>
                    </a:lnTo>
                    <a:lnTo>
                      <a:pt x="9" y="1909"/>
                    </a:lnTo>
                    <a:close/>
                    <a:moveTo>
                      <a:pt x="9" y="1923"/>
                    </a:moveTo>
                    <a:lnTo>
                      <a:pt x="9" y="1923"/>
                    </a:lnTo>
                    <a:lnTo>
                      <a:pt x="7" y="1925"/>
                    </a:lnTo>
                    <a:lnTo>
                      <a:pt x="7" y="1926"/>
                    </a:lnTo>
                    <a:lnTo>
                      <a:pt x="6" y="1927"/>
                    </a:lnTo>
                    <a:lnTo>
                      <a:pt x="4" y="1927"/>
                    </a:lnTo>
                    <a:lnTo>
                      <a:pt x="3" y="1927"/>
                    </a:lnTo>
                    <a:lnTo>
                      <a:pt x="2" y="1926"/>
                    </a:lnTo>
                    <a:lnTo>
                      <a:pt x="2" y="1925"/>
                    </a:lnTo>
                    <a:lnTo>
                      <a:pt x="0" y="1923"/>
                    </a:lnTo>
                    <a:lnTo>
                      <a:pt x="2" y="1922"/>
                    </a:lnTo>
                    <a:lnTo>
                      <a:pt x="2" y="1921"/>
                    </a:lnTo>
                    <a:lnTo>
                      <a:pt x="3" y="1920"/>
                    </a:lnTo>
                    <a:lnTo>
                      <a:pt x="4" y="1920"/>
                    </a:lnTo>
                    <a:lnTo>
                      <a:pt x="6" y="1920"/>
                    </a:lnTo>
                    <a:lnTo>
                      <a:pt x="7" y="1921"/>
                    </a:lnTo>
                    <a:lnTo>
                      <a:pt x="7" y="1922"/>
                    </a:lnTo>
                    <a:lnTo>
                      <a:pt x="9" y="1923"/>
                    </a:lnTo>
                    <a:close/>
                    <a:moveTo>
                      <a:pt x="9" y="1939"/>
                    </a:moveTo>
                    <a:lnTo>
                      <a:pt x="9" y="1939"/>
                    </a:lnTo>
                    <a:lnTo>
                      <a:pt x="7" y="1940"/>
                    </a:lnTo>
                    <a:lnTo>
                      <a:pt x="7" y="1941"/>
                    </a:lnTo>
                    <a:lnTo>
                      <a:pt x="6" y="1942"/>
                    </a:lnTo>
                    <a:lnTo>
                      <a:pt x="4" y="1942"/>
                    </a:lnTo>
                    <a:lnTo>
                      <a:pt x="3" y="1942"/>
                    </a:lnTo>
                    <a:lnTo>
                      <a:pt x="2" y="1941"/>
                    </a:lnTo>
                    <a:lnTo>
                      <a:pt x="2" y="1940"/>
                    </a:lnTo>
                    <a:lnTo>
                      <a:pt x="0" y="1939"/>
                    </a:lnTo>
                    <a:lnTo>
                      <a:pt x="2" y="1936"/>
                    </a:lnTo>
                    <a:lnTo>
                      <a:pt x="2" y="1935"/>
                    </a:lnTo>
                    <a:lnTo>
                      <a:pt x="3" y="1935"/>
                    </a:lnTo>
                    <a:lnTo>
                      <a:pt x="4" y="1935"/>
                    </a:lnTo>
                    <a:lnTo>
                      <a:pt x="6" y="1935"/>
                    </a:lnTo>
                    <a:lnTo>
                      <a:pt x="7" y="1935"/>
                    </a:lnTo>
                    <a:lnTo>
                      <a:pt x="7" y="1936"/>
                    </a:lnTo>
                    <a:lnTo>
                      <a:pt x="9" y="1939"/>
                    </a:lnTo>
                    <a:close/>
                    <a:moveTo>
                      <a:pt x="9" y="1953"/>
                    </a:moveTo>
                    <a:lnTo>
                      <a:pt x="9" y="1953"/>
                    </a:lnTo>
                    <a:lnTo>
                      <a:pt x="7" y="1954"/>
                    </a:lnTo>
                    <a:lnTo>
                      <a:pt x="7" y="1956"/>
                    </a:lnTo>
                    <a:lnTo>
                      <a:pt x="6" y="1957"/>
                    </a:lnTo>
                    <a:lnTo>
                      <a:pt x="4" y="1957"/>
                    </a:lnTo>
                    <a:lnTo>
                      <a:pt x="3" y="1957"/>
                    </a:lnTo>
                    <a:lnTo>
                      <a:pt x="2" y="1956"/>
                    </a:lnTo>
                    <a:lnTo>
                      <a:pt x="2" y="1954"/>
                    </a:lnTo>
                    <a:lnTo>
                      <a:pt x="0" y="1953"/>
                    </a:lnTo>
                    <a:lnTo>
                      <a:pt x="2" y="1952"/>
                    </a:lnTo>
                    <a:lnTo>
                      <a:pt x="2" y="1951"/>
                    </a:lnTo>
                    <a:lnTo>
                      <a:pt x="3" y="1950"/>
                    </a:lnTo>
                    <a:lnTo>
                      <a:pt x="4" y="1950"/>
                    </a:lnTo>
                    <a:lnTo>
                      <a:pt x="6" y="1950"/>
                    </a:lnTo>
                    <a:lnTo>
                      <a:pt x="7" y="1951"/>
                    </a:lnTo>
                    <a:lnTo>
                      <a:pt x="7" y="1952"/>
                    </a:lnTo>
                    <a:lnTo>
                      <a:pt x="9" y="1953"/>
                    </a:lnTo>
                    <a:close/>
                    <a:moveTo>
                      <a:pt x="9" y="1969"/>
                    </a:moveTo>
                    <a:lnTo>
                      <a:pt x="9" y="1969"/>
                    </a:lnTo>
                    <a:lnTo>
                      <a:pt x="7" y="1970"/>
                    </a:lnTo>
                    <a:lnTo>
                      <a:pt x="7" y="1971"/>
                    </a:lnTo>
                    <a:lnTo>
                      <a:pt x="6" y="1972"/>
                    </a:lnTo>
                    <a:lnTo>
                      <a:pt x="4" y="1972"/>
                    </a:lnTo>
                    <a:lnTo>
                      <a:pt x="3" y="1972"/>
                    </a:lnTo>
                    <a:lnTo>
                      <a:pt x="2" y="1971"/>
                    </a:lnTo>
                    <a:lnTo>
                      <a:pt x="2" y="1970"/>
                    </a:lnTo>
                    <a:lnTo>
                      <a:pt x="0" y="1969"/>
                    </a:lnTo>
                    <a:lnTo>
                      <a:pt x="2" y="1966"/>
                    </a:lnTo>
                    <a:lnTo>
                      <a:pt x="2" y="1965"/>
                    </a:lnTo>
                    <a:lnTo>
                      <a:pt x="3" y="1965"/>
                    </a:lnTo>
                    <a:lnTo>
                      <a:pt x="4" y="1965"/>
                    </a:lnTo>
                    <a:lnTo>
                      <a:pt x="6" y="1965"/>
                    </a:lnTo>
                    <a:lnTo>
                      <a:pt x="7" y="1965"/>
                    </a:lnTo>
                    <a:lnTo>
                      <a:pt x="7" y="1966"/>
                    </a:lnTo>
                    <a:lnTo>
                      <a:pt x="9" y="1969"/>
                    </a:lnTo>
                    <a:close/>
                    <a:moveTo>
                      <a:pt x="9" y="1983"/>
                    </a:moveTo>
                    <a:lnTo>
                      <a:pt x="9" y="1983"/>
                    </a:lnTo>
                    <a:lnTo>
                      <a:pt x="7" y="1984"/>
                    </a:lnTo>
                    <a:lnTo>
                      <a:pt x="7" y="1985"/>
                    </a:lnTo>
                    <a:lnTo>
                      <a:pt x="6" y="1986"/>
                    </a:lnTo>
                    <a:lnTo>
                      <a:pt x="4" y="1986"/>
                    </a:lnTo>
                    <a:lnTo>
                      <a:pt x="3" y="1986"/>
                    </a:lnTo>
                    <a:lnTo>
                      <a:pt x="2" y="1985"/>
                    </a:lnTo>
                    <a:lnTo>
                      <a:pt x="2" y="1984"/>
                    </a:lnTo>
                    <a:lnTo>
                      <a:pt x="0" y="1983"/>
                    </a:lnTo>
                    <a:lnTo>
                      <a:pt x="2" y="1982"/>
                    </a:lnTo>
                    <a:lnTo>
                      <a:pt x="2" y="1981"/>
                    </a:lnTo>
                    <a:lnTo>
                      <a:pt x="3" y="1979"/>
                    </a:lnTo>
                    <a:lnTo>
                      <a:pt x="4" y="1979"/>
                    </a:lnTo>
                    <a:lnTo>
                      <a:pt x="6" y="1979"/>
                    </a:lnTo>
                    <a:lnTo>
                      <a:pt x="7" y="1981"/>
                    </a:lnTo>
                    <a:lnTo>
                      <a:pt x="7" y="1982"/>
                    </a:lnTo>
                    <a:lnTo>
                      <a:pt x="9" y="1983"/>
                    </a:lnTo>
                    <a:close/>
                    <a:moveTo>
                      <a:pt x="9" y="1998"/>
                    </a:moveTo>
                    <a:lnTo>
                      <a:pt x="9" y="1998"/>
                    </a:lnTo>
                    <a:lnTo>
                      <a:pt x="7" y="2000"/>
                    </a:lnTo>
                    <a:lnTo>
                      <a:pt x="7" y="2001"/>
                    </a:lnTo>
                    <a:lnTo>
                      <a:pt x="6" y="2002"/>
                    </a:lnTo>
                    <a:lnTo>
                      <a:pt x="4" y="2002"/>
                    </a:lnTo>
                    <a:lnTo>
                      <a:pt x="3" y="2002"/>
                    </a:lnTo>
                    <a:lnTo>
                      <a:pt x="2" y="2001"/>
                    </a:lnTo>
                    <a:lnTo>
                      <a:pt x="2" y="2000"/>
                    </a:lnTo>
                    <a:lnTo>
                      <a:pt x="0" y="1998"/>
                    </a:lnTo>
                    <a:lnTo>
                      <a:pt x="2" y="1996"/>
                    </a:lnTo>
                    <a:lnTo>
                      <a:pt x="2" y="1995"/>
                    </a:lnTo>
                    <a:lnTo>
                      <a:pt x="3" y="1995"/>
                    </a:lnTo>
                    <a:lnTo>
                      <a:pt x="4" y="1995"/>
                    </a:lnTo>
                    <a:lnTo>
                      <a:pt x="6" y="1995"/>
                    </a:lnTo>
                    <a:lnTo>
                      <a:pt x="7" y="1995"/>
                    </a:lnTo>
                    <a:lnTo>
                      <a:pt x="7" y="1996"/>
                    </a:lnTo>
                    <a:lnTo>
                      <a:pt x="9" y="1998"/>
                    </a:lnTo>
                    <a:close/>
                    <a:moveTo>
                      <a:pt x="9" y="2013"/>
                    </a:moveTo>
                    <a:lnTo>
                      <a:pt x="9" y="2013"/>
                    </a:lnTo>
                    <a:lnTo>
                      <a:pt x="7" y="2014"/>
                    </a:lnTo>
                    <a:lnTo>
                      <a:pt x="7" y="2015"/>
                    </a:lnTo>
                    <a:lnTo>
                      <a:pt x="6" y="2016"/>
                    </a:lnTo>
                    <a:lnTo>
                      <a:pt x="4" y="2016"/>
                    </a:lnTo>
                    <a:lnTo>
                      <a:pt x="3" y="2016"/>
                    </a:lnTo>
                    <a:lnTo>
                      <a:pt x="2" y="2015"/>
                    </a:lnTo>
                    <a:lnTo>
                      <a:pt x="2" y="2014"/>
                    </a:lnTo>
                    <a:lnTo>
                      <a:pt x="0" y="2013"/>
                    </a:lnTo>
                    <a:lnTo>
                      <a:pt x="2" y="2011"/>
                    </a:lnTo>
                    <a:lnTo>
                      <a:pt x="2" y="2010"/>
                    </a:lnTo>
                    <a:lnTo>
                      <a:pt x="3" y="2009"/>
                    </a:lnTo>
                    <a:lnTo>
                      <a:pt x="4" y="2009"/>
                    </a:lnTo>
                    <a:lnTo>
                      <a:pt x="6" y="2009"/>
                    </a:lnTo>
                    <a:lnTo>
                      <a:pt x="7" y="2010"/>
                    </a:lnTo>
                    <a:lnTo>
                      <a:pt x="7" y="2011"/>
                    </a:lnTo>
                    <a:lnTo>
                      <a:pt x="9" y="2013"/>
                    </a:lnTo>
                    <a:close/>
                    <a:moveTo>
                      <a:pt x="9" y="2028"/>
                    </a:moveTo>
                    <a:lnTo>
                      <a:pt x="9" y="2028"/>
                    </a:lnTo>
                    <a:lnTo>
                      <a:pt x="7" y="2029"/>
                    </a:lnTo>
                    <a:lnTo>
                      <a:pt x="7" y="2031"/>
                    </a:lnTo>
                    <a:lnTo>
                      <a:pt x="6" y="2032"/>
                    </a:lnTo>
                    <a:lnTo>
                      <a:pt x="4" y="2032"/>
                    </a:lnTo>
                    <a:lnTo>
                      <a:pt x="3" y="2032"/>
                    </a:lnTo>
                    <a:lnTo>
                      <a:pt x="2" y="2031"/>
                    </a:lnTo>
                    <a:lnTo>
                      <a:pt x="2" y="2029"/>
                    </a:lnTo>
                    <a:lnTo>
                      <a:pt x="0" y="2028"/>
                    </a:lnTo>
                    <a:lnTo>
                      <a:pt x="2" y="2026"/>
                    </a:lnTo>
                    <a:lnTo>
                      <a:pt x="2" y="2025"/>
                    </a:lnTo>
                    <a:lnTo>
                      <a:pt x="3" y="2025"/>
                    </a:lnTo>
                    <a:lnTo>
                      <a:pt x="4" y="2025"/>
                    </a:lnTo>
                    <a:lnTo>
                      <a:pt x="6" y="2025"/>
                    </a:lnTo>
                    <a:lnTo>
                      <a:pt x="7" y="2025"/>
                    </a:lnTo>
                    <a:lnTo>
                      <a:pt x="7" y="2026"/>
                    </a:lnTo>
                    <a:lnTo>
                      <a:pt x="9" y="2028"/>
                    </a:lnTo>
                    <a:close/>
                    <a:moveTo>
                      <a:pt x="9" y="2042"/>
                    </a:moveTo>
                    <a:lnTo>
                      <a:pt x="9" y="2042"/>
                    </a:lnTo>
                    <a:lnTo>
                      <a:pt x="7" y="2044"/>
                    </a:lnTo>
                    <a:lnTo>
                      <a:pt x="7" y="2045"/>
                    </a:lnTo>
                    <a:lnTo>
                      <a:pt x="6" y="2046"/>
                    </a:lnTo>
                    <a:lnTo>
                      <a:pt x="4" y="2046"/>
                    </a:lnTo>
                    <a:lnTo>
                      <a:pt x="3" y="2046"/>
                    </a:lnTo>
                    <a:lnTo>
                      <a:pt x="2" y="2045"/>
                    </a:lnTo>
                    <a:lnTo>
                      <a:pt x="2" y="2044"/>
                    </a:lnTo>
                    <a:lnTo>
                      <a:pt x="0" y="2042"/>
                    </a:lnTo>
                    <a:lnTo>
                      <a:pt x="2" y="2041"/>
                    </a:lnTo>
                    <a:lnTo>
                      <a:pt x="2" y="2040"/>
                    </a:lnTo>
                    <a:lnTo>
                      <a:pt x="3" y="2039"/>
                    </a:lnTo>
                    <a:lnTo>
                      <a:pt x="4" y="2039"/>
                    </a:lnTo>
                    <a:lnTo>
                      <a:pt x="6" y="2039"/>
                    </a:lnTo>
                    <a:lnTo>
                      <a:pt x="7" y="2040"/>
                    </a:lnTo>
                    <a:lnTo>
                      <a:pt x="7" y="2041"/>
                    </a:lnTo>
                    <a:lnTo>
                      <a:pt x="9" y="2042"/>
                    </a:lnTo>
                    <a:close/>
                    <a:moveTo>
                      <a:pt x="9" y="2058"/>
                    </a:moveTo>
                    <a:lnTo>
                      <a:pt x="9" y="2058"/>
                    </a:lnTo>
                    <a:lnTo>
                      <a:pt x="7" y="2059"/>
                    </a:lnTo>
                    <a:lnTo>
                      <a:pt x="7" y="2060"/>
                    </a:lnTo>
                    <a:lnTo>
                      <a:pt x="6" y="2061"/>
                    </a:lnTo>
                    <a:lnTo>
                      <a:pt x="4" y="2061"/>
                    </a:lnTo>
                    <a:lnTo>
                      <a:pt x="3" y="2061"/>
                    </a:lnTo>
                    <a:lnTo>
                      <a:pt x="2" y="2060"/>
                    </a:lnTo>
                    <a:lnTo>
                      <a:pt x="2" y="2059"/>
                    </a:lnTo>
                    <a:lnTo>
                      <a:pt x="0" y="2058"/>
                    </a:lnTo>
                    <a:lnTo>
                      <a:pt x="2" y="2056"/>
                    </a:lnTo>
                    <a:lnTo>
                      <a:pt x="2" y="2054"/>
                    </a:lnTo>
                    <a:lnTo>
                      <a:pt x="3" y="2054"/>
                    </a:lnTo>
                    <a:lnTo>
                      <a:pt x="4" y="2054"/>
                    </a:lnTo>
                    <a:lnTo>
                      <a:pt x="6" y="2054"/>
                    </a:lnTo>
                    <a:lnTo>
                      <a:pt x="7" y="2054"/>
                    </a:lnTo>
                    <a:lnTo>
                      <a:pt x="7" y="2056"/>
                    </a:lnTo>
                    <a:lnTo>
                      <a:pt x="9" y="2058"/>
                    </a:lnTo>
                    <a:close/>
                    <a:moveTo>
                      <a:pt x="9" y="2072"/>
                    </a:moveTo>
                    <a:lnTo>
                      <a:pt x="9" y="2072"/>
                    </a:lnTo>
                    <a:lnTo>
                      <a:pt x="7" y="2073"/>
                    </a:lnTo>
                    <a:lnTo>
                      <a:pt x="7" y="2075"/>
                    </a:lnTo>
                    <a:lnTo>
                      <a:pt x="6" y="2076"/>
                    </a:lnTo>
                    <a:lnTo>
                      <a:pt x="4" y="2076"/>
                    </a:lnTo>
                    <a:lnTo>
                      <a:pt x="3" y="2076"/>
                    </a:lnTo>
                    <a:lnTo>
                      <a:pt x="2" y="2075"/>
                    </a:lnTo>
                    <a:lnTo>
                      <a:pt x="2" y="2073"/>
                    </a:lnTo>
                    <a:lnTo>
                      <a:pt x="0" y="2072"/>
                    </a:lnTo>
                    <a:lnTo>
                      <a:pt x="2" y="2071"/>
                    </a:lnTo>
                    <a:lnTo>
                      <a:pt x="2" y="2070"/>
                    </a:lnTo>
                    <a:lnTo>
                      <a:pt x="3" y="2069"/>
                    </a:lnTo>
                    <a:lnTo>
                      <a:pt x="4" y="2069"/>
                    </a:lnTo>
                    <a:lnTo>
                      <a:pt x="6" y="2069"/>
                    </a:lnTo>
                    <a:lnTo>
                      <a:pt x="7" y="2070"/>
                    </a:lnTo>
                    <a:lnTo>
                      <a:pt x="7" y="2071"/>
                    </a:lnTo>
                    <a:lnTo>
                      <a:pt x="9" y="2072"/>
                    </a:lnTo>
                    <a:close/>
                    <a:moveTo>
                      <a:pt x="9" y="2088"/>
                    </a:moveTo>
                    <a:lnTo>
                      <a:pt x="9" y="2088"/>
                    </a:lnTo>
                    <a:lnTo>
                      <a:pt x="7" y="2089"/>
                    </a:lnTo>
                    <a:lnTo>
                      <a:pt x="7" y="2090"/>
                    </a:lnTo>
                    <a:lnTo>
                      <a:pt x="6" y="2091"/>
                    </a:lnTo>
                    <a:lnTo>
                      <a:pt x="4" y="2091"/>
                    </a:lnTo>
                    <a:lnTo>
                      <a:pt x="3" y="2091"/>
                    </a:lnTo>
                    <a:lnTo>
                      <a:pt x="2" y="2090"/>
                    </a:lnTo>
                    <a:lnTo>
                      <a:pt x="2" y="2089"/>
                    </a:lnTo>
                    <a:lnTo>
                      <a:pt x="0" y="2088"/>
                    </a:lnTo>
                    <a:lnTo>
                      <a:pt x="2" y="2085"/>
                    </a:lnTo>
                    <a:lnTo>
                      <a:pt x="2" y="2084"/>
                    </a:lnTo>
                    <a:lnTo>
                      <a:pt x="3" y="2084"/>
                    </a:lnTo>
                    <a:lnTo>
                      <a:pt x="4" y="2084"/>
                    </a:lnTo>
                    <a:lnTo>
                      <a:pt x="6" y="2084"/>
                    </a:lnTo>
                    <a:lnTo>
                      <a:pt x="7" y="2084"/>
                    </a:lnTo>
                    <a:lnTo>
                      <a:pt x="7" y="2085"/>
                    </a:lnTo>
                    <a:lnTo>
                      <a:pt x="9" y="2088"/>
                    </a:lnTo>
                    <a:close/>
                    <a:moveTo>
                      <a:pt x="9" y="2102"/>
                    </a:moveTo>
                    <a:lnTo>
                      <a:pt x="9" y="2102"/>
                    </a:lnTo>
                    <a:lnTo>
                      <a:pt x="7" y="2103"/>
                    </a:lnTo>
                    <a:lnTo>
                      <a:pt x="7" y="2104"/>
                    </a:lnTo>
                    <a:lnTo>
                      <a:pt x="6" y="2106"/>
                    </a:lnTo>
                    <a:lnTo>
                      <a:pt x="4" y="2106"/>
                    </a:lnTo>
                    <a:lnTo>
                      <a:pt x="3" y="2106"/>
                    </a:lnTo>
                    <a:lnTo>
                      <a:pt x="2" y="2104"/>
                    </a:lnTo>
                    <a:lnTo>
                      <a:pt x="2" y="2103"/>
                    </a:lnTo>
                    <a:lnTo>
                      <a:pt x="0" y="2102"/>
                    </a:lnTo>
                    <a:lnTo>
                      <a:pt x="2" y="2101"/>
                    </a:lnTo>
                    <a:lnTo>
                      <a:pt x="2" y="2100"/>
                    </a:lnTo>
                    <a:lnTo>
                      <a:pt x="3" y="2098"/>
                    </a:lnTo>
                    <a:lnTo>
                      <a:pt x="4" y="2098"/>
                    </a:lnTo>
                    <a:lnTo>
                      <a:pt x="6" y="2098"/>
                    </a:lnTo>
                    <a:lnTo>
                      <a:pt x="7" y="2100"/>
                    </a:lnTo>
                    <a:lnTo>
                      <a:pt x="7" y="2101"/>
                    </a:lnTo>
                    <a:lnTo>
                      <a:pt x="9" y="2102"/>
                    </a:lnTo>
                    <a:close/>
                    <a:moveTo>
                      <a:pt x="9" y="2117"/>
                    </a:moveTo>
                    <a:lnTo>
                      <a:pt x="9" y="2117"/>
                    </a:lnTo>
                    <a:lnTo>
                      <a:pt x="7" y="2119"/>
                    </a:lnTo>
                    <a:lnTo>
                      <a:pt x="7" y="2120"/>
                    </a:lnTo>
                    <a:lnTo>
                      <a:pt x="6" y="2121"/>
                    </a:lnTo>
                    <a:lnTo>
                      <a:pt x="4" y="2121"/>
                    </a:lnTo>
                    <a:lnTo>
                      <a:pt x="3" y="2121"/>
                    </a:lnTo>
                    <a:lnTo>
                      <a:pt x="2" y="2120"/>
                    </a:lnTo>
                    <a:lnTo>
                      <a:pt x="2" y="2119"/>
                    </a:lnTo>
                    <a:lnTo>
                      <a:pt x="0" y="2117"/>
                    </a:lnTo>
                    <a:lnTo>
                      <a:pt x="2" y="2116"/>
                    </a:lnTo>
                    <a:lnTo>
                      <a:pt x="2" y="2115"/>
                    </a:lnTo>
                    <a:lnTo>
                      <a:pt x="3" y="2114"/>
                    </a:lnTo>
                    <a:lnTo>
                      <a:pt x="4" y="2114"/>
                    </a:lnTo>
                    <a:lnTo>
                      <a:pt x="6" y="2114"/>
                    </a:lnTo>
                    <a:lnTo>
                      <a:pt x="7" y="2115"/>
                    </a:lnTo>
                    <a:lnTo>
                      <a:pt x="7" y="2116"/>
                    </a:lnTo>
                    <a:lnTo>
                      <a:pt x="9" y="2117"/>
                    </a:lnTo>
                    <a:close/>
                    <a:moveTo>
                      <a:pt x="9" y="2132"/>
                    </a:moveTo>
                    <a:lnTo>
                      <a:pt x="9" y="2132"/>
                    </a:lnTo>
                    <a:lnTo>
                      <a:pt x="7" y="2133"/>
                    </a:lnTo>
                    <a:lnTo>
                      <a:pt x="7" y="2134"/>
                    </a:lnTo>
                    <a:lnTo>
                      <a:pt x="6" y="2135"/>
                    </a:lnTo>
                    <a:lnTo>
                      <a:pt x="4" y="2135"/>
                    </a:lnTo>
                    <a:lnTo>
                      <a:pt x="3" y="2135"/>
                    </a:lnTo>
                    <a:lnTo>
                      <a:pt x="2" y="2134"/>
                    </a:lnTo>
                    <a:lnTo>
                      <a:pt x="2" y="2133"/>
                    </a:lnTo>
                    <a:lnTo>
                      <a:pt x="0" y="2132"/>
                    </a:lnTo>
                    <a:lnTo>
                      <a:pt x="2" y="2131"/>
                    </a:lnTo>
                    <a:lnTo>
                      <a:pt x="2" y="2129"/>
                    </a:lnTo>
                    <a:lnTo>
                      <a:pt x="3" y="2128"/>
                    </a:lnTo>
                    <a:lnTo>
                      <a:pt x="4" y="2128"/>
                    </a:lnTo>
                    <a:lnTo>
                      <a:pt x="6" y="2128"/>
                    </a:lnTo>
                    <a:lnTo>
                      <a:pt x="7" y="2129"/>
                    </a:lnTo>
                    <a:lnTo>
                      <a:pt x="7" y="2131"/>
                    </a:lnTo>
                    <a:lnTo>
                      <a:pt x="9" y="2132"/>
                    </a:lnTo>
                    <a:close/>
                    <a:moveTo>
                      <a:pt x="9" y="2147"/>
                    </a:moveTo>
                    <a:lnTo>
                      <a:pt x="9" y="2147"/>
                    </a:lnTo>
                    <a:lnTo>
                      <a:pt x="7" y="2148"/>
                    </a:lnTo>
                    <a:lnTo>
                      <a:pt x="7" y="2150"/>
                    </a:lnTo>
                    <a:lnTo>
                      <a:pt x="6" y="2151"/>
                    </a:lnTo>
                    <a:lnTo>
                      <a:pt x="4" y="2151"/>
                    </a:lnTo>
                    <a:lnTo>
                      <a:pt x="3" y="2151"/>
                    </a:lnTo>
                    <a:lnTo>
                      <a:pt x="2" y="2150"/>
                    </a:lnTo>
                    <a:lnTo>
                      <a:pt x="2" y="2148"/>
                    </a:lnTo>
                    <a:lnTo>
                      <a:pt x="0" y="2147"/>
                    </a:lnTo>
                    <a:lnTo>
                      <a:pt x="2" y="2146"/>
                    </a:lnTo>
                    <a:lnTo>
                      <a:pt x="2" y="2145"/>
                    </a:lnTo>
                    <a:lnTo>
                      <a:pt x="3" y="2144"/>
                    </a:lnTo>
                    <a:lnTo>
                      <a:pt x="4" y="2144"/>
                    </a:lnTo>
                    <a:lnTo>
                      <a:pt x="6" y="2144"/>
                    </a:lnTo>
                    <a:lnTo>
                      <a:pt x="7" y="2145"/>
                    </a:lnTo>
                    <a:lnTo>
                      <a:pt x="7" y="2146"/>
                    </a:lnTo>
                    <a:lnTo>
                      <a:pt x="9" y="2147"/>
                    </a:lnTo>
                    <a:close/>
                    <a:moveTo>
                      <a:pt x="9" y="2161"/>
                    </a:moveTo>
                    <a:lnTo>
                      <a:pt x="9" y="2161"/>
                    </a:lnTo>
                    <a:lnTo>
                      <a:pt x="7" y="2163"/>
                    </a:lnTo>
                    <a:lnTo>
                      <a:pt x="7" y="2164"/>
                    </a:lnTo>
                    <a:lnTo>
                      <a:pt x="6" y="2165"/>
                    </a:lnTo>
                    <a:lnTo>
                      <a:pt x="4" y="2165"/>
                    </a:lnTo>
                    <a:lnTo>
                      <a:pt x="3" y="2165"/>
                    </a:lnTo>
                    <a:lnTo>
                      <a:pt x="2" y="2164"/>
                    </a:lnTo>
                    <a:lnTo>
                      <a:pt x="2" y="2163"/>
                    </a:lnTo>
                    <a:lnTo>
                      <a:pt x="0" y="2161"/>
                    </a:lnTo>
                    <a:lnTo>
                      <a:pt x="2" y="2160"/>
                    </a:lnTo>
                    <a:lnTo>
                      <a:pt x="2" y="2159"/>
                    </a:lnTo>
                    <a:lnTo>
                      <a:pt x="3" y="2158"/>
                    </a:lnTo>
                    <a:lnTo>
                      <a:pt x="4" y="2158"/>
                    </a:lnTo>
                    <a:lnTo>
                      <a:pt x="6" y="2158"/>
                    </a:lnTo>
                    <a:lnTo>
                      <a:pt x="7" y="2159"/>
                    </a:lnTo>
                    <a:lnTo>
                      <a:pt x="7" y="2160"/>
                    </a:lnTo>
                    <a:lnTo>
                      <a:pt x="9" y="2161"/>
                    </a:lnTo>
                    <a:close/>
                    <a:moveTo>
                      <a:pt x="9" y="2177"/>
                    </a:moveTo>
                    <a:lnTo>
                      <a:pt x="9" y="2177"/>
                    </a:lnTo>
                    <a:lnTo>
                      <a:pt x="7" y="2178"/>
                    </a:lnTo>
                    <a:lnTo>
                      <a:pt x="7" y="2179"/>
                    </a:lnTo>
                    <a:lnTo>
                      <a:pt x="6" y="2181"/>
                    </a:lnTo>
                    <a:lnTo>
                      <a:pt x="4" y="2181"/>
                    </a:lnTo>
                    <a:lnTo>
                      <a:pt x="3" y="2181"/>
                    </a:lnTo>
                    <a:lnTo>
                      <a:pt x="2" y="2179"/>
                    </a:lnTo>
                    <a:lnTo>
                      <a:pt x="2" y="2178"/>
                    </a:lnTo>
                    <a:lnTo>
                      <a:pt x="0" y="2177"/>
                    </a:lnTo>
                    <a:lnTo>
                      <a:pt x="2" y="2176"/>
                    </a:lnTo>
                    <a:lnTo>
                      <a:pt x="2" y="2175"/>
                    </a:lnTo>
                    <a:lnTo>
                      <a:pt x="3" y="2173"/>
                    </a:lnTo>
                    <a:lnTo>
                      <a:pt x="4" y="2173"/>
                    </a:lnTo>
                    <a:lnTo>
                      <a:pt x="6" y="2173"/>
                    </a:lnTo>
                    <a:lnTo>
                      <a:pt x="7" y="2175"/>
                    </a:lnTo>
                    <a:lnTo>
                      <a:pt x="7" y="2176"/>
                    </a:lnTo>
                    <a:lnTo>
                      <a:pt x="9" y="2177"/>
                    </a:lnTo>
                    <a:close/>
                    <a:moveTo>
                      <a:pt x="9" y="2191"/>
                    </a:moveTo>
                    <a:lnTo>
                      <a:pt x="9" y="2191"/>
                    </a:lnTo>
                    <a:lnTo>
                      <a:pt x="7" y="2192"/>
                    </a:lnTo>
                    <a:lnTo>
                      <a:pt x="7" y="2194"/>
                    </a:lnTo>
                    <a:lnTo>
                      <a:pt x="6" y="2195"/>
                    </a:lnTo>
                    <a:lnTo>
                      <a:pt x="4" y="2195"/>
                    </a:lnTo>
                    <a:lnTo>
                      <a:pt x="3" y="2195"/>
                    </a:lnTo>
                    <a:lnTo>
                      <a:pt x="2" y="2194"/>
                    </a:lnTo>
                    <a:lnTo>
                      <a:pt x="2" y="2192"/>
                    </a:lnTo>
                    <a:lnTo>
                      <a:pt x="0" y="2191"/>
                    </a:lnTo>
                    <a:lnTo>
                      <a:pt x="2" y="2190"/>
                    </a:lnTo>
                    <a:lnTo>
                      <a:pt x="2" y="2189"/>
                    </a:lnTo>
                    <a:lnTo>
                      <a:pt x="3" y="2188"/>
                    </a:lnTo>
                    <a:lnTo>
                      <a:pt x="4" y="2188"/>
                    </a:lnTo>
                    <a:lnTo>
                      <a:pt x="6" y="2188"/>
                    </a:lnTo>
                    <a:lnTo>
                      <a:pt x="7" y="2189"/>
                    </a:lnTo>
                    <a:lnTo>
                      <a:pt x="7" y="2190"/>
                    </a:lnTo>
                    <a:lnTo>
                      <a:pt x="9" y="2191"/>
                    </a:lnTo>
                    <a:close/>
                    <a:moveTo>
                      <a:pt x="9" y="2207"/>
                    </a:moveTo>
                    <a:lnTo>
                      <a:pt x="9" y="2207"/>
                    </a:lnTo>
                    <a:lnTo>
                      <a:pt x="7" y="2208"/>
                    </a:lnTo>
                    <a:lnTo>
                      <a:pt x="7" y="2209"/>
                    </a:lnTo>
                    <a:lnTo>
                      <a:pt x="6" y="2210"/>
                    </a:lnTo>
                    <a:lnTo>
                      <a:pt x="4" y="2210"/>
                    </a:lnTo>
                    <a:lnTo>
                      <a:pt x="3" y="2210"/>
                    </a:lnTo>
                    <a:lnTo>
                      <a:pt x="2" y="2209"/>
                    </a:lnTo>
                    <a:lnTo>
                      <a:pt x="2" y="2208"/>
                    </a:lnTo>
                    <a:lnTo>
                      <a:pt x="0" y="2207"/>
                    </a:lnTo>
                    <a:lnTo>
                      <a:pt x="2" y="2206"/>
                    </a:lnTo>
                    <a:lnTo>
                      <a:pt x="2" y="2204"/>
                    </a:lnTo>
                    <a:lnTo>
                      <a:pt x="3" y="2203"/>
                    </a:lnTo>
                    <a:lnTo>
                      <a:pt x="4" y="2203"/>
                    </a:lnTo>
                    <a:lnTo>
                      <a:pt x="6" y="2203"/>
                    </a:lnTo>
                    <a:lnTo>
                      <a:pt x="7" y="2204"/>
                    </a:lnTo>
                    <a:lnTo>
                      <a:pt x="7" y="2206"/>
                    </a:lnTo>
                    <a:lnTo>
                      <a:pt x="9" y="2207"/>
                    </a:lnTo>
                    <a:close/>
                    <a:moveTo>
                      <a:pt x="9" y="2221"/>
                    </a:moveTo>
                    <a:lnTo>
                      <a:pt x="9" y="2221"/>
                    </a:lnTo>
                    <a:lnTo>
                      <a:pt x="7" y="2222"/>
                    </a:lnTo>
                    <a:lnTo>
                      <a:pt x="7" y="2223"/>
                    </a:lnTo>
                    <a:lnTo>
                      <a:pt x="6" y="2225"/>
                    </a:lnTo>
                    <a:lnTo>
                      <a:pt x="4" y="2225"/>
                    </a:lnTo>
                    <a:lnTo>
                      <a:pt x="3" y="2225"/>
                    </a:lnTo>
                    <a:lnTo>
                      <a:pt x="2" y="2223"/>
                    </a:lnTo>
                    <a:lnTo>
                      <a:pt x="2" y="2222"/>
                    </a:lnTo>
                    <a:lnTo>
                      <a:pt x="0" y="2221"/>
                    </a:lnTo>
                    <a:lnTo>
                      <a:pt x="2" y="2220"/>
                    </a:lnTo>
                    <a:lnTo>
                      <a:pt x="2" y="2219"/>
                    </a:lnTo>
                    <a:lnTo>
                      <a:pt x="3" y="2217"/>
                    </a:lnTo>
                    <a:lnTo>
                      <a:pt x="4" y="2217"/>
                    </a:lnTo>
                    <a:lnTo>
                      <a:pt x="6" y="2217"/>
                    </a:lnTo>
                    <a:lnTo>
                      <a:pt x="7" y="2219"/>
                    </a:lnTo>
                    <a:lnTo>
                      <a:pt x="7" y="2220"/>
                    </a:lnTo>
                    <a:lnTo>
                      <a:pt x="9" y="2221"/>
                    </a:lnTo>
                    <a:close/>
                    <a:moveTo>
                      <a:pt x="9" y="2236"/>
                    </a:moveTo>
                    <a:lnTo>
                      <a:pt x="9" y="2236"/>
                    </a:lnTo>
                    <a:lnTo>
                      <a:pt x="7" y="2238"/>
                    </a:lnTo>
                    <a:lnTo>
                      <a:pt x="7" y="2239"/>
                    </a:lnTo>
                    <a:lnTo>
                      <a:pt x="6" y="2240"/>
                    </a:lnTo>
                    <a:lnTo>
                      <a:pt x="4" y="2240"/>
                    </a:lnTo>
                    <a:lnTo>
                      <a:pt x="3" y="2240"/>
                    </a:lnTo>
                    <a:lnTo>
                      <a:pt x="2" y="2239"/>
                    </a:lnTo>
                    <a:lnTo>
                      <a:pt x="2" y="2238"/>
                    </a:lnTo>
                    <a:lnTo>
                      <a:pt x="0" y="2236"/>
                    </a:lnTo>
                    <a:lnTo>
                      <a:pt x="2" y="2235"/>
                    </a:lnTo>
                    <a:lnTo>
                      <a:pt x="2" y="2234"/>
                    </a:lnTo>
                    <a:lnTo>
                      <a:pt x="3" y="2233"/>
                    </a:lnTo>
                    <a:lnTo>
                      <a:pt x="4" y="2233"/>
                    </a:lnTo>
                    <a:lnTo>
                      <a:pt x="6" y="2233"/>
                    </a:lnTo>
                    <a:lnTo>
                      <a:pt x="7" y="2234"/>
                    </a:lnTo>
                    <a:lnTo>
                      <a:pt x="7" y="2235"/>
                    </a:lnTo>
                    <a:lnTo>
                      <a:pt x="9" y="2236"/>
                    </a:lnTo>
                    <a:close/>
                    <a:moveTo>
                      <a:pt x="9" y="2251"/>
                    </a:moveTo>
                    <a:lnTo>
                      <a:pt x="9" y="2251"/>
                    </a:lnTo>
                    <a:lnTo>
                      <a:pt x="7" y="2252"/>
                    </a:lnTo>
                    <a:lnTo>
                      <a:pt x="7" y="2253"/>
                    </a:lnTo>
                    <a:lnTo>
                      <a:pt x="6" y="2254"/>
                    </a:lnTo>
                    <a:lnTo>
                      <a:pt x="4" y="2254"/>
                    </a:lnTo>
                    <a:lnTo>
                      <a:pt x="3" y="2254"/>
                    </a:lnTo>
                    <a:lnTo>
                      <a:pt x="2" y="2253"/>
                    </a:lnTo>
                    <a:lnTo>
                      <a:pt x="2" y="2252"/>
                    </a:lnTo>
                    <a:lnTo>
                      <a:pt x="0" y="2251"/>
                    </a:lnTo>
                    <a:lnTo>
                      <a:pt x="2" y="2250"/>
                    </a:lnTo>
                    <a:lnTo>
                      <a:pt x="2" y="2248"/>
                    </a:lnTo>
                    <a:lnTo>
                      <a:pt x="3" y="2247"/>
                    </a:lnTo>
                    <a:lnTo>
                      <a:pt x="4" y="2247"/>
                    </a:lnTo>
                    <a:lnTo>
                      <a:pt x="6" y="2247"/>
                    </a:lnTo>
                    <a:lnTo>
                      <a:pt x="7" y="2248"/>
                    </a:lnTo>
                    <a:lnTo>
                      <a:pt x="7" y="2250"/>
                    </a:lnTo>
                    <a:lnTo>
                      <a:pt x="9" y="2251"/>
                    </a:lnTo>
                    <a:close/>
                    <a:moveTo>
                      <a:pt x="9" y="2266"/>
                    </a:moveTo>
                    <a:lnTo>
                      <a:pt x="9" y="2266"/>
                    </a:lnTo>
                    <a:lnTo>
                      <a:pt x="7" y="2267"/>
                    </a:lnTo>
                    <a:lnTo>
                      <a:pt x="7" y="2269"/>
                    </a:lnTo>
                    <a:lnTo>
                      <a:pt x="6" y="2270"/>
                    </a:lnTo>
                    <a:lnTo>
                      <a:pt x="4" y="2270"/>
                    </a:lnTo>
                    <a:lnTo>
                      <a:pt x="3" y="2270"/>
                    </a:lnTo>
                    <a:lnTo>
                      <a:pt x="2" y="2269"/>
                    </a:lnTo>
                    <a:lnTo>
                      <a:pt x="2" y="2267"/>
                    </a:lnTo>
                    <a:lnTo>
                      <a:pt x="0" y="2266"/>
                    </a:lnTo>
                    <a:lnTo>
                      <a:pt x="2" y="2265"/>
                    </a:lnTo>
                    <a:lnTo>
                      <a:pt x="2" y="2264"/>
                    </a:lnTo>
                    <a:lnTo>
                      <a:pt x="3" y="2263"/>
                    </a:lnTo>
                    <a:lnTo>
                      <a:pt x="4" y="2263"/>
                    </a:lnTo>
                    <a:lnTo>
                      <a:pt x="6" y="2263"/>
                    </a:lnTo>
                    <a:lnTo>
                      <a:pt x="7" y="2264"/>
                    </a:lnTo>
                    <a:lnTo>
                      <a:pt x="7" y="2265"/>
                    </a:lnTo>
                    <a:lnTo>
                      <a:pt x="9" y="2266"/>
                    </a:lnTo>
                    <a:close/>
                    <a:moveTo>
                      <a:pt x="9" y="2281"/>
                    </a:moveTo>
                    <a:lnTo>
                      <a:pt x="9" y="2281"/>
                    </a:lnTo>
                    <a:lnTo>
                      <a:pt x="7" y="2282"/>
                    </a:lnTo>
                    <a:lnTo>
                      <a:pt x="7" y="2283"/>
                    </a:lnTo>
                    <a:lnTo>
                      <a:pt x="6" y="2284"/>
                    </a:lnTo>
                    <a:lnTo>
                      <a:pt x="4" y="2284"/>
                    </a:lnTo>
                    <a:lnTo>
                      <a:pt x="3" y="2284"/>
                    </a:lnTo>
                    <a:lnTo>
                      <a:pt x="2" y="2283"/>
                    </a:lnTo>
                    <a:lnTo>
                      <a:pt x="2" y="2282"/>
                    </a:lnTo>
                    <a:lnTo>
                      <a:pt x="0" y="2281"/>
                    </a:lnTo>
                    <a:lnTo>
                      <a:pt x="2" y="2279"/>
                    </a:lnTo>
                    <a:lnTo>
                      <a:pt x="2" y="2278"/>
                    </a:lnTo>
                    <a:lnTo>
                      <a:pt x="3" y="2277"/>
                    </a:lnTo>
                    <a:lnTo>
                      <a:pt x="4" y="2277"/>
                    </a:lnTo>
                    <a:lnTo>
                      <a:pt x="6" y="2277"/>
                    </a:lnTo>
                    <a:lnTo>
                      <a:pt x="7" y="2278"/>
                    </a:lnTo>
                    <a:lnTo>
                      <a:pt x="7" y="2279"/>
                    </a:lnTo>
                    <a:lnTo>
                      <a:pt x="9" y="2281"/>
                    </a:lnTo>
                    <a:close/>
                    <a:moveTo>
                      <a:pt x="9" y="2296"/>
                    </a:moveTo>
                    <a:lnTo>
                      <a:pt x="9" y="2296"/>
                    </a:lnTo>
                    <a:lnTo>
                      <a:pt x="7" y="2297"/>
                    </a:lnTo>
                    <a:lnTo>
                      <a:pt x="7" y="2298"/>
                    </a:lnTo>
                    <a:lnTo>
                      <a:pt x="6" y="2300"/>
                    </a:lnTo>
                    <a:lnTo>
                      <a:pt x="4" y="2300"/>
                    </a:lnTo>
                    <a:lnTo>
                      <a:pt x="3" y="2300"/>
                    </a:lnTo>
                    <a:lnTo>
                      <a:pt x="2" y="2298"/>
                    </a:lnTo>
                    <a:lnTo>
                      <a:pt x="2" y="2297"/>
                    </a:lnTo>
                    <a:lnTo>
                      <a:pt x="0" y="2296"/>
                    </a:lnTo>
                    <a:lnTo>
                      <a:pt x="2" y="2295"/>
                    </a:lnTo>
                    <a:lnTo>
                      <a:pt x="2" y="2294"/>
                    </a:lnTo>
                    <a:lnTo>
                      <a:pt x="3" y="2292"/>
                    </a:lnTo>
                    <a:lnTo>
                      <a:pt x="4" y="2292"/>
                    </a:lnTo>
                    <a:lnTo>
                      <a:pt x="6" y="2292"/>
                    </a:lnTo>
                    <a:lnTo>
                      <a:pt x="7" y="2294"/>
                    </a:lnTo>
                    <a:lnTo>
                      <a:pt x="7" y="2295"/>
                    </a:lnTo>
                    <a:lnTo>
                      <a:pt x="9" y="2296"/>
                    </a:lnTo>
                    <a:close/>
                    <a:moveTo>
                      <a:pt x="9" y="2310"/>
                    </a:moveTo>
                    <a:lnTo>
                      <a:pt x="9" y="2310"/>
                    </a:lnTo>
                    <a:lnTo>
                      <a:pt x="7" y="2311"/>
                    </a:lnTo>
                    <a:lnTo>
                      <a:pt x="7" y="2313"/>
                    </a:lnTo>
                    <a:lnTo>
                      <a:pt x="6" y="2314"/>
                    </a:lnTo>
                    <a:lnTo>
                      <a:pt x="4" y="2314"/>
                    </a:lnTo>
                    <a:lnTo>
                      <a:pt x="3" y="2314"/>
                    </a:lnTo>
                    <a:lnTo>
                      <a:pt x="2" y="2313"/>
                    </a:lnTo>
                    <a:lnTo>
                      <a:pt x="2" y="2311"/>
                    </a:lnTo>
                    <a:lnTo>
                      <a:pt x="0" y="2310"/>
                    </a:lnTo>
                    <a:lnTo>
                      <a:pt x="2" y="2309"/>
                    </a:lnTo>
                    <a:lnTo>
                      <a:pt x="2" y="2308"/>
                    </a:lnTo>
                    <a:lnTo>
                      <a:pt x="3" y="2307"/>
                    </a:lnTo>
                    <a:lnTo>
                      <a:pt x="4" y="2307"/>
                    </a:lnTo>
                    <a:lnTo>
                      <a:pt x="6" y="2307"/>
                    </a:lnTo>
                    <a:lnTo>
                      <a:pt x="7" y="2308"/>
                    </a:lnTo>
                    <a:lnTo>
                      <a:pt x="7" y="2309"/>
                    </a:lnTo>
                    <a:lnTo>
                      <a:pt x="9" y="2310"/>
                    </a:lnTo>
                    <a:close/>
                    <a:moveTo>
                      <a:pt x="9" y="2326"/>
                    </a:moveTo>
                    <a:lnTo>
                      <a:pt x="9" y="2326"/>
                    </a:lnTo>
                    <a:lnTo>
                      <a:pt x="7" y="2327"/>
                    </a:lnTo>
                    <a:lnTo>
                      <a:pt x="7" y="2328"/>
                    </a:lnTo>
                    <a:lnTo>
                      <a:pt x="6" y="2329"/>
                    </a:lnTo>
                    <a:lnTo>
                      <a:pt x="4" y="2329"/>
                    </a:lnTo>
                    <a:lnTo>
                      <a:pt x="3" y="2329"/>
                    </a:lnTo>
                    <a:lnTo>
                      <a:pt x="2" y="2328"/>
                    </a:lnTo>
                    <a:lnTo>
                      <a:pt x="2" y="2327"/>
                    </a:lnTo>
                    <a:lnTo>
                      <a:pt x="0" y="2326"/>
                    </a:lnTo>
                    <a:lnTo>
                      <a:pt x="2" y="2325"/>
                    </a:lnTo>
                    <a:lnTo>
                      <a:pt x="2" y="2323"/>
                    </a:lnTo>
                    <a:lnTo>
                      <a:pt x="3" y="2322"/>
                    </a:lnTo>
                    <a:lnTo>
                      <a:pt x="4" y="2322"/>
                    </a:lnTo>
                    <a:lnTo>
                      <a:pt x="6" y="2322"/>
                    </a:lnTo>
                    <a:lnTo>
                      <a:pt x="7" y="2323"/>
                    </a:lnTo>
                    <a:lnTo>
                      <a:pt x="7" y="2325"/>
                    </a:lnTo>
                    <a:lnTo>
                      <a:pt x="9" y="2326"/>
                    </a:lnTo>
                    <a:close/>
                    <a:moveTo>
                      <a:pt x="9" y="2340"/>
                    </a:moveTo>
                    <a:lnTo>
                      <a:pt x="9" y="2340"/>
                    </a:lnTo>
                    <a:lnTo>
                      <a:pt x="7" y="2341"/>
                    </a:lnTo>
                    <a:lnTo>
                      <a:pt x="7" y="2342"/>
                    </a:lnTo>
                    <a:lnTo>
                      <a:pt x="6" y="2344"/>
                    </a:lnTo>
                    <a:lnTo>
                      <a:pt x="4" y="2344"/>
                    </a:lnTo>
                    <a:lnTo>
                      <a:pt x="3" y="2344"/>
                    </a:lnTo>
                    <a:lnTo>
                      <a:pt x="2" y="2342"/>
                    </a:lnTo>
                    <a:lnTo>
                      <a:pt x="2" y="2341"/>
                    </a:lnTo>
                    <a:lnTo>
                      <a:pt x="0" y="2340"/>
                    </a:lnTo>
                    <a:lnTo>
                      <a:pt x="2" y="2339"/>
                    </a:lnTo>
                    <a:lnTo>
                      <a:pt x="2" y="2338"/>
                    </a:lnTo>
                    <a:lnTo>
                      <a:pt x="3" y="2336"/>
                    </a:lnTo>
                    <a:lnTo>
                      <a:pt x="4" y="2336"/>
                    </a:lnTo>
                    <a:lnTo>
                      <a:pt x="6" y="2336"/>
                    </a:lnTo>
                    <a:lnTo>
                      <a:pt x="7" y="2338"/>
                    </a:lnTo>
                    <a:lnTo>
                      <a:pt x="7" y="2339"/>
                    </a:lnTo>
                    <a:lnTo>
                      <a:pt x="9" y="2340"/>
                    </a:lnTo>
                    <a:close/>
                    <a:moveTo>
                      <a:pt x="9" y="2355"/>
                    </a:moveTo>
                    <a:lnTo>
                      <a:pt x="9" y="2355"/>
                    </a:lnTo>
                    <a:lnTo>
                      <a:pt x="7" y="2357"/>
                    </a:lnTo>
                    <a:lnTo>
                      <a:pt x="7" y="2358"/>
                    </a:lnTo>
                    <a:lnTo>
                      <a:pt x="6" y="2359"/>
                    </a:lnTo>
                    <a:lnTo>
                      <a:pt x="4" y="2359"/>
                    </a:lnTo>
                    <a:lnTo>
                      <a:pt x="3" y="2359"/>
                    </a:lnTo>
                    <a:lnTo>
                      <a:pt x="2" y="2358"/>
                    </a:lnTo>
                    <a:lnTo>
                      <a:pt x="2" y="2357"/>
                    </a:lnTo>
                    <a:lnTo>
                      <a:pt x="0" y="2355"/>
                    </a:lnTo>
                    <a:lnTo>
                      <a:pt x="2" y="2354"/>
                    </a:lnTo>
                    <a:lnTo>
                      <a:pt x="2" y="2353"/>
                    </a:lnTo>
                    <a:lnTo>
                      <a:pt x="3" y="2352"/>
                    </a:lnTo>
                    <a:lnTo>
                      <a:pt x="4" y="2352"/>
                    </a:lnTo>
                    <a:lnTo>
                      <a:pt x="6" y="2352"/>
                    </a:lnTo>
                    <a:lnTo>
                      <a:pt x="7" y="2353"/>
                    </a:lnTo>
                    <a:lnTo>
                      <a:pt x="7" y="2354"/>
                    </a:lnTo>
                    <a:lnTo>
                      <a:pt x="9" y="2355"/>
                    </a:lnTo>
                    <a:close/>
                    <a:moveTo>
                      <a:pt x="9" y="2370"/>
                    </a:moveTo>
                    <a:lnTo>
                      <a:pt x="9" y="2370"/>
                    </a:lnTo>
                    <a:lnTo>
                      <a:pt x="7" y="2372"/>
                    </a:lnTo>
                    <a:lnTo>
                      <a:pt x="7" y="2373"/>
                    </a:lnTo>
                    <a:lnTo>
                      <a:pt x="6" y="2373"/>
                    </a:lnTo>
                    <a:lnTo>
                      <a:pt x="4" y="2375"/>
                    </a:lnTo>
                    <a:lnTo>
                      <a:pt x="3" y="2373"/>
                    </a:lnTo>
                    <a:lnTo>
                      <a:pt x="2" y="2373"/>
                    </a:lnTo>
                    <a:lnTo>
                      <a:pt x="2" y="2372"/>
                    </a:lnTo>
                    <a:lnTo>
                      <a:pt x="0" y="2370"/>
                    </a:lnTo>
                    <a:lnTo>
                      <a:pt x="2" y="2369"/>
                    </a:lnTo>
                    <a:lnTo>
                      <a:pt x="2" y="2367"/>
                    </a:lnTo>
                    <a:lnTo>
                      <a:pt x="3" y="2366"/>
                    </a:lnTo>
                    <a:lnTo>
                      <a:pt x="4" y="2366"/>
                    </a:lnTo>
                    <a:lnTo>
                      <a:pt x="6" y="2366"/>
                    </a:lnTo>
                    <a:lnTo>
                      <a:pt x="7" y="2367"/>
                    </a:lnTo>
                    <a:lnTo>
                      <a:pt x="7" y="2369"/>
                    </a:lnTo>
                    <a:lnTo>
                      <a:pt x="9" y="2370"/>
                    </a:lnTo>
                    <a:close/>
                    <a:moveTo>
                      <a:pt x="9" y="2385"/>
                    </a:moveTo>
                    <a:lnTo>
                      <a:pt x="9" y="2385"/>
                    </a:lnTo>
                    <a:lnTo>
                      <a:pt x="7" y="2386"/>
                    </a:lnTo>
                    <a:lnTo>
                      <a:pt x="7" y="2388"/>
                    </a:lnTo>
                    <a:lnTo>
                      <a:pt x="6" y="2389"/>
                    </a:lnTo>
                    <a:lnTo>
                      <a:pt x="4" y="2389"/>
                    </a:lnTo>
                    <a:lnTo>
                      <a:pt x="3" y="2389"/>
                    </a:lnTo>
                    <a:lnTo>
                      <a:pt x="2" y="2388"/>
                    </a:lnTo>
                    <a:lnTo>
                      <a:pt x="2" y="2386"/>
                    </a:lnTo>
                    <a:lnTo>
                      <a:pt x="0" y="2385"/>
                    </a:lnTo>
                    <a:lnTo>
                      <a:pt x="2" y="2384"/>
                    </a:lnTo>
                    <a:lnTo>
                      <a:pt x="2" y="2383"/>
                    </a:lnTo>
                    <a:lnTo>
                      <a:pt x="3" y="2382"/>
                    </a:lnTo>
                    <a:lnTo>
                      <a:pt x="4" y="2382"/>
                    </a:lnTo>
                    <a:lnTo>
                      <a:pt x="6" y="2382"/>
                    </a:lnTo>
                    <a:lnTo>
                      <a:pt x="7" y="2383"/>
                    </a:lnTo>
                    <a:lnTo>
                      <a:pt x="7" y="2384"/>
                    </a:lnTo>
                    <a:lnTo>
                      <a:pt x="9" y="2385"/>
                    </a:lnTo>
                    <a:close/>
                    <a:moveTo>
                      <a:pt x="9" y="2400"/>
                    </a:moveTo>
                    <a:lnTo>
                      <a:pt x="9" y="2400"/>
                    </a:lnTo>
                    <a:lnTo>
                      <a:pt x="7" y="2402"/>
                    </a:lnTo>
                    <a:lnTo>
                      <a:pt x="7" y="2403"/>
                    </a:lnTo>
                    <a:lnTo>
                      <a:pt x="6" y="2403"/>
                    </a:lnTo>
                    <a:lnTo>
                      <a:pt x="4" y="2404"/>
                    </a:lnTo>
                    <a:lnTo>
                      <a:pt x="3" y="2403"/>
                    </a:lnTo>
                    <a:lnTo>
                      <a:pt x="2" y="2403"/>
                    </a:lnTo>
                    <a:lnTo>
                      <a:pt x="2" y="2402"/>
                    </a:lnTo>
                    <a:lnTo>
                      <a:pt x="0" y="2400"/>
                    </a:lnTo>
                    <a:lnTo>
                      <a:pt x="2" y="2398"/>
                    </a:lnTo>
                    <a:lnTo>
                      <a:pt x="2" y="2397"/>
                    </a:lnTo>
                    <a:lnTo>
                      <a:pt x="3" y="2397"/>
                    </a:lnTo>
                    <a:lnTo>
                      <a:pt x="4" y="2396"/>
                    </a:lnTo>
                    <a:lnTo>
                      <a:pt x="6" y="2397"/>
                    </a:lnTo>
                    <a:lnTo>
                      <a:pt x="7" y="2397"/>
                    </a:lnTo>
                    <a:lnTo>
                      <a:pt x="7" y="2398"/>
                    </a:lnTo>
                    <a:lnTo>
                      <a:pt x="9" y="2400"/>
                    </a:lnTo>
                    <a:close/>
                    <a:moveTo>
                      <a:pt x="9" y="2415"/>
                    </a:moveTo>
                    <a:lnTo>
                      <a:pt x="9" y="2415"/>
                    </a:lnTo>
                    <a:lnTo>
                      <a:pt x="7" y="2416"/>
                    </a:lnTo>
                    <a:lnTo>
                      <a:pt x="7" y="2417"/>
                    </a:lnTo>
                    <a:lnTo>
                      <a:pt x="6" y="2419"/>
                    </a:lnTo>
                    <a:lnTo>
                      <a:pt x="4" y="2419"/>
                    </a:lnTo>
                    <a:lnTo>
                      <a:pt x="3" y="2419"/>
                    </a:lnTo>
                    <a:lnTo>
                      <a:pt x="2" y="2417"/>
                    </a:lnTo>
                    <a:lnTo>
                      <a:pt x="2" y="2416"/>
                    </a:lnTo>
                    <a:lnTo>
                      <a:pt x="0" y="2415"/>
                    </a:lnTo>
                    <a:lnTo>
                      <a:pt x="2" y="2414"/>
                    </a:lnTo>
                    <a:lnTo>
                      <a:pt x="2" y="2413"/>
                    </a:lnTo>
                    <a:lnTo>
                      <a:pt x="3" y="2411"/>
                    </a:lnTo>
                    <a:lnTo>
                      <a:pt x="4" y="2411"/>
                    </a:lnTo>
                    <a:lnTo>
                      <a:pt x="6" y="2411"/>
                    </a:lnTo>
                    <a:lnTo>
                      <a:pt x="7" y="2413"/>
                    </a:lnTo>
                    <a:lnTo>
                      <a:pt x="7" y="2414"/>
                    </a:lnTo>
                    <a:lnTo>
                      <a:pt x="9" y="2415"/>
                    </a:lnTo>
                    <a:close/>
                    <a:moveTo>
                      <a:pt x="9" y="2429"/>
                    </a:moveTo>
                    <a:lnTo>
                      <a:pt x="9" y="2429"/>
                    </a:lnTo>
                    <a:lnTo>
                      <a:pt x="7" y="2432"/>
                    </a:lnTo>
                    <a:lnTo>
                      <a:pt x="7" y="2433"/>
                    </a:lnTo>
                    <a:lnTo>
                      <a:pt x="6" y="2433"/>
                    </a:lnTo>
                    <a:lnTo>
                      <a:pt x="4" y="2434"/>
                    </a:lnTo>
                    <a:lnTo>
                      <a:pt x="3" y="2433"/>
                    </a:lnTo>
                    <a:lnTo>
                      <a:pt x="2" y="2433"/>
                    </a:lnTo>
                    <a:lnTo>
                      <a:pt x="2" y="2432"/>
                    </a:lnTo>
                    <a:lnTo>
                      <a:pt x="0" y="2429"/>
                    </a:lnTo>
                    <a:lnTo>
                      <a:pt x="2" y="2428"/>
                    </a:lnTo>
                    <a:lnTo>
                      <a:pt x="2" y="2427"/>
                    </a:lnTo>
                    <a:lnTo>
                      <a:pt x="3" y="2427"/>
                    </a:lnTo>
                    <a:lnTo>
                      <a:pt x="4" y="2426"/>
                    </a:lnTo>
                    <a:lnTo>
                      <a:pt x="6" y="2427"/>
                    </a:lnTo>
                    <a:lnTo>
                      <a:pt x="7" y="2427"/>
                    </a:lnTo>
                    <a:lnTo>
                      <a:pt x="7" y="2428"/>
                    </a:lnTo>
                    <a:lnTo>
                      <a:pt x="9" y="2429"/>
                    </a:lnTo>
                    <a:close/>
                    <a:moveTo>
                      <a:pt x="9" y="2445"/>
                    </a:moveTo>
                    <a:lnTo>
                      <a:pt x="9" y="2445"/>
                    </a:lnTo>
                    <a:lnTo>
                      <a:pt x="7" y="2446"/>
                    </a:lnTo>
                    <a:lnTo>
                      <a:pt x="7" y="2447"/>
                    </a:lnTo>
                    <a:lnTo>
                      <a:pt x="6" y="2448"/>
                    </a:lnTo>
                    <a:lnTo>
                      <a:pt x="4" y="2448"/>
                    </a:lnTo>
                    <a:lnTo>
                      <a:pt x="3" y="2448"/>
                    </a:lnTo>
                    <a:lnTo>
                      <a:pt x="2" y="2447"/>
                    </a:lnTo>
                    <a:lnTo>
                      <a:pt x="2" y="2446"/>
                    </a:lnTo>
                    <a:lnTo>
                      <a:pt x="0" y="2445"/>
                    </a:lnTo>
                    <a:lnTo>
                      <a:pt x="2" y="2444"/>
                    </a:lnTo>
                    <a:lnTo>
                      <a:pt x="2" y="2442"/>
                    </a:lnTo>
                    <a:lnTo>
                      <a:pt x="3" y="2441"/>
                    </a:lnTo>
                    <a:lnTo>
                      <a:pt x="4" y="2441"/>
                    </a:lnTo>
                    <a:lnTo>
                      <a:pt x="6" y="2441"/>
                    </a:lnTo>
                    <a:lnTo>
                      <a:pt x="7" y="2442"/>
                    </a:lnTo>
                    <a:lnTo>
                      <a:pt x="7" y="2444"/>
                    </a:lnTo>
                    <a:lnTo>
                      <a:pt x="9" y="2445"/>
                    </a:lnTo>
                    <a:close/>
                    <a:moveTo>
                      <a:pt x="9" y="2459"/>
                    </a:moveTo>
                    <a:lnTo>
                      <a:pt x="9" y="2459"/>
                    </a:lnTo>
                    <a:lnTo>
                      <a:pt x="7" y="2461"/>
                    </a:lnTo>
                    <a:lnTo>
                      <a:pt x="7" y="2463"/>
                    </a:lnTo>
                    <a:lnTo>
                      <a:pt x="6" y="2463"/>
                    </a:lnTo>
                    <a:lnTo>
                      <a:pt x="4" y="2464"/>
                    </a:lnTo>
                    <a:lnTo>
                      <a:pt x="3" y="2463"/>
                    </a:lnTo>
                    <a:lnTo>
                      <a:pt x="2" y="2463"/>
                    </a:lnTo>
                    <a:lnTo>
                      <a:pt x="2" y="2461"/>
                    </a:lnTo>
                    <a:lnTo>
                      <a:pt x="0" y="2459"/>
                    </a:lnTo>
                    <a:lnTo>
                      <a:pt x="2" y="2458"/>
                    </a:lnTo>
                    <a:lnTo>
                      <a:pt x="2" y="2457"/>
                    </a:lnTo>
                    <a:lnTo>
                      <a:pt x="3" y="2457"/>
                    </a:lnTo>
                    <a:lnTo>
                      <a:pt x="4" y="2455"/>
                    </a:lnTo>
                    <a:lnTo>
                      <a:pt x="6" y="2457"/>
                    </a:lnTo>
                    <a:lnTo>
                      <a:pt x="7" y="2457"/>
                    </a:lnTo>
                    <a:lnTo>
                      <a:pt x="7" y="2458"/>
                    </a:lnTo>
                    <a:lnTo>
                      <a:pt x="9" y="2459"/>
                    </a:lnTo>
                    <a:close/>
                    <a:moveTo>
                      <a:pt x="9" y="2475"/>
                    </a:moveTo>
                    <a:lnTo>
                      <a:pt x="9" y="2475"/>
                    </a:lnTo>
                    <a:lnTo>
                      <a:pt x="7" y="2476"/>
                    </a:lnTo>
                    <a:lnTo>
                      <a:pt x="7" y="2477"/>
                    </a:lnTo>
                    <a:lnTo>
                      <a:pt x="6" y="2478"/>
                    </a:lnTo>
                    <a:lnTo>
                      <a:pt x="4" y="2478"/>
                    </a:lnTo>
                    <a:lnTo>
                      <a:pt x="3" y="2478"/>
                    </a:lnTo>
                    <a:lnTo>
                      <a:pt x="2" y="2477"/>
                    </a:lnTo>
                    <a:lnTo>
                      <a:pt x="2" y="2476"/>
                    </a:lnTo>
                    <a:lnTo>
                      <a:pt x="0" y="2475"/>
                    </a:lnTo>
                    <a:lnTo>
                      <a:pt x="2" y="2473"/>
                    </a:lnTo>
                    <a:lnTo>
                      <a:pt x="2" y="2472"/>
                    </a:lnTo>
                    <a:lnTo>
                      <a:pt x="3" y="2471"/>
                    </a:lnTo>
                    <a:lnTo>
                      <a:pt x="4" y="2471"/>
                    </a:lnTo>
                    <a:lnTo>
                      <a:pt x="6" y="2471"/>
                    </a:lnTo>
                    <a:lnTo>
                      <a:pt x="7" y="2472"/>
                    </a:lnTo>
                    <a:lnTo>
                      <a:pt x="7" y="2473"/>
                    </a:lnTo>
                    <a:lnTo>
                      <a:pt x="9" y="2475"/>
                    </a:lnTo>
                    <a:close/>
                    <a:moveTo>
                      <a:pt x="9" y="2489"/>
                    </a:moveTo>
                    <a:lnTo>
                      <a:pt x="9" y="2489"/>
                    </a:lnTo>
                    <a:lnTo>
                      <a:pt x="7" y="2491"/>
                    </a:lnTo>
                    <a:lnTo>
                      <a:pt x="7" y="2492"/>
                    </a:lnTo>
                    <a:lnTo>
                      <a:pt x="6" y="2492"/>
                    </a:lnTo>
                    <a:lnTo>
                      <a:pt x="4" y="2494"/>
                    </a:lnTo>
                    <a:lnTo>
                      <a:pt x="3" y="2492"/>
                    </a:lnTo>
                    <a:lnTo>
                      <a:pt x="2" y="2492"/>
                    </a:lnTo>
                    <a:lnTo>
                      <a:pt x="2" y="2491"/>
                    </a:lnTo>
                    <a:lnTo>
                      <a:pt x="0" y="2489"/>
                    </a:lnTo>
                    <a:lnTo>
                      <a:pt x="2" y="2488"/>
                    </a:lnTo>
                    <a:lnTo>
                      <a:pt x="2" y="2486"/>
                    </a:lnTo>
                    <a:lnTo>
                      <a:pt x="3" y="2486"/>
                    </a:lnTo>
                    <a:lnTo>
                      <a:pt x="4" y="2485"/>
                    </a:lnTo>
                    <a:lnTo>
                      <a:pt x="6" y="2486"/>
                    </a:lnTo>
                    <a:lnTo>
                      <a:pt x="7" y="2486"/>
                    </a:lnTo>
                    <a:lnTo>
                      <a:pt x="7" y="2488"/>
                    </a:lnTo>
                    <a:lnTo>
                      <a:pt x="9" y="2489"/>
                    </a:lnTo>
                    <a:close/>
                    <a:moveTo>
                      <a:pt x="9" y="2504"/>
                    </a:moveTo>
                    <a:lnTo>
                      <a:pt x="9" y="2504"/>
                    </a:lnTo>
                    <a:lnTo>
                      <a:pt x="7" y="2505"/>
                    </a:lnTo>
                    <a:lnTo>
                      <a:pt x="7" y="2507"/>
                    </a:lnTo>
                    <a:lnTo>
                      <a:pt x="6" y="2508"/>
                    </a:lnTo>
                    <a:lnTo>
                      <a:pt x="4" y="2508"/>
                    </a:lnTo>
                    <a:lnTo>
                      <a:pt x="3" y="2508"/>
                    </a:lnTo>
                    <a:lnTo>
                      <a:pt x="2" y="2507"/>
                    </a:lnTo>
                    <a:lnTo>
                      <a:pt x="2" y="2505"/>
                    </a:lnTo>
                    <a:lnTo>
                      <a:pt x="0" y="2504"/>
                    </a:lnTo>
                    <a:lnTo>
                      <a:pt x="2" y="2503"/>
                    </a:lnTo>
                    <a:lnTo>
                      <a:pt x="2" y="2502"/>
                    </a:lnTo>
                    <a:lnTo>
                      <a:pt x="3" y="2501"/>
                    </a:lnTo>
                    <a:lnTo>
                      <a:pt x="4" y="2501"/>
                    </a:lnTo>
                    <a:lnTo>
                      <a:pt x="6" y="2501"/>
                    </a:lnTo>
                    <a:lnTo>
                      <a:pt x="7" y="2502"/>
                    </a:lnTo>
                    <a:lnTo>
                      <a:pt x="7" y="2503"/>
                    </a:lnTo>
                    <a:lnTo>
                      <a:pt x="9" y="2504"/>
                    </a:lnTo>
                    <a:close/>
                    <a:moveTo>
                      <a:pt x="9" y="2519"/>
                    </a:moveTo>
                    <a:lnTo>
                      <a:pt x="9" y="2519"/>
                    </a:lnTo>
                    <a:lnTo>
                      <a:pt x="7" y="2521"/>
                    </a:lnTo>
                    <a:lnTo>
                      <a:pt x="7" y="2522"/>
                    </a:lnTo>
                    <a:lnTo>
                      <a:pt x="6" y="2522"/>
                    </a:lnTo>
                    <a:lnTo>
                      <a:pt x="4" y="2523"/>
                    </a:lnTo>
                    <a:lnTo>
                      <a:pt x="3" y="2522"/>
                    </a:lnTo>
                    <a:lnTo>
                      <a:pt x="2" y="2522"/>
                    </a:lnTo>
                    <a:lnTo>
                      <a:pt x="2" y="2521"/>
                    </a:lnTo>
                    <a:lnTo>
                      <a:pt x="0" y="2519"/>
                    </a:lnTo>
                    <a:lnTo>
                      <a:pt x="2" y="2517"/>
                    </a:lnTo>
                    <a:lnTo>
                      <a:pt x="2" y="2516"/>
                    </a:lnTo>
                    <a:lnTo>
                      <a:pt x="3" y="2516"/>
                    </a:lnTo>
                    <a:lnTo>
                      <a:pt x="4" y="2515"/>
                    </a:lnTo>
                    <a:lnTo>
                      <a:pt x="6" y="2516"/>
                    </a:lnTo>
                    <a:lnTo>
                      <a:pt x="7" y="2516"/>
                    </a:lnTo>
                    <a:lnTo>
                      <a:pt x="7" y="2517"/>
                    </a:lnTo>
                    <a:lnTo>
                      <a:pt x="9" y="2519"/>
                    </a:lnTo>
                    <a:close/>
                    <a:moveTo>
                      <a:pt x="9" y="2534"/>
                    </a:moveTo>
                    <a:lnTo>
                      <a:pt x="9" y="2534"/>
                    </a:lnTo>
                    <a:lnTo>
                      <a:pt x="7" y="2535"/>
                    </a:lnTo>
                    <a:lnTo>
                      <a:pt x="7" y="2536"/>
                    </a:lnTo>
                    <a:lnTo>
                      <a:pt x="6" y="2538"/>
                    </a:lnTo>
                    <a:lnTo>
                      <a:pt x="4" y="2538"/>
                    </a:lnTo>
                    <a:lnTo>
                      <a:pt x="3" y="2538"/>
                    </a:lnTo>
                    <a:lnTo>
                      <a:pt x="2" y="2536"/>
                    </a:lnTo>
                    <a:lnTo>
                      <a:pt x="2" y="2535"/>
                    </a:lnTo>
                    <a:lnTo>
                      <a:pt x="0" y="2534"/>
                    </a:lnTo>
                    <a:lnTo>
                      <a:pt x="2" y="2533"/>
                    </a:lnTo>
                    <a:lnTo>
                      <a:pt x="2" y="2532"/>
                    </a:lnTo>
                    <a:lnTo>
                      <a:pt x="3" y="2530"/>
                    </a:lnTo>
                    <a:lnTo>
                      <a:pt x="4" y="2530"/>
                    </a:lnTo>
                    <a:lnTo>
                      <a:pt x="6" y="2530"/>
                    </a:lnTo>
                    <a:lnTo>
                      <a:pt x="7" y="2532"/>
                    </a:lnTo>
                    <a:lnTo>
                      <a:pt x="7" y="2533"/>
                    </a:lnTo>
                    <a:lnTo>
                      <a:pt x="9" y="2534"/>
                    </a:lnTo>
                    <a:close/>
                    <a:moveTo>
                      <a:pt x="9" y="2548"/>
                    </a:moveTo>
                    <a:lnTo>
                      <a:pt x="9" y="2548"/>
                    </a:lnTo>
                    <a:lnTo>
                      <a:pt x="7" y="2551"/>
                    </a:lnTo>
                    <a:lnTo>
                      <a:pt x="7" y="2552"/>
                    </a:lnTo>
                    <a:lnTo>
                      <a:pt x="6" y="2552"/>
                    </a:lnTo>
                    <a:lnTo>
                      <a:pt x="4" y="2553"/>
                    </a:lnTo>
                    <a:lnTo>
                      <a:pt x="3" y="2552"/>
                    </a:lnTo>
                    <a:lnTo>
                      <a:pt x="2" y="2552"/>
                    </a:lnTo>
                    <a:lnTo>
                      <a:pt x="2" y="2551"/>
                    </a:lnTo>
                    <a:lnTo>
                      <a:pt x="0" y="2548"/>
                    </a:lnTo>
                    <a:lnTo>
                      <a:pt x="2" y="2547"/>
                    </a:lnTo>
                    <a:lnTo>
                      <a:pt x="2" y="2546"/>
                    </a:lnTo>
                    <a:lnTo>
                      <a:pt x="3" y="2546"/>
                    </a:lnTo>
                    <a:lnTo>
                      <a:pt x="4" y="2545"/>
                    </a:lnTo>
                    <a:lnTo>
                      <a:pt x="6" y="2546"/>
                    </a:lnTo>
                    <a:lnTo>
                      <a:pt x="7" y="2546"/>
                    </a:lnTo>
                    <a:lnTo>
                      <a:pt x="7" y="2547"/>
                    </a:lnTo>
                    <a:lnTo>
                      <a:pt x="9" y="2548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7" name="Freeform 207">
                <a:extLst>
                  <a:ext uri="{FF2B5EF4-FFF2-40B4-BE49-F238E27FC236}">
                    <a16:creationId xmlns:a16="http://schemas.microsoft.com/office/drawing/2014/main" id="{5BB430F3-9DF2-4DA6-A612-873A828913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828" y="3318"/>
                <a:ext cx="1478" cy="387"/>
              </a:xfrm>
              <a:custGeom>
                <a:avLst/>
                <a:gdLst>
                  <a:gd name="T0" fmla="*/ 3 w 1478"/>
                  <a:gd name="T1" fmla="*/ 0 h 387"/>
                  <a:gd name="T2" fmla="*/ 1432 w 1478"/>
                  <a:gd name="T3" fmla="*/ 352 h 387"/>
                  <a:gd name="T4" fmla="*/ 1428 w 1478"/>
                  <a:gd name="T5" fmla="*/ 366 h 387"/>
                  <a:gd name="T6" fmla="*/ 0 w 1478"/>
                  <a:gd name="T7" fmla="*/ 14 h 387"/>
                  <a:gd name="T8" fmla="*/ 3 w 1478"/>
                  <a:gd name="T9" fmla="*/ 0 h 387"/>
                  <a:gd name="T10" fmla="*/ 1428 w 1478"/>
                  <a:gd name="T11" fmla="*/ 328 h 387"/>
                  <a:gd name="T12" fmla="*/ 1478 w 1478"/>
                  <a:gd name="T13" fmla="*/ 371 h 387"/>
                  <a:gd name="T14" fmla="*/ 1414 w 1478"/>
                  <a:gd name="T15" fmla="*/ 387 h 387"/>
                  <a:gd name="T16" fmla="*/ 1428 w 1478"/>
                  <a:gd name="T17" fmla="*/ 328 h 3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78"/>
                  <a:gd name="T28" fmla="*/ 0 h 387"/>
                  <a:gd name="T29" fmla="*/ 1478 w 1478"/>
                  <a:gd name="T30" fmla="*/ 387 h 3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78" h="387">
                    <a:moveTo>
                      <a:pt x="3" y="0"/>
                    </a:moveTo>
                    <a:lnTo>
                      <a:pt x="1432" y="352"/>
                    </a:lnTo>
                    <a:lnTo>
                      <a:pt x="1428" y="366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  <a:moveTo>
                      <a:pt x="1428" y="328"/>
                    </a:moveTo>
                    <a:lnTo>
                      <a:pt x="1478" y="371"/>
                    </a:lnTo>
                    <a:lnTo>
                      <a:pt x="1414" y="387"/>
                    </a:lnTo>
                    <a:lnTo>
                      <a:pt x="1428" y="328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8" name="Freeform 208">
                <a:extLst>
                  <a:ext uri="{FF2B5EF4-FFF2-40B4-BE49-F238E27FC236}">
                    <a16:creationId xmlns:a16="http://schemas.microsoft.com/office/drawing/2014/main" id="{B6ACC02B-0EAB-48BF-A2D1-1DF4FA142FD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428" y="1431"/>
                <a:ext cx="9" cy="2553"/>
              </a:xfrm>
              <a:custGeom>
                <a:avLst/>
                <a:gdLst>
                  <a:gd name="T0" fmla="*/ 3 w 9"/>
                  <a:gd name="T1" fmla="*/ 31 h 2553"/>
                  <a:gd name="T2" fmla="*/ 1 w 9"/>
                  <a:gd name="T3" fmla="*/ 81 h 2553"/>
                  <a:gd name="T4" fmla="*/ 9 w 9"/>
                  <a:gd name="T5" fmla="*/ 124 h 2553"/>
                  <a:gd name="T6" fmla="*/ 6 w 9"/>
                  <a:gd name="T7" fmla="*/ 150 h 2553"/>
                  <a:gd name="T8" fmla="*/ 0 w 9"/>
                  <a:gd name="T9" fmla="*/ 198 h 2553"/>
                  <a:gd name="T10" fmla="*/ 7 w 9"/>
                  <a:gd name="T11" fmla="*/ 245 h 2553"/>
                  <a:gd name="T12" fmla="*/ 7 w 9"/>
                  <a:gd name="T13" fmla="*/ 270 h 2553"/>
                  <a:gd name="T14" fmla="*/ 1 w 9"/>
                  <a:gd name="T15" fmla="*/ 315 h 2553"/>
                  <a:gd name="T16" fmla="*/ 4 w 9"/>
                  <a:gd name="T17" fmla="*/ 365 h 2553"/>
                  <a:gd name="T18" fmla="*/ 9 w 9"/>
                  <a:gd name="T19" fmla="*/ 392 h 2553"/>
                  <a:gd name="T20" fmla="*/ 3 w 9"/>
                  <a:gd name="T21" fmla="*/ 432 h 2553"/>
                  <a:gd name="T22" fmla="*/ 1 w 9"/>
                  <a:gd name="T23" fmla="*/ 483 h 2553"/>
                  <a:gd name="T24" fmla="*/ 9 w 9"/>
                  <a:gd name="T25" fmla="*/ 525 h 2553"/>
                  <a:gd name="T26" fmla="*/ 6 w 9"/>
                  <a:gd name="T27" fmla="*/ 551 h 2553"/>
                  <a:gd name="T28" fmla="*/ 0 w 9"/>
                  <a:gd name="T29" fmla="*/ 600 h 2553"/>
                  <a:gd name="T30" fmla="*/ 7 w 9"/>
                  <a:gd name="T31" fmla="*/ 647 h 2553"/>
                  <a:gd name="T32" fmla="*/ 7 w 9"/>
                  <a:gd name="T33" fmla="*/ 672 h 2553"/>
                  <a:gd name="T34" fmla="*/ 1 w 9"/>
                  <a:gd name="T35" fmla="*/ 718 h 2553"/>
                  <a:gd name="T36" fmla="*/ 4 w 9"/>
                  <a:gd name="T37" fmla="*/ 768 h 2553"/>
                  <a:gd name="T38" fmla="*/ 9 w 9"/>
                  <a:gd name="T39" fmla="*/ 793 h 2553"/>
                  <a:gd name="T40" fmla="*/ 3 w 9"/>
                  <a:gd name="T41" fmla="*/ 834 h 2553"/>
                  <a:gd name="T42" fmla="*/ 1 w 9"/>
                  <a:gd name="T43" fmla="*/ 886 h 2553"/>
                  <a:gd name="T44" fmla="*/ 9 w 9"/>
                  <a:gd name="T45" fmla="*/ 927 h 2553"/>
                  <a:gd name="T46" fmla="*/ 6 w 9"/>
                  <a:gd name="T47" fmla="*/ 953 h 2553"/>
                  <a:gd name="T48" fmla="*/ 0 w 9"/>
                  <a:gd name="T49" fmla="*/ 1002 h 2553"/>
                  <a:gd name="T50" fmla="*/ 7 w 9"/>
                  <a:gd name="T51" fmla="*/ 1049 h 2553"/>
                  <a:gd name="T52" fmla="*/ 7 w 9"/>
                  <a:gd name="T53" fmla="*/ 1075 h 2553"/>
                  <a:gd name="T54" fmla="*/ 1 w 9"/>
                  <a:gd name="T55" fmla="*/ 1119 h 2553"/>
                  <a:gd name="T56" fmla="*/ 4 w 9"/>
                  <a:gd name="T57" fmla="*/ 1169 h 2553"/>
                  <a:gd name="T58" fmla="*/ 9 w 9"/>
                  <a:gd name="T59" fmla="*/ 1195 h 2553"/>
                  <a:gd name="T60" fmla="*/ 3 w 9"/>
                  <a:gd name="T61" fmla="*/ 1237 h 2553"/>
                  <a:gd name="T62" fmla="*/ 1 w 9"/>
                  <a:gd name="T63" fmla="*/ 1287 h 2553"/>
                  <a:gd name="T64" fmla="*/ 9 w 9"/>
                  <a:gd name="T65" fmla="*/ 1330 h 2553"/>
                  <a:gd name="T66" fmla="*/ 6 w 9"/>
                  <a:gd name="T67" fmla="*/ 1356 h 2553"/>
                  <a:gd name="T68" fmla="*/ 0 w 9"/>
                  <a:gd name="T69" fmla="*/ 1403 h 2553"/>
                  <a:gd name="T70" fmla="*/ 7 w 9"/>
                  <a:gd name="T71" fmla="*/ 1451 h 2553"/>
                  <a:gd name="T72" fmla="*/ 7 w 9"/>
                  <a:gd name="T73" fmla="*/ 1476 h 2553"/>
                  <a:gd name="T74" fmla="*/ 1 w 9"/>
                  <a:gd name="T75" fmla="*/ 1521 h 2553"/>
                  <a:gd name="T76" fmla="*/ 4 w 9"/>
                  <a:gd name="T77" fmla="*/ 1571 h 2553"/>
                  <a:gd name="T78" fmla="*/ 9 w 9"/>
                  <a:gd name="T79" fmla="*/ 1597 h 2553"/>
                  <a:gd name="T80" fmla="*/ 3 w 9"/>
                  <a:gd name="T81" fmla="*/ 1638 h 2553"/>
                  <a:gd name="T82" fmla="*/ 1 w 9"/>
                  <a:gd name="T83" fmla="*/ 1689 h 2553"/>
                  <a:gd name="T84" fmla="*/ 9 w 9"/>
                  <a:gd name="T85" fmla="*/ 1731 h 2553"/>
                  <a:gd name="T86" fmla="*/ 6 w 9"/>
                  <a:gd name="T87" fmla="*/ 1757 h 2553"/>
                  <a:gd name="T88" fmla="*/ 0 w 9"/>
                  <a:gd name="T89" fmla="*/ 1806 h 2553"/>
                  <a:gd name="T90" fmla="*/ 7 w 9"/>
                  <a:gd name="T91" fmla="*/ 1853 h 2553"/>
                  <a:gd name="T92" fmla="*/ 7 w 9"/>
                  <a:gd name="T93" fmla="*/ 1878 h 2553"/>
                  <a:gd name="T94" fmla="*/ 1 w 9"/>
                  <a:gd name="T95" fmla="*/ 1924 h 2553"/>
                  <a:gd name="T96" fmla="*/ 4 w 9"/>
                  <a:gd name="T97" fmla="*/ 1974 h 2553"/>
                  <a:gd name="T98" fmla="*/ 9 w 9"/>
                  <a:gd name="T99" fmla="*/ 1999 h 2553"/>
                  <a:gd name="T100" fmla="*/ 3 w 9"/>
                  <a:gd name="T101" fmla="*/ 2040 h 2553"/>
                  <a:gd name="T102" fmla="*/ 1 w 9"/>
                  <a:gd name="T103" fmla="*/ 2091 h 2553"/>
                  <a:gd name="T104" fmla="*/ 9 w 9"/>
                  <a:gd name="T105" fmla="*/ 2133 h 2553"/>
                  <a:gd name="T106" fmla="*/ 6 w 9"/>
                  <a:gd name="T107" fmla="*/ 2159 h 2553"/>
                  <a:gd name="T108" fmla="*/ 0 w 9"/>
                  <a:gd name="T109" fmla="*/ 2208 h 2553"/>
                  <a:gd name="T110" fmla="*/ 7 w 9"/>
                  <a:gd name="T111" fmla="*/ 2255 h 2553"/>
                  <a:gd name="T112" fmla="*/ 7 w 9"/>
                  <a:gd name="T113" fmla="*/ 2281 h 2553"/>
                  <a:gd name="T114" fmla="*/ 1 w 9"/>
                  <a:gd name="T115" fmla="*/ 2325 h 2553"/>
                  <a:gd name="T116" fmla="*/ 4 w 9"/>
                  <a:gd name="T117" fmla="*/ 2375 h 2553"/>
                  <a:gd name="T118" fmla="*/ 9 w 9"/>
                  <a:gd name="T119" fmla="*/ 2401 h 2553"/>
                  <a:gd name="T120" fmla="*/ 3 w 9"/>
                  <a:gd name="T121" fmla="*/ 2443 h 2553"/>
                  <a:gd name="T122" fmla="*/ 1 w 9"/>
                  <a:gd name="T123" fmla="*/ 2493 h 2553"/>
                  <a:gd name="T124" fmla="*/ 9 w 9"/>
                  <a:gd name="T125" fmla="*/ 2535 h 255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9"/>
                  <a:gd name="T190" fmla="*/ 0 h 2553"/>
                  <a:gd name="T191" fmla="*/ 9 w 9"/>
                  <a:gd name="T192" fmla="*/ 2553 h 2553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9" h="2553">
                    <a:moveTo>
                      <a:pt x="9" y="5"/>
                    </a:moveTo>
                    <a:lnTo>
                      <a:pt x="9" y="5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6" y="8"/>
                    </a:lnTo>
                    <a:lnTo>
                      <a:pt x="4" y="8"/>
                    </a:lnTo>
                    <a:lnTo>
                      <a:pt x="3" y="8"/>
                    </a:lnTo>
                    <a:lnTo>
                      <a:pt x="1" y="7"/>
                    </a:lnTo>
                    <a:lnTo>
                      <a:pt x="1" y="6"/>
                    </a:lnTo>
                    <a:lnTo>
                      <a:pt x="0" y="5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9" y="5"/>
                    </a:lnTo>
                    <a:close/>
                    <a:moveTo>
                      <a:pt x="9" y="19"/>
                    </a:moveTo>
                    <a:lnTo>
                      <a:pt x="9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6" y="23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0" y="19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6" y="15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9" y="19"/>
                    </a:lnTo>
                    <a:close/>
                    <a:moveTo>
                      <a:pt x="9" y="34"/>
                    </a:moveTo>
                    <a:lnTo>
                      <a:pt x="9" y="34"/>
                    </a:lnTo>
                    <a:lnTo>
                      <a:pt x="7" y="36"/>
                    </a:lnTo>
                    <a:lnTo>
                      <a:pt x="7" y="37"/>
                    </a:lnTo>
                    <a:lnTo>
                      <a:pt x="6" y="38"/>
                    </a:lnTo>
                    <a:lnTo>
                      <a:pt x="4" y="38"/>
                    </a:lnTo>
                    <a:lnTo>
                      <a:pt x="3" y="38"/>
                    </a:lnTo>
                    <a:lnTo>
                      <a:pt x="1" y="37"/>
                    </a:lnTo>
                    <a:lnTo>
                      <a:pt x="1" y="36"/>
                    </a:lnTo>
                    <a:lnTo>
                      <a:pt x="0" y="34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3" y="31"/>
                    </a:lnTo>
                    <a:lnTo>
                      <a:pt x="4" y="31"/>
                    </a:lnTo>
                    <a:lnTo>
                      <a:pt x="6" y="31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9" y="34"/>
                    </a:lnTo>
                    <a:close/>
                    <a:moveTo>
                      <a:pt x="9" y="49"/>
                    </a:moveTo>
                    <a:lnTo>
                      <a:pt x="9" y="49"/>
                    </a:lnTo>
                    <a:lnTo>
                      <a:pt x="7" y="50"/>
                    </a:lnTo>
                    <a:lnTo>
                      <a:pt x="7" y="51"/>
                    </a:lnTo>
                    <a:lnTo>
                      <a:pt x="6" y="52"/>
                    </a:lnTo>
                    <a:lnTo>
                      <a:pt x="4" y="52"/>
                    </a:lnTo>
                    <a:lnTo>
                      <a:pt x="3" y="52"/>
                    </a:lnTo>
                    <a:lnTo>
                      <a:pt x="1" y="51"/>
                    </a:lnTo>
                    <a:lnTo>
                      <a:pt x="1" y="50"/>
                    </a:lnTo>
                    <a:lnTo>
                      <a:pt x="0" y="49"/>
                    </a:lnTo>
                    <a:lnTo>
                      <a:pt x="1" y="48"/>
                    </a:lnTo>
                    <a:lnTo>
                      <a:pt x="1" y="46"/>
                    </a:lnTo>
                    <a:lnTo>
                      <a:pt x="3" y="45"/>
                    </a:lnTo>
                    <a:lnTo>
                      <a:pt x="4" y="45"/>
                    </a:lnTo>
                    <a:lnTo>
                      <a:pt x="6" y="45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9" y="49"/>
                    </a:lnTo>
                    <a:close/>
                    <a:moveTo>
                      <a:pt x="9" y="64"/>
                    </a:moveTo>
                    <a:lnTo>
                      <a:pt x="9" y="64"/>
                    </a:lnTo>
                    <a:lnTo>
                      <a:pt x="7" y="65"/>
                    </a:lnTo>
                    <a:lnTo>
                      <a:pt x="7" y="67"/>
                    </a:lnTo>
                    <a:lnTo>
                      <a:pt x="6" y="68"/>
                    </a:lnTo>
                    <a:lnTo>
                      <a:pt x="4" y="68"/>
                    </a:lnTo>
                    <a:lnTo>
                      <a:pt x="3" y="68"/>
                    </a:lnTo>
                    <a:lnTo>
                      <a:pt x="1" y="67"/>
                    </a:lnTo>
                    <a:lnTo>
                      <a:pt x="1" y="65"/>
                    </a:lnTo>
                    <a:lnTo>
                      <a:pt x="0" y="64"/>
                    </a:lnTo>
                    <a:lnTo>
                      <a:pt x="1" y="62"/>
                    </a:lnTo>
                    <a:lnTo>
                      <a:pt x="1" y="61"/>
                    </a:lnTo>
                    <a:lnTo>
                      <a:pt x="3" y="61"/>
                    </a:lnTo>
                    <a:lnTo>
                      <a:pt x="4" y="61"/>
                    </a:lnTo>
                    <a:lnTo>
                      <a:pt x="6" y="61"/>
                    </a:lnTo>
                    <a:lnTo>
                      <a:pt x="7" y="61"/>
                    </a:lnTo>
                    <a:lnTo>
                      <a:pt x="7" y="62"/>
                    </a:lnTo>
                    <a:lnTo>
                      <a:pt x="9" y="64"/>
                    </a:lnTo>
                    <a:close/>
                    <a:moveTo>
                      <a:pt x="9" y="78"/>
                    </a:moveTo>
                    <a:lnTo>
                      <a:pt x="9" y="78"/>
                    </a:lnTo>
                    <a:lnTo>
                      <a:pt x="7" y="80"/>
                    </a:lnTo>
                    <a:lnTo>
                      <a:pt x="7" y="81"/>
                    </a:lnTo>
                    <a:lnTo>
                      <a:pt x="6" y="82"/>
                    </a:lnTo>
                    <a:lnTo>
                      <a:pt x="4" y="82"/>
                    </a:lnTo>
                    <a:lnTo>
                      <a:pt x="3" y="82"/>
                    </a:lnTo>
                    <a:lnTo>
                      <a:pt x="1" y="81"/>
                    </a:lnTo>
                    <a:lnTo>
                      <a:pt x="1" y="80"/>
                    </a:lnTo>
                    <a:lnTo>
                      <a:pt x="0" y="78"/>
                    </a:lnTo>
                    <a:lnTo>
                      <a:pt x="1" y="77"/>
                    </a:lnTo>
                    <a:lnTo>
                      <a:pt x="1" y="76"/>
                    </a:lnTo>
                    <a:lnTo>
                      <a:pt x="3" y="75"/>
                    </a:lnTo>
                    <a:lnTo>
                      <a:pt x="4" y="75"/>
                    </a:lnTo>
                    <a:lnTo>
                      <a:pt x="6" y="75"/>
                    </a:lnTo>
                    <a:lnTo>
                      <a:pt x="7" y="76"/>
                    </a:lnTo>
                    <a:lnTo>
                      <a:pt x="7" y="77"/>
                    </a:lnTo>
                    <a:lnTo>
                      <a:pt x="9" y="78"/>
                    </a:lnTo>
                    <a:close/>
                    <a:moveTo>
                      <a:pt x="9" y="94"/>
                    </a:moveTo>
                    <a:lnTo>
                      <a:pt x="9" y="94"/>
                    </a:lnTo>
                    <a:lnTo>
                      <a:pt x="7" y="95"/>
                    </a:lnTo>
                    <a:lnTo>
                      <a:pt x="7" y="96"/>
                    </a:lnTo>
                    <a:lnTo>
                      <a:pt x="6" y="98"/>
                    </a:lnTo>
                    <a:lnTo>
                      <a:pt x="4" y="98"/>
                    </a:lnTo>
                    <a:lnTo>
                      <a:pt x="3" y="98"/>
                    </a:lnTo>
                    <a:lnTo>
                      <a:pt x="1" y="96"/>
                    </a:lnTo>
                    <a:lnTo>
                      <a:pt x="1" y="95"/>
                    </a:lnTo>
                    <a:lnTo>
                      <a:pt x="0" y="94"/>
                    </a:lnTo>
                    <a:lnTo>
                      <a:pt x="1" y="92"/>
                    </a:lnTo>
                    <a:lnTo>
                      <a:pt x="1" y="90"/>
                    </a:lnTo>
                    <a:lnTo>
                      <a:pt x="3" y="90"/>
                    </a:lnTo>
                    <a:lnTo>
                      <a:pt x="4" y="90"/>
                    </a:lnTo>
                    <a:lnTo>
                      <a:pt x="6" y="90"/>
                    </a:lnTo>
                    <a:lnTo>
                      <a:pt x="7" y="90"/>
                    </a:lnTo>
                    <a:lnTo>
                      <a:pt x="7" y="92"/>
                    </a:lnTo>
                    <a:lnTo>
                      <a:pt x="9" y="94"/>
                    </a:lnTo>
                    <a:close/>
                    <a:moveTo>
                      <a:pt x="9" y="108"/>
                    </a:moveTo>
                    <a:lnTo>
                      <a:pt x="9" y="108"/>
                    </a:lnTo>
                    <a:lnTo>
                      <a:pt x="7" y="109"/>
                    </a:lnTo>
                    <a:lnTo>
                      <a:pt x="7" y="111"/>
                    </a:lnTo>
                    <a:lnTo>
                      <a:pt x="6" y="112"/>
                    </a:lnTo>
                    <a:lnTo>
                      <a:pt x="4" y="112"/>
                    </a:lnTo>
                    <a:lnTo>
                      <a:pt x="3" y="112"/>
                    </a:lnTo>
                    <a:lnTo>
                      <a:pt x="1" y="111"/>
                    </a:lnTo>
                    <a:lnTo>
                      <a:pt x="1" y="109"/>
                    </a:lnTo>
                    <a:lnTo>
                      <a:pt x="0" y="108"/>
                    </a:lnTo>
                    <a:lnTo>
                      <a:pt x="1" y="107"/>
                    </a:lnTo>
                    <a:lnTo>
                      <a:pt x="1" y="106"/>
                    </a:lnTo>
                    <a:lnTo>
                      <a:pt x="3" y="105"/>
                    </a:lnTo>
                    <a:lnTo>
                      <a:pt x="4" y="105"/>
                    </a:lnTo>
                    <a:lnTo>
                      <a:pt x="6" y="105"/>
                    </a:lnTo>
                    <a:lnTo>
                      <a:pt x="7" y="106"/>
                    </a:lnTo>
                    <a:lnTo>
                      <a:pt x="7" y="107"/>
                    </a:lnTo>
                    <a:lnTo>
                      <a:pt x="9" y="108"/>
                    </a:lnTo>
                    <a:close/>
                    <a:moveTo>
                      <a:pt x="9" y="124"/>
                    </a:moveTo>
                    <a:lnTo>
                      <a:pt x="9" y="124"/>
                    </a:lnTo>
                    <a:lnTo>
                      <a:pt x="7" y="125"/>
                    </a:lnTo>
                    <a:lnTo>
                      <a:pt x="7" y="126"/>
                    </a:lnTo>
                    <a:lnTo>
                      <a:pt x="6" y="127"/>
                    </a:lnTo>
                    <a:lnTo>
                      <a:pt x="4" y="127"/>
                    </a:lnTo>
                    <a:lnTo>
                      <a:pt x="3" y="127"/>
                    </a:lnTo>
                    <a:lnTo>
                      <a:pt x="1" y="126"/>
                    </a:lnTo>
                    <a:lnTo>
                      <a:pt x="1" y="125"/>
                    </a:lnTo>
                    <a:lnTo>
                      <a:pt x="0" y="124"/>
                    </a:lnTo>
                    <a:lnTo>
                      <a:pt x="1" y="121"/>
                    </a:lnTo>
                    <a:lnTo>
                      <a:pt x="1" y="120"/>
                    </a:lnTo>
                    <a:lnTo>
                      <a:pt x="3" y="120"/>
                    </a:lnTo>
                    <a:lnTo>
                      <a:pt x="4" y="120"/>
                    </a:lnTo>
                    <a:lnTo>
                      <a:pt x="6" y="120"/>
                    </a:lnTo>
                    <a:lnTo>
                      <a:pt x="7" y="120"/>
                    </a:lnTo>
                    <a:lnTo>
                      <a:pt x="7" y="121"/>
                    </a:lnTo>
                    <a:lnTo>
                      <a:pt x="9" y="124"/>
                    </a:lnTo>
                    <a:close/>
                    <a:moveTo>
                      <a:pt x="9" y="138"/>
                    </a:moveTo>
                    <a:lnTo>
                      <a:pt x="9" y="138"/>
                    </a:lnTo>
                    <a:lnTo>
                      <a:pt x="7" y="139"/>
                    </a:lnTo>
                    <a:lnTo>
                      <a:pt x="7" y="140"/>
                    </a:lnTo>
                    <a:lnTo>
                      <a:pt x="6" y="142"/>
                    </a:lnTo>
                    <a:lnTo>
                      <a:pt x="4" y="142"/>
                    </a:lnTo>
                    <a:lnTo>
                      <a:pt x="3" y="142"/>
                    </a:lnTo>
                    <a:lnTo>
                      <a:pt x="1" y="140"/>
                    </a:lnTo>
                    <a:lnTo>
                      <a:pt x="1" y="139"/>
                    </a:lnTo>
                    <a:lnTo>
                      <a:pt x="0" y="138"/>
                    </a:lnTo>
                    <a:lnTo>
                      <a:pt x="1" y="137"/>
                    </a:lnTo>
                    <a:lnTo>
                      <a:pt x="1" y="136"/>
                    </a:lnTo>
                    <a:lnTo>
                      <a:pt x="3" y="134"/>
                    </a:lnTo>
                    <a:lnTo>
                      <a:pt x="4" y="134"/>
                    </a:lnTo>
                    <a:lnTo>
                      <a:pt x="6" y="134"/>
                    </a:lnTo>
                    <a:lnTo>
                      <a:pt x="7" y="136"/>
                    </a:lnTo>
                    <a:lnTo>
                      <a:pt x="7" y="137"/>
                    </a:lnTo>
                    <a:lnTo>
                      <a:pt x="9" y="138"/>
                    </a:lnTo>
                    <a:close/>
                    <a:moveTo>
                      <a:pt x="9" y="153"/>
                    </a:moveTo>
                    <a:lnTo>
                      <a:pt x="9" y="153"/>
                    </a:lnTo>
                    <a:lnTo>
                      <a:pt x="7" y="155"/>
                    </a:lnTo>
                    <a:lnTo>
                      <a:pt x="7" y="156"/>
                    </a:lnTo>
                    <a:lnTo>
                      <a:pt x="6" y="157"/>
                    </a:lnTo>
                    <a:lnTo>
                      <a:pt x="4" y="157"/>
                    </a:lnTo>
                    <a:lnTo>
                      <a:pt x="3" y="157"/>
                    </a:lnTo>
                    <a:lnTo>
                      <a:pt x="1" y="156"/>
                    </a:lnTo>
                    <a:lnTo>
                      <a:pt x="1" y="155"/>
                    </a:lnTo>
                    <a:lnTo>
                      <a:pt x="0" y="153"/>
                    </a:lnTo>
                    <a:lnTo>
                      <a:pt x="1" y="151"/>
                    </a:lnTo>
                    <a:lnTo>
                      <a:pt x="1" y="150"/>
                    </a:lnTo>
                    <a:lnTo>
                      <a:pt x="3" y="150"/>
                    </a:lnTo>
                    <a:lnTo>
                      <a:pt x="4" y="150"/>
                    </a:lnTo>
                    <a:lnTo>
                      <a:pt x="6" y="150"/>
                    </a:lnTo>
                    <a:lnTo>
                      <a:pt x="7" y="150"/>
                    </a:lnTo>
                    <a:lnTo>
                      <a:pt x="7" y="151"/>
                    </a:lnTo>
                    <a:lnTo>
                      <a:pt x="9" y="153"/>
                    </a:lnTo>
                    <a:close/>
                    <a:moveTo>
                      <a:pt x="9" y="168"/>
                    </a:moveTo>
                    <a:lnTo>
                      <a:pt x="9" y="168"/>
                    </a:lnTo>
                    <a:lnTo>
                      <a:pt x="7" y="169"/>
                    </a:lnTo>
                    <a:lnTo>
                      <a:pt x="7" y="170"/>
                    </a:lnTo>
                    <a:lnTo>
                      <a:pt x="6" y="171"/>
                    </a:lnTo>
                    <a:lnTo>
                      <a:pt x="4" y="171"/>
                    </a:lnTo>
                    <a:lnTo>
                      <a:pt x="3" y="171"/>
                    </a:lnTo>
                    <a:lnTo>
                      <a:pt x="1" y="170"/>
                    </a:lnTo>
                    <a:lnTo>
                      <a:pt x="1" y="169"/>
                    </a:lnTo>
                    <a:lnTo>
                      <a:pt x="0" y="168"/>
                    </a:lnTo>
                    <a:lnTo>
                      <a:pt x="1" y="167"/>
                    </a:lnTo>
                    <a:lnTo>
                      <a:pt x="1" y="165"/>
                    </a:lnTo>
                    <a:lnTo>
                      <a:pt x="3" y="164"/>
                    </a:lnTo>
                    <a:lnTo>
                      <a:pt x="4" y="164"/>
                    </a:lnTo>
                    <a:lnTo>
                      <a:pt x="6" y="164"/>
                    </a:lnTo>
                    <a:lnTo>
                      <a:pt x="7" y="165"/>
                    </a:lnTo>
                    <a:lnTo>
                      <a:pt x="7" y="167"/>
                    </a:lnTo>
                    <a:lnTo>
                      <a:pt x="9" y="168"/>
                    </a:lnTo>
                    <a:close/>
                    <a:moveTo>
                      <a:pt x="9" y="183"/>
                    </a:moveTo>
                    <a:lnTo>
                      <a:pt x="9" y="183"/>
                    </a:lnTo>
                    <a:lnTo>
                      <a:pt x="7" y="184"/>
                    </a:lnTo>
                    <a:lnTo>
                      <a:pt x="7" y="186"/>
                    </a:lnTo>
                    <a:lnTo>
                      <a:pt x="6" y="187"/>
                    </a:lnTo>
                    <a:lnTo>
                      <a:pt x="4" y="187"/>
                    </a:lnTo>
                    <a:lnTo>
                      <a:pt x="3" y="187"/>
                    </a:lnTo>
                    <a:lnTo>
                      <a:pt x="1" y="186"/>
                    </a:lnTo>
                    <a:lnTo>
                      <a:pt x="1" y="184"/>
                    </a:lnTo>
                    <a:lnTo>
                      <a:pt x="0" y="183"/>
                    </a:lnTo>
                    <a:lnTo>
                      <a:pt x="1" y="181"/>
                    </a:lnTo>
                    <a:lnTo>
                      <a:pt x="1" y="180"/>
                    </a:lnTo>
                    <a:lnTo>
                      <a:pt x="3" y="180"/>
                    </a:lnTo>
                    <a:lnTo>
                      <a:pt x="4" y="180"/>
                    </a:lnTo>
                    <a:lnTo>
                      <a:pt x="6" y="180"/>
                    </a:lnTo>
                    <a:lnTo>
                      <a:pt x="7" y="180"/>
                    </a:lnTo>
                    <a:lnTo>
                      <a:pt x="7" y="181"/>
                    </a:lnTo>
                    <a:lnTo>
                      <a:pt x="9" y="183"/>
                    </a:lnTo>
                    <a:close/>
                    <a:moveTo>
                      <a:pt x="9" y="198"/>
                    </a:moveTo>
                    <a:lnTo>
                      <a:pt x="9" y="198"/>
                    </a:lnTo>
                    <a:lnTo>
                      <a:pt x="7" y="199"/>
                    </a:lnTo>
                    <a:lnTo>
                      <a:pt x="7" y="200"/>
                    </a:lnTo>
                    <a:lnTo>
                      <a:pt x="6" y="201"/>
                    </a:lnTo>
                    <a:lnTo>
                      <a:pt x="4" y="201"/>
                    </a:lnTo>
                    <a:lnTo>
                      <a:pt x="3" y="201"/>
                    </a:lnTo>
                    <a:lnTo>
                      <a:pt x="1" y="200"/>
                    </a:lnTo>
                    <a:lnTo>
                      <a:pt x="1" y="199"/>
                    </a:lnTo>
                    <a:lnTo>
                      <a:pt x="0" y="198"/>
                    </a:lnTo>
                    <a:lnTo>
                      <a:pt x="1" y="196"/>
                    </a:lnTo>
                    <a:lnTo>
                      <a:pt x="1" y="195"/>
                    </a:lnTo>
                    <a:lnTo>
                      <a:pt x="3" y="194"/>
                    </a:lnTo>
                    <a:lnTo>
                      <a:pt x="4" y="194"/>
                    </a:lnTo>
                    <a:lnTo>
                      <a:pt x="6" y="194"/>
                    </a:lnTo>
                    <a:lnTo>
                      <a:pt x="7" y="195"/>
                    </a:lnTo>
                    <a:lnTo>
                      <a:pt x="7" y="196"/>
                    </a:lnTo>
                    <a:lnTo>
                      <a:pt x="9" y="198"/>
                    </a:lnTo>
                    <a:close/>
                    <a:moveTo>
                      <a:pt x="9" y="213"/>
                    </a:moveTo>
                    <a:lnTo>
                      <a:pt x="9" y="213"/>
                    </a:lnTo>
                    <a:lnTo>
                      <a:pt x="7" y="214"/>
                    </a:lnTo>
                    <a:lnTo>
                      <a:pt x="7" y="215"/>
                    </a:lnTo>
                    <a:lnTo>
                      <a:pt x="6" y="217"/>
                    </a:lnTo>
                    <a:lnTo>
                      <a:pt x="4" y="217"/>
                    </a:lnTo>
                    <a:lnTo>
                      <a:pt x="3" y="217"/>
                    </a:lnTo>
                    <a:lnTo>
                      <a:pt x="1" y="215"/>
                    </a:lnTo>
                    <a:lnTo>
                      <a:pt x="1" y="214"/>
                    </a:lnTo>
                    <a:lnTo>
                      <a:pt x="0" y="213"/>
                    </a:lnTo>
                    <a:lnTo>
                      <a:pt x="1" y="211"/>
                    </a:lnTo>
                    <a:lnTo>
                      <a:pt x="1" y="209"/>
                    </a:lnTo>
                    <a:lnTo>
                      <a:pt x="3" y="209"/>
                    </a:lnTo>
                    <a:lnTo>
                      <a:pt x="4" y="209"/>
                    </a:lnTo>
                    <a:lnTo>
                      <a:pt x="6" y="209"/>
                    </a:lnTo>
                    <a:lnTo>
                      <a:pt x="7" y="209"/>
                    </a:lnTo>
                    <a:lnTo>
                      <a:pt x="7" y="211"/>
                    </a:lnTo>
                    <a:lnTo>
                      <a:pt x="9" y="213"/>
                    </a:lnTo>
                    <a:close/>
                    <a:moveTo>
                      <a:pt x="9" y="227"/>
                    </a:moveTo>
                    <a:lnTo>
                      <a:pt x="9" y="227"/>
                    </a:lnTo>
                    <a:lnTo>
                      <a:pt x="7" y="228"/>
                    </a:lnTo>
                    <a:lnTo>
                      <a:pt x="7" y="230"/>
                    </a:lnTo>
                    <a:lnTo>
                      <a:pt x="6" y="231"/>
                    </a:lnTo>
                    <a:lnTo>
                      <a:pt x="4" y="231"/>
                    </a:lnTo>
                    <a:lnTo>
                      <a:pt x="3" y="231"/>
                    </a:lnTo>
                    <a:lnTo>
                      <a:pt x="1" y="230"/>
                    </a:lnTo>
                    <a:lnTo>
                      <a:pt x="1" y="228"/>
                    </a:lnTo>
                    <a:lnTo>
                      <a:pt x="0" y="227"/>
                    </a:lnTo>
                    <a:lnTo>
                      <a:pt x="1" y="226"/>
                    </a:lnTo>
                    <a:lnTo>
                      <a:pt x="1" y="225"/>
                    </a:lnTo>
                    <a:lnTo>
                      <a:pt x="3" y="224"/>
                    </a:lnTo>
                    <a:lnTo>
                      <a:pt x="4" y="224"/>
                    </a:lnTo>
                    <a:lnTo>
                      <a:pt x="6" y="224"/>
                    </a:lnTo>
                    <a:lnTo>
                      <a:pt x="7" y="225"/>
                    </a:lnTo>
                    <a:lnTo>
                      <a:pt x="7" y="226"/>
                    </a:lnTo>
                    <a:lnTo>
                      <a:pt x="9" y="227"/>
                    </a:lnTo>
                    <a:close/>
                    <a:moveTo>
                      <a:pt x="9" y="243"/>
                    </a:moveTo>
                    <a:lnTo>
                      <a:pt x="9" y="243"/>
                    </a:lnTo>
                    <a:lnTo>
                      <a:pt x="7" y="244"/>
                    </a:lnTo>
                    <a:lnTo>
                      <a:pt x="7" y="245"/>
                    </a:lnTo>
                    <a:lnTo>
                      <a:pt x="6" y="246"/>
                    </a:lnTo>
                    <a:lnTo>
                      <a:pt x="4" y="246"/>
                    </a:lnTo>
                    <a:lnTo>
                      <a:pt x="3" y="246"/>
                    </a:lnTo>
                    <a:lnTo>
                      <a:pt x="1" y="245"/>
                    </a:lnTo>
                    <a:lnTo>
                      <a:pt x="1" y="244"/>
                    </a:lnTo>
                    <a:lnTo>
                      <a:pt x="0" y="243"/>
                    </a:lnTo>
                    <a:lnTo>
                      <a:pt x="1" y="240"/>
                    </a:lnTo>
                    <a:lnTo>
                      <a:pt x="1" y="239"/>
                    </a:lnTo>
                    <a:lnTo>
                      <a:pt x="3" y="239"/>
                    </a:lnTo>
                    <a:lnTo>
                      <a:pt x="4" y="239"/>
                    </a:lnTo>
                    <a:lnTo>
                      <a:pt x="6" y="239"/>
                    </a:lnTo>
                    <a:lnTo>
                      <a:pt x="7" y="239"/>
                    </a:lnTo>
                    <a:lnTo>
                      <a:pt x="7" y="240"/>
                    </a:lnTo>
                    <a:lnTo>
                      <a:pt x="9" y="243"/>
                    </a:lnTo>
                    <a:close/>
                    <a:moveTo>
                      <a:pt x="9" y="257"/>
                    </a:moveTo>
                    <a:lnTo>
                      <a:pt x="9" y="257"/>
                    </a:lnTo>
                    <a:lnTo>
                      <a:pt x="7" y="258"/>
                    </a:lnTo>
                    <a:lnTo>
                      <a:pt x="7" y="259"/>
                    </a:lnTo>
                    <a:lnTo>
                      <a:pt x="6" y="261"/>
                    </a:lnTo>
                    <a:lnTo>
                      <a:pt x="4" y="261"/>
                    </a:lnTo>
                    <a:lnTo>
                      <a:pt x="3" y="261"/>
                    </a:lnTo>
                    <a:lnTo>
                      <a:pt x="1" y="259"/>
                    </a:lnTo>
                    <a:lnTo>
                      <a:pt x="1" y="258"/>
                    </a:lnTo>
                    <a:lnTo>
                      <a:pt x="0" y="257"/>
                    </a:lnTo>
                    <a:lnTo>
                      <a:pt x="1" y="256"/>
                    </a:lnTo>
                    <a:lnTo>
                      <a:pt x="1" y="255"/>
                    </a:lnTo>
                    <a:lnTo>
                      <a:pt x="3" y="253"/>
                    </a:lnTo>
                    <a:lnTo>
                      <a:pt x="4" y="253"/>
                    </a:lnTo>
                    <a:lnTo>
                      <a:pt x="6" y="253"/>
                    </a:lnTo>
                    <a:lnTo>
                      <a:pt x="7" y="255"/>
                    </a:lnTo>
                    <a:lnTo>
                      <a:pt x="7" y="256"/>
                    </a:lnTo>
                    <a:lnTo>
                      <a:pt x="9" y="257"/>
                    </a:lnTo>
                    <a:close/>
                    <a:moveTo>
                      <a:pt x="9" y="273"/>
                    </a:moveTo>
                    <a:lnTo>
                      <a:pt x="9" y="273"/>
                    </a:lnTo>
                    <a:lnTo>
                      <a:pt x="7" y="274"/>
                    </a:lnTo>
                    <a:lnTo>
                      <a:pt x="7" y="275"/>
                    </a:lnTo>
                    <a:lnTo>
                      <a:pt x="6" y="276"/>
                    </a:lnTo>
                    <a:lnTo>
                      <a:pt x="4" y="276"/>
                    </a:lnTo>
                    <a:lnTo>
                      <a:pt x="3" y="276"/>
                    </a:lnTo>
                    <a:lnTo>
                      <a:pt x="1" y="275"/>
                    </a:lnTo>
                    <a:lnTo>
                      <a:pt x="1" y="274"/>
                    </a:lnTo>
                    <a:lnTo>
                      <a:pt x="0" y="273"/>
                    </a:lnTo>
                    <a:lnTo>
                      <a:pt x="1" y="270"/>
                    </a:lnTo>
                    <a:lnTo>
                      <a:pt x="1" y="269"/>
                    </a:lnTo>
                    <a:lnTo>
                      <a:pt x="3" y="269"/>
                    </a:lnTo>
                    <a:lnTo>
                      <a:pt x="4" y="269"/>
                    </a:lnTo>
                    <a:lnTo>
                      <a:pt x="6" y="269"/>
                    </a:lnTo>
                    <a:lnTo>
                      <a:pt x="7" y="269"/>
                    </a:lnTo>
                    <a:lnTo>
                      <a:pt x="7" y="270"/>
                    </a:lnTo>
                    <a:lnTo>
                      <a:pt x="9" y="273"/>
                    </a:lnTo>
                    <a:close/>
                    <a:moveTo>
                      <a:pt x="9" y="287"/>
                    </a:moveTo>
                    <a:lnTo>
                      <a:pt x="9" y="287"/>
                    </a:lnTo>
                    <a:lnTo>
                      <a:pt x="7" y="288"/>
                    </a:lnTo>
                    <a:lnTo>
                      <a:pt x="7" y="289"/>
                    </a:lnTo>
                    <a:lnTo>
                      <a:pt x="6" y="290"/>
                    </a:lnTo>
                    <a:lnTo>
                      <a:pt x="4" y="290"/>
                    </a:lnTo>
                    <a:lnTo>
                      <a:pt x="3" y="290"/>
                    </a:lnTo>
                    <a:lnTo>
                      <a:pt x="1" y="289"/>
                    </a:lnTo>
                    <a:lnTo>
                      <a:pt x="1" y="288"/>
                    </a:lnTo>
                    <a:lnTo>
                      <a:pt x="0" y="287"/>
                    </a:lnTo>
                    <a:lnTo>
                      <a:pt x="1" y="286"/>
                    </a:lnTo>
                    <a:lnTo>
                      <a:pt x="1" y="284"/>
                    </a:lnTo>
                    <a:lnTo>
                      <a:pt x="3" y="283"/>
                    </a:lnTo>
                    <a:lnTo>
                      <a:pt x="4" y="283"/>
                    </a:lnTo>
                    <a:lnTo>
                      <a:pt x="6" y="283"/>
                    </a:lnTo>
                    <a:lnTo>
                      <a:pt x="7" y="284"/>
                    </a:lnTo>
                    <a:lnTo>
                      <a:pt x="7" y="286"/>
                    </a:lnTo>
                    <a:lnTo>
                      <a:pt x="9" y="287"/>
                    </a:lnTo>
                    <a:close/>
                    <a:moveTo>
                      <a:pt x="9" y="302"/>
                    </a:moveTo>
                    <a:lnTo>
                      <a:pt x="9" y="302"/>
                    </a:lnTo>
                    <a:lnTo>
                      <a:pt x="7" y="303"/>
                    </a:lnTo>
                    <a:lnTo>
                      <a:pt x="7" y="305"/>
                    </a:lnTo>
                    <a:lnTo>
                      <a:pt x="6" y="306"/>
                    </a:lnTo>
                    <a:lnTo>
                      <a:pt x="4" y="306"/>
                    </a:lnTo>
                    <a:lnTo>
                      <a:pt x="3" y="306"/>
                    </a:lnTo>
                    <a:lnTo>
                      <a:pt x="1" y="305"/>
                    </a:lnTo>
                    <a:lnTo>
                      <a:pt x="1" y="303"/>
                    </a:lnTo>
                    <a:lnTo>
                      <a:pt x="0" y="302"/>
                    </a:lnTo>
                    <a:lnTo>
                      <a:pt x="1" y="300"/>
                    </a:lnTo>
                    <a:lnTo>
                      <a:pt x="1" y="299"/>
                    </a:lnTo>
                    <a:lnTo>
                      <a:pt x="3" y="299"/>
                    </a:lnTo>
                    <a:lnTo>
                      <a:pt x="4" y="299"/>
                    </a:lnTo>
                    <a:lnTo>
                      <a:pt x="6" y="299"/>
                    </a:lnTo>
                    <a:lnTo>
                      <a:pt x="7" y="299"/>
                    </a:lnTo>
                    <a:lnTo>
                      <a:pt x="7" y="300"/>
                    </a:lnTo>
                    <a:lnTo>
                      <a:pt x="9" y="302"/>
                    </a:lnTo>
                    <a:close/>
                    <a:moveTo>
                      <a:pt x="9" y="317"/>
                    </a:moveTo>
                    <a:lnTo>
                      <a:pt x="9" y="317"/>
                    </a:lnTo>
                    <a:lnTo>
                      <a:pt x="7" y="318"/>
                    </a:lnTo>
                    <a:lnTo>
                      <a:pt x="7" y="319"/>
                    </a:lnTo>
                    <a:lnTo>
                      <a:pt x="6" y="320"/>
                    </a:lnTo>
                    <a:lnTo>
                      <a:pt x="4" y="320"/>
                    </a:lnTo>
                    <a:lnTo>
                      <a:pt x="3" y="320"/>
                    </a:lnTo>
                    <a:lnTo>
                      <a:pt x="1" y="319"/>
                    </a:lnTo>
                    <a:lnTo>
                      <a:pt x="1" y="318"/>
                    </a:lnTo>
                    <a:lnTo>
                      <a:pt x="0" y="317"/>
                    </a:lnTo>
                    <a:lnTo>
                      <a:pt x="1" y="315"/>
                    </a:lnTo>
                    <a:lnTo>
                      <a:pt x="1" y="314"/>
                    </a:lnTo>
                    <a:lnTo>
                      <a:pt x="3" y="313"/>
                    </a:lnTo>
                    <a:lnTo>
                      <a:pt x="4" y="313"/>
                    </a:lnTo>
                    <a:lnTo>
                      <a:pt x="6" y="313"/>
                    </a:lnTo>
                    <a:lnTo>
                      <a:pt x="7" y="314"/>
                    </a:lnTo>
                    <a:lnTo>
                      <a:pt x="7" y="315"/>
                    </a:lnTo>
                    <a:lnTo>
                      <a:pt x="9" y="317"/>
                    </a:lnTo>
                    <a:close/>
                    <a:moveTo>
                      <a:pt x="9" y="332"/>
                    </a:moveTo>
                    <a:lnTo>
                      <a:pt x="9" y="332"/>
                    </a:lnTo>
                    <a:lnTo>
                      <a:pt x="7" y="333"/>
                    </a:lnTo>
                    <a:lnTo>
                      <a:pt x="7" y="334"/>
                    </a:lnTo>
                    <a:lnTo>
                      <a:pt x="6" y="336"/>
                    </a:lnTo>
                    <a:lnTo>
                      <a:pt x="4" y="336"/>
                    </a:lnTo>
                    <a:lnTo>
                      <a:pt x="3" y="336"/>
                    </a:lnTo>
                    <a:lnTo>
                      <a:pt x="1" y="334"/>
                    </a:lnTo>
                    <a:lnTo>
                      <a:pt x="1" y="333"/>
                    </a:lnTo>
                    <a:lnTo>
                      <a:pt x="0" y="332"/>
                    </a:lnTo>
                    <a:lnTo>
                      <a:pt x="1" y="331"/>
                    </a:lnTo>
                    <a:lnTo>
                      <a:pt x="1" y="330"/>
                    </a:lnTo>
                    <a:lnTo>
                      <a:pt x="3" y="328"/>
                    </a:lnTo>
                    <a:lnTo>
                      <a:pt x="4" y="328"/>
                    </a:lnTo>
                    <a:lnTo>
                      <a:pt x="6" y="328"/>
                    </a:lnTo>
                    <a:lnTo>
                      <a:pt x="7" y="330"/>
                    </a:lnTo>
                    <a:lnTo>
                      <a:pt x="7" y="331"/>
                    </a:lnTo>
                    <a:lnTo>
                      <a:pt x="9" y="332"/>
                    </a:lnTo>
                    <a:close/>
                    <a:moveTo>
                      <a:pt x="9" y="346"/>
                    </a:moveTo>
                    <a:lnTo>
                      <a:pt x="9" y="346"/>
                    </a:lnTo>
                    <a:lnTo>
                      <a:pt x="7" y="348"/>
                    </a:lnTo>
                    <a:lnTo>
                      <a:pt x="7" y="349"/>
                    </a:lnTo>
                    <a:lnTo>
                      <a:pt x="6" y="350"/>
                    </a:lnTo>
                    <a:lnTo>
                      <a:pt x="4" y="350"/>
                    </a:lnTo>
                    <a:lnTo>
                      <a:pt x="3" y="350"/>
                    </a:lnTo>
                    <a:lnTo>
                      <a:pt x="1" y="349"/>
                    </a:lnTo>
                    <a:lnTo>
                      <a:pt x="1" y="348"/>
                    </a:lnTo>
                    <a:lnTo>
                      <a:pt x="0" y="346"/>
                    </a:lnTo>
                    <a:lnTo>
                      <a:pt x="1" y="345"/>
                    </a:lnTo>
                    <a:lnTo>
                      <a:pt x="1" y="344"/>
                    </a:lnTo>
                    <a:lnTo>
                      <a:pt x="3" y="343"/>
                    </a:lnTo>
                    <a:lnTo>
                      <a:pt x="4" y="343"/>
                    </a:lnTo>
                    <a:lnTo>
                      <a:pt x="6" y="343"/>
                    </a:lnTo>
                    <a:lnTo>
                      <a:pt x="7" y="344"/>
                    </a:lnTo>
                    <a:lnTo>
                      <a:pt x="7" y="345"/>
                    </a:lnTo>
                    <a:lnTo>
                      <a:pt x="9" y="346"/>
                    </a:lnTo>
                    <a:close/>
                    <a:moveTo>
                      <a:pt x="9" y="362"/>
                    </a:moveTo>
                    <a:lnTo>
                      <a:pt x="9" y="362"/>
                    </a:lnTo>
                    <a:lnTo>
                      <a:pt x="7" y="363"/>
                    </a:lnTo>
                    <a:lnTo>
                      <a:pt x="7" y="364"/>
                    </a:lnTo>
                    <a:lnTo>
                      <a:pt x="6" y="365"/>
                    </a:lnTo>
                    <a:lnTo>
                      <a:pt x="4" y="365"/>
                    </a:lnTo>
                    <a:lnTo>
                      <a:pt x="3" y="365"/>
                    </a:lnTo>
                    <a:lnTo>
                      <a:pt x="1" y="364"/>
                    </a:lnTo>
                    <a:lnTo>
                      <a:pt x="1" y="363"/>
                    </a:lnTo>
                    <a:lnTo>
                      <a:pt x="0" y="362"/>
                    </a:lnTo>
                    <a:lnTo>
                      <a:pt x="1" y="361"/>
                    </a:lnTo>
                    <a:lnTo>
                      <a:pt x="1" y="359"/>
                    </a:lnTo>
                    <a:lnTo>
                      <a:pt x="3" y="358"/>
                    </a:lnTo>
                    <a:lnTo>
                      <a:pt x="4" y="358"/>
                    </a:lnTo>
                    <a:lnTo>
                      <a:pt x="6" y="358"/>
                    </a:lnTo>
                    <a:lnTo>
                      <a:pt x="7" y="359"/>
                    </a:lnTo>
                    <a:lnTo>
                      <a:pt x="7" y="361"/>
                    </a:lnTo>
                    <a:lnTo>
                      <a:pt x="9" y="362"/>
                    </a:lnTo>
                    <a:close/>
                    <a:moveTo>
                      <a:pt x="9" y="376"/>
                    </a:moveTo>
                    <a:lnTo>
                      <a:pt x="9" y="376"/>
                    </a:lnTo>
                    <a:lnTo>
                      <a:pt x="7" y="377"/>
                    </a:lnTo>
                    <a:lnTo>
                      <a:pt x="7" y="378"/>
                    </a:lnTo>
                    <a:lnTo>
                      <a:pt x="6" y="380"/>
                    </a:lnTo>
                    <a:lnTo>
                      <a:pt x="4" y="380"/>
                    </a:lnTo>
                    <a:lnTo>
                      <a:pt x="3" y="380"/>
                    </a:lnTo>
                    <a:lnTo>
                      <a:pt x="1" y="378"/>
                    </a:lnTo>
                    <a:lnTo>
                      <a:pt x="1" y="377"/>
                    </a:lnTo>
                    <a:lnTo>
                      <a:pt x="0" y="376"/>
                    </a:lnTo>
                    <a:lnTo>
                      <a:pt x="1" y="375"/>
                    </a:lnTo>
                    <a:lnTo>
                      <a:pt x="1" y="374"/>
                    </a:lnTo>
                    <a:lnTo>
                      <a:pt x="3" y="373"/>
                    </a:lnTo>
                    <a:lnTo>
                      <a:pt x="4" y="373"/>
                    </a:lnTo>
                    <a:lnTo>
                      <a:pt x="6" y="373"/>
                    </a:lnTo>
                    <a:lnTo>
                      <a:pt x="7" y="374"/>
                    </a:lnTo>
                    <a:lnTo>
                      <a:pt x="7" y="375"/>
                    </a:lnTo>
                    <a:lnTo>
                      <a:pt x="9" y="376"/>
                    </a:lnTo>
                    <a:close/>
                    <a:moveTo>
                      <a:pt x="9" y="392"/>
                    </a:moveTo>
                    <a:lnTo>
                      <a:pt x="9" y="392"/>
                    </a:lnTo>
                    <a:lnTo>
                      <a:pt x="7" y="393"/>
                    </a:lnTo>
                    <a:lnTo>
                      <a:pt x="7" y="394"/>
                    </a:lnTo>
                    <a:lnTo>
                      <a:pt x="6" y="395"/>
                    </a:lnTo>
                    <a:lnTo>
                      <a:pt x="4" y="395"/>
                    </a:lnTo>
                    <a:lnTo>
                      <a:pt x="3" y="395"/>
                    </a:lnTo>
                    <a:lnTo>
                      <a:pt x="1" y="394"/>
                    </a:lnTo>
                    <a:lnTo>
                      <a:pt x="1" y="393"/>
                    </a:lnTo>
                    <a:lnTo>
                      <a:pt x="0" y="392"/>
                    </a:lnTo>
                    <a:lnTo>
                      <a:pt x="1" y="390"/>
                    </a:lnTo>
                    <a:lnTo>
                      <a:pt x="1" y="389"/>
                    </a:lnTo>
                    <a:lnTo>
                      <a:pt x="3" y="388"/>
                    </a:lnTo>
                    <a:lnTo>
                      <a:pt x="4" y="388"/>
                    </a:lnTo>
                    <a:lnTo>
                      <a:pt x="6" y="388"/>
                    </a:lnTo>
                    <a:lnTo>
                      <a:pt x="7" y="389"/>
                    </a:lnTo>
                    <a:lnTo>
                      <a:pt x="7" y="390"/>
                    </a:lnTo>
                    <a:lnTo>
                      <a:pt x="9" y="392"/>
                    </a:lnTo>
                    <a:close/>
                    <a:moveTo>
                      <a:pt x="9" y="406"/>
                    </a:moveTo>
                    <a:lnTo>
                      <a:pt x="9" y="406"/>
                    </a:lnTo>
                    <a:lnTo>
                      <a:pt x="7" y="407"/>
                    </a:lnTo>
                    <a:lnTo>
                      <a:pt x="7" y="408"/>
                    </a:lnTo>
                    <a:lnTo>
                      <a:pt x="6" y="409"/>
                    </a:lnTo>
                    <a:lnTo>
                      <a:pt x="4" y="409"/>
                    </a:lnTo>
                    <a:lnTo>
                      <a:pt x="3" y="409"/>
                    </a:lnTo>
                    <a:lnTo>
                      <a:pt x="1" y="408"/>
                    </a:lnTo>
                    <a:lnTo>
                      <a:pt x="1" y="407"/>
                    </a:lnTo>
                    <a:lnTo>
                      <a:pt x="0" y="406"/>
                    </a:lnTo>
                    <a:lnTo>
                      <a:pt x="1" y="405"/>
                    </a:lnTo>
                    <a:lnTo>
                      <a:pt x="1" y="403"/>
                    </a:lnTo>
                    <a:lnTo>
                      <a:pt x="3" y="402"/>
                    </a:lnTo>
                    <a:lnTo>
                      <a:pt x="4" y="402"/>
                    </a:lnTo>
                    <a:lnTo>
                      <a:pt x="6" y="402"/>
                    </a:lnTo>
                    <a:lnTo>
                      <a:pt x="7" y="403"/>
                    </a:lnTo>
                    <a:lnTo>
                      <a:pt x="7" y="405"/>
                    </a:lnTo>
                    <a:lnTo>
                      <a:pt x="9" y="406"/>
                    </a:lnTo>
                    <a:close/>
                    <a:moveTo>
                      <a:pt x="9" y="421"/>
                    </a:moveTo>
                    <a:lnTo>
                      <a:pt x="9" y="421"/>
                    </a:lnTo>
                    <a:lnTo>
                      <a:pt x="7" y="422"/>
                    </a:lnTo>
                    <a:lnTo>
                      <a:pt x="7" y="424"/>
                    </a:lnTo>
                    <a:lnTo>
                      <a:pt x="6" y="425"/>
                    </a:lnTo>
                    <a:lnTo>
                      <a:pt x="4" y="425"/>
                    </a:lnTo>
                    <a:lnTo>
                      <a:pt x="3" y="425"/>
                    </a:lnTo>
                    <a:lnTo>
                      <a:pt x="1" y="424"/>
                    </a:lnTo>
                    <a:lnTo>
                      <a:pt x="1" y="422"/>
                    </a:lnTo>
                    <a:lnTo>
                      <a:pt x="0" y="421"/>
                    </a:lnTo>
                    <a:lnTo>
                      <a:pt x="1" y="420"/>
                    </a:lnTo>
                    <a:lnTo>
                      <a:pt x="1" y="419"/>
                    </a:lnTo>
                    <a:lnTo>
                      <a:pt x="3" y="418"/>
                    </a:lnTo>
                    <a:lnTo>
                      <a:pt x="4" y="418"/>
                    </a:lnTo>
                    <a:lnTo>
                      <a:pt x="6" y="418"/>
                    </a:lnTo>
                    <a:lnTo>
                      <a:pt x="7" y="419"/>
                    </a:lnTo>
                    <a:lnTo>
                      <a:pt x="7" y="420"/>
                    </a:lnTo>
                    <a:lnTo>
                      <a:pt x="9" y="421"/>
                    </a:lnTo>
                    <a:close/>
                    <a:moveTo>
                      <a:pt x="9" y="436"/>
                    </a:moveTo>
                    <a:lnTo>
                      <a:pt x="9" y="436"/>
                    </a:lnTo>
                    <a:lnTo>
                      <a:pt x="7" y="437"/>
                    </a:lnTo>
                    <a:lnTo>
                      <a:pt x="7" y="438"/>
                    </a:lnTo>
                    <a:lnTo>
                      <a:pt x="6" y="439"/>
                    </a:lnTo>
                    <a:lnTo>
                      <a:pt x="4" y="439"/>
                    </a:lnTo>
                    <a:lnTo>
                      <a:pt x="3" y="439"/>
                    </a:lnTo>
                    <a:lnTo>
                      <a:pt x="1" y="438"/>
                    </a:lnTo>
                    <a:lnTo>
                      <a:pt x="1" y="437"/>
                    </a:lnTo>
                    <a:lnTo>
                      <a:pt x="0" y="436"/>
                    </a:lnTo>
                    <a:lnTo>
                      <a:pt x="1" y="434"/>
                    </a:lnTo>
                    <a:lnTo>
                      <a:pt x="1" y="433"/>
                    </a:lnTo>
                    <a:lnTo>
                      <a:pt x="3" y="432"/>
                    </a:lnTo>
                    <a:lnTo>
                      <a:pt x="4" y="432"/>
                    </a:lnTo>
                    <a:lnTo>
                      <a:pt x="6" y="432"/>
                    </a:lnTo>
                    <a:lnTo>
                      <a:pt x="7" y="433"/>
                    </a:lnTo>
                    <a:lnTo>
                      <a:pt x="7" y="434"/>
                    </a:lnTo>
                    <a:lnTo>
                      <a:pt x="9" y="436"/>
                    </a:lnTo>
                    <a:close/>
                    <a:moveTo>
                      <a:pt x="9" y="451"/>
                    </a:moveTo>
                    <a:lnTo>
                      <a:pt x="9" y="451"/>
                    </a:lnTo>
                    <a:lnTo>
                      <a:pt x="7" y="452"/>
                    </a:lnTo>
                    <a:lnTo>
                      <a:pt x="7" y="453"/>
                    </a:lnTo>
                    <a:lnTo>
                      <a:pt x="6" y="455"/>
                    </a:lnTo>
                    <a:lnTo>
                      <a:pt x="4" y="455"/>
                    </a:lnTo>
                    <a:lnTo>
                      <a:pt x="3" y="455"/>
                    </a:lnTo>
                    <a:lnTo>
                      <a:pt x="1" y="453"/>
                    </a:lnTo>
                    <a:lnTo>
                      <a:pt x="1" y="452"/>
                    </a:lnTo>
                    <a:lnTo>
                      <a:pt x="0" y="451"/>
                    </a:lnTo>
                    <a:lnTo>
                      <a:pt x="1" y="450"/>
                    </a:lnTo>
                    <a:lnTo>
                      <a:pt x="1" y="449"/>
                    </a:lnTo>
                    <a:lnTo>
                      <a:pt x="3" y="447"/>
                    </a:lnTo>
                    <a:lnTo>
                      <a:pt x="4" y="447"/>
                    </a:lnTo>
                    <a:lnTo>
                      <a:pt x="6" y="447"/>
                    </a:lnTo>
                    <a:lnTo>
                      <a:pt x="7" y="449"/>
                    </a:lnTo>
                    <a:lnTo>
                      <a:pt x="7" y="450"/>
                    </a:lnTo>
                    <a:lnTo>
                      <a:pt x="9" y="451"/>
                    </a:lnTo>
                    <a:close/>
                    <a:moveTo>
                      <a:pt x="9" y="465"/>
                    </a:moveTo>
                    <a:lnTo>
                      <a:pt x="9" y="465"/>
                    </a:lnTo>
                    <a:lnTo>
                      <a:pt x="7" y="467"/>
                    </a:lnTo>
                    <a:lnTo>
                      <a:pt x="7" y="468"/>
                    </a:lnTo>
                    <a:lnTo>
                      <a:pt x="6" y="469"/>
                    </a:lnTo>
                    <a:lnTo>
                      <a:pt x="4" y="469"/>
                    </a:lnTo>
                    <a:lnTo>
                      <a:pt x="3" y="469"/>
                    </a:lnTo>
                    <a:lnTo>
                      <a:pt x="1" y="468"/>
                    </a:lnTo>
                    <a:lnTo>
                      <a:pt x="1" y="467"/>
                    </a:lnTo>
                    <a:lnTo>
                      <a:pt x="0" y="465"/>
                    </a:lnTo>
                    <a:lnTo>
                      <a:pt x="1" y="464"/>
                    </a:lnTo>
                    <a:lnTo>
                      <a:pt x="1" y="463"/>
                    </a:lnTo>
                    <a:lnTo>
                      <a:pt x="3" y="462"/>
                    </a:lnTo>
                    <a:lnTo>
                      <a:pt x="4" y="462"/>
                    </a:lnTo>
                    <a:lnTo>
                      <a:pt x="6" y="462"/>
                    </a:lnTo>
                    <a:lnTo>
                      <a:pt x="7" y="463"/>
                    </a:lnTo>
                    <a:lnTo>
                      <a:pt x="7" y="464"/>
                    </a:lnTo>
                    <a:lnTo>
                      <a:pt x="9" y="465"/>
                    </a:lnTo>
                    <a:close/>
                    <a:moveTo>
                      <a:pt x="9" y="481"/>
                    </a:moveTo>
                    <a:lnTo>
                      <a:pt x="9" y="481"/>
                    </a:lnTo>
                    <a:lnTo>
                      <a:pt x="7" y="482"/>
                    </a:lnTo>
                    <a:lnTo>
                      <a:pt x="7" y="483"/>
                    </a:lnTo>
                    <a:lnTo>
                      <a:pt x="6" y="484"/>
                    </a:lnTo>
                    <a:lnTo>
                      <a:pt x="4" y="484"/>
                    </a:lnTo>
                    <a:lnTo>
                      <a:pt x="3" y="484"/>
                    </a:lnTo>
                    <a:lnTo>
                      <a:pt x="1" y="483"/>
                    </a:lnTo>
                    <a:lnTo>
                      <a:pt x="1" y="482"/>
                    </a:lnTo>
                    <a:lnTo>
                      <a:pt x="0" y="481"/>
                    </a:lnTo>
                    <a:lnTo>
                      <a:pt x="1" y="480"/>
                    </a:lnTo>
                    <a:lnTo>
                      <a:pt x="1" y="478"/>
                    </a:lnTo>
                    <a:lnTo>
                      <a:pt x="3" y="477"/>
                    </a:lnTo>
                    <a:lnTo>
                      <a:pt x="4" y="477"/>
                    </a:lnTo>
                    <a:lnTo>
                      <a:pt x="6" y="477"/>
                    </a:lnTo>
                    <a:lnTo>
                      <a:pt x="7" y="478"/>
                    </a:lnTo>
                    <a:lnTo>
                      <a:pt x="7" y="480"/>
                    </a:lnTo>
                    <a:lnTo>
                      <a:pt x="9" y="481"/>
                    </a:lnTo>
                    <a:close/>
                    <a:moveTo>
                      <a:pt x="9" y="495"/>
                    </a:moveTo>
                    <a:lnTo>
                      <a:pt x="9" y="495"/>
                    </a:lnTo>
                    <a:lnTo>
                      <a:pt x="7" y="496"/>
                    </a:lnTo>
                    <a:lnTo>
                      <a:pt x="7" y="497"/>
                    </a:lnTo>
                    <a:lnTo>
                      <a:pt x="6" y="499"/>
                    </a:lnTo>
                    <a:lnTo>
                      <a:pt x="4" y="499"/>
                    </a:lnTo>
                    <a:lnTo>
                      <a:pt x="3" y="499"/>
                    </a:lnTo>
                    <a:lnTo>
                      <a:pt x="1" y="497"/>
                    </a:lnTo>
                    <a:lnTo>
                      <a:pt x="1" y="496"/>
                    </a:lnTo>
                    <a:lnTo>
                      <a:pt x="0" y="495"/>
                    </a:lnTo>
                    <a:lnTo>
                      <a:pt x="1" y="494"/>
                    </a:lnTo>
                    <a:lnTo>
                      <a:pt x="1" y="493"/>
                    </a:lnTo>
                    <a:lnTo>
                      <a:pt x="3" y="492"/>
                    </a:lnTo>
                    <a:lnTo>
                      <a:pt x="4" y="492"/>
                    </a:lnTo>
                    <a:lnTo>
                      <a:pt x="6" y="492"/>
                    </a:lnTo>
                    <a:lnTo>
                      <a:pt x="7" y="493"/>
                    </a:lnTo>
                    <a:lnTo>
                      <a:pt x="7" y="494"/>
                    </a:lnTo>
                    <a:lnTo>
                      <a:pt x="9" y="495"/>
                    </a:lnTo>
                    <a:close/>
                    <a:moveTo>
                      <a:pt x="9" y="511"/>
                    </a:moveTo>
                    <a:lnTo>
                      <a:pt x="9" y="511"/>
                    </a:lnTo>
                    <a:lnTo>
                      <a:pt x="7" y="512"/>
                    </a:lnTo>
                    <a:lnTo>
                      <a:pt x="7" y="513"/>
                    </a:lnTo>
                    <a:lnTo>
                      <a:pt x="6" y="514"/>
                    </a:lnTo>
                    <a:lnTo>
                      <a:pt x="4" y="514"/>
                    </a:lnTo>
                    <a:lnTo>
                      <a:pt x="3" y="514"/>
                    </a:lnTo>
                    <a:lnTo>
                      <a:pt x="1" y="513"/>
                    </a:lnTo>
                    <a:lnTo>
                      <a:pt x="1" y="512"/>
                    </a:lnTo>
                    <a:lnTo>
                      <a:pt x="0" y="511"/>
                    </a:lnTo>
                    <a:lnTo>
                      <a:pt x="1" y="509"/>
                    </a:lnTo>
                    <a:lnTo>
                      <a:pt x="1" y="508"/>
                    </a:lnTo>
                    <a:lnTo>
                      <a:pt x="3" y="507"/>
                    </a:lnTo>
                    <a:lnTo>
                      <a:pt x="4" y="507"/>
                    </a:lnTo>
                    <a:lnTo>
                      <a:pt x="6" y="507"/>
                    </a:lnTo>
                    <a:lnTo>
                      <a:pt x="7" y="508"/>
                    </a:lnTo>
                    <a:lnTo>
                      <a:pt x="7" y="509"/>
                    </a:lnTo>
                    <a:lnTo>
                      <a:pt x="9" y="511"/>
                    </a:lnTo>
                    <a:close/>
                    <a:moveTo>
                      <a:pt x="9" y="525"/>
                    </a:moveTo>
                    <a:lnTo>
                      <a:pt x="9" y="525"/>
                    </a:lnTo>
                    <a:lnTo>
                      <a:pt x="7" y="526"/>
                    </a:lnTo>
                    <a:lnTo>
                      <a:pt x="7" y="527"/>
                    </a:lnTo>
                    <a:lnTo>
                      <a:pt x="6" y="528"/>
                    </a:lnTo>
                    <a:lnTo>
                      <a:pt x="4" y="528"/>
                    </a:lnTo>
                    <a:lnTo>
                      <a:pt x="3" y="528"/>
                    </a:lnTo>
                    <a:lnTo>
                      <a:pt x="1" y="527"/>
                    </a:lnTo>
                    <a:lnTo>
                      <a:pt x="1" y="526"/>
                    </a:lnTo>
                    <a:lnTo>
                      <a:pt x="0" y="525"/>
                    </a:lnTo>
                    <a:lnTo>
                      <a:pt x="1" y="524"/>
                    </a:lnTo>
                    <a:lnTo>
                      <a:pt x="1" y="522"/>
                    </a:lnTo>
                    <a:lnTo>
                      <a:pt x="3" y="521"/>
                    </a:lnTo>
                    <a:lnTo>
                      <a:pt x="4" y="521"/>
                    </a:lnTo>
                    <a:lnTo>
                      <a:pt x="6" y="521"/>
                    </a:lnTo>
                    <a:lnTo>
                      <a:pt x="7" y="522"/>
                    </a:lnTo>
                    <a:lnTo>
                      <a:pt x="7" y="524"/>
                    </a:lnTo>
                    <a:lnTo>
                      <a:pt x="9" y="525"/>
                    </a:lnTo>
                    <a:close/>
                    <a:moveTo>
                      <a:pt x="9" y="540"/>
                    </a:moveTo>
                    <a:lnTo>
                      <a:pt x="9" y="540"/>
                    </a:lnTo>
                    <a:lnTo>
                      <a:pt x="7" y="542"/>
                    </a:lnTo>
                    <a:lnTo>
                      <a:pt x="7" y="543"/>
                    </a:lnTo>
                    <a:lnTo>
                      <a:pt x="6" y="544"/>
                    </a:lnTo>
                    <a:lnTo>
                      <a:pt x="4" y="544"/>
                    </a:lnTo>
                    <a:lnTo>
                      <a:pt x="3" y="544"/>
                    </a:lnTo>
                    <a:lnTo>
                      <a:pt x="1" y="543"/>
                    </a:lnTo>
                    <a:lnTo>
                      <a:pt x="1" y="542"/>
                    </a:lnTo>
                    <a:lnTo>
                      <a:pt x="0" y="540"/>
                    </a:lnTo>
                    <a:lnTo>
                      <a:pt x="1" y="539"/>
                    </a:lnTo>
                    <a:lnTo>
                      <a:pt x="1" y="538"/>
                    </a:lnTo>
                    <a:lnTo>
                      <a:pt x="3" y="537"/>
                    </a:lnTo>
                    <a:lnTo>
                      <a:pt x="4" y="537"/>
                    </a:lnTo>
                    <a:lnTo>
                      <a:pt x="6" y="537"/>
                    </a:lnTo>
                    <a:lnTo>
                      <a:pt x="7" y="538"/>
                    </a:lnTo>
                    <a:lnTo>
                      <a:pt x="7" y="539"/>
                    </a:lnTo>
                    <a:lnTo>
                      <a:pt x="9" y="540"/>
                    </a:lnTo>
                    <a:close/>
                    <a:moveTo>
                      <a:pt x="9" y="555"/>
                    </a:moveTo>
                    <a:lnTo>
                      <a:pt x="9" y="555"/>
                    </a:lnTo>
                    <a:lnTo>
                      <a:pt x="7" y="556"/>
                    </a:lnTo>
                    <a:lnTo>
                      <a:pt x="7" y="557"/>
                    </a:lnTo>
                    <a:lnTo>
                      <a:pt x="6" y="558"/>
                    </a:lnTo>
                    <a:lnTo>
                      <a:pt x="4" y="558"/>
                    </a:lnTo>
                    <a:lnTo>
                      <a:pt x="3" y="558"/>
                    </a:lnTo>
                    <a:lnTo>
                      <a:pt x="1" y="557"/>
                    </a:lnTo>
                    <a:lnTo>
                      <a:pt x="1" y="556"/>
                    </a:lnTo>
                    <a:lnTo>
                      <a:pt x="0" y="555"/>
                    </a:lnTo>
                    <a:lnTo>
                      <a:pt x="1" y="553"/>
                    </a:lnTo>
                    <a:lnTo>
                      <a:pt x="1" y="552"/>
                    </a:lnTo>
                    <a:lnTo>
                      <a:pt x="3" y="551"/>
                    </a:lnTo>
                    <a:lnTo>
                      <a:pt x="4" y="551"/>
                    </a:lnTo>
                    <a:lnTo>
                      <a:pt x="6" y="551"/>
                    </a:lnTo>
                    <a:lnTo>
                      <a:pt x="7" y="552"/>
                    </a:lnTo>
                    <a:lnTo>
                      <a:pt x="7" y="553"/>
                    </a:lnTo>
                    <a:lnTo>
                      <a:pt x="9" y="555"/>
                    </a:lnTo>
                    <a:close/>
                    <a:moveTo>
                      <a:pt x="9" y="570"/>
                    </a:moveTo>
                    <a:lnTo>
                      <a:pt x="9" y="570"/>
                    </a:lnTo>
                    <a:lnTo>
                      <a:pt x="7" y="571"/>
                    </a:lnTo>
                    <a:lnTo>
                      <a:pt x="7" y="572"/>
                    </a:lnTo>
                    <a:lnTo>
                      <a:pt x="6" y="574"/>
                    </a:lnTo>
                    <a:lnTo>
                      <a:pt x="4" y="574"/>
                    </a:lnTo>
                    <a:lnTo>
                      <a:pt x="3" y="574"/>
                    </a:lnTo>
                    <a:lnTo>
                      <a:pt x="1" y="572"/>
                    </a:lnTo>
                    <a:lnTo>
                      <a:pt x="1" y="571"/>
                    </a:lnTo>
                    <a:lnTo>
                      <a:pt x="0" y="570"/>
                    </a:lnTo>
                    <a:lnTo>
                      <a:pt x="1" y="569"/>
                    </a:lnTo>
                    <a:lnTo>
                      <a:pt x="1" y="568"/>
                    </a:lnTo>
                    <a:lnTo>
                      <a:pt x="3" y="567"/>
                    </a:lnTo>
                    <a:lnTo>
                      <a:pt x="4" y="567"/>
                    </a:lnTo>
                    <a:lnTo>
                      <a:pt x="6" y="567"/>
                    </a:lnTo>
                    <a:lnTo>
                      <a:pt x="7" y="568"/>
                    </a:lnTo>
                    <a:lnTo>
                      <a:pt x="7" y="569"/>
                    </a:lnTo>
                    <a:lnTo>
                      <a:pt x="9" y="570"/>
                    </a:lnTo>
                    <a:close/>
                    <a:moveTo>
                      <a:pt x="9" y="584"/>
                    </a:moveTo>
                    <a:lnTo>
                      <a:pt x="9" y="584"/>
                    </a:lnTo>
                    <a:lnTo>
                      <a:pt x="7" y="586"/>
                    </a:lnTo>
                    <a:lnTo>
                      <a:pt x="7" y="587"/>
                    </a:lnTo>
                    <a:lnTo>
                      <a:pt x="6" y="588"/>
                    </a:lnTo>
                    <a:lnTo>
                      <a:pt x="4" y="588"/>
                    </a:lnTo>
                    <a:lnTo>
                      <a:pt x="3" y="588"/>
                    </a:lnTo>
                    <a:lnTo>
                      <a:pt x="1" y="587"/>
                    </a:lnTo>
                    <a:lnTo>
                      <a:pt x="1" y="586"/>
                    </a:lnTo>
                    <a:lnTo>
                      <a:pt x="0" y="584"/>
                    </a:lnTo>
                    <a:lnTo>
                      <a:pt x="1" y="583"/>
                    </a:lnTo>
                    <a:lnTo>
                      <a:pt x="1" y="582"/>
                    </a:lnTo>
                    <a:lnTo>
                      <a:pt x="3" y="581"/>
                    </a:lnTo>
                    <a:lnTo>
                      <a:pt x="4" y="581"/>
                    </a:lnTo>
                    <a:lnTo>
                      <a:pt x="6" y="581"/>
                    </a:lnTo>
                    <a:lnTo>
                      <a:pt x="7" y="582"/>
                    </a:lnTo>
                    <a:lnTo>
                      <a:pt x="7" y="583"/>
                    </a:lnTo>
                    <a:lnTo>
                      <a:pt x="9" y="584"/>
                    </a:lnTo>
                    <a:close/>
                    <a:moveTo>
                      <a:pt x="9" y="600"/>
                    </a:moveTo>
                    <a:lnTo>
                      <a:pt x="9" y="600"/>
                    </a:lnTo>
                    <a:lnTo>
                      <a:pt x="7" y="601"/>
                    </a:lnTo>
                    <a:lnTo>
                      <a:pt x="7" y="602"/>
                    </a:lnTo>
                    <a:lnTo>
                      <a:pt x="6" y="603"/>
                    </a:lnTo>
                    <a:lnTo>
                      <a:pt x="4" y="603"/>
                    </a:lnTo>
                    <a:lnTo>
                      <a:pt x="3" y="603"/>
                    </a:lnTo>
                    <a:lnTo>
                      <a:pt x="1" y="602"/>
                    </a:lnTo>
                    <a:lnTo>
                      <a:pt x="1" y="601"/>
                    </a:lnTo>
                    <a:lnTo>
                      <a:pt x="0" y="600"/>
                    </a:lnTo>
                    <a:lnTo>
                      <a:pt x="1" y="599"/>
                    </a:lnTo>
                    <a:lnTo>
                      <a:pt x="1" y="597"/>
                    </a:lnTo>
                    <a:lnTo>
                      <a:pt x="3" y="596"/>
                    </a:lnTo>
                    <a:lnTo>
                      <a:pt x="4" y="596"/>
                    </a:lnTo>
                    <a:lnTo>
                      <a:pt x="6" y="596"/>
                    </a:lnTo>
                    <a:lnTo>
                      <a:pt x="7" y="597"/>
                    </a:lnTo>
                    <a:lnTo>
                      <a:pt x="7" y="599"/>
                    </a:lnTo>
                    <a:lnTo>
                      <a:pt x="9" y="600"/>
                    </a:lnTo>
                    <a:close/>
                    <a:moveTo>
                      <a:pt x="9" y="614"/>
                    </a:moveTo>
                    <a:lnTo>
                      <a:pt x="9" y="614"/>
                    </a:lnTo>
                    <a:lnTo>
                      <a:pt x="7" y="617"/>
                    </a:lnTo>
                    <a:lnTo>
                      <a:pt x="7" y="618"/>
                    </a:lnTo>
                    <a:lnTo>
                      <a:pt x="6" y="618"/>
                    </a:lnTo>
                    <a:lnTo>
                      <a:pt x="4" y="619"/>
                    </a:lnTo>
                    <a:lnTo>
                      <a:pt x="3" y="618"/>
                    </a:lnTo>
                    <a:lnTo>
                      <a:pt x="1" y="618"/>
                    </a:lnTo>
                    <a:lnTo>
                      <a:pt x="1" y="617"/>
                    </a:lnTo>
                    <a:lnTo>
                      <a:pt x="0" y="614"/>
                    </a:lnTo>
                    <a:lnTo>
                      <a:pt x="1" y="613"/>
                    </a:lnTo>
                    <a:lnTo>
                      <a:pt x="1" y="612"/>
                    </a:lnTo>
                    <a:lnTo>
                      <a:pt x="3" y="612"/>
                    </a:lnTo>
                    <a:lnTo>
                      <a:pt x="4" y="611"/>
                    </a:lnTo>
                    <a:lnTo>
                      <a:pt x="6" y="612"/>
                    </a:lnTo>
                    <a:lnTo>
                      <a:pt x="7" y="612"/>
                    </a:lnTo>
                    <a:lnTo>
                      <a:pt x="7" y="613"/>
                    </a:lnTo>
                    <a:lnTo>
                      <a:pt x="9" y="614"/>
                    </a:lnTo>
                    <a:close/>
                    <a:moveTo>
                      <a:pt x="9" y="630"/>
                    </a:moveTo>
                    <a:lnTo>
                      <a:pt x="9" y="630"/>
                    </a:lnTo>
                    <a:lnTo>
                      <a:pt x="7" y="631"/>
                    </a:lnTo>
                    <a:lnTo>
                      <a:pt x="7" y="632"/>
                    </a:lnTo>
                    <a:lnTo>
                      <a:pt x="6" y="633"/>
                    </a:lnTo>
                    <a:lnTo>
                      <a:pt x="4" y="633"/>
                    </a:lnTo>
                    <a:lnTo>
                      <a:pt x="3" y="633"/>
                    </a:lnTo>
                    <a:lnTo>
                      <a:pt x="1" y="632"/>
                    </a:lnTo>
                    <a:lnTo>
                      <a:pt x="1" y="631"/>
                    </a:lnTo>
                    <a:lnTo>
                      <a:pt x="0" y="630"/>
                    </a:lnTo>
                    <a:lnTo>
                      <a:pt x="1" y="628"/>
                    </a:lnTo>
                    <a:lnTo>
                      <a:pt x="1" y="627"/>
                    </a:lnTo>
                    <a:lnTo>
                      <a:pt x="3" y="626"/>
                    </a:lnTo>
                    <a:lnTo>
                      <a:pt x="4" y="626"/>
                    </a:lnTo>
                    <a:lnTo>
                      <a:pt x="6" y="626"/>
                    </a:lnTo>
                    <a:lnTo>
                      <a:pt x="7" y="627"/>
                    </a:lnTo>
                    <a:lnTo>
                      <a:pt x="7" y="628"/>
                    </a:lnTo>
                    <a:lnTo>
                      <a:pt x="9" y="630"/>
                    </a:lnTo>
                    <a:close/>
                    <a:moveTo>
                      <a:pt x="9" y="644"/>
                    </a:moveTo>
                    <a:lnTo>
                      <a:pt x="9" y="644"/>
                    </a:lnTo>
                    <a:lnTo>
                      <a:pt x="7" y="646"/>
                    </a:lnTo>
                    <a:lnTo>
                      <a:pt x="7" y="647"/>
                    </a:lnTo>
                    <a:lnTo>
                      <a:pt x="6" y="647"/>
                    </a:lnTo>
                    <a:lnTo>
                      <a:pt x="4" y="649"/>
                    </a:lnTo>
                    <a:lnTo>
                      <a:pt x="3" y="647"/>
                    </a:lnTo>
                    <a:lnTo>
                      <a:pt x="1" y="647"/>
                    </a:lnTo>
                    <a:lnTo>
                      <a:pt x="1" y="646"/>
                    </a:lnTo>
                    <a:lnTo>
                      <a:pt x="0" y="644"/>
                    </a:lnTo>
                    <a:lnTo>
                      <a:pt x="1" y="643"/>
                    </a:lnTo>
                    <a:lnTo>
                      <a:pt x="1" y="642"/>
                    </a:lnTo>
                    <a:lnTo>
                      <a:pt x="3" y="642"/>
                    </a:lnTo>
                    <a:lnTo>
                      <a:pt x="4" y="640"/>
                    </a:lnTo>
                    <a:lnTo>
                      <a:pt x="6" y="642"/>
                    </a:lnTo>
                    <a:lnTo>
                      <a:pt x="7" y="642"/>
                    </a:lnTo>
                    <a:lnTo>
                      <a:pt x="7" y="643"/>
                    </a:lnTo>
                    <a:lnTo>
                      <a:pt x="9" y="644"/>
                    </a:lnTo>
                    <a:close/>
                    <a:moveTo>
                      <a:pt x="9" y="659"/>
                    </a:moveTo>
                    <a:lnTo>
                      <a:pt x="9" y="659"/>
                    </a:lnTo>
                    <a:lnTo>
                      <a:pt x="7" y="661"/>
                    </a:lnTo>
                    <a:lnTo>
                      <a:pt x="7" y="662"/>
                    </a:lnTo>
                    <a:lnTo>
                      <a:pt x="6" y="663"/>
                    </a:lnTo>
                    <a:lnTo>
                      <a:pt x="4" y="663"/>
                    </a:lnTo>
                    <a:lnTo>
                      <a:pt x="3" y="663"/>
                    </a:lnTo>
                    <a:lnTo>
                      <a:pt x="1" y="662"/>
                    </a:lnTo>
                    <a:lnTo>
                      <a:pt x="1" y="661"/>
                    </a:lnTo>
                    <a:lnTo>
                      <a:pt x="0" y="659"/>
                    </a:lnTo>
                    <a:lnTo>
                      <a:pt x="1" y="658"/>
                    </a:lnTo>
                    <a:lnTo>
                      <a:pt x="1" y="657"/>
                    </a:lnTo>
                    <a:lnTo>
                      <a:pt x="3" y="656"/>
                    </a:lnTo>
                    <a:lnTo>
                      <a:pt x="4" y="656"/>
                    </a:lnTo>
                    <a:lnTo>
                      <a:pt x="6" y="656"/>
                    </a:lnTo>
                    <a:lnTo>
                      <a:pt x="7" y="657"/>
                    </a:lnTo>
                    <a:lnTo>
                      <a:pt x="7" y="658"/>
                    </a:lnTo>
                    <a:lnTo>
                      <a:pt x="9" y="659"/>
                    </a:lnTo>
                    <a:close/>
                    <a:moveTo>
                      <a:pt x="9" y="674"/>
                    </a:moveTo>
                    <a:lnTo>
                      <a:pt x="9" y="674"/>
                    </a:lnTo>
                    <a:lnTo>
                      <a:pt x="7" y="676"/>
                    </a:lnTo>
                    <a:lnTo>
                      <a:pt x="7" y="677"/>
                    </a:lnTo>
                    <a:lnTo>
                      <a:pt x="6" y="677"/>
                    </a:lnTo>
                    <a:lnTo>
                      <a:pt x="4" y="678"/>
                    </a:lnTo>
                    <a:lnTo>
                      <a:pt x="3" y="677"/>
                    </a:lnTo>
                    <a:lnTo>
                      <a:pt x="1" y="677"/>
                    </a:lnTo>
                    <a:lnTo>
                      <a:pt x="1" y="676"/>
                    </a:lnTo>
                    <a:lnTo>
                      <a:pt x="0" y="674"/>
                    </a:lnTo>
                    <a:lnTo>
                      <a:pt x="1" y="672"/>
                    </a:lnTo>
                    <a:lnTo>
                      <a:pt x="1" y="671"/>
                    </a:lnTo>
                    <a:lnTo>
                      <a:pt x="3" y="671"/>
                    </a:lnTo>
                    <a:lnTo>
                      <a:pt x="4" y="670"/>
                    </a:lnTo>
                    <a:lnTo>
                      <a:pt x="6" y="671"/>
                    </a:lnTo>
                    <a:lnTo>
                      <a:pt x="7" y="671"/>
                    </a:lnTo>
                    <a:lnTo>
                      <a:pt x="7" y="672"/>
                    </a:lnTo>
                    <a:lnTo>
                      <a:pt x="9" y="674"/>
                    </a:lnTo>
                    <a:close/>
                    <a:moveTo>
                      <a:pt x="9" y="689"/>
                    </a:moveTo>
                    <a:lnTo>
                      <a:pt x="9" y="689"/>
                    </a:lnTo>
                    <a:lnTo>
                      <a:pt x="7" y="690"/>
                    </a:lnTo>
                    <a:lnTo>
                      <a:pt x="7" y="692"/>
                    </a:lnTo>
                    <a:lnTo>
                      <a:pt x="6" y="693"/>
                    </a:lnTo>
                    <a:lnTo>
                      <a:pt x="4" y="693"/>
                    </a:lnTo>
                    <a:lnTo>
                      <a:pt x="3" y="693"/>
                    </a:lnTo>
                    <a:lnTo>
                      <a:pt x="1" y="692"/>
                    </a:lnTo>
                    <a:lnTo>
                      <a:pt x="1" y="690"/>
                    </a:lnTo>
                    <a:lnTo>
                      <a:pt x="0" y="689"/>
                    </a:lnTo>
                    <a:lnTo>
                      <a:pt x="1" y="688"/>
                    </a:lnTo>
                    <a:lnTo>
                      <a:pt x="1" y="687"/>
                    </a:lnTo>
                    <a:lnTo>
                      <a:pt x="3" y="686"/>
                    </a:lnTo>
                    <a:lnTo>
                      <a:pt x="4" y="686"/>
                    </a:lnTo>
                    <a:lnTo>
                      <a:pt x="6" y="686"/>
                    </a:lnTo>
                    <a:lnTo>
                      <a:pt x="7" y="687"/>
                    </a:lnTo>
                    <a:lnTo>
                      <a:pt x="7" y="688"/>
                    </a:lnTo>
                    <a:lnTo>
                      <a:pt x="9" y="689"/>
                    </a:lnTo>
                    <a:close/>
                    <a:moveTo>
                      <a:pt x="9" y="703"/>
                    </a:moveTo>
                    <a:lnTo>
                      <a:pt x="9" y="703"/>
                    </a:lnTo>
                    <a:lnTo>
                      <a:pt x="7" y="706"/>
                    </a:lnTo>
                    <a:lnTo>
                      <a:pt x="7" y="707"/>
                    </a:lnTo>
                    <a:lnTo>
                      <a:pt x="6" y="707"/>
                    </a:lnTo>
                    <a:lnTo>
                      <a:pt x="4" y="708"/>
                    </a:lnTo>
                    <a:lnTo>
                      <a:pt x="3" y="707"/>
                    </a:lnTo>
                    <a:lnTo>
                      <a:pt x="1" y="707"/>
                    </a:lnTo>
                    <a:lnTo>
                      <a:pt x="1" y="706"/>
                    </a:lnTo>
                    <a:lnTo>
                      <a:pt x="0" y="703"/>
                    </a:lnTo>
                    <a:lnTo>
                      <a:pt x="1" y="702"/>
                    </a:lnTo>
                    <a:lnTo>
                      <a:pt x="1" y="701"/>
                    </a:lnTo>
                    <a:lnTo>
                      <a:pt x="3" y="701"/>
                    </a:lnTo>
                    <a:lnTo>
                      <a:pt x="4" y="700"/>
                    </a:lnTo>
                    <a:lnTo>
                      <a:pt x="6" y="701"/>
                    </a:lnTo>
                    <a:lnTo>
                      <a:pt x="7" y="701"/>
                    </a:lnTo>
                    <a:lnTo>
                      <a:pt x="7" y="702"/>
                    </a:lnTo>
                    <a:lnTo>
                      <a:pt x="9" y="703"/>
                    </a:lnTo>
                    <a:close/>
                    <a:moveTo>
                      <a:pt x="9" y="719"/>
                    </a:moveTo>
                    <a:lnTo>
                      <a:pt x="9" y="719"/>
                    </a:lnTo>
                    <a:lnTo>
                      <a:pt x="7" y="720"/>
                    </a:lnTo>
                    <a:lnTo>
                      <a:pt x="7" y="721"/>
                    </a:lnTo>
                    <a:lnTo>
                      <a:pt x="6" y="722"/>
                    </a:lnTo>
                    <a:lnTo>
                      <a:pt x="4" y="722"/>
                    </a:lnTo>
                    <a:lnTo>
                      <a:pt x="3" y="722"/>
                    </a:lnTo>
                    <a:lnTo>
                      <a:pt x="1" y="721"/>
                    </a:lnTo>
                    <a:lnTo>
                      <a:pt x="1" y="720"/>
                    </a:lnTo>
                    <a:lnTo>
                      <a:pt x="0" y="719"/>
                    </a:lnTo>
                    <a:lnTo>
                      <a:pt x="1" y="718"/>
                    </a:lnTo>
                    <a:lnTo>
                      <a:pt x="1" y="717"/>
                    </a:lnTo>
                    <a:lnTo>
                      <a:pt x="3" y="715"/>
                    </a:lnTo>
                    <a:lnTo>
                      <a:pt x="4" y="715"/>
                    </a:lnTo>
                    <a:lnTo>
                      <a:pt x="6" y="715"/>
                    </a:lnTo>
                    <a:lnTo>
                      <a:pt x="7" y="717"/>
                    </a:lnTo>
                    <a:lnTo>
                      <a:pt x="7" y="718"/>
                    </a:lnTo>
                    <a:lnTo>
                      <a:pt x="9" y="719"/>
                    </a:lnTo>
                    <a:close/>
                    <a:moveTo>
                      <a:pt x="9" y="733"/>
                    </a:moveTo>
                    <a:lnTo>
                      <a:pt x="9" y="733"/>
                    </a:lnTo>
                    <a:lnTo>
                      <a:pt x="7" y="736"/>
                    </a:lnTo>
                    <a:lnTo>
                      <a:pt x="7" y="737"/>
                    </a:lnTo>
                    <a:lnTo>
                      <a:pt x="6" y="737"/>
                    </a:lnTo>
                    <a:lnTo>
                      <a:pt x="4" y="738"/>
                    </a:lnTo>
                    <a:lnTo>
                      <a:pt x="3" y="737"/>
                    </a:lnTo>
                    <a:lnTo>
                      <a:pt x="1" y="737"/>
                    </a:lnTo>
                    <a:lnTo>
                      <a:pt x="1" y="736"/>
                    </a:lnTo>
                    <a:lnTo>
                      <a:pt x="0" y="733"/>
                    </a:lnTo>
                    <a:lnTo>
                      <a:pt x="1" y="732"/>
                    </a:lnTo>
                    <a:lnTo>
                      <a:pt x="1" y="731"/>
                    </a:lnTo>
                    <a:lnTo>
                      <a:pt x="3" y="731"/>
                    </a:lnTo>
                    <a:lnTo>
                      <a:pt x="4" y="730"/>
                    </a:lnTo>
                    <a:lnTo>
                      <a:pt x="6" y="731"/>
                    </a:lnTo>
                    <a:lnTo>
                      <a:pt x="7" y="731"/>
                    </a:lnTo>
                    <a:lnTo>
                      <a:pt x="7" y="732"/>
                    </a:lnTo>
                    <a:lnTo>
                      <a:pt x="9" y="733"/>
                    </a:lnTo>
                    <a:close/>
                    <a:moveTo>
                      <a:pt x="9" y="749"/>
                    </a:moveTo>
                    <a:lnTo>
                      <a:pt x="9" y="749"/>
                    </a:lnTo>
                    <a:lnTo>
                      <a:pt x="7" y="750"/>
                    </a:lnTo>
                    <a:lnTo>
                      <a:pt x="7" y="751"/>
                    </a:lnTo>
                    <a:lnTo>
                      <a:pt x="6" y="752"/>
                    </a:lnTo>
                    <a:lnTo>
                      <a:pt x="4" y="752"/>
                    </a:lnTo>
                    <a:lnTo>
                      <a:pt x="3" y="752"/>
                    </a:lnTo>
                    <a:lnTo>
                      <a:pt x="1" y="751"/>
                    </a:lnTo>
                    <a:lnTo>
                      <a:pt x="1" y="750"/>
                    </a:lnTo>
                    <a:lnTo>
                      <a:pt x="0" y="749"/>
                    </a:lnTo>
                    <a:lnTo>
                      <a:pt x="1" y="747"/>
                    </a:lnTo>
                    <a:lnTo>
                      <a:pt x="1" y="746"/>
                    </a:lnTo>
                    <a:lnTo>
                      <a:pt x="3" y="745"/>
                    </a:lnTo>
                    <a:lnTo>
                      <a:pt x="4" y="745"/>
                    </a:lnTo>
                    <a:lnTo>
                      <a:pt x="6" y="745"/>
                    </a:lnTo>
                    <a:lnTo>
                      <a:pt x="7" y="746"/>
                    </a:lnTo>
                    <a:lnTo>
                      <a:pt x="7" y="747"/>
                    </a:lnTo>
                    <a:lnTo>
                      <a:pt x="9" y="749"/>
                    </a:lnTo>
                    <a:close/>
                    <a:moveTo>
                      <a:pt x="9" y="763"/>
                    </a:moveTo>
                    <a:lnTo>
                      <a:pt x="9" y="763"/>
                    </a:lnTo>
                    <a:lnTo>
                      <a:pt x="7" y="765"/>
                    </a:lnTo>
                    <a:lnTo>
                      <a:pt x="7" y="767"/>
                    </a:lnTo>
                    <a:lnTo>
                      <a:pt x="6" y="767"/>
                    </a:lnTo>
                    <a:lnTo>
                      <a:pt x="4" y="768"/>
                    </a:lnTo>
                    <a:lnTo>
                      <a:pt x="3" y="767"/>
                    </a:lnTo>
                    <a:lnTo>
                      <a:pt x="1" y="767"/>
                    </a:lnTo>
                    <a:lnTo>
                      <a:pt x="1" y="765"/>
                    </a:lnTo>
                    <a:lnTo>
                      <a:pt x="0" y="763"/>
                    </a:lnTo>
                    <a:lnTo>
                      <a:pt x="1" y="762"/>
                    </a:lnTo>
                    <a:lnTo>
                      <a:pt x="1" y="761"/>
                    </a:lnTo>
                    <a:lnTo>
                      <a:pt x="3" y="761"/>
                    </a:lnTo>
                    <a:lnTo>
                      <a:pt x="4" y="759"/>
                    </a:lnTo>
                    <a:lnTo>
                      <a:pt x="6" y="761"/>
                    </a:lnTo>
                    <a:lnTo>
                      <a:pt x="7" y="761"/>
                    </a:lnTo>
                    <a:lnTo>
                      <a:pt x="7" y="762"/>
                    </a:lnTo>
                    <a:lnTo>
                      <a:pt x="9" y="763"/>
                    </a:lnTo>
                    <a:close/>
                    <a:moveTo>
                      <a:pt x="9" y="778"/>
                    </a:moveTo>
                    <a:lnTo>
                      <a:pt x="9" y="778"/>
                    </a:lnTo>
                    <a:lnTo>
                      <a:pt x="7" y="780"/>
                    </a:lnTo>
                    <a:lnTo>
                      <a:pt x="7" y="781"/>
                    </a:lnTo>
                    <a:lnTo>
                      <a:pt x="6" y="782"/>
                    </a:lnTo>
                    <a:lnTo>
                      <a:pt x="4" y="782"/>
                    </a:lnTo>
                    <a:lnTo>
                      <a:pt x="3" y="782"/>
                    </a:lnTo>
                    <a:lnTo>
                      <a:pt x="1" y="781"/>
                    </a:lnTo>
                    <a:lnTo>
                      <a:pt x="1" y="780"/>
                    </a:lnTo>
                    <a:lnTo>
                      <a:pt x="0" y="778"/>
                    </a:lnTo>
                    <a:lnTo>
                      <a:pt x="1" y="777"/>
                    </a:lnTo>
                    <a:lnTo>
                      <a:pt x="1" y="776"/>
                    </a:lnTo>
                    <a:lnTo>
                      <a:pt x="3" y="775"/>
                    </a:lnTo>
                    <a:lnTo>
                      <a:pt x="4" y="775"/>
                    </a:lnTo>
                    <a:lnTo>
                      <a:pt x="6" y="775"/>
                    </a:lnTo>
                    <a:lnTo>
                      <a:pt x="7" y="776"/>
                    </a:lnTo>
                    <a:lnTo>
                      <a:pt x="7" y="777"/>
                    </a:lnTo>
                    <a:lnTo>
                      <a:pt x="9" y="778"/>
                    </a:lnTo>
                    <a:close/>
                    <a:moveTo>
                      <a:pt x="9" y="793"/>
                    </a:moveTo>
                    <a:lnTo>
                      <a:pt x="9" y="793"/>
                    </a:lnTo>
                    <a:lnTo>
                      <a:pt x="7" y="795"/>
                    </a:lnTo>
                    <a:lnTo>
                      <a:pt x="7" y="796"/>
                    </a:lnTo>
                    <a:lnTo>
                      <a:pt x="6" y="796"/>
                    </a:lnTo>
                    <a:lnTo>
                      <a:pt x="4" y="797"/>
                    </a:lnTo>
                    <a:lnTo>
                      <a:pt x="3" y="796"/>
                    </a:lnTo>
                    <a:lnTo>
                      <a:pt x="1" y="796"/>
                    </a:lnTo>
                    <a:lnTo>
                      <a:pt x="1" y="795"/>
                    </a:lnTo>
                    <a:lnTo>
                      <a:pt x="0" y="793"/>
                    </a:lnTo>
                    <a:lnTo>
                      <a:pt x="1" y="792"/>
                    </a:lnTo>
                    <a:lnTo>
                      <a:pt x="1" y="790"/>
                    </a:lnTo>
                    <a:lnTo>
                      <a:pt x="3" y="790"/>
                    </a:lnTo>
                    <a:lnTo>
                      <a:pt x="4" y="789"/>
                    </a:lnTo>
                    <a:lnTo>
                      <a:pt x="6" y="790"/>
                    </a:lnTo>
                    <a:lnTo>
                      <a:pt x="7" y="790"/>
                    </a:lnTo>
                    <a:lnTo>
                      <a:pt x="7" y="792"/>
                    </a:lnTo>
                    <a:lnTo>
                      <a:pt x="9" y="793"/>
                    </a:lnTo>
                    <a:close/>
                    <a:moveTo>
                      <a:pt x="9" y="808"/>
                    </a:moveTo>
                    <a:lnTo>
                      <a:pt x="9" y="808"/>
                    </a:lnTo>
                    <a:lnTo>
                      <a:pt x="7" y="809"/>
                    </a:lnTo>
                    <a:lnTo>
                      <a:pt x="7" y="811"/>
                    </a:lnTo>
                    <a:lnTo>
                      <a:pt x="6" y="812"/>
                    </a:lnTo>
                    <a:lnTo>
                      <a:pt x="4" y="812"/>
                    </a:lnTo>
                    <a:lnTo>
                      <a:pt x="3" y="812"/>
                    </a:lnTo>
                    <a:lnTo>
                      <a:pt x="1" y="811"/>
                    </a:lnTo>
                    <a:lnTo>
                      <a:pt x="1" y="809"/>
                    </a:lnTo>
                    <a:lnTo>
                      <a:pt x="0" y="808"/>
                    </a:lnTo>
                    <a:lnTo>
                      <a:pt x="1" y="807"/>
                    </a:lnTo>
                    <a:lnTo>
                      <a:pt x="1" y="806"/>
                    </a:lnTo>
                    <a:lnTo>
                      <a:pt x="3" y="805"/>
                    </a:lnTo>
                    <a:lnTo>
                      <a:pt x="4" y="805"/>
                    </a:lnTo>
                    <a:lnTo>
                      <a:pt x="6" y="805"/>
                    </a:lnTo>
                    <a:lnTo>
                      <a:pt x="7" y="806"/>
                    </a:lnTo>
                    <a:lnTo>
                      <a:pt x="7" y="807"/>
                    </a:lnTo>
                    <a:lnTo>
                      <a:pt x="9" y="808"/>
                    </a:lnTo>
                    <a:close/>
                    <a:moveTo>
                      <a:pt x="9" y="822"/>
                    </a:moveTo>
                    <a:lnTo>
                      <a:pt x="9" y="822"/>
                    </a:lnTo>
                    <a:lnTo>
                      <a:pt x="7" y="825"/>
                    </a:lnTo>
                    <a:lnTo>
                      <a:pt x="7" y="826"/>
                    </a:lnTo>
                    <a:lnTo>
                      <a:pt x="6" y="826"/>
                    </a:lnTo>
                    <a:lnTo>
                      <a:pt x="4" y="827"/>
                    </a:lnTo>
                    <a:lnTo>
                      <a:pt x="3" y="826"/>
                    </a:lnTo>
                    <a:lnTo>
                      <a:pt x="1" y="826"/>
                    </a:lnTo>
                    <a:lnTo>
                      <a:pt x="1" y="825"/>
                    </a:lnTo>
                    <a:lnTo>
                      <a:pt x="0" y="822"/>
                    </a:lnTo>
                    <a:lnTo>
                      <a:pt x="1" y="821"/>
                    </a:lnTo>
                    <a:lnTo>
                      <a:pt x="1" y="820"/>
                    </a:lnTo>
                    <a:lnTo>
                      <a:pt x="3" y="820"/>
                    </a:lnTo>
                    <a:lnTo>
                      <a:pt x="4" y="819"/>
                    </a:lnTo>
                    <a:lnTo>
                      <a:pt x="6" y="820"/>
                    </a:lnTo>
                    <a:lnTo>
                      <a:pt x="7" y="820"/>
                    </a:lnTo>
                    <a:lnTo>
                      <a:pt x="7" y="821"/>
                    </a:lnTo>
                    <a:lnTo>
                      <a:pt x="9" y="822"/>
                    </a:lnTo>
                    <a:close/>
                    <a:moveTo>
                      <a:pt x="9" y="838"/>
                    </a:moveTo>
                    <a:lnTo>
                      <a:pt x="9" y="838"/>
                    </a:lnTo>
                    <a:lnTo>
                      <a:pt x="7" y="839"/>
                    </a:lnTo>
                    <a:lnTo>
                      <a:pt x="7" y="840"/>
                    </a:lnTo>
                    <a:lnTo>
                      <a:pt x="6" y="842"/>
                    </a:lnTo>
                    <a:lnTo>
                      <a:pt x="4" y="842"/>
                    </a:lnTo>
                    <a:lnTo>
                      <a:pt x="3" y="842"/>
                    </a:lnTo>
                    <a:lnTo>
                      <a:pt x="1" y="840"/>
                    </a:lnTo>
                    <a:lnTo>
                      <a:pt x="1" y="839"/>
                    </a:lnTo>
                    <a:lnTo>
                      <a:pt x="0" y="838"/>
                    </a:lnTo>
                    <a:lnTo>
                      <a:pt x="1" y="837"/>
                    </a:lnTo>
                    <a:lnTo>
                      <a:pt x="1" y="836"/>
                    </a:lnTo>
                    <a:lnTo>
                      <a:pt x="3" y="834"/>
                    </a:lnTo>
                    <a:lnTo>
                      <a:pt x="4" y="834"/>
                    </a:lnTo>
                    <a:lnTo>
                      <a:pt x="6" y="834"/>
                    </a:lnTo>
                    <a:lnTo>
                      <a:pt x="7" y="836"/>
                    </a:lnTo>
                    <a:lnTo>
                      <a:pt x="7" y="837"/>
                    </a:lnTo>
                    <a:lnTo>
                      <a:pt x="9" y="838"/>
                    </a:lnTo>
                    <a:close/>
                    <a:moveTo>
                      <a:pt x="9" y="852"/>
                    </a:moveTo>
                    <a:lnTo>
                      <a:pt x="9" y="852"/>
                    </a:lnTo>
                    <a:lnTo>
                      <a:pt x="7" y="855"/>
                    </a:lnTo>
                    <a:lnTo>
                      <a:pt x="7" y="856"/>
                    </a:lnTo>
                    <a:lnTo>
                      <a:pt x="6" y="856"/>
                    </a:lnTo>
                    <a:lnTo>
                      <a:pt x="4" y="857"/>
                    </a:lnTo>
                    <a:lnTo>
                      <a:pt x="3" y="856"/>
                    </a:lnTo>
                    <a:lnTo>
                      <a:pt x="1" y="856"/>
                    </a:lnTo>
                    <a:lnTo>
                      <a:pt x="1" y="855"/>
                    </a:lnTo>
                    <a:lnTo>
                      <a:pt x="0" y="852"/>
                    </a:lnTo>
                    <a:lnTo>
                      <a:pt x="1" y="851"/>
                    </a:lnTo>
                    <a:lnTo>
                      <a:pt x="1" y="850"/>
                    </a:lnTo>
                    <a:lnTo>
                      <a:pt x="3" y="850"/>
                    </a:lnTo>
                    <a:lnTo>
                      <a:pt x="4" y="849"/>
                    </a:lnTo>
                    <a:lnTo>
                      <a:pt x="6" y="850"/>
                    </a:lnTo>
                    <a:lnTo>
                      <a:pt x="7" y="850"/>
                    </a:lnTo>
                    <a:lnTo>
                      <a:pt x="7" y="851"/>
                    </a:lnTo>
                    <a:lnTo>
                      <a:pt x="9" y="852"/>
                    </a:lnTo>
                    <a:close/>
                    <a:moveTo>
                      <a:pt x="9" y="868"/>
                    </a:moveTo>
                    <a:lnTo>
                      <a:pt x="9" y="868"/>
                    </a:lnTo>
                    <a:lnTo>
                      <a:pt x="7" y="869"/>
                    </a:lnTo>
                    <a:lnTo>
                      <a:pt x="7" y="870"/>
                    </a:lnTo>
                    <a:lnTo>
                      <a:pt x="6" y="871"/>
                    </a:lnTo>
                    <a:lnTo>
                      <a:pt x="4" y="871"/>
                    </a:lnTo>
                    <a:lnTo>
                      <a:pt x="3" y="871"/>
                    </a:lnTo>
                    <a:lnTo>
                      <a:pt x="1" y="870"/>
                    </a:lnTo>
                    <a:lnTo>
                      <a:pt x="1" y="869"/>
                    </a:lnTo>
                    <a:lnTo>
                      <a:pt x="0" y="868"/>
                    </a:lnTo>
                    <a:lnTo>
                      <a:pt x="1" y="867"/>
                    </a:lnTo>
                    <a:lnTo>
                      <a:pt x="1" y="865"/>
                    </a:lnTo>
                    <a:lnTo>
                      <a:pt x="3" y="864"/>
                    </a:lnTo>
                    <a:lnTo>
                      <a:pt x="4" y="864"/>
                    </a:lnTo>
                    <a:lnTo>
                      <a:pt x="6" y="864"/>
                    </a:lnTo>
                    <a:lnTo>
                      <a:pt x="7" y="865"/>
                    </a:lnTo>
                    <a:lnTo>
                      <a:pt x="7" y="867"/>
                    </a:lnTo>
                    <a:lnTo>
                      <a:pt x="9" y="868"/>
                    </a:lnTo>
                    <a:close/>
                    <a:moveTo>
                      <a:pt x="9" y="882"/>
                    </a:moveTo>
                    <a:lnTo>
                      <a:pt x="9" y="882"/>
                    </a:lnTo>
                    <a:lnTo>
                      <a:pt x="7" y="884"/>
                    </a:lnTo>
                    <a:lnTo>
                      <a:pt x="7" y="886"/>
                    </a:lnTo>
                    <a:lnTo>
                      <a:pt x="6" y="886"/>
                    </a:lnTo>
                    <a:lnTo>
                      <a:pt x="4" y="887"/>
                    </a:lnTo>
                    <a:lnTo>
                      <a:pt x="3" y="886"/>
                    </a:lnTo>
                    <a:lnTo>
                      <a:pt x="1" y="886"/>
                    </a:lnTo>
                    <a:lnTo>
                      <a:pt x="1" y="884"/>
                    </a:lnTo>
                    <a:lnTo>
                      <a:pt x="0" y="882"/>
                    </a:lnTo>
                    <a:lnTo>
                      <a:pt x="1" y="881"/>
                    </a:lnTo>
                    <a:lnTo>
                      <a:pt x="1" y="880"/>
                    </a:lnTo>
                    <a:lnTo>
                      <a:pt x="3" y="880"/>
                    </a:lnTo>
                    <a:lnTo>
                      <a:pt x="4" y="878"/>
                    </a:lnTo>
                    <a:lnTo>
                      <a:pt x="6" y="880"/>
                    </a:lnTo>
                    <a:lnTo>
                      <a:pt x="7" y="880"/>
                    </a:lnTo>
                    <a:lnTo>
                      <a:pt x="7" y="881"/>
                    </a:lnTo>
                    <a:lnTo>
                      <a:pt x="9" y="882"/>
                    </a:lnTo>
                    <a:close/>
                    <a:moveTo>
                      <a:pt x="9" y="897"/>
                    </a:moveTo>
                    <a:lnTo>
                      <a:pt x="9" y="897"/>
                    </a:lnTo>
                    <a:lnTo>
                      <a:pt x="7" y="899"/>
                    </a:lnTo>
                    <a:lnTo>
                      <a:pt x="7" y="900"/>
                    </a:lnTo>
                    <a:lnTo>
                      <a:pt x="6" y="901"/>
                    </a:lnTo>
                    <a:lnTo>
                      <a:pt x="4" y="901"/>
                    </a:lnTo>
                    <a:lnTo>
                      <a:pt x="3" y="901"/>
                    </a:lnTo>
                    <a:lnTo>
                      <a:pt x="1" y="900"/>
                    </a:lnTo>
                    <a:lnTo>
                      <a:pt x="1" y="899"/>
                    </a:lnTo>
                    <a:lnTo>
                      <a:pt x="0" y="897"/>
                    </a:lnTo>
                    <a:lnTo>
                      <a:pt x="1" y="896"/>
                    </a:lnTo>
                    <a:lnTo>
                      <a:pt x="1" y="895"/>
                    </a:lnTo>
                    <a:lnTo>
                      <a:pt x="3" y="894"/>
                    </a:lnTo>
                    <a:lnTo>
                      <a:pt x="4" y="894"/>
                    </a:lnTo>
                    <a:lnTo>
                      <a:pt x="6" y="894"/>
                    </a:lnTo>
                    <a:lnTo>
                      <a:pt x="7" y="895"/>
                    </a:lnTo>
                    <a:lnTo>
                      <a:pt x="7" y="896"/>
                    </a:lnTo>
                    <a:lnTo>
                      <a:pt x="9" y="897"/>
                    </a:lnTo>
                    <a:close/>
                    <a:moveTo>
                      <a:pt x="9" y="913"/>
                    </a:moveTo>
                    <a:lnTo>
                      <a:pt x="9" y="913"/>
                    </a:lnTo>
                    <a:lnTo>
                      <a:pt x="7" y="914"/>
                    </a:lnTo>
                    <a:lnTo>
                      <a:pt x="7" y="915"/>
                    </a:lnTo>
                    <a:lnTo>
                      <a:pt x="6" y="915"/>
                    </a:lnTo>
                    <a:lnTo>
                      <a:pt x="4" y="917"/>
                    </a:lnTo>
                    <a:lnTo>
                      <a:pt x="3" y="915"/>
                    </a:lnTo>
                    <a:lnTo>
                      <a:pt x="1" y="915"/>
                    </a:lnTo>
                    <a:lnTo>
                      <a:pt x="1" y="914"/>
                    </a:lnTo>
                    <a:lnTo>
                      <a:pt x="0" y="913"/>
                    </a:lnTo>
                    <a:lnTo>
                      <a:pt x="1" y="911"/>
                    </a:lnTo>
                    <a:lnTo>
                      <a:pt x="1" y="909"/>
                    </a:lnTo>
                    <a:lnTo>
                      <a:pt x="3" y="909"/>
                    </a:lnTo>
                    <a:lnTo>
                      <a:pt x="4" y="908"/>
                    </a:lnTo>
                    <a:lnTo>
                      <a:pt x="6" y="909"/>
                    </a:lnTo>
                    <a:lnTo>
                      <a:pt x="7" y="909"/>
                    </a:lnTo>
                    <a:lnTo>
                      <a:pt x="7" y="911"/>
                    </a:lnTo>
                    <a:lnTo>
                      <a:pt x="9" y="913"/>
                    </a:lnTo>
                    <a:close/>
                    <a:moveTo>
                      <a:pt x="9" y="927"/>
                    </a:moveTo>
                    <a:lnTo>
                      <a:pt x="9" y="927"/>
                    </a:lnTo>
                    <a:lnTo>
                      <a:pt x="7" y="928"/>
                    </a:lnTo>
                    <a:lnTo>
                      <a:pt x="7" y="930"/>
                    </a:lnTo>
                    <a:lnTo>
                      <a:pt x="6" y="931"/>
                    </a:lnTo>
                    <a:lnTo>
                      <a:pt x="4" y="931"/>
                    </a:lnTo>
                    <a:lnTo>
                      <a:pt x="3" y="931"/>
                    </a:lnTo>
                    <a:lnTo>
                      <a:pt x="1" y="930"/>
                    </a:lnTo>
                    <a:lnTo>
                      <a:pt x="1" y="928"/>
                    </a:lnTo>
                    <a:lnTo>
                      <a:pt x="0" y="927"/>
                    </a:lnTo>
                    <a:lnTo>
                      <a:pt x="1" y="926"/>
                    </a:lnTo>
                    <a:lnTo>
                      <a:pt x="1" y="925"/>
                    </a:lnTo>
                    <a:lnTo>
                      <a:pt x="3" y="924"/>
                    </a:lnTo>
                    <a:lnTo>
                      <a:pt x="4" y="924"/>
                    </a:lnTo>
                    <a:lnTo>
                      <a:pt x="6" y="924"/>
                    </a:lnTo>
                    <a:lnTo>
                      <a:pt x="7" y="925"/>
                    </a:lnTo>
                    <a:lnTo>
                      <a:pt x="7" y="926"/>
                    </a:lnTo>
                    <a:lnTo>
                      <a:pt x="9" y="927"/>
                    </a:lnTo>
                    <a:close/>
                    <a:moveTo>
                      <a:pt x="9" y="943"/>
                    </a:moveTo>
                    <a:lnTo>
                      <a:pt x="9" y="943"/>
                    </a:lnTo>
                    <a:lnTo>
                      <a:pt x="7" y="944"/>
                    </a:lnTo>
                    <a:lnTo>
                      <a:pt x="7" y="945"/>
                    </a:lnTo>
                    <a:lnTo>
                      <a:pt x="6" y="945"/>
                    </a:lnTo>
                    <a:lnTo>
                      <a:pt x="4" y="946"/>
                    </a:lnTo>
                    <a:lnTo>
                      <a:pt x="3" y="945"/>
                    </a:lnTo>
                    <a:lnTo>
                      <a:pt x="1" y="945"/>
                    </a:lnTo>
                    <a:lnTo>
                      <a:pt x="1" y="944"/>
                    </a:lnTo>
                    <a:lnTo>
                      <a:pt x="0" y="943"/>
                    </a:lnTo>
                    <a:lnTo>
                      <a:pt x="1" y="940"/>
                    </a:lnTo>
                    <a:lnTo>
                      <a:pt x="1" y="939"/>
                    </a:lnTo>
                    <a:lnTo>
                      <a:pt x="3" y="939"/>
                    </a:lnTo>
                    <a:lnTo>
                      <a:pt x="4" y="938"/>
                    </a:lnTo>
                    <a:lnTo>
                      <a:pt x="6" y="939"/>
                    </a:lnTo>
                    <a:lnTo>
                      <a:pt x="7" y="939"/>
                    </a:lnTo>
                    <a:lnTo>
                      <a:pt x="7" y="940"/>
                    </a:lnTo>
                    <a:lnTo>
                      <a:pt x="9" y="943"/>
                    </a:lnTo>
                    <a:close/>
                    <a:moveTo>
                      <a:pt x="9" y="957"/>
                    </a:moveTo>
                    <a:lnTo>
                      <a:pt x="9" y="957"/>
                    </a:lnTo>
                    <a:lnTo>
                      <a:pt x="7" y="958"/>
                    </a:lnTo>
                    <a:lnTo>
                      <a:pt x="7" y="959"/>
                    </a:lnTo>
                    <a:lnTo>
                      <a:pt x="6" y="961"/>
                    </a:lnTo>
                    <a:lnTo>
                      <a:pt x="4" y="961"/>
                    </a:lnTo>
                    <a:lnTo>
                      <a:pt x="3" y="961"/>
                    </a:lnTo>
                    <a:lnTo>
                      <a:pt x="1" y="959"/>
                    </a:lnTo>
                    <a:lnTo>
                      <a:pt x="1" y="958"/>
                    </a:lnTo>
                    <a:lnTo>
                      <a:pt x="0" y="957"/>
                    </a:lnTo>
                    <a:lnTo>
                      <a:pt x="1" y="956"/>
                    </a:lnTo>
                    <a:lnTo>
                      <a:pt x="1" y="955"/>
                    </a:lnTo>
                    <a:lnTo>
                      <a:pt x="3" y="953"/>
                    </a:lnTo>
                    <a:lnTo>
                      <a:pt x="4" y="953"/>
                    </a:lnTo>
                    <a:lnTo>
                      <a:pt x="6" y="953"/>
                    </a:lnTo>
                    <a:lnTo>
                      <a:pt x="7" y="955"/>
                    </a:lnTo>
                    <a:lnTo>
                      <a:pt x="7" y="956"/>
                    </a:lnTo>
                    <a:lnTo>
                      <a:pt x="9" y="957"/>
                    </a:lnTo>
                    <a:close/>
                    <a:moveTo>
                      <a:pt x="9" y="972"/>
                    </a:moveTo>
                    <a:lnTo>
                      <a:pt x="9" y="972"/>
                    </a:lnTo>
                    <a:lnTo>
                      <a:pt x="7" y="974"/>
                    </a:lnTo>
                    <a:lnTo>
                      <a:pt x="7" y="975"/>
                    </a:lnTo>
                    <a:lnTo>
                      <a:pt x="6" y="975"/>
                    </a:lnTo>
                    <a:lnTo>
                      <a:pt x="4" y="976"/>
                    </a:lnTo>
                    <a:lnTo>
                      <a:pt x="3" y="975"/>
                    </a:lnTo>
                    <a:lnTo>
                      <a:pt x="1" y="975"/>
                    </a:lnTo>
                    <a:lnTo>
                      <a:pt x="1" y="974"/>
                    </a:lnTo>
                    <a:lnTo>
                      <a:pt x="0" y="972"/>
                    </a:lnTo>
                    <a:lnTo>
                      <a:pt x="1" y="970"/>
                    </a:lnTo>
                    <a:lnTo>
                      <a:pt x="1" y="969"/>
                    </a:lnTo>
                    <a:lnTo>
                      <a:pt x="3" y="969"/>
                    </a:lnTo>
                    <a:lnTo>
                      <a:pt x="4" y="968"/>
                    </a:lnTo>
                    <a:lnTo>
                      <a:pt x="6" y="969"/>
                    </a:lnTo>
                    <a:lnTo>
                      <a:pt x="7" y="969"/>
                    </a:lnTo>
                    <a:lnTo>
                      <a:pt x="7" y="970"/>
                    </a:lnTo>
                    <a:lnTo>
                      <a:pt x="9" y="972"/>
                    </a:lnTo>
                    <a:close/>
                    <a:moveTo>
                      <a:pt x="9" y="987"/>
                    </a:moveTo>
                    <a:lnTo>
                      <a:pt x="9" y="987"/>
                    </a:lnTo>
                    <a:lnTo>
                      <a:pt x="7" y="988"/>
                    </a:lnTo>
                    <a:lnTo>
                      <a:pt x="7" y="989"/>
                    </a:lnTo>
                    <a:lnTo>
                      <a:pt x="6" y="990"/>
                    </a:lnTo>
                    <a:lnTo>
                      <a:pt x="4" y="990"/>
                    </a:lnTo>
                    <a:lnTo>
                      <a:pt x="3" y="990"/>
                    </a:lnTo>
                    <a:lnTo>
                      <a:pt x="1" y="989"/>
                    </a:lnTo>
                    <a:lnTo>
                      <a:pt x="1" y="988"/>
                    </a:lnTo>
                    <a:lnTo>
                      <a:pt x="0" y="987"/>
                    </a:lnTo>
                    <a:lnTo>
                      <a:pt x="1" y="986"/>
                    </a:lnTo>
                    <a:lnTo>
                      <a:pt x="1" y="984"/>
                    </a:lnTo>
                    <a:lnTo>
                      <a:pt x="3" y="983"/>
                    </a:lnTo>
                    <a:lnTo>
                      <a:pt x="4" y="983"/>
                    </a:lnTo>
                    <a:lnTo>
                      <a:pt x="6" y="983"/>
                    </a:lnTo>
                    <a:lnTo>
                      <a:pt x="7" y="984"/>
                    </a:lnTo>
                    <a:lnTo>
                      <a:pt x="7" y="986"/>
                    </a:lnTo>
                    <a:lnTo>
                      <a:pt x="9" y="987"/>
                    </a:lnTo>
                    <a:close/>
                    <a:moveTo>
                      <a:pt x="9" y="1002"/>
                    </a:moveTo>
                    <a:lnTo>
                      <a:pt x="9" y="1002"/>
                    </a:lnTo>
                    <a:lnTo>
                      <a:pt x="7" y="1003"/>
                    </a:lnTo>
                    <a:lnTo>
                      <a:pt x="7" y="1005"/>
                    </a:lnTo>
                    <a:lnTo>
                      <a:pt x="6" y="1005"/>
                    </a:lnTo>
                    <a:lnTo>
                      <a:pt x="4" y="1006"/>
                    </a:lnTo>
                    <a:lnTo>
                      <a:pt x="3" y="1005"/>
                    </a:lnTo>
                    <a:lnTo>
                      <a:pt x="1" y="1005"/>
                    </a:lnTo>
                    <a:lnTo>
                      <a:pt x="1" y="1003"/>
                    </a:lnTo>
                    <a:lnTo>
                      <a:pt x="0" y="1002"/>
                    </a:lnTo>
                    <a:lnTo>
                      <a:pt x="1" y="1000"/>
                    </a:lnTo>
                    <a:lnTo>
                      <a:pt x="1" y="999"/>
                    </a:lnTo>
                    <a:lnTo>
                      <a:pt x="3" y="999"/>
                    </a:lnTo>
                    <a:lnTo>
                      <a:pt x="4" y="997"/>
                    </a:lnTo>
                    <a:lnTo>
                      <a:pt x="6" y="999"/>
                    </a:lnTo>
                    <a:lnTo>
                      <a:pt x="7" y="999"/>
                    </a:lnTo>
                    <a:lnTo>
                      <a:pt x="7" y="1000"/>
                    </a:lnTo>
                    <a:lnTo>
                      <a:pt x="9" y="1002"/>
                    </a:lnTo>
                    <a:close/>
                    <a:moveTo>
                      <a:pt x="9" y="1017"/>
                    </a:moveTo>
                    <a:lnTo>
                      <a:pt x="9" y="1017"/>
                    </a:lnTo>
                    <a:lnTo>
                      <a:pt x="7" y="1018"/>
                    </a:lnTo>
                    <a:lnTo>
                      <a:pt x="7" y="1019"/>
                    </a:lnTo>
                    <a:lnTo>
                      <a:pt x="6" y="1020"/>
                    </a:lnTo>
                    <a:lnTo>
                      <a:pt x="4" y="1020"/>
                    </a:lnTo>
                    <a:lnTo>
                      <a:pt x="3" y="1020"/>
                    </a:lnTo>
                    <a:lnTo>
                      <a:pt x="1" y="1019"/>
                    </a:lnTo>
                    <a:lnTo>
                      <a:pt x="1" y="1018"/>
                    </a:lnTo>
                    <a:lnTo>
                      <a:pt x="0" y="1017"/>
                    </a:lnTo>
                    <a:lnTo>
                      <a:pt x="1" y="1015"/>
                    </a:lnTo>
                    <a:lnTo>
                      <a:pt x="1" y="1014"/>
                    </a:lnTo>
                    <a:lnTo>
                      <a:pt x="3" y="1013"/>
                    </a:lnTo>
                    <a:lnTo>
                      <a:pt x="4" y="1013"/>
                    </a:lnTo>
                    <a:lnTo>
                      <a:pt x="6" y="1013"/>
                    </a:lnTo>
                    <a:lnTo>
                      <a:pt x="7" y="1014"/>
                    </a:lnTo>
                    <a:lnTo>
                      <a:pt x="7" y="1015"/>
                    </a:lnTo>
                    <a:lnTo>
                      <a:pt x="9" y="1017"/>
                    </a:lnTo>
                    <a:close/>
                    <a:moveTo>
                      <a:pt x="9" y="1032"/>
                    </a:moveTo>
                    <a:lnTo>
                      <a:pt x="9" y="1032"/>
                    </a:lnTo>
                    <a:lnTo>
                      <a:pt x="7" y="1033"/>
                    </a:lnTo>
                    <a:lnTo>
                      <a:pt x="7" y="1034"/>
                    </a:lnTo>
                    <a:lnTo>
                      <a:pt x="6" y="1034"/>
                    </a:lnTo>
                    <a:lnTo>
                      <a:pt x="4" y="1036"/>
                    </a:lnTo>
                    <a:lnTo>
                      <a:pt x="3" y="1034"/>
                    </a:lnTo>
                    <a:lnTo>
                      <a:pt x="1" y="1034"/>
                    </a:lnTo>
                    <a:lnTo>
                      <a:pt x="1" y="1033"/>
                    </a:lnTo>
                    <a:lnTo>
                      <a:pt x="0" y="1032"/>
                    </a:lnTo>
                    <a:lnTo>
                      <a:pt x="1" y="1030"/>
                    </a:lnTo>
                    <a:lnTo>
                      <a:pt x="1" y="1028"/>
                    </a:lnTo>
                    <a:lnTo>
                      <a:pt x="3" y="1028"/>
                    </a:lnTo>
                    <a:lnTo>
                      <a:pt x="4" y="1027"/>
                    </a:lnTo>
                    <a:lnTo>
                      <a:pt x="6" y="1028"/>
                    </a:lnTo>
                    <a:lnTo>
                      <a:pt x="7" y="1028"/>
                    </a:lnTo>
                    <a:lnTo>
                      <a:pt x="7" y="1030"/>
                    </a:lnTo>
                    <a:lnTo>
                      <a:pt x="9" y="1032"/>
                    </a:lnTo>
                    <a:close/>
                    <a:moveTo>
                      <a:pt x="9" y="1046"/>
                    </a:moveTo>
                    <a:lnTo>
                      <a:pt x="9" y="1046"/>
                    </a:lnTo>
                    <a:lnTo>
                      <a:pt x="7" y="1047"/>
                    </a:lnTo>
                    <a:lnTo>
                      <a:pt x="7" y="1049"/>
                    </a:lnTo>
                    <a:lnTo>
                      <a:pt x="6" y="1050"/>
                    </a:lnTo>
                    <a:lnTo>
                      <a:pt x="4" y="1050"/>
                    </a:lnTo>
                    <a:lnTo>
                      <a:pt x="3" y="1050"/>
                    </a:lnTo>
                    <a:lnTo>
                      <a:pt x="1" y="1049"/>
                    </a:lnTo>
                    <a:lnTo>
                      <a:pt x="1" y="1047"/>
                    </a:lnTo>
                    <a:lnTo>
                      <a:pt x="0" y="1046"/>
                    </a:lnTo>
                    <a:lnTo>
                      <a:pt x="1" y="1045"/>
                    </a:lnTo>
                    <a:lnTo>
                      <a:pt x="1" y="1044"/>
                    </a:lnTo>
                    <a:lnTo>
                      <a:pt x="3" y="1043"/>
                    </a:lnTo>
                    <a:lnTo>
                      <a:pt x="4" y="1043"/>
                    </a:lnTo>
                    <a:lnTo>
                      <a:pt x="6" y="1043"/>
                    </a:lnTo>
                    <a:lnTo>
                      <a:pt x="7" y="1044"/>
                    </a:lnTo>
                    <a:lnTo>
                      <a:pt x="7" y="1045"/>
                    </a:lnTo>
                    <a:lnTo>
                      <a:pt x="9" y="1046"/>
                    </a:lnTo>
                    <a:close/>
                    <a:moveTo>
                      <a:pt x="9" y="1062"/>
                    </a:moveTo>
                    <a:lnTo>
                      <a:pt x="9" y="1062"/>
                    </a:lnTo>
                    <a:lnTo>
                      <a:pt x="7" y="1063"/>
                    </a:lnTo>
                    <a:lnTo>
                      <a:pt x="7" y="1064"/>
                    </a:lnTo>
                    <a:lnTo>
                      <a:pt x="6" y="1064"/>
                    </a:lnTo>
                    <a:lnTo>
                      <a:pt x="4" y="1065"/>
                    </a:lnTo>
                    <a:lnTo>
                      <a:pt x="3" y="1064"/>
                    </a:lnTo>
                    <a:lnTo>
                      <a:pt x="1" y="1064"/>
                    </a:lnTo>
                    <a:lnTo>
                      <a:pt x="1" y="1063"/>
                    </a:lnTo>
                    <a:lnTo>
                      <a:pt x="0" y="1062"/>
                    </a:lnTo>
                    <a:lnTo>
                      <a:pt x="1" y="1059"/>
                    </a:lnTo>
                    <a:lnTo>
                      <a:pt x="1" y="1058"/>
                    </a:lnTo>
                    <a:lnTo>
                      <a:pt x="3" y="1058"/>
                    </a:lnTo>
                    <a:lnTo>
                      <a:pt x="4" y="1057"/>
                    </a:lnTo>
                    <a:lnTo>
                      <a:pt x="6" y="1058"/>
                    </a:lnTo>
                    <a:lnTo>
                      <a:pt x="7" y="1058"/>
                    </a:lnTo>
                    <a:lnTo>
                      <a:pt x="7" y="1059"/>
                    </a:lnTo>
                    <a:lnTo>
                      <a:pt x="9" y="1062"/>
                    </a:lnTo>
                    <a:close/>
                    <a:moveTo>
                      <a:pt x="9" y="1076"/>
                    </a:moveTo>
                    <a:lnTo>
                      <a:pt x="9" y="1076"/>
                    </a:lnTo>
                    <a:lnTo>
                      <a:pt x="7" y="1077"/>
                    </a:lnTo>
                    <a:lnTo>
                      <a:pt x="7" y="1078"/>
                    </a:lnTo>
                    <a:lnTo>
                      <a:pt x="6" y="1080"/>
                    </a:lnTo>
                    <a:lnTo>
                      <a:pt x="4" y="1080"/>
                    </a:lnTo>
                    <a:lnTo>
                      <a:pt x="3" y="1080"/>
                    </a:lnTo>
                    <a:lnTo>
                      <a:pt x="1" y="1078"/>
                    </a:lnTo>
                    <a:lnTo>
                      <a:pt x="1" y="1077"/>
                    </a:lnTo>
                    <a:lnTo>
                      <a:pt x="0" y="1076"/>
                    </a:lnTo>
                    <a:lnTo>
                      <a:pt x="1" y="1075"/>
                    </a:lnTo>
                    <a:lnTo>
                      <a:pt x="1" y="1074"/>
                    </a:lnTo>
                    <a:lnTo>
                      <a:pt x="3" y="1072"/>
                    </a:lnTo>
                    <a:lnTo>
                      <a:pt x="4" y="1072"/>
                    </a:lnTo>
                    <a:lnTo>
                      <a:pt x="6" y="1072"/>
                    </a:lnTo>
                    <a:lnTo>
                      <a:pt x="7" y="1074"/>
                    </a:lnTo>
                    <a:lnTo>
                      <a:pt x="7" y="1075"/>
                    </a:lnTo>
                    <a:lnTo>
                      <a:pt x="9" y="1076"/>
                    </a:lnTo>
                    <a:close/>
                    <a:moveTo>
                      <a:pt x="9" y="1091"/>
                    </a:moveTo>
                    <a:lnTo>
                      <a:pt x="9" y="1091"/>
                    </a:lnTo>
                    <a:lnTo>
                      <a:pt x="7" y="1093"/>
                    </a:lnTo>
                    <a:lnTo>
                      <a:pt x="7" y="1094"/>
                    </a:lnTo>
                    <a:lnTo>
                      <a:pt x="6" y="1094"/>
                    </a:lnTo>
                    <a:lnTo>
                      <a:pt x="4" y="1095"/>
                    </a:lnTo>
                    <a:lnTo>
                      <a:pt x="3" y="1094"/>
                    </a:lnTo>
                    <a:lnTo>
                      <a:pt x="1" y="1094"/>
                    </a:lnTo>
                    <a:lnTo>
                      <a:pt x="1" y="1093"/>
                    </a:lnTo>
                    <a:lnTo>
                      <a:pt x="0" y="1091"/>
                    </a:lnTo>
                    <a:lnTo>
                      <a:pt x="1" y="1089"/>
                    </a:lnTo>
                    <a:lnTo>
                      <a:pt x="1" y="1088"/>
                    </a:lnTo>
                    <a:lnTo>
                      <a:pt x="3" y="1088"/>
                    </a:lnTo>
                    <a:lnTo>
                      <a:pt x="4" y="1087"/>
                    </a:lnTo>
                    <a:lnTo>
                      <a:pt x="6" y="1088"/>
                    </a:lnTo>
                    <a:lnTo>
                      <a:pt x="7" y="1088"/>
                    </a:lnTo>
                    <a:lnTo>
                      <a:pt x="7" y="1089"/>
                    </a:lnTo>
                    <a:lnTo>
                      <a:pt x="9" y="1091"/>
                    </a:lnTo>
                    <a:close/>
                    <a:moveTo>
                      <a:pt x="9" y="1106"/>
                    </a:moveTo>
                    <a:lnTo>
                      <a:pt x="9" y="1106"/>
                    </a:lnTo>
                    <a:lnTo>
                      <a:pt x="7" y="1107"/>
                    </a:lnTo>
                    <a:lnTo>
                      <a:pt x="7" y="1108"/>
                    </a:lnTo>
                    <a:lnTo>
                      <a:pt x="6" y="1109"/>
                    </a:lnTo>
                    <a:lnTo>
                      <a:pt x="4" y="1109"/>
                    </a:lnTo>
                    <a:lnTo>
                      <a:pt x="3" y="1109"/>
                    </a:lnTo>
                    <a:lnTo>
                      <a:pt x="1" y="1108"/>
                    </a:lnTo>
                    <a:lnTo>
                      <a:pt x="1" y="1107"/>
                    </a:lnTo>
                    <a:lnTo>
                      <a:pt x="0" y="1106"/>
                    </a:lnTo>
                    <a:lnTo>
                      <a:pt x="1" y="1105"/>
                    </a:lnTo>
                    <a:lnTo>
                      <a:pt x="1" y="1103"/>
                    </a:lnTo>
                    <a:lnTo>
                      <a:pt x="3" y="1102"/>
                    </a:lnTo>
                    <a:lnTo>
                      <a:pt x="4" y="1102"/>
                    </a:lnTo>
                    <a:lnTo>
                      <a:pt x="6" y="1102"/>
                    </a:lnTo>
                    <a:lnTo>
                      <a:pt x="7" y="1103"/>
                    </a:lnTo>
                    <a:lnTo>
                      <a:pt x="7" y="1105"/>
                    </a:lnTo>
                    <a:lnTo>
                      <a:pt x="9" y="1106"/>
                    </a:lnTo>
                    <a:close/>
                    <a:moveTo>
                      <a:pt x="9" y="1121"/>
                    </a:moveTo>
                    <a:lnTo>
                      <a:pt x="9" y="1121"/>
                    </a:lnTo>
                    <a:lnTo>
                      <a:pt x="7" y="1122"/>
                    </a:lnTo>
                    <a:lnTo>
                      <a:pt x="7" y="1124"/>
                    </a:lnTo>
                    <a:lnTo>
                      <a:pt x="6" y="1124"/>
                    </a:lnTo>
                    <a:lnTo>
                      <a:pt x="4" y="1125"/>
                    </a:lnTo>
                    <a:lnTo>
                      <a:pt x="3" y="1124"/>
                    </a:lnTo>
                    <a:lnTo>
                      <a:pt x="1" y="1124"/>
                    </a:lnTo>
                    <a:lnTo>
                      <a:pt x="1" y="1122"/>
                    </a:lnTo>
                    <a:lnTo>
                      <a:pt x="0" y="1121"/>
                    </a:lnTo>
                    <a:lnTo>
                      <a:pt x="1" y="1119"/>
                    </a:lnTo>
                    <a:lnTo>
                      <a:pt x="1" y="1118"/>
                    </a:lnTo>
                    <a:lnTo>
                      <a:pt x="3" y="1118"/>
                    </a:lnTo>
                    <a:lnTo>
                      <a:pt x="4" y="1116"/>
                    </a:lnTo>
                    <a:lnTo>
                      <a:pt x="6" y="1118"/>
                    </a:lnTo>
                    <a:lnTo>
                      <a:pt x="7" y="1118"/>
                    </a:lnTo>
                    <a:lnTo>
                      <a:pt x="7" y="1119"/>
                    </a:lnTo>
                    <a:lnTo>
                      <a:pt x="9" y="1121"/>
                    </a:lnTo>
                    <a:close/>
                    <a:moveTo>
                      <a:pt x="9" y="1136"/>
                    </a:moveTo>
                    <a:lnTo>
                      <a:pt x="9" y="1136"/>
                    </a:lnTo>
                    <a:lnTo>
                      <a:pt x="7" y="1137"/>
                    </a:lnTo>
                    <a:lnTo>
                      <a:pt x="7" y="1138"/>
                    </a:lnTo>
                    <a:lnTo>
                      <a:pt x="6" y="1139"/>
                    </a:lnTo>
                    <a:lnTo>
                      <a:pt x="4" y="1139"/>
                    </a:lnTo>
                    <a:lnTo>
                      <a:pt x="3" y="1139"/>
                    </a:lnTo>
                    <a:lnTo>
                      <a:pt x="1" y="1138"/>
                    </a:lnTo>
                    <a:lnTo>
                      <a:pt x="1" y="1137"/>
                    </a:lnTo>
                    <a:lnTo>
                      <a:pt x="0" y="1136"/>
                    </a:lnTo>
                    <a:lnTo>
                      <a:pt x="1" y="1134"/>
                    </a:lnTo>
                    <a:lnTo>
                      <a:pt x="1" y="1133"/>
                    </a:lnTo>
                    <a:lnTo>
                      <a:pt x="3" y="1132"/>
                    </a:lnTo>
                    <a:lnTo>
                      <a:pt x="4" y="1132"/>
                    </a:lnTo>
                    <a:lnTo>
                      <a:pt x="6" y="1132"/>
                    </a:lnTo>
                    <a:lnTo>
                      <a:pt x="7" y="1133"/>
                    </a:lnTo>
                    <a:lnTo>
                      <a:pt x="7" y="1134"/>
                    </a:lnTo>
                    <a:lnTo>
                      <a:pt x="9" y="1136"/>
                    </a:lnTo>
                    <a:close/>
                    <a:moveTo>
                      <a:pt x="9" y="1151"/>
                    </a:moveTo>
                    <a:lnTo>
                      <a:pt x="9" y="1151"/>
                    </a:lnTo>
                    <a:lnTo>
                      <a:pt x="7" y="1152"/>
                    </a:lnTo>
                    <a:lnTo>
                      <a:pt x="7" y="1153"/>
                    </a:lnTo>
                    <a:lnTo>
                      <a:pt x="6" y="1153"/>
                    </a:lnTo>
                    <a:lnTo>
                      <a:pt x="4" y="1155"/>
                    </a:lnTo>
                    <a:lnTo>
                      <a:pt x="3" y="1153"/>
                    </a:lnTo>
                    <a:lnTo>
                      <a:pt x="1" y="1153"/>
                    </a:lnTo>
                    <a:lnTo>
                      <a:pt x="1" y="1152"/>
                    </a:lnTo>
                    <a:lnTo>
                      <a:pt x="0" y="1151"/>
                    </a:lnTo>
                    <a:lnTo>
                      <a:pt x="1" y="1149"/>
                    </a:lnTo>
                    <a:lnTo>
                      <a:pt x="1" y="1147"/>
                    </a:lnTo>
                    <a:lnTo>
                      <a:pt x="3" y="1147"/>
                    </a:lnTo>
                    <a:lnTo>
                      <a:pt x="4" y="1146"/>
                    </a:lnTo>
                    <a:lnTo>
                      <a:pt x="6" y="1147"/>
                    </a:lnTo>
                    <a:lnTo>
                      <a:pt x="7" y="1147"/>
                    </a:lnTo>
                    <a:lnTo>
                      <a:pt x="7" y="1149"/>
                    </a:lnTo>
                    <a:lnTo>
                      <a:pt x="9" y="1151"/>
                    </a:lnTo>
                    <a:close/>
                    <a:moveTo>
                      <a:pt x="9" y="1165"/>
                    </a:moveTo>
                    <a:lnTo>
                      <a:pt x="9" y="1165"/>
                    </a:lnTo>
                    <a:lnTo>
                      <a:pt x="7" y="1166"/>
                    </a:lnTo>
                    <a:lnTo>
                      <a:pt x="7" y="1168"/>
                    </a:lnTo>
                    <a:lnTo>
                      <a:pt x="6" y="1169"/>
                    </a:lnTo>
                    <a:lnTo>
                      <a:pt x="4" y="1169"/>
                    </a:lnTo>
                    <a:lnTo>
                      <a:pt x="3" y="1169"/>
                    </a:lnTo>
                    <a:lnTo>
                      <a:pt x="1" y="1168"/>
                    </a:lnTo>
                    <a:lnTo>
                      <a:pt x="1" y="1166"/>
                    </a:lnTo>
                    <a:lnTo>
                      <a:pt x="0" y="1165"/>
                    </a:lnTo>
                    <a:lnTo>
                      <a:pt x="1" y="1164"/>
                    </a:lnTo>
                    <a:lnTo>
                      <a:pt x="1" y="1163"/>
                    </a:lnTo>
                    <a:lnTo>
                      <a:pt x="3" y="1162"/>
                    </a:lnTo>
                    <a:lnTo>
                      <a:pt x="4" y="1162"/>
                    </a:lnTo>
                    <a:lnTo>
                      <a:pt x="6" y="1162"/>
                    </a:lnTo>
                    <a:lnTo>
                      <a:pt x="7" y="1163"/>
                    </a:lnTo>
                    <a:lnTo>
                      <a:pt x="7" y="1164"/>
                    </a:lnTo>
                    <a:lnTo>
                      <a:pt x="9" y="1165"/>
                    </a:lnTo>
                    <a:close/>
                    <a:moveTo>
                      <a:pt x="9" y="1181"/>
                    </a:moveTo>
                    <a:lnTo>
                      <a:pt x="9" y="1181"/>
                    </a:lnTo>
                    <a:lnTo>
                      <a:pt x="7" y="1182"/>
                    </a:lnTo>
                    <a:lnTo>
                      <a:pt x="7" y="1183"/>
                    </a:lnTo>
                    <a:lnTo>
                      <a:pt x="6" y="1183"/>
                    </a:lnTo>
                    <a:lnTo>
                      <a:pt x="4" y="1184"/>
                    </a:lnTo>
                    <a:lnTo>
                      <a:pt x="3" y="1183"/>
                    </a:lnTo>
                    <a:lnTo>
                      <a:pt x="1" y="1183"/>
                    </a:lnTo>
                    <a:lnTo>
                      <a:pt x="1" y="1182"/>
                    </a:lnTo>
                    <a:lnTo>
                      <a:pt x="0" y="1181"/>
                    </a:lnTo>
                    <a:lnTo>
                      <a:pt x="1" y="1178"/>
                    </a:lnTo>
                    <a:lnTo>
                      <a:pt x="1" y="1177"/>
                    </a:lnTo>
                    <a:lnTo>
                      <a:pt x="3" y="1177"/>
                    </a:lnTo>
                    <a:lnTo>
                      <a:pt x="4" y="1176"/>
                    </a:lnTo>
                    <a:lnTo>
                      <a:pt x="6" y="1177"/>
                    </a:lnTo>
                    <a:lnTo>
                      <a:pt x="7" y="1177"/>
                    </a:lnTo>
                    <a:lnTo>
                      <a:pt x="7" y="1178"/>
                    </a:lnTo>
                    <a:lnTo>
                      <a:pt x="9" y="1181"/>
                    </a:lnTo>
                    <a:close/>
                    <a:moveTo>
                      <a:pt x="9" y="1195"/>
                    </a:moveTo>
                    <a:lnTo>
                      <a:pt x="9" y="1195"/>
                    </a:lnTo>
                    <a:lnTo>
                      <a:pt x="7" y="1196"/>
                    </a:lnTo>
                    <a:lnTo>
                      <a:pt x="7" y="1197"/>
                    </a:lnTo>
                    <a:lnTo>
                      <a:pt x="6" y="1199"/>
                    </a:lnTo>
                    <a:lnTo>
                      <a:pt x="4" y="1199"/>
                    </a:lnTo>
                    <a:lnTo>
                      <a:pt x="3" y="1199"/>
                    </a:lnTo>
                    <a:lnTo>
                      <a:pt x="1" y="1197"/>
                    </a:lnTo>
                    <a:lnTo>
                      <a:pt x="1" y="1196"/>
                    </a:lnTo>
                    <a:lnTo>
                      <a:pt x="0" y="1195"/>
                    </a:lnTo>
                    <a:lnTo>
                      <a:pt x="1" y="1194"/>
                    </a:lnTo>
                    <a:lnTo>
                      <a:pt x="1" y="1193"/>
                    </a:lnTo>
                    <a:lnTo>
                      <a:pt x="3" y="1191"/>
                    </a:lnTo>
                    <a:lnTo>
                      <a:pt x="4" y="1191"/>
                    </a:lnTo>
                    <a:lnTo>
                      <a:pt x="6" y="1191"/>
                    </a:lnTo>
                    <a:lnTo>
                      <a:pt x="7" y="1193"/>
                    </a:lnTo>
                    <a:lnTo>
                      <a:pt x="7" y="1194"/>
                    </a:lnTo>
                    <a:lnTo>
                      <a:pt x="9" y="1195"/>
                    </a:lnTo>
                    <a:close/>
                    <a:moveTo>
                      <a:pt x="9" y="1211"/>
                    </a:moveTo>
                    <a:lnTo>
                      <a:pt x="9" y="1211"/>
                    </a:lnTo>
                    <a:lnTo>
                      <a:pt x="7" y="1212"/>
                    </a:lnTo>
                    <a:lnTo>
                      <a:pt x="7" y="1213"/>
                    </a:lnTo>
                    <a:lnTo>
                      <a:pt x="6" y="1214"/>
                    </a:lnTo>
                    <a:lnTo>
                      <a:pt x="4" y="1214"/>
                    </a:lnTo>
                    <a:lnTo>
                      <a:pt x="3" y="1214"/>
                    </a:lnTo>
                    <a:lnTo>
                      <a:pt x="1" y="1213"/>
                    </a:lnTo>
                    <a:lnTo>
                      <a:pt x="1" y="1212"/>
                    </a:lnTo>
                    <a:lnTo>
                      <a:pt x="0" y="1211"/>
                    </a:lnTo>
                    <a:lnTo>
                      <a:pt x="1" y="1208"/>
                    </a:lnTo>
                    <a:lnTo>
                      <a:pt x="1" y="1207"/>
                    </a:lnTo>
                    <a:lnTo>
                      <a:pt x="3" y="1207"/>
                    </a:lnTo>
                    <a:lnTo>
                      <a:pt x="4" y="1207"/>
                    </a:lnTo>
                    <a:lnTo>
                      <a:pt x="6" y="1207"/>
                    </a:lnTo>
                    <a:lnTo>
                      <a:pt x="7" y="1207"/>
                    </a:lnTo>
                    <a:lnTo>
                      <a:pt x="7" y="1208"/>
                    </a:lnTo>
                    <a:lnTo>
                      <a:pt x="9" y="1211"/>
                    </a:lnTo>
                    <a:close/>
                    <a:moveTo>
                      <a:pt x="9" y="1225"/>
                    </a:moveTo>
                    <a:lnTo>
                      <a:pt x="9" y="1225"/>
                    </a:lnTo>
                    <a:lnTo>
                      <a:pt x="7" y="1226"/>
                    </a:lnTo>
                    <a:lnTo>
                      <a:pt x="7" y="1227"/>
                    </a:lnTo>
                    <a:lnTo>
                      <a:pt x="6" y="1228"/>
                    </a:lnTo>
                    <a:lnTo>
                      <a:pt x="4" y="1228"/>
                    </a:lnTo>
                    <a:lnTo>
                      <a:pt x="3" y="1228"/>
                    </a:lnTo>
                    <a:lnTo>
                      <a:pt x="1" y="1227"/>
                    </a:lnTo>
                    <a:lnTo>
                      <a:pt x="1" y="1226"/>
                    </a:lnTo>
                    <a:lnTo>
                      <a:pt x="0" y="1225"/>
                    </a:lnTo>
                    <a:lnTo>
                      <a:pt x="1" y="1224"/>
                    </a:lnTo>
                    <a:lnTo>
                      <a:pt x="1" y="1222"/>
                    </a:lnTo>
                    <a:lnTo>
                      <a:pt x="3" y="1221"/>
                    </a:lnTo>
                    <a:lnTo>
                      <a:pt x="4" y="1221"/>
                    </a:lnTo>
                    <a:lnTo>
                      <a:pt x="6" y="1221"/>
                    </a:lnTo>
                    <a:lnTo>
                      <a:pt x="7" y="1222"/>
                    </a:lnTo>
                    <a:lnTo>
                      <a:pt x="7" y="1224"/>
                    </a:lnTo>
                    <a:lnTo>
                      <a:pt x="9" y="1225"/>
                    </a:lnTo>
                    <a:close/>
                    <a:moveTo>
                      <a:pt x="9" y="1240"/>
                    </a:moveTo>
                    <a:lnTo>
                      <a:pt x="9" y="1240"/>
                    </a:lnTo>
                    <a:lnTo>
                      <a:pt x="7" y="1241"/>
                    </a:lnTo>
                    <a:lnTo>
                      <a:pt x="7" y="1243"/>
                    </a:lnTo>
                    <a:lnTo>
                      <a:pt x="6" y="1244"/>
                    </a:lnTo>
                    <a:lnTo>
                      <a:pt x="4" y="1244"/>
                    </a:lnTo>
                    <a:lnTo>
                      <a:pt x="3" y="1244"/>
                    </a:lnTo>
                    <a:lnTo>
                      <a:pt x="1" y="1243"/>
                    </a:lnTo>
                    <a:lnTo>
                      <a:pt x="1" y="1241"/>
                    </a:lnTo>
                    <a:lnTo>
                      <a:pt x="0" y="1240"/>
                    </a:lnTo>
                    <a:lnTo>
                      <a:pt x="1" y="1238"/>
                    </a:lnTo>
                    <a:lnTo>
                      <a:pt x="1" y="1237"/>
                    </a:lnTo>
                    <a:lnTo>
                      <a:pt x="3" y="1237"/>
                    </a:lnTo>
                    <a:lnTo>
                      <a:pt x="4" y="1237"/>
                    </a:lnTo>
                    <a:lnTo>
                      <a:pt x="6" y="1237"/>
                    </a:lnTo>
                    <a:lnTo>
                      <a:pt x="7" y="1237"/>
                    </a:lnTo>
                    <a:lnTo>
                      <a:pt x="7" y="1238"/>
                    </a:lnTo>
                    <a:lnTo>
                      <a:pt x="9" y="1240"/>
                    </a:lnTo>
                    <a:close/>
                    <a:moveTo>
                      <a:pt x="9" y="1255"/>
                    </a:moveTo>
                    <a:lnTo>
                      <a:pt x="9" y="1255"/>
                    </a:lnTo>
                    <a:lnTo>
                      <a:pt x="7" y="1256"/>
                    </a:lnTo>
                    <a:lnTo>
                      <a:pt x="7" y="1257"/>
                    </a:lnTo>
                    <a:lnTo>
                      <a:pt x="6" y="1258"/>
                    </a:lnTo>
                    <a:lnTo>
                      <a:pt x="4" y="1258"/>
                    </a:lnTo>
                    <a:lnTo>
                      <a:pt x="3" y="1258"/>
                    </a:lnTo>
                    <a:lnTo>
                      <a:pt x="1" y="1257"/>
                    </a:lnTo>
                    <a:lnTo>
                      <a:pt x="1" y="1256"/>
                    </a:lnTo>
                    <a:lnTo>
                      <a:pt x="0" y="1255"/>
                    </a:lnTo>
                    <a:lnTo>
                      <a:pt x="1" y="1253"/>
                    </a:lnTo>
                    <a:lnTo>
                      <a:pt x="1" y="1252"/>
                    </a:lnTo>
                    <a:lnTo>
                      <a:pt x="3" y="1251"/>
                    </a:lnTo>
                    <a:lnTo>
                      <a:pt x="4" y="1251"/>
                    </a:lnTo>
                    <a:lnTo>
                      <a:pt x="6" y="1251"/>
                    </a:lnTo>
                    <a:lnTo>
                      <a:pt x="7" y="1252"/>
                    </a:lnTo>
                    <a:lnTo>
                      <a:pt x="7" y="1253"/>
                    </a:lnTo>
                    <a:lnTo>
                      <a:pt x="9" y="1255"/>
                    </a:lnTo>
                    <a:close/>
                    <a:moveTo>
                      <a:pt x="9" y="1270"/>
                    </a:moveTo>
                    <a:lnTo>
                      <a:pt x="9" y="1270"/>
                    </a:lnTo>
                    <a:lnTo>
                      <a:pt x="7" y="1271"/>
                    </a:lnTo>
                    <a:lnTo>
                      <a:pt x="7" y="1272"/>
                    </a:lnTo>
                    <a:lnTo>
                      <a:pt x="6" y="1274"/>
                    </a:lnTo>
                    <a:lnTo>
                      <a:pt x="4" y="1274"/>
                    </a:lnTo>
                    <a:lnTo>
                      <a:pt x="3" y="1274"/>
                    </a:lnTo>
                    <a:lnTo>
                      <a:pt x="1" y="1272"/>
                    </a:lnTo>
                    <a:lnTo>
                      <a:pt x="1" y="1271"/>
                    </a:lnTo>
                    <a:lnTo>
                      <a:pt x="0" y="1270"/>
                    </a:lnTo>
                    <a:lnTo>
                      <a:pt x="1" y="1268"/>
                    </a:lnTo>
                    <a:lnTo>
                      <a:pt x="1" y="1266"/>
                    </a:lnTo>
                    <a:lnTo>
                      <a:pt x="3" y="1266"/>
                    </a:lnTo>
                    <a:lnTo>
                      <a:pt x="4" y="1266"/>
                    </a:lnTo>
                    <a:lnTo>
                      <a:pt x="6" y="1266"/>
                    </a:lnTo>
                    <a:lnTo>
                      <a:pt x="7" y="1266"/>
                    </a:lnTo>
                    <a:lnTo>
                      <a:pt x="7" y="1268"/>
                    </a:lnTo>
                    <a:lnTo>
                      <a:pt x="9" y="1270"/>
                    </a:lnTo>
                    <a:close/>
                    <a:moveTo>
                      <a:pt x="9" y="1284"/>
                    </a:moveTo>
                    <a:lnTo>
                      <a:pt x="9" y="1284"/>
                    </a:lnTo>
                    <a:lnTo>
                      <a:pt x="7" y="1286"/>
                    </a:lnTo>
                    <a:lnTo>
                      <a:pt x="7" y="1287"/>
                    </a:lnTo>
                    <a:lnTo>
                      <a:pt x="6" y="1288"/>
                    </a:lnTo>
                    <a:lnTo>
                      <a:pt x="4" y="1288"/>
                    </a:lnTo>
                    <a:lnTo>
                      <a:pt x="3" y="1288"/>
                    </a:lnTo>
                    <a:lnTo>
                      <a:pt x="1" y="1287"/>
                    </a:lnTo>
                    <a:lnTo>
                      <a:pt x="1" y="1286"/>
                    </a:lnTo>
                    <a:lnTo>
                      <a:pt x="0" y="1284"/>
                    </a:lnTo>
                    <a:lnTo>
                      <a:pt x="1" y="1283"/>
                    </a:lnTo>
                    <a:lnTo>
                      <a:pt x="1" y="1282"/>
                    </a:lnTo>
                    <a:lnTo>
                      <a:pt x="3" y="1281"/>
                    </a:lnTo>
                    <a:lnTo>
                      <a:pt x="4" y="1281"/>
                    </a:lnTo>
                    <a:lnTo>
                      <a:pt x="6" y="1281"/>
                    </a:lnTo>
                    <a:lnTo>
                      <a:pt x="7" y="1282"/>
                    </a:lnTo>
                    <a:lnTo>
                      <a:pt x="7" y="1283"/>
                    </a:lnTo>
                    <a:lnTo>
                      <a:pt x="9" y="1284"/>
                    </a:lnTo>
                    <a:close/>
                    <a:moveTo>
                      <a:pt x="9" y="1300"/>
                    </a:moveTo>
                    <a:lnTo>
                      <a:pt x="9" y="1300"/>
                    </a:lnTo>
                    <a:lnTo>
                      <a:pt x="7" y="1301"/>
                    </a:lnTo>
                    <a:lnTo>
                      <a:pt x="7" y="1302"/>
                    </a:lnTo>
                    <a:lnTo>
                      <a:pt x="6" y="1303"/>
                    </a:lnTo>
                    <a:lnTo>
                      <a:pt x="4" y="1303"/>
                    </a:lnTo>
                    <a:lnTo>
                      <a:pt x="3" y="1303"/>
                    </a:lnTo>
                    <a:lnTo>
                      <a:pt x="1" y="1302"/>
                    </a:lnTo>
                    <a:lnTo>
                      <a:pt x="1" y="1301"/>
                    </a:lnTo>
                    <a:lnTo>
                      <a:pt x="0" y="1300"/>
                    </a:lnTo>
                    <a:lnTo>
                      <a:pt x="1" y="1297"/>
                    </a:lnTo>
                    <a:lnTo>
                      <a:pt x="1" y="1296"/>
                    </a:lnTo>
                    <a:lnTo>
                      <a:pt x="3" y="1296"/>
                    </a:lnTo>
                    <a:lnTo>
                      <a:pt x="4" y="1296"/>
                    </a:lnTo>
                    <a:lnTo>
                      <a:pt x="6" y="1296"/>
                    </a:lnTo>
                    <a:lnTo>
                      <a:pt x="7" y="1296"/>
                    </a:lnTo>
                    <a:lnTo>
                      <a:pt x="7" y="1297"/>
                    </a:lnTo>
                    <a:lnTo>
                      <a:pt x="9" y="1300"/>
                    </a:lnTo>
                    <a:close/>
                    <a:moveTo>
                      <a:pt x="9" y="1314"/>
                    </a:moveTo>
                    <a:lnTo>
                      <a:pt x="9" y="1314"/>
                    </a:lnTo>
                    <a:lnTo>
                      <a:pt x="7" y="1315"/>
                    </a:lnTo>
                    <a:lnTo>
                      <a:pt x="7" y="1316"/>
                    </a:lnTo>
                    <a:lnTo>
                      <a:pt x="6" y="1318"/>
                    </a:lnTo>
                    <a:lnTo>
                      <a:pt x="4" y="1318"/>
                    </a:lnTo>
                    <a:lnTo>
                      <a:pt x="3" y="1318"/>
                    </a:lnTo>
                    <a:lnTo>
                      <a:pt x="1" y="1316"/>
                    </a:lnTo>
                    <a:lnTo>
                      <a:pt x="1" y="1315"/>
                    </a:lnTo>
                    <a:lnTo>
                      <a:pt x="0" y="1314"/>
                    </a:lnTo>
                    <a:lnTo>
                      <a:pt x="1" y="1313"/>
                    </a:lnTo>
                    <a:lnTo>
                      <a:pt x="1" y="1312"/>
                    </a:lnTo>
                    <a:lnTo>
                      <a:pt x="3" y="1311"/>
                    </a:lnTo>
                    <a:lnTo>
                      <a:pt x="4" y="1311"/>
                    </a:lnTo>
                    <a:lnTo>
                      <a:pt x="6" y="1311"/>
                    </a:lnTo>
                    <a:lnTo>
                      <a:pt x="7" y="1312"/>
                    </a:lnTo>
                    <a:lnTo>
                      <a:pt x="7" y="1313"/>
                    </a:lnTo>
                    <a:lnTo>
                      <a:pt x="9" y="1314"/>
                    </a:lnTo>
                    <a:close/>
                    <a:moveTo>
                      <a:pt x="9" y="1330"/>
                    </a:moveTo>
                    <a:lnTo>
                      <a:pt x="9" y="1330"/>
                    </a:lnTo>
                    <a:lnTo>
                      <a:pt x="7" y="1331"/>
                    </a:lnTo>
                    <a:lnTo>
                      <a:pt x="7" y="1332"/>
                    </a:lnTo>
                    <a:lnTo>
                      <a:pt x="6" y="1333"/>
                    </a:lnTo>
                    <a:lnTo>
                      <a:pt x="4" y="1333"/>
                    </a:lnTo>
                    <a:lnTo>
                      <a:pt x="3" y="1333"/>
                    </a:lnTo>
                    <a:lnTo>
                      <a:pt x="1" y="1332"/>
                    </a:lnTo>
                    <a:lnTo>
                      <a:pt x="1" y="1331"/>
                    </a:lnTo>
                    <a:lnTo>
                      <a:pt x="0" y="1330"/>
                    </a:lnTo>
                    <a:lnTo>
                      <a:pt x="1" y="1327"/>
                    </a:lnTo>
                    <a:lnTo>
                      <a:pt x="1" y="1326"/>
                    </a:lnTo>
                    <a:lnTo>
                      <a:pt x="3" y="1326"/>
                    </a:lnTo>
                    <a:lnTo>
                      <a:pt x="4" y="1326"/>
                    </a:lnTo>
                    <a:lnTo>
                      <a:pt x="6" y="1326"/>
                    </a:lnTo>
                    <a:lnTo>
                      <a:pt x="7" y="1326"/>
                    </a:lnTo>
                    <a:lnTo>
                      <a:pt x="7" y="1327"/>
                    </a:lnTo>
                    <a:lnTo>
                      <a:pt x="9" y="1330"/>
                    </a:lnTo>
                    <a:close/>
                    <a:moveTo>
                      <a:pt x="9" y="1344"/>
                    </a:moveTo>
                    <a:lnTo>
                      <a:pt x="9" y="1344"/>
                    </a:lnTo>
                    <a:lnTo>
                      <a:pt x="7" y="1345"/>
                    </a:lnTo>
                    <a:lnTo>
                      <a:pt x="7" y="1346"/>
                    </a:lnTo>
                    <a:lnTo>
                      <a:pt x="6" y="1347"/>
                    </a:lnTo>
                    <a:lnTo>
                      <a:pt x="4" y="1347"/>
                    </a:lnTo>
                    <a:lnTo>
                      <a:pt x="3" y="1347"/>
                    </a:lnTo>
                    <a:lnTo>
                      <a:pt x="1" y="1346"/>
                    </a:lnTo>
                    <a:lnTo>
                      <a:pt x="1" y="1345"/>
                    </a:lnTo>
                    <a:lnTo>
                      <a:pt x="0" y="1344"/>
                    </a:lnTo>
                    <a:lnTo>
                      <a:pt x="1" y="1343"/>
                    </a:lnTo>
                    <a:lnTo>
                      <a:pt x="1" y="1341"/>
                    </a:lnTo>
                    <a:lnTo>
                      <a:pt x="3" y="1340"/>
                    </a:lnTo>
                    <a:lnTo>
                      <a:pt x="4" y="1340"/>
                    </a:lnTo>
                    <a:lnTo>
                      <a:pt x="6" y="1340"/>
                    </a:lnTo>
                    <a:lnTo>
                      <a:pt x="7" y="1341"/>
                    </a:lnTo>
                    <a:lnTo>
                      <a:pt x="7" y="1343"/>
                    </a:lnTo>
                    <a:lnTo>
                      <a:pt x="9" y="1344"/>
                    </a:lnTo>
                    <a:close/>
                    <a:moveTo>
                      <a:pt x="9" y="1359"/>
                    </a:moveTo>
                    <a:lnTo>
                      <a:pt x="9" y="1359"/>
                    </a:lnTo>
                    <a:lnTo>
                      <a:pt x="7" y="1361"/>
                    </a:lnTo>
                    <a:lnTo>
                      <a:pt x="7" y="1362"/>
                    </a:lnTo>
                    <a:lnTo>
                      <a:pt x="6" y="1363"/>
                    </a:lnTo>
                    <a:lnTo>
                      <a:pt x="4" y="1363"/>
                    </a:lnTo>
                    <a:lnTo>
                      <a:pt x="3" y="1363"/>
                    </a:lnTo>
                    <a:lnTo>
                      <a:pt x="1" y="1362"/>
                    </a:lnTo>
                    <a:lnTo>
                      <a:pt x="1" y="1361"/>
                    </a:lnTo>
                    <a:lnTo>
                      <a:pt x="0" y="1359"/>
                    </a:lnTo>
                    <a:lnTo>
                      <a:pt x="1" y="1357"/>
                    </a:lnTo>
                    <a:lnTo>
                      <a:pt x="1" y="1356"/>
                    </a:lnTo>
                    <a:lnTo>
                      <a:pt x="3" y="1356"/>
                    </a:lnTo>
                    <a:lnTo>
                      <a:pt x="4" y="1356"/>
                    </a:lnTo>
                    <a:lnTo>
                      <a:pt x="6" y="1356"/>
                    </a:lnTo>
                    <a:lnTo>
                      <a:pt x="7" y="1356"/>
                    </a:lnTo>
                    <a:lnTo>
                      <a:pt x="7" y="1357"/>
                    </a:lnTo>
                    <a:lnTo>
                      <a:pt x="9" y="1359"/>
                    </a:lnTo>
                    <a:close/>
                    <a:moveTo>
                      <a:pt x="9" y="1374"/>
                    </a:moveTo>
                    <a:lnTo>
                      <a:pt x="9" y="1374"/>
                    </a:lnTo>
                    <a:lnTo>
                      <a:pt x="7" y="1375"/>
                    </a:lnTo>
                    <a:lnTo>
                      <a:pt x="7" y="1376"/>
                    </a:lnTo>
                    <a:lnTo>
                      <a:pt x="6" y="1377"/>
                    </a:lnTo>
                    <a:lnTo>
                      <a:pt x="4" y="1377"/>
                    </a:lnTo>
                    <a:lnTo>
                      <a:pt x="3" y="1377"/>
                    </a:lnTo>
                    <a:lnTo>
                      <a:pt x="1" y="1376"/>
                    </a:lnTo>
                    <a:lnTo>
                      <a:pt x="1" y="1375"/>
                    </a:lnTo>
                    <a:lnTo>
                      <a:pt x="0" y="1374"/>
                    </a:lnTo>
                    <a:lnTo>
                      <a:pt x="1" y="1372"/>
                    </a:lnTo>
                    <a:lnTo>
                      <a:pt x="1" y="1371"/>
                    </a:lnTo>
                    <a:lnTo>
                      <a:pt x="3" y="1370"/>
                    </a:lnTo>
                    <a:lnTo>
                      <a:pt x="4" y="1370"/>
                    </a:lnTo>
                    <a:lnTo>
                      <a:pt x="6" y="1370"/>
                    </a:lnTo>
                    <a:lnTo>
                      <a:pt x="7" y="1371"/>
                    </a:lnTo>
                    <a:lnTo>
                      <a:pt x="7" y="1372"/>
                    </a:lnTo>
                    <a:lnTo>
                      <a:pt x="9" y="1374"/>
                    </a:lnTo>
                    <a:close/>
                    <a:moveTo>
                      <a:pt x="9" y="1389"/>
                    </a:moveTo>
                    <a:lnTo>
                      <a:pt x="9" y="1389"/>
                    </a:lnTo>
                    <a:lnTo>
                      <a:pt x="7" y="1390"/>
                    </a:lnTo>
                    <a:lnTo>
                      <a:pt x="7" y="1391"/>
                    </a:lnTo>
                    <a:lnTo>
                      <a:pt x="6" y="1393"/>
                    </a:lnTo>
                    <a:lnTo>
                      <a:pt x="4" y="1393"/>
                    </a:lnTo>
                    <a:lnTo>
                      <a:pt x="3" y="1393"/>
                    </a:lnTo>
                    <a:lnTo>
                      <a:pt x="1" y="1391"/>
                    </a:lnTo>
                    <a:lnTo>
                      <a:pt x="1" y="1390"/>
                    </a:lnTo>
                    <a:lnTo>
                      <a:pt x="0" y="1389"/>
                    </a:lnTo>
                    <a:lnTo>
                      <a:pt x="1" y="1387"/>
                    </a:lnTo>
                    <a:lnTo>
                      <a:pt x="1" y="1386"/>
                    </a:lnTo>
                    <a:lnTo>
                      <a:pt x="3" y="1386"/>
                    </a:lnTo>
                    <a:lnTo>
                      <a:pt x="4" y="1386"/>
                    </a:lnTo>
                    <a:lnTo>
                      <a:pt x="6" y="1386"/>
                    </a:lnTo>
                    <a:lnTo>
                      <a:pt x="7" y="1386"/>
                    </a:lnTo>
                    <a:lnTo>
                      <a:pt x="7" y="1387"/>
                    </a:lnTo>
                    <a:lnTo>
                      <a:pt x="9" y="1389"/>
                    </a:lnTo>
                    <a:close/>
                    <a:moveTo>
                      <a:pt x="9" y="1403"/>
                    </a:moveTo>
                    <a:lnTo>
                      <a:pt x="9" y="1403"/>
                    </a:lnTo>
                    <a:lnTo>
                      <a:pt x="7" y="1405"/>
                    </a:lnTo>
                    <a:lnTo>
                      <a:pt x="7" y="1406"/>
                    </a:lnTo>
                    <a:lnTo>
                      <a:pt x="6" y="1407"/>
                    </a:lnTo>
                    <a:lnTo>
                      <a:pt x="4" y="1407"/>
                    </a:lnTo>
                    <a:lnTo>
                      <a:pt x="3" y="1407"/>
                    </a:lnTo>
                    <a:lnTo>
                      <a:pt x="1" y="1406"/>
                    </a:lnTo>
                    <a:lnTo>
                      <a:pt x="1" y="1405"/>
                    </a:lnTo>
                    <a:lnTo>
                      <a:pt x="0" y="1403"/>
                    </a:lnTo>
                    <a:lnTo>
                      <a:pt x="1" y="1402"/>
                    </a:lnTo>
                    <a:lnTo>
                      <a:pt x="1" y="1401"/>
                    </a:lnTo>
                    <a:lnTo>
                      <a:pt x="3" y="1400"/>
                    </a:lnTo>
                    <a:lnTo>
                      <a:pt x="4" y="1400"/>
                    </a:lnTo>
                    <a:lnTo>
                      <a:pt x="6" y="1400"/>
                    </a:lnTo>
                    <a:lnTo>
                      <a:pt x="7" y="1401"/>
                    </a:lnTo>
                    <a:lnTo>
                      <a:pt x="7" y="1402"/>
                    </a:lnTo>
                    <a:lnTo>
                      <a:pt x="9" y="1403"/>
                    </a:lnTo>
                    <a:close/>
                    <a:moveTo>
                      <a:pt x="9" y="1419"/>
                    </a:moveTo>
                    <a:lnTo>
                      <a:pt x="9" y="1419"/>
                    </a:lnTo>
                    <a:lnTo>
                      <a:pt x="7" y="1420"/>
                    </a:lnTo>
                    <a:lnTo>
                      <a:pt x="7" y="1421"/>
                    </a:lnTo>
                    <a:lnTo>
                      <a:pt x="6" y="1422"/>
                    </a:lnTo>
                    <a:lnTo>
                      <a:pt x="4" y="1422"/>
                    </a:lnTo>
                    <a:lnTo>
                      <a:pt x="3" y="1422"/>
                    </a:lnTo>
                    <a:lnTo>
                      <a:pt x="1" y="1421"/>
                    </a:lnTo>
                    <a:lnTo>
                      <a:pt x="1" y="1420"/>
                    </a:lnTo>
                    <a:lnTo>
                      <a:pt x="0" y="1419"/>
                    </a:lnTo>
                    <a:lnTo>
                      <a:pt x="1" y="1416"/>
                    </a:lnTo>
                    <a:lnTo>
                      <a:pt x="1" y="1415"/>
                    </a:lnTo>
                    <a:lnTo>
                      <a:pt x="3" y="1415"/>
                    </a:lnTo>
                    <a:lnTo>
                      <a:pt x="4" y="1415"/>
                    </a:lnTo>
                    <a:lnTo>
                      <a:pt x="6" y="1415"/>
                    </a:lnTo>
                    <a:lnTo>
                      <a:pt x="7" y="1415"/>
                    </a:lnTo>
                    <a:lnTo>
                      <a:pt x="7" y="1416"/>
                    </a:lnTo>
                    <a:lnTo>
                      <a:pt x="9" y="1419"/>
                    </a:lnTo>
                    <a:close/>
                    <a:moveTo>
                      <a:pt x="9" y="1433"/>
                    </a:moveTo>
                    <a:lnTo>
                      <a:pt x="9" y="1433"/>
                    </a:lnTo>
                    <a:lnTo>
                      <a:pt x="7" y="1434"/>
                    </a:lnTo>
                    <a:lnTo>
                      <a:pt x="7" y="1436"/>
                    </a:lnTo>
                    <a:lnTo>
                      <a:pt x="6" y="1437"/>
                    </a:lnTo>
                    <a:lnTo>
                      <a:pt x="4" y="1437"/>
                    </a:lnTo>
                    <a:lnTo>
                      <a:pt x="3" y="1437"/>
                    </a:lnTo>
                    <a:lnTo>
                      <a:pt x="1" y="1436"/>
                    </a:lnTo>
                    <a:lnTo>
                      <a:pt x="1" y="1434"/>
                    </a:lnTo>
                    <a:lnTo>
                      <a:pt x="0" y="1433"/>
                    </a:lnTo>
                    <a:lnTo>
                      <a:pt x="1" y="1432"/>
                    </a:lnTo>
                    <a:lnTo>
                      <a:pt x="1" y="1431"/>
                    </a:lnTo>
                    <a:lnTo>
                      <a:pt x="3" y="1430"/>
                    </a:lnTo>
                    <a:lnTo>
                      <a:pt x="4" y="1430"/>
                    </a:lnTo>
                    <a:lnTo>
                      <a:pt x="6" y="1430"/>
                    </a:lnTo>
                    <a:lnTo>
                      <a:pt x="7" y="1431"/>
                    </a:lnTo>
                    <a:lnTo>
                      <a:pt x="7" y="1432"/>
                    </a:lnTo>
                    <a:lnTo>
                      <a:pt x="9" y="1433"/>
                    </a:lnTo>
                    <a:close/>
                    <a:moveTo>
                      <a:pt x="9" y="1449"/>
                    </a:moveTo>
                    <a:lnTo>
                      <a:pt x="9" y="1449"/>
                    </a:lnTo>
                    <a:lnTo>
                      <a:pt x="7" y="1450"/>
                    </a:lnTo>
                    <a:lnTo>
                      <a:pt x="7" y="1451"/>
                    </a:lnTo>
                    <a:lnTo>
                      <a:pt x="6" y="1452"/>
                    </a:lnTo>
                    <a:lnTo>
                      <a:pt x="4" y="1452"/>
                    </a:lnTo>
                    <a:lnTo>
                      <a:pt x="3" y="1452"/>
                    </a:lnTo>
                    <a:lnTo>
                      <a:pt x="1" y="1451"/>
                    </a:lnTo>
                    <a:lnTo>
                      <a:pt x="1" y="1450"/>
                    </a:lnTo>
                    <a:lnTo>
                      <a:pt x="0" y="1449"/>
                    </a:lnTo>
                    <a:lnTo>
                      <a:pt x="1" y="1446"/>
                    </a:lnTo>
                    <a:lnTo>
                      <a:pt x="1" y="1445"/>
                    </a:lnTo>
                    <a:lnTo>
                      <a:pt x="3" y="1445"/>
                    </a:lnTo>
                    <a:lnTo>
                      <a:pt x="4" y="1445"/>
                    </a:lnTo>
                    <a:lnTo>
                      <a:pt x="6" y="1445"/>
                    </a:lnTo>
                    <a:lnTo>
                      <a:pt x="7" y="1445"/>
                    </a:lnTo>
                    <a:lnTo>
                      <a:pt x="7" y="1446"/>
                    </a:lnTo>
                    <a:lnTo>
                      <a:pt x="9" y="1449"/>
                    </a:lnTo>
                    <a:close/>
                    <a:moveTo>
                      <a:pt x="9" y="1463"/>
                    </a:moveTo>
                    <a:lnTo>
                      <a:pt x="9" y="1463"/>
                    </a:lnTo>
                    <a:lnTo>
                      <a:pt x="7" y="1464"/>
                    </a:lnTo>
                    <a:lnTo>
                      <a:pt x="7" y="1465"/>
                    </a:lnTo>
                    <a:lnTo>
                      <a:pt x="6" y="1466"/>
                    </a:lnTo>
                    <a:lnTo>
                      <a:pt x="4" y="1466"/>
                    </a:lnTo>
                    <a:lnTo>
                      <a:pt x="3" y="1466"/>
                    </a:lnTo>
                    <a:lnTo>
                      <a:pt x="1" y="1465"/>
                    </a:lnTo>
                    <a:lnTo>
                      <a:pt x="1" y="1464"/>
                    </a:lnTo>
                    <a:lnTo>
                      <a:pt x="0" y="1463"/>
                    </a:lnTo>
                    <a:lnTo>
                      <a:pt x="1" y="1462"/>
                    </a:lnTo>
                    <a:lnTo>
                      <a:pt x="1" y="1461"/>
                    </a:lnTo>
                    <a:lnTo>
                      <a:pt x="3" y="1459"/>
                    </a:lnTo>
                    <a:lnTo>
                      <a:pt x="4" y="1459"/>
                    </a:lnTo>
                    <a:lnTo>
                      <a:pt x="6" y="1459"/>
                    </a:lnTo>
                    <a:lnTo>
                      <a:pt x="7" y="1461"/>
                    </a:lnTo>
                    <a:lnTo>
                      <a:pt x="7" y="1462"/>
                    </a:lnTo>
                    <a:lnTo>
                      <a:pt x="9" y="1463"/>
                    </a:lnTo>
                    <a:close/>
                    <a:moveTo>
                      <a:pt x="9" y="1478"/>
                    </a:moveTo>
                    <a:lnTo>
                      <a:pt x="9" y="1478"/>
                    </a:lnTo>
                    <a:lnTo>
                      <a:pt x="7" y="1480"/>
                    </a:lnTo>
                    <a:lnTo>
                      <a:pt x="7" y="1481"/>
                    </a:lnTo>
                    <a:lnTo>
                      <a:pt x="6" y="1482"/>
                    </a:lnTo>
                    <a:lnTo>
                      <a:pt x="4" y="1482"/>
                    </a:lnTo>
                    <a:lnTo>
                      <a:pt x="3" y="1482"/>
                    </a:lnTo>
                    <a:lnTo>
                      <a:pt x="1" y="1481"/>
                    </a:lnTo>
                    <a:lnTo>
                      <a:pt x="1" y="1480"/>
                    </a:lnTo>
                    <a:lnTo>
                      <a:pt x="0" y="1478"/>
                    </a:lnTo>
                    <a:lnTo>
                      <a:pt x="1" y="1476"/>
                    </a:lnTo>
                    <a:lnTo>
                      <a:pt x="1" y="1475"/>
                    </a:lnTo>
                    <a:lnTo>
                      <a:pt x="3" y="1475"/>
                    </a:lnTo>
                    <a:lnTo>
                      <a:pt x="4" y="1475"/>
                    </a:lnTo>
                    <a:lnTo>
                      <a:pt x="6" y="1475"/>
                    </a:lnTo>
                    <a:lnTo>
                      <a:pt x="7" y="1475"/>
                    </a:lnTo>
                    <a:lnTo>
                      <a:pt x="7" y="1476"/>
                    </a:lnTo>
                    <a:lnTo>
                      <a:pt x="9" y="1478"/>
                    </a:lnTo>
                    <a:close/>
                    <a:moveTo>
                      <a:pt x="9" y="1493"/>
                    </a:moveTo>
                    <a:lnTo>
                      <a:pt x="9" y="1493"/>
                    </a:lnTo>
                    <a:lnTo>
                      <a:pt x="7" y="1494"/>
                    </a:lnTo>
                    <a:lnTo>
                      <a:pt x="7" y="1495"/>
                    </a:lnTo>
                    <a:lnTo>
                      <a:pt x="6" y="1496"/>
                    </a:lnTo>
                    <a:lnTo>
                      <a:pt x="4" y="1496"/>
                    </a:lnTo>
                    <a:lnTo>
                      <a:pt x="3" y="1496"/>
                    </a:lnTo>
                    <a:lnTo>
                      <a:pt x="1" y="1495"/>
                    </a:lnTo>
                    <a:lnTo>
                      <a:pt x="1" y="1494"/>
                    </a:lnTo>
                    <a:lnTo>
                      <a:pt x="0" y="1493"/>
                    </a:lnTo>
                    <a:lnTo>
                      <a:pt x="1" y="1491"/>
                    </a:lnTo>
                    <a:lnTo>
                      <a:pt x="1" y="1490"/>
                    </a:lnTo>
                    <a:lnTo>
                      <a:pt x="3" y="1489"/>
                    </a:lnTo>
                    <a:lnTo>
                      <a:pt x="4" y="1489"/>
                    </a:lnTo>
                    <a:lnTo>
                      <a:pt x="6" y="1489"/>
                    </a:lnTo>
                    <a:lnTo>
                      <a:pt x="7" y="1490"/>
                    </a:lnTo>
                    <a:lnTo>
                      <a:pt x="7" y="1491"/>
                    </a:lnTo>
                    <a:lnTo>
                      <a:pt x="9" y="1493"/>
                    </a:lnTo>
                    <a:close/>
                    <a:moveTo>
                      <a:pt x="9" y="1508"/>
                    </a:moveTo>
                    <a:lnTo>
                      <a:pt x="9" y="1508"/>
                    </a:lnTo>
                    <a:lnTo>
                      <a:pt x="7" y="1509"/>
                    </a:lnTo>
                    <a:lnTo>
                      <a:pt x="7" y="1511"/>
                    </a:lnTo>
                    <a:lnTo>
                      <a:pt x="6" y="1512"/>
                    </a:lnTo>
                    <a:lnTo>
                      <a:pt x="4" y="1512"/>
                    </a:lnTo>
                    <a:lnTo>
                      <a:pt x="3" y="1512"/>
                    </a:lnTo>
                    <a:lnTo>
                      <a:pt x="1" y="1511"/>
                    </a:lnTo>
                    <a:lnTo>
                      <a:pt x="1" y="1509"/>
                    </a:lnTo>
                    <a:lnTo>
                      <a:pt x="0" y="1508"/>
                    </a:lnTo>
                    <a:lnTo>
                      <a:pt x="1" y="1507"/>
                    </a:lnTo>
                    <a:lnTo>
                      <a:pt x="1" y="1506"/>
                    </a:lnTo>
                    <a:lnTo>
                      <a:pt x="3" y="1505"/>
                    </a:lnTo>
                    <a:lnTo>
                      <a:pt x="4" y="1505"/>
                    </a:lnTo>
                    <a:lnTo>
                      <a:pt x="6" y="1505"/>
                    </a:lnTo>
                    <a:lnTo>
                      <a:pt x="7" y="1506"/>
                    </a:lnTo>
                    <a:lnTo>
                      <a:pt x="7" y="1507"/>
                    </a:lnTo>
                    <a:lnTo>
                      <a:pt x="9" y="1508"/>
                    </a:lnTo>
                    <a:close/>
                    <a:moveTo>
                      <a:pt x="9" y="1522"/>
                    </a:moveTo>
                    <a:lnTo>
                      <a:pt x="9" y="1522"/>
                    </a:lnTo>
                    <a:lnTo>
                      <a:pt x="7" y="1524"/>
                    </a:lnTo>
                    <a:lnTo>
                      <a:pt x="7" y="1525"/>
                    </a:lnTo>
                    <a:lnTo>
                      <a:pt x="6" y="1526"/>
                    </a:lnTo>
                    <a:lnTo>
                      <a:pt x="4" y="1526"/>
                    </a:lnTo>
                    <a:lnTo>
                      <a:pt x="3" y="1526"/>
                    </a:lnTo>
                    <a:lnTo>
                      <a:pt x="1" y="1525"/>
                    </a:lnTo>
                    <a:lnTo>
                      <a:pt x="1" y="1524"/>
                    </a:lnTo>
                    <a:lnTo>
                      <a:pt x="0" y="1522"/>
                    </a:lnTo>
                    <a:lnTo>
                      <a:pt x="1" y="1521"/>
                    </a:lnTo>
                    <a:lnTo>
                      <a:pt x="1" y="1520"/>
                    </a:lnTo>
                    <a:lnTo>
                      <a:pt x="3" y="1519"/>
                    </a:lnTo>
                    <a:lnTo>
                      <a:pt x="4" y="1519"/>
                    </a:lnTo>
                    <a:lnTo>
                      <a:pt x="6" y="1519"/>
                    </a:lnTo>
                    <a:lnTo>
                      <a:pt x="7" y="1520"/>
                    </a:lnTo>
                    <a:lnTo>
                      <a:pt x="7" y="1521"/>
                    </a:lnTo>
                    <a:lnTo>
                      <a:pt x="9" y="1522"/>
                    </a:lnTo>
                    <a:close/>
                    <a:moveTo>
                      <a:pt x="9" y="1538"/>
                    </a:moveTo>
                    <a:lnTo>
                      <a:pt x="9" y="1538"/>
                    </a:lnTo>
                    <a:lnTo>
                      <a:pt x="7" y="1539"/>
                    </a:lnTo>
                    <a:lnTo>
                      <a:pt x="7" y="1540"/>
                    </a:lnTo>
                    <a:lnTo>
                      <a:pt x="6" y="1541"/>
                    </a:lnTo>
                    <a:lnTo>
                      <a:pt x="4" y="1541"/>
                    </a:lnTo>
                    <a:lnTo>
                      <a:pt x="3" y="1541"/>
                    </a:lnTo>
                    <a:lnTo>
                      <a:pt x="1" y="1540"/>
                    </a:lnTo>
                    <a:lnTo>
                      <a:pt x="1" y="1539"/>
                    </a:lnTo>
                    <a:lnTo>
                      <a:pt x="0" y="1538"/>
                    </a:lnTo>
                    <a:lnTo>
                      <a:pt x="1" y="1537"/>
                    </a:lnTo>
                    <a:lnTo>
                      <a:pt x="1" y="1536"/>
                    </a:lnTo>
                    <a:lnTo>
                      <a:pt x="3" y="1534"/>
                    </a:lnTo>
                    <a:lnTo>
                      <a:pt x="4" y="1534"/>
                    </a:lnTo>
                    <a:lnTo>
                      <a:pt x="6" y="1534"/>
                    </a:lnTo>
                    <a:lnTo>
                      <a:pt x="7" y="1536"/>
                    </a:lnTo>
                    <a:lnTo>
                      <a:pt x="7" y="1537"/>
                    </a:lnTo>
                    <a:lnTo>
                      <a:pt x="9" y="1538"/>
                    </a:lnTo>
                    <a:close/>
                    <a:moveTo>
                      <a:pt x="9" y="1552"/>
                    </a:moveTo>
                    <a:lnTo>
                      <a:pt x="9" y="1552"/>
                    </a:lnTo>
                    <a:lnTo>
                      <a:pt x="7" y="1553"/>
                    </a:lnTo>
                    <a:lnTo>
                      <a:pt x="7" y="1555"/>
                    </a:lnTo>
                    <a:lnTo>
                      <a:pt x="6" y="1556"/>
                    </a:lnTo>
                    <a:lnTo>
                      <a:pt x="4" y="1556"/>
                    </a:lnTo>
                    <a:lnTo>
                      <a:pt x="3" y="1556"/>
                    </a:lnTo>
                    <a:lnTo>
                      <a:pt x="1" y="1555"/>
                    </a:lnTo>
                    <a:lnTo>
                      <a:pt x="1" y="1553"/>
                    </a:lnTo>
                    <a:lnTo>
                      <a:pt x="0" y="1552"/>
                    </a:lnTo>
                    <a:lnTo>
                      <a:pt x="1" y="1551"/>
                    </a:lnTo>
                    <a:lnTo>
                      <a:pt x="1" y="1550"/>
                    </a:lnTo>
                    <a:lnTo>
                      <a:pt x="3" y="1549"/>
                    </a:lnTo>
                    <a:lnTo>
                      <a:pt x="4" y="1549"/>
                    </a:lnTo>
                    <a:lnTo>
                      <a:pt x="6" y="1549"/>
                    </a:lnTo>
                    <a:lnTo>
                      <a:pt x="7" y="1550"/>
                    </a:lnTo>
                    <a:lnTo>
                      <a:pt x="7" y="1551"/>
                    </a:lnTo>
                    <a:lnTo>
                      <a:pt x="9" y="1552"/>
                    </a:lnTo>
                    <a:close/>
                    <a:moveTo>
                      <a:pt x="9" y="1568"/>
                    </a:moveTo>
                    <a:lnTo>
                      <a:pt x="9" y="1568"/>
                    </a:lnTo>
                    <a:lnTo>
                      <a:pt x="7" y="1569"/>
                    </a:lnTo>
                    <a:lnTo>
                      <a:pt x="7" y="1570"/>
                    </a:lnTo>
                    <a:lnTo>
                      <a:pt x="6" y="1571"/>
                    </a:lnTo>
                    <a:lnTo>
                      <a:pt x="4" y="1571"/>
                    </a:lnTo>
                    <a:lnTo>
                      <a:pt x="3" y="1571"/>
                    </a:lnTo>
                    <a:lnTo>
                      <a:pt x="1" y="1570"/>
                    </a:lnTo>
                    <a:lnTo>
                      <a:pt x="1" y="1569"/>
                    </a:lnTo>
                    <a:lnTo>
                      <a:pt x="0" y="1568"/>
                    </a:lnTo>
                    <a:lnTo>
                      <a:pt x="1" y="1566"/>
                    </a:lnTo>
                    <a:lnTo>
                      <a:pt x="1" y="1565"/>
                    </a:lnTo>
                    <a:lnTo>
                      <a:pt x="3" y="1564"/>
                    </a:lnTo>
                    <a:lnTo>
                      <a:pt x="4" y="1564"/>
                    </a:lnTo>
                    <a:lnTo>
                      <a:pt x="6" y="1564"/>
                    </a:lnTo>
                    <a:lnTo>
                      <a:pt x="7" y="1565"/>
                    </a:lnTo>
                    <a:lnTo>
                      <a:pt x="7" y="1566"/>
                    </a:lnTo>
                    <a:lnTo>
                      <a:pt x="9" y="1568"/>
                    </a:lnTo>
                    <a:close/>
                    <a:moveTo>
                      <a:pt x="9" y="1582"/>
                    </a:moveTo>
                    <a:lnTo>
                      <a:pt x="9" y="1582"/>
                    </a:lnTo>
                    <a:lnTo>
                      <a:pt x="7" y="1583"/>
                    </a:lnTo>
                    <a:lnTo>
                      <a:pt x="7" y="1584"/>
                    </a:lnTo>
                    <a:lnTo>
                      <a:pt x="6" y="1586"/>
                    </a:lnTo>
                    <a:lnTo>
                      <a:pt x="4" y="1586"/>
                    </a:lnTo>
                    <a:lnTo>
                      <a:pt x="3" y="1586"/>
                    </a:lnTo>
                    <a:lnTo>
                      <a:pt x="1" y="1584"/>
                    </a:lnTo>
                    <a:lnTo>
                      <a:pt x="1" y="1583"/>
                    </a:lnTo>
                    <a:lnTo>
                      <a:pt x="0" y="1582"/>
                    </a:lnTo>
                    <a:lnTo>
                      <a:pt x="1" y="1581"/>
                    </a:lnTo>
                    <a:lnTo>
                      <a:pt x="1" y="1580"/>
                    </a:lnTo>
                    <a:lnTo>
                      <a:pt x="3" y="1578"/>
                    </a:lnTo>
                    <a:lnTo>
                      <a:pt x="4" y="1578"/>
                    </a:lnTo>
                    <a:lnTo>
                      <a:pt x="6" y="1578"/>
                    </a:lnTo>
                    <a:lnTo>
                      <a:pt x="7" y="1580"/>
                    </a:lnTo>
                    <a:lnTo>
                      <a:pt x="7" y="1581"/>
                    </a:lnTo>
                    <a:lnTo>
                      <a:pt x="9" y="1582"/>
                    </a:lnTo>
                    <a:close/>
                    <a:moveTo>
                      <a:pt x="9" y="1597"/>
                    </a:moveTo>
                    <a:lnTo>
                      <a:pt x="9" y="1597"/>
                    </a:lnTo>
                    <a:lnTo>
                      <a:pt x="7" y="1599"/>
                    </a:lnTo>
                    <a:lnTo>
                      <a:pt x="7" y="1600"/>
                    </a:lnTo>
                    <a:lnTo>
                      <a:pt x="6" y="1601"/>
                    </a:lnTo>
                    <a:lnTo>
                      <a:pt x="4" y="1601"/>
                    </a:lnTo>
                    <a:lnTo>
                      <a:pt x="3" y="1601"/>
                    </a:lnTo>
                    <a:lnTo>
                      <a:pt x="1" y="1600"/>
                    </a:lnTo>
                    <a:lnTo>
                      <a:pt x="1" y="1599"/>
                    </a:lnTo>
                    <a:lnTo>
                      <a:pt x="0" y="1597"/>
                    </a:lnTo>
                    <a:lnTo>
                      <a:pt x="1" y="1596"/>
                    </a:lnTo>
                    <a:lnTo>
                      <a:pt x="1" y="1595"/>
                    </a:lnTo>
                    <a:lnTo>
                      <a:pt x="3" y="1594"/>
                    </a:lnTo>
                    <a:lnTo>
                      <a:pt x="4" y="1594"/>
                    </a:lnTo>
                    <a:lnTo>
                      <a:pt x="6" y="1594"/>
                    </a:lnTo>
                    <a:lnTo>
                      <a:pt x="7" y="1595"/>
                    </a:lnTo>
                    <a:lnTo>
                      <a:pt x="7" y="1596"/>
                    </a:lnTo>
                    <a:lnTo>
                      <a:pt x="9" y="1597"/>
                    </a:lnTo>
                    <a:close/>
                    <a:moveTo>
                      <a:pt x="9" y="1612"/>
                    </a:moveTo>
                    <a:lnTo>
                      <a:pt x="9" y="1612"/>
                    </a:lnTo>
                    <a:lnTo>
                      <a:pt x="7" y="1613"/>
                    </a:lnTo>
                    <a:lnTo>
                      <a:pt x="7" y="1614"/>
                    </a:lnTo>
                    <a:lnTo>
                      <a:pt x="6" y="1615"/>
                    </a:lnTo>
                    <a:lnTo>
                      <a:pt x="4" y="1615"/>
                    </a:lnTo>
                    <a:lnTo>
                      <a:pt x="3" y="1615"/>
                    </a:lnTo>
                    <a:lnTo>
                      <a:pt x="1" y="1614"/>
                    </a:lnTo>
                    <a:lnTo>
                      <a:pt x="1" y="1613"/>
                    </a:lnTo>
                    <a:lnTo>
                      <a:pt x="0" y="1612"/>
                    </a:lnTo>
                    <a:lnTo>
                      <a:pt x="1" y="1611"/>
                    </a:lnTo>
                    <a:lnTo>
                      <a:pt x="1" y="1609"/>
                    </a:lnTo>
                    <a:lnTo>
                      <a:pt x="3" y="1608"/>
                    </a:lnTo>
                    <a:lnTo>
                      <a:pt x="4" y="1608"/>
                    </a:lnTo>
                    <a:lnTo>
                      <a:pt x="6" y="1608"/>
                    </a:lnTo>
                    <a:lnTo>
                      <a:pt x="7" y="1609"/>
                    </a:lnTo>
                    <a:lnTo>
                      <a:pt x="7" y="1611"/>
                    </a:lnTo>
                    <a:lnTo>
                      <a:pt x="9" y="1612"/>
                    </a:lnTo>
                    <a:close/>
                    <a:moveTo>
                      <a:pt x="9" y="1627"/>
                    </a:moveTo>
                    <a:lnTo>
                      <a:pt x="9" y="1627"/>
                    </a:lnTo>
                    <a:lnTo>
                      <a:pt x="7" y="1628"/>
                    </a:lnTo>
                    <a:lnTo>
                      <a:pt x="7" y="1630"/>
                    </a:lnTo>
                    <a:lnTo>
                      <a:pt x="6" y="1631"/>
                    </a:lnTo>
                    <a:lnTo>
                      <a:pt x="4" y="1631"/>
                    </a:lnTo>
                    <a:lnTo>
                      <a:pt x="3" y="1631"/>
                    </a:lnTo>
                    <a:lnTo>
                      <a:pt x="1" y="1630"/>
                    </a:lnTo>
                    <a:lnTo>
                      <a:pt x="1" y="1628"/>
                    </a:lnTo>
                    <a:lnTo>
                      <a:pt x="0" y="1627"/>
                    </a:lnTo>
                    <a:lnTo>
                      <a:pt x="1" y="1626"/>
                    </a:lnTo>
                    <a:lnTo>
                      <a:pt x="1" y="1625"/>
                    </a:lnTo>
                    <a:lnTo>
                      <a:pt x="3" y="1624"/>
                    </a:lnTo>
                    <a:lnTo>
                      <a:pt x="4" y="1624"/>
                    </a:lnTo>
                    <a:lnTo>
                      <a:pt x="6" y="1624"/>
                    </a:lnTo>
                    <a:lnTo>
                      <a:pt x="7" y="1625"/>
                    </a:lnTo>
                    <a:lnTo>
                      <a:pt x="7" y="1626"/>
                    </a:lnTo>
                    <a:lnTo>
                      <a:pt x="9" y="1627"/>
                    </a:lnTo>
                    <a:close/>
                    <a:moveTo>
                      <a:pt x="9" y="1641"/>
                    </a:moveTo>
                    <a:lnTo>
                      <a:pt x="9" y="1641"/>
                    </a:lnTo>
                    <a:lnTo>
                      <a:pt x="7" y="1643"/>
                    </a:lnTo>
                    <a:lnTo>
                      <a:pt x="7" y="1644"/>
                    </a:lnTo>
                    <a:lnTo>
                      <a:pt x="6" y="1645"/>
                    </a:lnTo>
                    <a:lnTo>
                      <a:pt x="4" y="1645"/>
                    </a:lnTo>
                    <a:lnTo>
                      <a:pt x="3" y="1645"/>
                    </a:lnTo>
                    <a:lnTo>
                      <a:pt x="1" y="1644"/>
                    </a:lnTo>
                    <a:lnTo>
                      <a:pt x="1" y="1643"/>
                    </a:lnTo>
                    <a:lnTo>
                      <a:pt x="0" y="1641"/>
                    </a:lnTo>
                    <a:lnTo>
                      <a:pt x="1" y="1640"/>
                    </a:lnTo>
                    <a:lnTo>
                      <a:pt x="1" y="1639"/>
                    </a:lnTo>
                    <a:lnTo>
                      <a:pt x="3" y="1638"/>
                    </a:lnTo>
                    <a:lnTo>
                      <a:pt x="4" y="1638"/>
                    </a:lnTo>
                    <a:lnTo>
                      <a:pt x="6" y="1638"/>
                    </a:lnTo>
                    <a:lnTo>
                      <a:pt x="7" y="1639"/>
                    </a:lnTo>
                    <a:lnTo>
                      <a:pt x="7" y="1640"/>
                    </a:lnTo>
                    <a:lnTo>
                      <a:pt x="9" y="1641"/>
                    </a:lnTo>
                    <a:close/>
                    <a:moveTo>
                      <a:pt x="9" y="1657"/>
                    </a:moveTo>
                    <a:lnTo>
                      <a:pt x="9" y="1657"/>
                    </a:lnTo>
                    <a:lnTo>
                      <a:pt x="7" y="1658"/>
                    </a:lnTo>
                    <a:lnTo>
                      <a:pt x="7" y="1659"/>
                    </a:lnTo>
                    <a:lnTo>
                      <a:pt x="6" y="1660"/>
                    </a:lnTo>
                    <a:lnTo>
                      <a:pt x="4" y="1660"/>
                    </a:lnTo>
                    <a:lnTo>
                      <a:pt x="3" y="1660"/>
                    </a:lnTo>
                    <a:lnTo>
                      <a:pt x="1" y="1659"/>
                    </a:lnTo>
                    <a:lnTo>
                      <a:pt x="1" y="1658"/>
                    </a:lnTo>
                    <a:lnTo>
                      <a:pt x="0" y="1657"/>
                    </a:lnTo>
                    <a:lnTo>
                      <a:pt x="1" y="1656"/>
                    </a:lnTo>
                    <a:lnTo>
                      <a:pt x="1" y="1655"/>
                    </a:lnTo>
                    <a:lnTo>
                      <a:pt x="3" y="1653"/>
                    </a:lnTo>
                    <a:lnTo>
                      <a:pt x="4" y="1653"/>
                    </a:lnTo>
                    <a:lnTo>
                      <a:pt x="6" y="1653"/>
                    </a:lnTo>
                    <a:lnTo>
                      <a:pt x="7" y="1655"/>
                    </a:lnTo>
                    <a:lnTo>
                      <a:pt x="7" y="1656"/>
                    </a:lnTo>
                    <a:lnTo>
                      <a:pt x="9" y="1657"/>
                    </a:lnTo>
                    <a:close/>
                    <a:moveTo>
                      <a:pt x="9" y="1671"/>
                    </a:moveTo>
                    <a:lnTo>
                      <a:pt x="9" y="1671"/>
                    </a:lnTo>
                    <a:lnTo>
                      <a:pt x="7" y="1672"/>
                    </a:lnTo>
                    <a:lnTo>
                      <a:pt x="7" y="1674"/>
                    </a:lnTo>
                    <a:lnTo>
                      <a:pt x="6" y="1675"/>
                    </a:lnTo>
                    <a:lnTo>
                      <a:pt x="4" y="1675"/>
                    </a:lnTo>
                    <a:lnTo>
                      <a:pt x="3" y="1675"/>
                    </a:lnTo>
                    <a:lnTo>
                      <a:pt x="1" y="1674"/>
                    </a:lnTo>
                    <a:lnTo>
                      <a:pt x="1" y="1672"/>
                    </a:lnTo>
                    <a:lnTo>
                      <a:pt x="0" y="1671"/>
                    </a:lnTo>
                    <a:lnTo>
                      <a:pt x="1" y="1670"/>
                    </a:lnTo>
                    <a:lnTo>
                      <a:pt x="1" y="1669"/>
                    </a:lnTo>
                    <a:lnTo>
                      <a:pt x="3" y="1668"/>
                    </a:lnTo>
                    <a:lnTo>
                      <a:pt x="4" y="1668"/>
                    </a:lnTo>
                    <a:lnTo>
                      <a:pt x="6" y="1668"/>
                    </a:lnTo>
                    <a:lnTo>
                      <a:pt x="7" y="1669"/>
                    </a:lnTo>
                    <a:lnTo>
                      <a:pt x="7" y="1670"/>
                    </a:lnTo>
                    <a:lnTo>
                      <a:pt x="9" y="1671"/>
                    </a:lnTo>
                    <a:close/>
                    <a:moveTo>
                      <a:pt x="9" y="1687"/>
                    </a:moveTo>
                    <a:lnTo>
                      <a:pt x="9" y="1687"/>
                    </a:lnTo>
                    <a:lnTo>
                      <a:pt x="7" y="1688"/>
                    </a:lnTo>
                    <a:lnTo>
                      <a:pt x="7" y="1689"/>
                    </a:lnTo>
                    <a:lnTo>
                      <a:pt x="6" y="1690"/>
                    </a:lnTo>
                    <a:lnTo>
                      <a:pt x="4" y="1690"/>
                    </a:lnTo>
                    <a:lnTo>
                      <a:pt x="3" y="1690"/>
                    </a:lnTo>
                    <a:lnTo>
                      <a:pt x="1" y="1689"/>
                    </a:lnTo>
                    <a:lnTo>
                      <a:pt x="1" y="1688"/>
                    </a:lnTo>
                    <a:lnTo>
                      <a:pt x="0" y="1687"/>
                    </a:lnTo>
                    <a:lnTo>
                      <a:pt x="1" y="1685"/>
                    </a:lnTo>
                    <a:lnTo>
                      <a:pt x="1" y="1684"/>
                    </a:lnTo>
                    <a:lnTo>
                      <a:pt x="3" y="1683"/>
                    </a:lnTo>
                    <a:lnTo>
                      <a:pt x="4" y="1683"/>
                    </a:lnTo>
                    <a:lnTo>
                      <a:pt x="6" y="1683"/>
                    </a:lnTo>
                    <a:lnTo>
                      <a:pt x="7" y="1684"/>
                    </a:lnTo>
                    <a:lnTo>
                      <a:pt x="7" y="1685"/>
                    </a:lnTo>
                    <a:lnTo>
                      <a:pt x="9" y="1687"/>
                    </a:lnTo>
                    <a:close/>
                    <a:moveTo>
                      <a:pt x="9" y="1701"/>
                    </a:moveTo>
                    <a:lnTo>
                      <a:pt x="9" y="1701"/>
                    </a:lnTo>
                    <a:lnTo>
                      <a:pt x="7" y="1702"/>
                    </a:lnTo>
                    <a:lnTo>
                      <a:pt x="7" y="1703"/>
                    </a:lnTo>
                    <a:lnTo>
                      <a:pt x="6" y="1705"/>
                    </a:lnTo>
                    <a:lnTo>
                      <a:pt x="4" y="1705"/>
                    </a:lnTo>
                    <a:lnTo>
                      <a:pt x="3" y="1705"/>
                    </a:lnTo>
                    <a:lnTo>
                      <a:pt x="1" y="1703"/>
                    </a:lnTo>
                    <a:lnTo>
                      <a:pt x="1" y="1702"/>
                    </a:lnTo>
                    <a:lnTo>
                      <a:pt x="0" y="1701"/>
                    </a:lnTo>
                    <a:lnTo>
                      <a:pt x="1" y="1700"/>
                    </a:lnTo>
                    <a:lnTo>
                      <a:pt x="1" y="1699"/>
                    </a:lnTo>
                    <a:lnTo>
                      <a:pt x="3" y="1697"/>
                    </a:lnTo>
                    <a:lnTo>
                      <a:pt x="4" y="1697"/>
                    </a:lnTo>
                    <a:lnTo>
                      <a:pt x="6" y="1697"/>
                    </a:lnTo>
                    <a:lnTo>
                      <a:pt x="7" y="1699"/>
                    </a:lnTo>
                    <a:lnTo>
                      <a:pt x="7" y="1700"/>
                    </a:lnTo>
                    <a:lnTo>
                      <a:pt x="9" y="1701"/>
                    </a:lnTo>
                    <a:close/>
                    <a:moveTo>
                      <a:pt x="9" y="1716"/>
                    </a:moveTo>
                    <a:lnTo>
                      <a:pt x="9" y="1716"/>
                    </a:lnTo>
                    <a:lnTo>
                      <a:pt x="7" y="1718"/>
                    </a:lnTo>
                    <a:lnTo>
                      <a:pt x="7" y="1719"/>
                    </a:lnTo>
                    <a:lnTo>
                      <a:pt x="6" y="1720"/>
                    </a:lnTo>
                    <a:lnTo>
                      <a:pt x="4" y="1720"/>
                    </a:lnTo>
                    <a:lnTo>
                      <a:pt x="3" y="1720"/>
                    </a:lnTo>
                    <a:lnTo>
                      <a:pt x="1" y="1719"/>
                    </a:lnTo>
                    <a:lnTo>
                      <a:pt x="1" y="1718"/>
                    </a:lnTo>
                    <a:lnTo>
                      <a:pt x="0" y="1716"/>
                    </a:lnTo>
                    <a:lnTo>
                      <a:pt x="1" y="1715"/>
                    </a:lnTo>
                    <a:lnTo>
                      <a:pt x="1" y="1714"/>
                    </a:lnTo>
                    <a:lnTo>
                      <a:pt x="3" y="1713"/>
                    </a:lnTo>
                    <a:lnTo>
                      <a:pt x="4" y="1713"/>
                    </a:lnTo>
                    <a:lnTo>
                      <a:pt x="6" y="1713"/>
                    </a:lnTo>
                    <a:lnTo>
                      <a:pt x="7" y="1714"/>
                    </a:lnTo>
                    <a:lnTo>
                      <a:pt x="7" y="1715"/>
                    </a:lnTo>
                    <a:lnTo>
                      <a:pt x="9" y="1716"/>
                    </a:lnTo>
                    <a:close/>
                    <a:moveTo>
                      <a:pt x="9" y="1731"/>
                    </a:moveTo>
                    <a:lnTo>
                      <a:pt x="9" y="1731"/>
                    </a:lnTo>
                    <a:lnTo>
                      <a:pt x="7" y="1732"/>
                    </a:lnTo>
                    <a:lnTo>
                      <a:pt x="7" y="1733"/>
                    </a:lnTo>
                    <a:lnTo>
                      <a:pt x="6" y="1734"/>
                    </a:lnTo>
                    <a:lnTo>
                      <a:pt x="4" y="1734"/>
                    </a:lnTo>
                    <a:lnTo>
                      <a:pt x="3" y="1734"/>
                    </a:lnTo>
                    <a:lnTo>
                      <a:pt x="1" y="1733"/>
                    </a:lnTo>
                    <a:lnTo>
                      <a:pt x="1" y="1732"/>
                    </a:lnTo>
                    <a:lnTo>
                      <a:pt x="0" y="1731"/>
                    </a:lnTo>
                    <a:lnTo>
                      <a:pt x="1" y="1730"/>
                    </a:lnTo>
                    <a:lnTo>
                      <a:pt x="1" y="1728"/>
                    </a:lnTo>
                    <a:lnTo>
                      <a:pt x="3" y="1727"/>
                    </a:lnTo>
                    <a:lnTo>
                      <a:pt x="4" y="1727"/>
                    </a:lnTo>
                    <a:lnTo>
                      <a:pt x="6" y="1727"/>
                    </a:lnTo>
                    <a:lnTo>
                      <a:pt x="7" y="1728"/>
                    </a:lnTo>
                    <a:lnTo>
                      <a:pt x="7" y="1730"/>
                    </a:lnTo>
                    <a:lnTo>
                      <a:pt x="9" y="1731"/>
                    </a:lnTo>
                    <a:close/>
                    <a:moveTo>
                      <a:pt x="9" y="1746"/>
                    </a:moveTo>
                    <a:lnTo>
                      <a:pt x="9" y="1746"/>
                    </a:lnTo>
                    <a:lnTo>
                      <a:pt x="7" y="1747"/>
                    </a:lnTo>
                    <a:lnTo>
                      <a:pt x="7" y="1749"/>
                    </a:lnTo>
                    <a:lnTo>
                      <a:pt x="6" y="1750"/>
                    </a:lnTo>
                    <a:lnTo>
                      <a:pt x="4" y="1750"/>
                    </a:lnTo>
                    <a:lnTo>
                      <a:pt x="3" y="1750"/>
                    </a:lnTo>
                    <a:lnTo>
                      <a:pt x="1" y="1749"/>
                    </a:lnTo>
                    <a:lnTo>
                      <a:pt x="1" y="1747"/>
                    </a:lnTo>
                    <a:lnTo>
                      <a:pt x="0" y="1746"/>
                    </a:lnTo>
                    <a:lnTo>
                      <a:pt x="1" y="1745"/>
                    </a:lnTo>
                    <a:lnTo>
                      <a:pt x="1" y="1744"/>
                    </a:lnTo>
                    <a:lnTo>
                      <a:pt x="3" y="1743"/>
                    </a:lnTo>
                    <a:lnTo>
                      <a:pt x="4" y="1743"/>
                    </a:lnTo>
                    <a:lnTo>
                      <a:pt x="6" y="1743"/>
                    </a:lnTo>
                    <a:lnTo>
                      <a:pt x="7" y="1744"/>
                    </a:lnTo>
                    <a:lnTo>
                      <a:pt x="7" y="1745"/>
                    </a:lnTo>
                    <a:lnTo>
                      <a:pt x="9" y="1746"/>
                    </a:lnTo>
                    <a:close/>
                    <a:moveTo>
                      <a:pt x="9" y="1760"/>
                    </a:moveTo>
                    <a:lnTo>
                      <a:pt x="9" y="1760"/>
                    </a:lnTo>
                    <a:lnTo>
                      <a:pt x="7" y="1762"/>
                    </a:lnTo>
                    <a:lnTo>
                      <a:pt x="7" y="1763"/>
                    </a:lnTo>
                    <a:lnTo>
                      <a:pt x="6" y="1764"/>
                    </a:lnTo>
                    <a:lnTo>
                      <a:pt x="4" y="1764"/>
                    </a:lnTo>
                    <a:lnTo>
                      <a:pt x="3" y="1764"/>
                    </a:lnTo>
                    <a:lnTo>
                      <a:pt x="1" y="1763"/>
                    </a:lnTo>
                    <a:lnTo>
                      <a:pt x="1" y="1762"/>
                    </a:lnTo>
                    <a:lnTo>
                      <a:pt x="0" y="1760"/>
                    </a:lnTo>
                    <a:lnTo>
                      <a:pt x="1" y="1759"/>
                    </a:lnTo>
                    <a:lnTo>
                      <a:pt x="1" y="1758"/>
                    </a:lnTo>
                    <a:lnTo>
                      <a:pt x="3" y="1757"/>
                    </a:lnTo>
                    <a:lnTo>
                      <a:pt x="4" y="1757"/>
                    </a:lnTo>
                    <a:lnTo>
                      <a:pt x="6" y="1757"/>
                    </a:lnTo>
                    <a:lnTo>
                      <a:pt x="7" y="1758"/>
                    </a:lnTo>
                    <a:lnTo>
                      <a:pt x="7" y="1759"/>
                    </a:lnTo>
                    <a:lnTo>
                      <a:pt x="9" y="1760"/>
                    </a:lnTo>
                    <a:close/>
                    <a:moveTo>
                      <a:pt x="9" y="1776"/>
                    </a:moveTo>
                    <a:lnTo>
                      <a:pt x="9" y="1776"/>
                    </a:lnTo>
                    <a:lnTo>
                      <a:pt x="7" y="1777"/>
                    </a:lnTo>
                    <a:lnTo>
                      <a:pt x="7" y="1778"/>
                    </a:lnTo>
                    <a:lnTo>
                      <a:pt x="6" y="1780"/>
                    </a:lnTo>
                    <a:lnTo>
                      <a:pt x="4" y="1780"/>
                    </a:lnTo>
                    <a:lnTo>
                      <a:pt x="3" y="1780"/>
                    </a:lnTo>
                    <a:lnTo>
                      <a:pt x="1" y="1778"/>
                    </a:lnTo>
                    <a:lnTo>
                      <a:pt x="1" y="1777"/>
                    </a:lnTo>
                    <a:lnTo>
                      <a:pt x="0" y="1776"/>
                    </a:lnTo>
                    <a:lnTo>
                      <a:pt x="1" y="1775"/>
                    </a:lnTo>
                    <a:lnTo>
                      <a:pt x="1" y="1774"/>
                    </a:lnTo>
                    <a:lnTo>
                      <a:pt x="3" y="1772"/>
                    </a:lnTo>
                    <a:lnTo>
                      <a:pt x="4" y="1772"/>
                    </a:lnTo>
                    <a:lnTo>
                      <a:pt x="6" y="1772"/>
                    </a:lnTo>
                    <a:lnTo>
                      <a:pt x="7" y="1774"/>
                    </a:lnTo>
                    <a:lnTo>
                      <a:pt x="7" y="1775"/>
                    </a:lnTo>
                    <a:lnTo>
                      <a:pt x="9" y="1776"/>
                    </a:lnTo>
                    <a:close/>
                    <a:moveTo>
                      <a:pt x="9" y="1790"/>
                    </a:moveTo>
                    <a:lnTo>
                      <a:pt x="9" y="1790"/>
                    </a:lnTo>
                    <a:lnTo>
                      <a:pt x="7" y="1793"/>
                    </a:lnTo>
                    <a:lnTo>
                      <a:pt x="7" y="1794"/>
                    </a:lnTo>
                    <a:lnTo>
                      <a:pt x="6" y="1794"/>
                    </a:lnTo>
                    <a:lnTo>
                      <a:pt x="4" y="1795"/>
                    </a:lnTo>
                    <a:lnTo>
                      <a:pt x="3" y="1794"/>
                    </a:lnTo>
                    <a:lnTo>
                      <a:pt x="1" y="1794"/>
                    </a:lnTo>
                    <a:lnTo>
                      <a:pt x="1" y="1793"/>
                    </a:lnTo>
                    <a:lnTo>
                      <a:pt x="0" y="1790"/>
                    </a:lnTo>
                    <a:lnTo>
                      <a:pt x="1" y="1789"/>
                    </a:lnTo>
                    <a:lnTo>
                      <a:pt x="1" y="1788"/>
                    </a:lnTo>
                    <a:lnTo>
                      <a:pt x="3" y="1787"/>
                    </a:lnTo>
                    <a:lnTo>
                      <a:pt x="4" y="1787"/>
                    </a:lnTo>
                    <a:lnTo>
                      <a:pt x="6" y="1787"/>
                    </a:lnTo>
                    <a:lnTo>
                      <a:pt x="7" y="1788"/>
                    </a:lnTo>
                    <a:lnTo>
                      <a:pt x="7" y="1789"/>
                    </a:lnTo>
                    <a:lnTo>
                      <a:pt x="9" y="1790"/>
                    </a:lnTo>
                    <a:close/>
                    <a:moveTo>
                      <a:pt x="9" y="1806"/>
                    </a:moveTo>
                    <a:lnTo>
                      <a:pt x="9" y="1806"/>
                    </a:lnTo>
                    <a:lnTo>
                      <a:pt x="7" y="1807"/>
                    </a:lnTo>
                    <a:lnTo>
                      <a:pt x="7" y="1808"/>
                    </a:lnTo>
                    <a:lnTo>
                      <a:pt x="6" y="1809"/>
                    </a:lnTo>
                    <a:lnTo>
                      <a:pt x="4" y="1809"/>
                    </a:lnTo>
                    <a:lnTo>
                      <a:pt x="3" y="1809"/>
                    </a:lnTo>
                    <a:lnTo>
                      <a:pt x="1" y="1808"/>
                    </a:lnTo>
                    <a:lnTo>
                      <a:pt x="1" y="1807"/>
                    </a:lnTo>
                    <a:lnTo>
                      <a:pt x="0" y="1806"/>
                    </a:lnTo>
                    <a:lnTo>
                      <a:pt x="1" y="1805"/>
                    </a:lnTo>
                    <a:lnTo>
                      <a:pt x="1" y="1803"/>
                    </a:lnTo>
                    <a:lnTo>
                      <a:pt x="3" y="1802"/>
                    </a:lnTo>
                    <a:lnTo>
                      <a:pt x="4" y="1802"/>
                    </a:lnTo>
                    <a:lnTo>
                      <a:pt x="6" y="1802"/>
                    </a:lnTo>
                    <a:lnTo>
                      <a:pt x="7" y="1803"/>
                    </a:lnTo>
                    <a:lnTo>
                      <a:pt x="7" y="1805"/>
                    </a:lnTo>
                    <a:lnTo>
                      <a:pt x="9" y="1806"/>
                    </a:lnTo>
                    <a:close/>
                    <a:moveTo>
                      <a:pt x="9" y="1820"/>
                    </a:moveTo>
                    <a:lnTo>
                      <a:pt x="9" y="1820"/>
                    </a:lnTo>
                    <a:lnTo>
                      <a:pt x="7" y="1822"/>
                    </a:lnTo>
                    <a:lnTo>
                      <a:pt x="7" y="1824"/>
                    </a:lnTo>
                    <a:lnTo>
                      <a:pt x="6" y="1824"/>
                    </a:lnTo>
                    <a:lnTo>
                      <a:pt x="4" y="1825"/>
                    </a:lnTo>
                    <a:lnTo>
                      <a:pt x="3" y="1824"/>
                    </a:lnTo>
                    <a:lnTo>
                      <a:pt x="1" y="1824"/>
                    </a:lnTo>
                    <a:lnTo>
                      <a:pt x="1" y="1822"/>
                    </a:lnTo>
                    <a:lnTo>
                      <a:pt x="0" y="1820"/>
                    </a:lnTo>
                    <a:lnTo>
                      <a:pt x="1" y="1819"/>
                    </a:lnTo>
                    <a:lnTo>
                      <a:pt x="1" y="1818"/>
                    </a:lnTo>
                    <a:lnTo>
                      <a:pt x="3" y="1818"/>
                    </a:lnTo>
                    <a:lnTo>
                      <a:pt x="4" y="1816"/>
                    </a:lnTo>
                    <a:lnTo>
                      <a:pt x="6" y="1818"/>
                    </a:lnTo>
                    <a:lnTo>
                      <a:pt x="7" y="1818"/>
                    </a:lnTo>
                    <a:lnTo>
                      <a:pt x="7" y="1819"/>
                    </a:lnTo>
                    <a:lnTo>
                      <a:pt x="9" y="1820"/>
                    </a:lnTo>
                    <a:close/>
                    <a:moveTo>
                      <a:pt x="9" y="1835"/>
                    </a:moveTo>
                    <a:lnTo>
                      <a:pt x="9" y="1835"/>
                    </a:lnTo>
                    <a:lnTo>
                      <a:pt x="7" y="1837"/>
                    </a:lnTo>
                    <a:lnTo>
                      <a:pt x="7" y="1838"/>
                    </a:lnTo>
                    <a:lnTo>
                      <a:pt x="6" y="1839"/>
                    </a:lnTo>
                    <a:lnTo>
                      <a:pt x="4" y="1839"/>
                    </a:lnTo>
                    <a:lnTo>
                      <a:pt x="3" y="1839"/>
                    </a:lnTo>
                    <a:lnTo>
                      <a:pt x="1" y="1838"/>
                    </a:lnTo>
                    <a:lnTo>
                      <a:pt x="1" y="1837"/>
                    </a:lnTo>
                    <a:lnTo>
                      <a:pt x="0" y="1835"/>
                    </a:lnTo>
                    <a:lnTo>
                      <a:pt x="1" y="1834"/>
                    </a:lnTo>
                    <a:lnTo>
                      <a:pt x="1" y="1833"/>
                    </a:lnTo>
                    <a:lnTo>
                      <a:pt x="3" y="1832"/>
                    </a:lnTo>
                    <a:lnTo>
                      <a:pt x="4" y="1832"/>
                    </a:lnTo>
                    <a:lnTo>
                      <a:pt x="6" y="1832"/>
                    </a:lnTo>
                    <a:lnTo>
                      <a:pt x="7" y="1833"/>
                    </a:lnTo>
                    <a:lnTo>
                      <a:pt x="7" y="1834"/>
                    </a:lnTo>
                    <a:lnTo>
                      <a:pt x="9" y="1835"/>
                    </a:lnTo>
                    <a:close/>
                    <a:moveTo>
                      <a:pt x="9" y="1850"/>
                    </a:moveTo>
                    <a:lnTo>
                      <a:pt x="9" y="1850"/>
                    </a:lnTo>
                    <a:lnTo>
                      <a:pt x="7" y="1852"/>
                    </a:lnTo>
                    <a:lnTo>
                      <a:pt x="7" y="1853"/>
                    </a:lnTo>
                    <a:lnTo>
                      <a:pt x="6" y="1853"/>
                    </a:lnTo>
                    <a:lnTo>
                      <a:pt x="4" y="1855"/>
                    </a:lnTo>
                    <a:lnTo>
                      <a:pt x="3" y="1853"/>
                    </a:lnTo>
                    <a:lnTo>
                      <a:pt x="1" y="1853"/>
                    </a:lnTo>
                    <a:lnTo>
                      <a:pt x="1" y="1852"/>
                    </a:lnTo>
                    <a:lnTo>
                      <a:pt x="0" y="1850"/>
                    </a:lnTo>
                    <a:lnTo>
                      <a:pt x="1" y="1849"/>
                    </a:lnTo>
                    <a:lnTo>
                      <a:pt x="1" y="1847"/>
                    </a:lnTo>
                    <a:lnTo>
                      <a:pt x="3" y="1847"/>
                    </a:lnTo>
                    <a:lnTo>
                      <a:pt x="4" y="1846"/>
                    </a:lnTo>
                    <a:lnTo>
                      <a:pt x="6" y="1847"/>
                    </a:lnTo>
                    <a:lnTo>
                      <a:pt x="7" y="1847"/>
                    </a:lnTo>
                    <a:lnTo>
                      <a:pt x="7" y="1849"/>
                    </a:lnTo>
                    <a:lnTo>
                      <a:pt x="9" y="1850"/>
                    </a:lnTo>
                    <a:close/>
                    <a:moveTo>
                      <a:pt x="9" y="1865"/>
                    </a:moveTo>
                    <a:lnTo>
                      <a:pt x="9" y="1865"/>
                    </a:lnTo>
                    <a:lnTo>
                      <a:pt x="7" y="1866"/>
                    </a:lnTo>
                    <a:lnTo>
                      <a:pt x="7" y="1868"/>
                    </a:lnTo>
                    <a:lnTo>
                      <a:pt x="6" y="1869"/>
                    </a:lnTo>
                    <a:lnTo>
                      <a:pt x="4" y="1869"/>
                    </a:lnTo>
                    <a:lnTo>
                      <a:pt x="3" y="1869"/>
                    </a:lnTo>
                    <a:lnTo>
                      <a:pt x="1" y="1868"/>
                    </a:lnTo>
                    <a:lnTo>
                      <a:pt x="1" y="1866"/>
                    </a:lnTo>
                    <a:lnTo>
                      <a:pt x="0" y="1865"/>
                    </a:lnTo>
                    <a:lnTo>
                      <a:pt x="1" y="1864"/>
                    </a:lnTo>
                    <a:lnTo>
                      <a:pt x="1" y="1863"/>
                    </a:lnTo>
                    <a:lnTo>
                      <a:pt x="3" y="1862"/>
                    </a:lnTo>
                    <a:lnTo>
                      <a:pt x="4" y="1862"/>
                    </a:lnTo>
                    <a:lnTo>
                      <a:pt x="6" y="1862"/>
                    </a:lnTo>
                    <a:lnTo>
                      <a:pt x="7" y="1863"/>
                    </a:lnTo>
                    <a:lnTo>
                      <a:pt x="7" y="1864"/>
                    </a:lnTo>
                    <a:lnTo>
                      <a:pt x="9" y="1865"/>
                    </a:lnTo>
                    <a:close/>
                    <a:moveTo>
                      <a:pt x="9" y="1880"/>
                    </a:moveTo>
                    <a:lnTo>
                      <a:pt x="9" y="1880"/>
                    </a:lnTo>
                    <a:lnTo>
                      <a:pt x="7" y="1882"/>
                    </a:lnTo>
                    <a:lnTo>
                      <a:pt x="7" y="1883"/>
                    </a:lnTo>
                    <a:lnTo>
                      <a:pt x="6" y="1883"/>
                    </a:lnTo>
                    <a:lnTo>
                      <a:pt x="4" y="1884"/>
                    </a:lnTo>
                    <a:lnTo>
                      <a:pt x="3" y="1883"/>
                    </a:lnTo>
                    <a:lnTo>
                      <a:pt x="1" y="1883"/>
                    </a:lnTo>
                    <a:lnTo>
                      <a:pt x="1" y="1882"/>
                    </a:lnTo>
                    <a:lnTo>
                      <a:pt x="0" y="1880"/>
                    </a:lnTo>
                    <a:lnTo>
                      <a:pt x="1" y="1878"/>
                    </a:lnTo>
                    <a:lnTo>
                      <a:pt x="1" y="1877"/>
                    </a:lnTo>
                    <a:lnTo>
                      <a:pt x="3" y="1877"/>
                    </a:lnTo>
                    <a:lnTo>
                      <a:pt x="4" y="1876"/>
                    </a:lnTo>
                    <a:lnTo>
                      <a:pt x="6" y="1877"/>
                    </a:lnTo>
                    <a:lnTo>
                      <a:pt x="7" y="1877"/>
                    </a:lnTo>
                    <a:lnTo>
                      <a:pt x="7" y="1878"/>
                    </a:lnTo>
                    <a:lnTo>
                      <a:pt x="9" y="1880"/>
                    </a:lnTo>
                    <a:close/>
                    <a:moveTo>
                      <a:pt x="9" y="1895"/>
                    </a:moveTo>
                    <a:lnTo>
                      <a:pt x="9" y="1895"/>
                    </a:lnTo>
                    <a:lnTo>
                      <a:pt x="7" y="1896"/>
                    </a:lnTo>
                    <a:lnTo>
                      <a:pt x="7" y="1897"/>
                    </a:lnTo>
                    <a:lnTo>
                      <a:pt x="6" y="1899"/>
                    </a:lnTo>
                    <a:lnTo>
                      <a:pt x="4" y="1899"/>
                    </a:lnTo>
                    <a:lnTo>
                      <a:pt x="3" y="1899"/>
                    </a:lnTo>
                    <a:lnTo>
                      <a:pt x="1" y="1897"/>
                    </a:lnTo>
                    <a:lnTo>
                      <a:pt x="1" y="1896"/>
                    </a:lnTo>
                    <a:lnTo>
                      <a:pt x="0" y="1895"/>
                    </a:lnTo>
                    <a:lnTo>
                      <a:pt x="1" y="1894"/>
                    </a:lnTo>
                    <a:lnTo>
                      <a:pt x="1" y="1893"/>
                    </a:lnTo>
                    <a:lnTo>
                      <a:pt x="3" y="1891"/>
                    </a:lnTo>
                    <a:lnTo>
                      <a:pt x="4" y="1891"/>
                    </a:lnTo>
                    <a:lnTo>
                      <a:pt x="6" y="1891"/>
                    </a:lnTo>
                    <a:lnTo>
                      <a:pt x="7" y="1893"/>
                    </a:lnTo>
                    <a:lnTo>
                      <a:pt x="7" y="1894"/>
                    </a:lnTo>
                    <a:lnTo>
                      <a:pt x="9" y="1895"/>
                    </a:lnTo>
                    <a:close/>
                    <a:moveTo>
                      <a:pt x="9" y="1909"/>
                    </a:moveTo>
                    <a:lnTo>
                      <a:pt x="9" y="1909"/>
                    </a:lnTo>
                    <a:lnTo>
                      <a:pt x="7" y="1912"/>
                    </a:lnTo>
                    <a:lnTo>
                      <a:pt x="7" y="1913"/>
                    </a:lnTo>
                    <a:lnTo>
                      <a:pt x="6" y="1913"/>
                    </a:lnTo>
                    <a:lnTo>
                      <a:pt x="4" y="1914"/>
                    </a:lnTo>
                    <a:lnTo>
                      <a:pt x="3" y="1913"/>
                    </a:lnTo>
                    <a:lnTo>
                      <a:pt x="1" y="1913"/>
                    </a:lnTo>
                    <a:lnTo>
                      <a:pt x="1" y="1912"/>
                    </a:lnTo>
                    <a:lnTo>
                      <a:pt x="0" y="1909"/>
                    </a:lnTo>
                    <a:lnTo>
                      <a:pt x="1" y="1908"/>
                    </a:lnTo>
                    <a:lnTo>
                      <a:pt x="1" y="1907"/>
                    </a:lnTo>
                    <a:lnTo>
                      <a:pt x="3" y="1907"/>
                    </a:lnTo>
                    <a:lnTo>
                      <a:pt x="4" y="1906"/>
                    </a:lnTo>
                    <a:lnTo>
                      <a:pt x="6" y="1907"/>
                    </a:lnTo>
                    <a:lnTo>
                      <a:pt x="7" y="1907"/>
                    </a:lnTo>
                    <a:lnTo>
                      <a:pt x="7" y="1908"/>
                    </a:lnTo>
                    <a:lnTo>
                      <a:pt x="9" y="1909"/>
                    </a:lnTo>
                    <a:close/>
                    <a:moveTo>
                      <a:pt x="9" y="1925"/>
                    </a:moveTo>
                    <a:lnTo>
                      <a:pt x="9" y="1925"/>
                    </a:lnTo>
                    <a:lnTo>
                      <a:pt x="7" y="1926"/>
                    </a:lnTo>
                    <a:lnTo>
                      <a:pt x="7" y="1927"/>
                    </a:lnTo>
                    <a:lnTo>
                      <a:pt x="6" y="1928"/>
                    </a:lnTo>
                    <a:lnTo>
                      <a:pt x="4" y="1928"/>
                    </a:lnTo>
                    <a:lnTo>
                      <a:pt x="3" y="1928"/>
                    </a:lnTo>
                    <a:lnTo>
                      <a:pt x="1" y="1927"/>
                    </a:lnTo>
                    <a:lnTo>
                      <a:pt x="1" y="1926"/>
                    </a:lnTo>
                    <a:lnTo>
                      <a:pt x="0" y="1925"/>
                    </a:lnTo>
                    <a:lnTo>
                      <a:pt x="1" y="1924"/>
                    </a:lnTo>
                    <a:lnTo>
                      <a:pt x="1" y="1922"/>
                    </a:lnTo>
                    <a:lnTo>
                      <a:pt x="3" y="1921"/>
                    </a:lnTo>
                    <a:lnTo>
                      <a:pt x="4" y="1921"/>
                    </a:lnTo>
                    <a:lnTo>
                      <a:pt x="6" y="1921"/>
                    </a:lnTo>
                    <a:lnTo>
                      <a:pt x="7" y="1922"/>
                    </a:lnTo>
                    <a:lnTo>
                      <a:pt x="7" y="1924"/>
                    </a:lnTo>
                    <a:lnTo>
                      <a:pt x="9" y="1925"/>
                    </a:lnTo>
                    <a:close/>
                    <a:moveTo>
                      <a:pt x="9" y="1939"/>
                    </a:moveTo>
                    <a:lnTo>
                      <a:pt x="9" y="1939"/>
                    </a:lnTo>
                    <a:lnTo>
                      <a:pt x="7" y="1941"/>
                    </a:lnTo>
                    <a:lnTo>
                      <a:pt x="7" y="1943"/>
                    </a:lnTo>
                    <a:lnTo>
                      <a:pt x="6" y="1943"/>
                    </a:lnTo>
                    <a:lnTo>
                      <a:pt x="4" y="1944"/>
                    </a:lnTo>
                    <a:lnTo>
                      <a:pt x="3" y="1943"/>
                    </a:lnTo>
                    <a:lnTo>
                      <a:pt x="1" y="1943"/>
                    </a:lnTo>
                    <a:lnTo>
                      <a:pt x="1" y="1941"/>
                    </a:lnTo>
                    <a:lnTo>
                      <a:pt x="0" y="1939"/>
                    </a:lnTo>
                    <a:lnTo>
                      <a:pt x="1" y="1938"/>
                    </a:lnTo>
                    <a:lnTo>
                      <a:pt x="1" y="1937"/>
                    </a:lnTo>
                    <a:lnTo>
                      <a:pt x="3" y="1937"/>
                    </a:lnTo>
                    <a:lnTo>
                      <a:pt x="4" y="1935"/>
                    </a:lnTo>
                    <a:lnTo>
                      <a:pt x="6" y="1937"/>
                    </a:lnTo>
                    <a:lnTo>
                      <a:pt x="7" y="1937"/>
                    </a:lnTo>
                    <a:lnTo>
                      <a:pt x="7" y="1938"/>
                    </a:lnTo>
                    <a:lnTo>
                      <a:pt x="9" y="1939"/>
                    </a:lnTo>
                    <a:close/>
                    <a:moveTo>
                      <a:pt x="9" y="1955"/>
                    </a:moveTo>
                    <a:lnTo>
                      <a:pt x="9" y="1955"/>
                    </a:lnTo>
                    <a:lnTo>
                      <a:pt x="7" y="1956"/>
                    </a:lnTo>
                    <a:lnTo>
                      <a:pt x="7" y="1957"/>
                    </a:lnTo>
                    <a:lnTo>
                      <a:pt x="6" y="1958"/>
                    </a:lnTo>
                    <a:lnTo>
                      <a:pt x="4" y="1958"/>
                    </a:lnTo>
                    <a:lnTo>
                      <a:pt x="3" y="1958"/>
                    </a:lnTo>
                    <a:lnTo>
                      <a:pt x="1" y="1957"/>
                    </a:lnTo>
                    <a:lnTo>
                      <a:pt x="1" y="1956"/>
                    </a:lnTo>
                    <a:lnTo>
                      <a:pt x="0" y="1955"/>
                    </a:lnTo>
                    <a:lnTo>
                      <a:pt x="1" y="1953"/>
                    </a:lnTo>
                    <a:lnTo>
                      <a:pt x="1" y="1952"/>
                    </a:lnTo>
                    <a:lnTo>
                      <a:pt x="3" y="1951"/>
                    </a:lnTo>
                    <a:lnTo>
                      <a:pt x="4" y="1951"/>
                    </a:lnTo>
                    <a:lnTo>
                      <a:pt x="6" y="1951"/>
                    </a:lnTo>
                    <a:lnTo>
                      <a:pt x="7" y="1952"/>
                    </a:lnTo>
                    <a:lnTo>
                      <a:pt x="7" y="1953"/>
                    </a:lnTo>
                    <a:lnTo>
                      <a:pt x="9" y="1955"/>
                    </a:lnTo>
                    <a:close/>
                    <a:moveTo>
                      <a:pt x="9" y="1969"/>
                    </a:moveTo>
                    <a:lnTo>
                      <a:pt x="9" y="1969"/>
                    </a:lnTo>
                    <a:lnTo>
                      <a:pt x="7" y="1971"/>
                    </a:lnTo>
                    <a:lnTo>
                      <a:pt x="7" y="1972"/>
                    </a:lnTo>
                    <a:lnTo>
                      <a:pt x="6" y="1972"/>
                    </a:lnTo>
                    <a:lnTo>
                      <a:pt x="4" y="1974"/>
                    </a:lnTo>
                    <a:lnTo>
                      <a:pt x="3" y="1972"/>
                    </a:lnTo>
                    <a:lnTo>
                      <a:pt x="1" y="1972"/>
                    </a:lnTo>
                    <a:lnTo>
                      <a:pt x="1" y="1971"/>
                    </a:lnTo>
                    <a:lnTo>
                      <a:pt x="0" y="1969"/>
                    </a:lnTo>
                    <a:lnTo>
                      <a:pt x="1" y="1968"/>
                    </a:lnTo>
                    <a:lnTo>
                      <a:pt x="1" y="1966"/>
                    </a:lnTo>
                    <a:lnTo>
                      <a:pt x="3" y="1966"/>
                    </a:lnTo>
                    <a:lnTo>
                      <a:pt x="4" y="1965"/>
                    </a:lnTo>
                    <a:lnTo>
                      <a:pt x="6" y="1966"/>
                    </a:lnTo>
                    <a:lnTo>
                      <a:pt x="7" y="1966"/>
                    </a:lnTo>
                    <a:lnTo>
                      <a:pt x="7" y="1968"/>
                    </a:lnTo>
                    <a:lnTo>
                      <a:pt x="9" y="1969"/>
                    </a:lnTo>
                    <a:close/>
                    <a:moveTo>
                      <a:pt x="9" y="1984"/>
                    </a:moveTo>
                    <a:lnTo>
                      <a:pt x="9" y="1984"/>
                    </a:lnTo>
                    <a:lnTo>
                      <a:pt x="7" y="1985"/>
                    </a:lnTo>
                    <a:lnTo>
                      <a:pt x="7" y="1987"/>
                    </a:lnTo>
                    <a:lnTo>
                      <a:pt x="6" y="1988"/>
                    </a:lnTo>
                    <a:lnTo>
                      <a:pt x="4" y="1988"/>
                    </a:lnTo>
                    <a:lnTo>
                      <a:pt x="3" y="1988"/>
                    </a:lnTo>
                    <a:lnTo>
                      <a:pt x="1" y="1987"/>
                    </a:lnTo>
                    <a:lnTo>
                      <a:pt x="1" y="1985"/>
                    </a:lnTo>
                    <a:lnTo>
                      <a:pt x="0" y="1984"/>
                    </a:lnTo>
                    <a:lnTo>
                      <a:pt x="1" y="1983"/>
                    </a:lnTo>
                    <a:lnTo>
                      <a:pt x="1" y="1982"/>
                    </a:lnTo>
                    <a:lnTo>
                      <a:pt x="3" y="1981"/>
                    </a:lnTo>
                    <a:lnTo>
                      <a:pt x="4" y="1981"/>
                    </a:lnTo>
                    <a:lnTo>
                      <a:pt x="6" y="1981"/>
                    </a:lnTo>
                    <a:lnTo>
                      <a:pt x="7" y="1982"/>
                    </a:lnTo>
                    <a:lnTo>
                      <a:pt x="7" y="1983"/>
                    </a:lnTo>
                    <a:lnTo>
                      <a:pt x="9" y="1984"/>
                    </a:lnTo>
                    <a:close/>
                    <a:moveTo>
                      <a:pt x="9" y="1999"/>
                    </a:moveTo>
                    <a:lnTo>
                      <a:pt x="9" y="1999"/>
                    </a:lnTo>
                    <a:lnTo>
                      <a:pt x="7" y="2001"/>
                    </a:lnTo>
                    <a:lnTo>
                      <a:pt x="7" y="2002"/>
                    </a:lnTo>
                    <a:lnTo>
                      <a:pt x="6" y="2002"/>
                    </a:lnTo>
                    <a:lnTo>
                      <a:pt x="4" y="2003"/>
                    </a:lnTo>
                    <a:lnTo>
                      <a:pt x="3" y="2002"/>
                    </a:lnTo>
                    <a:lnTo>
                      <a:pt x="1" y="2002"/>
                    </a:lnTo>
                    <a:lnTo>
                      <a:pt x="1" y="2001"/>
                    </a:lnTo>
                    <a:lnTo>
                      <a:pt x="0" y="1999"/>
                    </a:lnTo>
                    <a:lnTo>
                      <a:pt x="1" y="1997"/>
                    </a:lnTo>
                    <a:lnTo>
                      <a:pt x="1" y="1996"/>
                    </a:lnTo>
                    <a:lnTo>
                      <a:pt x="3" y="1996"/>
                    </a:lnTo>
                    <a:lnTo>
                      <a:pt x="4" y="1995"/>
                    </a:lnTo>
                    <a:lnTo>
                      <a:pt x="6" y="1996"/>
                    </a:lnTo>
                    <a:lnTo>
                      <a:pt x="7" y="1996"/>
                    </a:lnTo>
                    <a:lnTo>
                      <a:pt x="7" y="1997"/>
                    </a:lnTo>
                    <a:lnTo>
                      <a:pt x="9" y="1999"/>
                    </a:lnTo>
                    <a:close/>
                    <a:moveTo>
                      <a:pt x="9" y="2014"/>
                    </a:moveTo>
                    <a:lnTo>
                      <a:pt x="9" y="2014"/>
                    </a:lnTo>
                    <a:lnTo>
                      <a:pt x="7" y="2015"/>
                    </a:lnTo>
                    <a:lnTo>
                      <a:pt x="7" y="2016"/>
                    </a:lnTo>
                    <a:lnTo>
                      <a:pt x="6" y="2018"/>
                    </a:lnTo>
                    <a:lnTo>
                      <a:pt x="4" y="2018"/>
                    </a:lnTo>
                    <a:lnTo>
                      <a:pt x="3" y="2018"/>
                    </a:lnTo>
                    <a:lnTo>
                      <a:pt x="1" y="2016"/>
                    </a:lnTo>
                    <a:lnTo>
                      <a:pt x="1" y="2015"/>
                    </a:lnTo>
                    <a:lnTo>
                      <a:pt x="0" y="2014"/>
                    </a:lnTo>
                    <a:lnTo>
                      <a:pt x="1" y="2013"/>
                    </a:lnTo>
                    <a:lnTo>
                      <a:pt x="1" y="2012"/>
                    </a:lnTo>
                    <a:lnTo>
                      <a:pt x="3" y="2010"/>
                    </a:lnTo>
                    <a:lnTo>
                      <a:pt x="4" y="2010"/>
                    </a:lnTo>
                    <a:lnTo>
                      <a:pt x="6" y="2010"/>
                    </a:lnTo>
                    <a:lnTo>
                      <a:pt x="7" y="2012"/>
                    </a:lnTo>
                    <a:lnTo>
                      <a:pt x="7" y="2013"/>
                    </a:lnTo>
                    <a:lnTo>
                      <a:pt x="9" y="2014"/>
                    </a:lnTo>
                    <a:close/>
                    <a:moveTo>
                      <a:pt x="9" y="2028"/>
                    </a:moveTo>
                    <a:lnTo>
                      <a:pt x="9" y="2028"/>
                    </a:lnTo>
                    <a:lnTo>
                      <a:pt x="7" y="2031"/>
                    </a:lnTo>
                    <a:lnTo>
                      <a:pt x="7" y="2032"/>
                    </a:lnTo>
                    <a:lnTo>
                      <a:pt x="6" y="2032"/>
                    </a:lnTo>
                    <a:lnTo>
                      <a:pt x="4" y="2033"/>
                    </a:lnTo>
                    <a:lnTo>
                      <a:pt x="3" y="2032"/>
                    </a:lnTo>
                    <a:lnTo>
                      <a:pt x="1" y="2032"/>
                    </a:lnTo>
                    <a:lnTo>
                      <a:pt x="1" y="2031"/>
                    </a:lnTo>
                    <a:lnTo>
                      <a:pt x="0" y="2028"/>
                    </a:lnTo>
                    <a:lnTo>
                      <a:pt x="1" y="2027"/>
                    </a:lnTo>
                    <a:lnTo>
                      <a:pt x="1" y="2026"/>
                    </a:lnTo>
                    <a:lnTo>
                      <a:pt x="3" y="2026"/>
                    </a:lnTo>
                    <a:lnTo>
                      <a:pt x="4" y="2025"/>
                    </a:lnTo>
                    <a:lnTo>
                      <a:pt x="6" y="2026"/>
                    </a:lnTo>
                    <a:lnTo>
                      <a:pt x="7" y="2026"/>
                    </a:lnTo>
                    <a:lnTo>
                      <a:pt x="7" y="2027"/>
                    </a:lnTo>
                    <a:lnTo>
                      <a:pt x="9" y="2028"/>
                    </a:lnTo>
                    <a:close/>
                    <a:moveTo>
                      <a:pt x="9" y="2044"/>
                    </a:moveTo>
                    <a:lnTo>
                      <a:pt x="9" y="2044"/>
                    </a:lnTo>
                    <a:lnTo>
                      <a:pt x="7" y="2045"/>
                    </a:lnTo>
                    <a:lnTo>
                      <a:pt x="7" y="2046"/>
                    </a:lnTo>
                    <a:lnTo>
                      <a:pt x="6" y="2047"/>
                    </a:lnTo>
                    <a:lnTo>
                      <a:pt x="4" y="2047"/>
                    </a:lnTo>
                    <a:lnTo>
                      <a:pt x="3" y="2047"/>
                    </a:lnTo>
                    <a:lnTo>
                      <a:pt x="1" y="2046"/>
                    </a:lnTo>
                    <a:lnTo>
                      <a:pt x="1" y="2045"/>
                    </a:lnTo>
                    <a:lnTo>
                      <a:pt x="0" y="2044"/>
                    </a:lnTo>
                    <a:lnTo>
                      <a:pt x="1" y="2043"/>
                    </a:lnTo>
                    <a:lnTo>
                      <a:pt x="1" y="2041"/>
                    </a:lnTo>
                    <a:lnTo>
                      <a:pt x="3" y="2040"/>
                    </a:lnTo>
                    <a:lnTo>
                      <a:pt x="4" y="2040"/>
                    </a:lnTo>
                    <a:lnTo>
                      <a:pt x="6" y="2040"/>
                    </a:lnTo>
                    <a:lnTo>
                      <a:pt x="7" y="2041"/>
                    </a:lnTo>
                    <a:lnTo>
                      <a:pt x="7" y="2043"/>
                    </a:lnTo>
                    <a:lnTo>
                      <a:pt x="9" y="2044"/>
                    </a:lnTo>
                    <a:close/>
                    <a:moveTo>
                      <a:pt x="9" y="2058"/>
                    </a:moveTo>
                    <a:lnTo>
                      <a:pt x="9" y="2058"/>
                    </a:lnTo>
                    <a:lnTo>
                      <a:pt x="7" y="2060"/>
                    </a:lnTo>
                    <a:lnTo>
                      <a:pt x="7" y="2062"/>
                    </a:lnTo>
                    <a:lnTo>
                      <a:pt x="6" y="2062"/>
                    </a:lnTo>
                    <a:lnTo>
                      <a:pt x="4" y="2063"/>
                    </a:lnTo>
                    <a:lnTo>
                      <a:pt x="3" y="2062"/>
                    </a:lnTo>
                    <a:lnTo>
                      <a:pt x="1" y="2062"/>
                    </a:lnTo>
                    <a:lnTo>
                      <a:pt x="1" y="2060"/>
                    </a:lnTo>
                    <a:lnTo>
                      <a:pt x="0" y="2058"/>
                    </a:lnTo>
                    <a:lnTo>
                      <a:pt x="1" y="2057"/>
                    </a:lnTo>
                    <a:lnTo>
                      <a:pt x="1" y="2056"/>
                    </a:lnTo>
                    <a:lnTo>
                      <a:pt x="3" y="2056"/>
                    </a:lnTo>
                    <a:lnTo>
                      <a:pt x="4" y="2055"/>
                    </a:lnTo>
                    <a:lnTo>
                      <a:pt x="6" y="2056"/>
                    </a:lnTo>
                    <a:lnTo>
                      <a:pt x="7" y="2056"/>
                    </a:lnTo>
                    <a:lnTo>
                      <a:pt x="7" y="2057"/>
                    </a:lnTo>
                    <a:lnTo>
                      <a:pt x="9" y="2058"/>
                    </a:lnTo>
                    <a:close/>
                    <a:moveTo>
                      <a:pt x="9" y="2074"/>
                    </a:moveTo>
                    <a:lnTo>
                      <a:pt x="9" y="2074"/>
                    </a:lnTo>
                    <a:lnTo>
                      <a:pt x="7" y="2075"/>
                    </a:lnTo>
                    <a:lnTo>
                      <a:pt x="7" y="2076"/>
                    </a:lnTo>
                    <a:lnTo>
                      <a:pt x="6" y="2077"/>
                    </a:lnTo>
                    <a:lnTo>
                      <a:pt x="4" y="2077"/>
                    </a:lnTo>
                    <a:lnTo>
                      <a:pt x="3" y="2077"/>
                    </a:lnTo>
                    <a:lnTo>
                      <a:pt x="1" y="2076"/>
                    </a:lnTo>
                    <a:lnTo>
                      <a:pt x="1" y="2075"/>
                    </a:lnTo>
                    <a:lnTo>
                      <a:pt x="0" y="2074"/>
                    </a:lnTo>
                    <a:lnTo>
                      <a:pt x="1" y="2072"/>
                    </a:lnTo>
                    <a:lnTo>
                      <a:pt x="1" y="2071"/>
                    </a:lnTo>
                    <a:lnTo>
                      <a:pt x="3" y="2070"/>
                    </a:lnTo>
                    <a:lnTo>
                      <a:pt x="4" y="2070"/>
                    </a:lnTo>
                    <a:lnTo>
                      <a:pt x="6" y="2070"/>
                    </a:lnTo>
                    <a:lnTo>
                      <a:pt x="7" y="2071"/>
                    </a:lnTo>
                    <a:lnTo>
                      <a:pt x="7" y="2072"/>
                    </a:lnTo>
                    <a:lnTo>
                      <a:pt x="9" y="2074"/>
                    </a:lnTo>
                    <a:close/>
                    <a:moveTo>
                      <a:pt x="9" y="2088"/>
                    </a:moveTo>
                    <a:lnTo>
                      <a:pt x="9" y="2089"/>
                    </a:lnTo>
                    <a:lnTo>
                      <a:pt x="7" y="2090"/>
                    </a:lnTo>
                    <a:lnTo>
                      <a:pt x="7" y="2091"/>
                    </a:lnTo>
                    <a:lnTo>
                      <a:pt x="6" y="2091"/>
                    </a:lnTo>
                    <a:lnTo>
                      <a:pt x="4" y="2093"/>
                    </a:lnTo>
                    <a:lnTo>
                      <a:pt x="3" y="2091"/>
                    </a:lnTo>
                    <a:lnTo>
                      <a:pt x="1" y="2091"/>
                    </a:lnTo>
                    <a:lnTo>
                      <a:pt x="1" y="2090"/>
                    </a:lnTo>
                    <a:lnTo>
                      <a:pt x="0" y="2089"/>
                    </a:lnTo>
                    <a:lnTo>
                      <a:pt x="0" y="2088"/>
                    </a:lnTo>
                    <a:lnTo>
                      <a:pt x="1" y="2087"/>
                    </a:lnTo>
                    <a:lnTo>
                      <a:pt x="1" y="2085"/>
                    </a:lnTo>
                    <a:lnTo>
                      <a:pt x="3" y="2085"/>
                    </a:lnTo>
                    <a:lnTo>
                      <a:pt x="4" y="2084"/>
                    </a:lnTo>
                    <a:lnTo>
                      <a:pt x="6" y="2085"/>
                    </a:lnTo>
                    <a:lnTo>
                      <a:pt x="7" y="2085"/>
                    </a:lnTo>
                    <a:lnTo>
                      <a:pt x="7" y="2087"/>
                    </a:lnTo>
                    <a:lnTo>
                      <a:pt x="9" y="2088"/>
                    </a:lnTo>
                    <a:close/>
                    <a:moveTo>
                      <a:pt x="9" y="2103"/>
                    </a:moveTo>
                    <a:lnTo>
                      <a:pt x="9" y="2103"/>
                    </a:lnTo>
                    <a:lnTo>
                      <a:pt x="7" y="2105"/>
                    </a:lnTo>
                    <a:lnTo>
                      <a:pt x="7" y="2106"/>
                    </a:lnTo>
                    <a:lnTo>
                      <a:pt x="6" y="2107"/>
                    </a:lnTo>
                    <a:lnTo>
                      <a:pt x="4" y="2107"/>
                    </a:lnTo>
                    <a:lnTo>
                      <a:pt x="3" y="2107"/>
                    </a:lnTo>
                    <a:lnTo>
                      <a:pt x="1" y="2106"/>
                    </a:lnTo>
                    <a:lnTo>
                      <a:pt x="1" y="2105"/>
                    </a:lnTo>
                    <a:lnTo>
                      <a:pt x="0" y="2103"/>
                    </a:lnTo>
                    <a:lnTo>
                      <a:pt x="1" y="2102"/>
                    </a:lnTo>
                    <a:lnTo>
                      <a:pt x="1" y="2101"/>
                    </a:lnTo>
                    <a:lnTo>
                      <a:pt x="3" y="2100"/>
                    </a:lnTo>
                    <a:lnTo>
                      <a:pt x="4" y="2100"/>
                    </a:lnTo>
                    <a:lnTo>
                      <a:pt x="6" y="2100"/>
                    </a:lnTo>
                    <a:lnTo>
                      <a:pt x="7" y="2101"/>
                    </a:lnTo>
                    <a:lnTo>
                      <a:pt x="7" y="2102"/>
                    </a:lnTo>
                    <a:lnTo>
                      <a:pt x="9" y="2103"/>
                    </a:lnTo>
                    <a:close/>
                    <a:moveTo>
                      <a:pt x="9" y="2119"/>
                    </a:moveTo>
                    <a:lnTo>
                      <a:pt x="9" y="2119"/>
                    </a:lnTo>
                    <a:lnTo>
                      <a:pt x="7" y="2120"/>
                    </a:lnTo>
                    <a:lnTo>
                      <a:pt x="7" y="2121"/>
                    </a:lnTo>
                    <a:lnTo>
                      <a:pt x="6" y="2121"/>
                    </a:lnTo>
                    <a:lnTo>
                      <a:pt x="4" y="2122"/>
                    </a:lnTo>
                    <a:lnTo>
                      <a:pt x="3" y="2121"/>
                    </a:lnTo>
                    <a:lnTo>
                      <a:pt x="1" y="2121"/>
                    </a:lnTo>
                    <a:lnTo>
                      <a:pt x="1" y="2120"/>
                    </a:lnTo>
                    <a:lnTo>
                      <a:pt x="0" y="2119"/>
                    </a:lnTo>
                    <a:lnTo>
                      <a:pt x="1" y="2116"/>
                    </a:lnTo>
                    <a:lnTo>
                      <a:pt x="1" y="2115"/>
                    </a:lnTo>
                    <a:lnTo>
                      <a:pt x="3" y="2115"/>
                    </a:lnTo>
                    <a:lnTo>
                      <a:pt x="4" y="2114"/>
                    </a:lnTo>
                    <a:lnTo>
                      <a:pt x="6" y="2115"/>
                    </a:lnTo>
                    <a:lnTo>
                      <a:pt x="7" y="2115"/>
                    </a:lnTo>
                    <a:lnTo>
                      <a:pt x="7" y="2116"/>
                    </a:lnTo>
                    <a:lnTo>
                      <a:pt x="9" y="2119"/>
                    </a:lnTo>
                    <a:close/>
                    <a:moveTo>
                      <a:pt x="9" y="2133"/>
                    </a:moveTo>
                    <a:lnTo>
                      <a:pt x="9" y="2133"/>
                    </a:lnTo>
                    <a:lnTo>
                      <a:pt x="7" y="2134"/>
                    </a:lnTo>
                    <a:lnTo>
                      <a:pt x="7" y="2135"/>
                    </a:lnTo>
                    <a:lnTo>
                      <a:pt x="6" y="2137"/>
                    </a:lnTo>
                    <a:lnTo>
                      <a:pt x="4" y="2137"/>
                    </a:lnTo>
                    <a:lnTo>
                      <a:pt x="3" y="2137"/>
                    </a:lnTo>
                    <a:lnTo>
                      <a:pt x="1" y="2135"/>
                    </a:lnTo>
                    <a:lnTo>
                      <a:pt x="1" y="2134"/>
                    </a:lnTo>
                    <a:lnTo>
                      <a:pt x="0" y="2133"/>
                    </a:lnTo>
                    <a:lnTo>
                      <a:pt x="1" y="2132"/>
                    </a:lnTo>
                    <a:lnTo>
                      <a:pt x="1" y="2131"/>
                    </a:lnTo>
                    <a:lnTo>
                      <a:pt x="3" y="2130"/>
                    </a:lnTo>
                    <a:lnTo>
                      <a:pt x="4" y="2130"/>
                    </a:lnTo>
                    <a:lnTo>
                      <a:pt x="6" y="2130"/>
                    </a:lnTo>
                    <a:lnTo>
                      <a:pt x="7" y="2131"/>
                    </a:lnTo>
                    <a:lnTo>
                      <a:pt x="7" y="2132"/>
                    </a:lnTo>
                    <a:lnTo>
                      <a:pt x="9" y="2133"/>
                    </a:lnTo>
                    <a:close/>
                    <a:moveTo>
                      <a:pt x="9" y="2149"/>
                    </a:moveTo>
                    <a:lnTo>
                      <a:pt x="9" y="2149"/>
                    </a:lnTo>
                    <a:lnTo>
                      <a:pt x="7" y="2150"/>
                    </a:lnTo>
                    <a:lnTo>
                      <a:pt x="7" y="2151"/>
                    </a:lnTo>
                    <a:lnTo>
                      <a:pt x="6" y="2151"/>
                    </a:lnTo>
                    <a:lnTo>
                      <a:pt x="4" y="2152"/>
                    </a:lnTo>
                    <a:lnTo>
                      <a:pt x="3" y="2151"/>
                    </a:lnTo>
                    <a:lnTo>
                      <a:pt x="1" y="2151"/>
                    </a:lnTo>
                    <a:lnTo>
                      <a:pt x="1" y="2150"/>
                    </a:lnTo>
                    <a:lnTo>
                      <a:pt x="0" y="2149"/>
                    </a:lnTo>
                    <a:lnTo>
                      <a:pt x="1" y="2146"/>
                    </a:lnTo>
                    <a:lnTo>
                      <a:pt x="1" y="2145"/>
                    </a:lnTo>
                    <a:lnTo>
                      <a:pt x="3" y="2145"/>
                    </a:lnTo>
                    <a:lnTo>
                      <a:pt x="4" y="2144"/>
                    </a:lnTo>
                    <a:lnTo>
                      <a:pt x="6" y="2145"/>
                    </a:lnTo>
                    <a:lnTo>
                      <a:pt x="7" y="2145"/>
                    </a:lnTo>
                    <a:lnTo>
                      <a:pt x="7" y="2146"/>
                    </a:lnTo>
                    <a:lnTo>
                      <a:pt x="9" y="2149"/>
                    </a:lnTo>
                    <a:close/>
                    <a:moveTo>
                      <a:pt x="9" y="2163"/>
                    </a:moveTo>
                    <a:lnTo>
                      <a:pt x="9" y="2163"/>
                    </a:lnTo>
                    <a:lnTo>
                      <a:pt x="7" y="2164"/>
                    </a:lnTo>
                    <a:lnTo>
                      <a:pt x="7" y="2165"/>
                    </a:lnTo>
                    <a:lnTo>
                      <a:pt x="6" y="2166"/>
                    </a:lnTo>
                    <a:lnTo>
                      <a:pt x="4" y="2166"/>
                    </a:lnTo>
                    <a:lnTo>
                      <a:pt x="3" y="2166"/>
                    </a:lnTo>
                    <a:lnTo>
                      <a:pt x="1" y="2165"/>
                    </a:lnTo>
                    <a:lnTo>
                      <a:pt x="1" y="2164"/>
                    </a:lnTo>
                    <a:lnTo>
                      <a:pt x="0" y="2163"/>
                    </a:lnTo>
                    <a:lnTo>
                      <a:pt x="1" y="2162"/>
                    </a:lnTo>
                    <a:lnTo>
                      <a:pt x="1" y="2160"/>
                    </a:lnTo>
                    <a:lnTo>
                      <a:pt x="3" y="2159"/>
                    </a:lnTo>
                    <a:lnTo>
                      <a:pt x="4" y="2159"/>
                    </a:lnTo>
                    <a:lnTo>
                      <a:pt x="6" y="2159"/>
                    </a:lnTo>
                    <a:lnTo>
                      <a:pt x="7" y="2160"/>
                    </a:lnTo>
                    <a:lnTo>
                      <a:pt x="7" y="2162"/>
                    </a:lnTo>
                    <a:lnTo>
                      <a:pt x="9" y="2163"/>
                    </a:lnTo>
                    <a:close/>
                    <a:moveTo>
                      <a:pt x="9" y="2178"/>
                    </a:moveTo>
                    <a:lnTo>
                      <a:pt x="9" y="2178"/>
                    </a:lnTo>
                    <a:lnTo>
                      <a:pt x="7" y="2180"/>
                    </a:lnTo>
                    <a:lnTo>
                      <a:pt x="7" y="2181"/>
                    </a:lnTo>
                    <a:lnTo>
                      <a:pt x="6" y="2181"/>
                    </a:lnTo>
                    <a:lnTo>
                      <a:pt x="4" y="2182"/>
                    </a:lnTo>
                    <a:lnTo>
                      <a:pt x="3" y="2181"/>
                    </a:lnTo>
                    <a:lnTo>
                      <a:pt x="1" y="2181"/>
                    </a:lnTo>
                    <a:lnTo>
                      <a:pt x="1" y="2180"/>
                    </a:lnTo>
                    <a:lnTo>
                      <a:pt x="0" y="2178"/>
                    </a:lnTo>
                    <a:lnTo>
                      <a:pt x="1" y="2176"/>
                    </a:lnTo>
                    <a:lnTo>
                      <a:pt x="1" y="2175"/>
                    </a:lnTo>
                    <a:lnTo>
                      <a:pt x="3" y="2175"/>
                    </a:lnTo>
                    <a:lnTo>
                      <a:pt x="4" y="2174"/>
                    </a:lnTo>
                    <a:lnTo>
                      <a:pt x="6" y="2175"/>
                    </a:lnTo>
                    <a:lnTo>
                      <a:pt x="7" y="2175"/>
                    </a:lnTo>
                    <a:lnTo>
                      <a:pt x="7" y="2176"/>
                    </a:lnTo>
                    <a:lnTo>
                      <a:pt x="9" y="2178"/>
                    </a:lnTo>
                    <a:close/>
                    <a:moveTo>
                      <a:pt x="9" y="2193"/>
                    </a:moveTo>
                    <a:lnTo>
                      <a:pt x="9" y="2193"/>
                    </a:lnTo>
                    <a:lnTo>
                      <a:pt x="7" y="2194"/>
                    </a:lnTo>
                    <a:lnTo>
                      <a:pt x="7" y="2195"/>
                    </a:lnTo>
                    <a:lnTo>
                      <a:pt x="6" y="2196"/>
                    </a:lnTo>
                    <a:lnTo>
                      <a:pt x="4" y="2196"/>
                    </a:lnTo>
                    <a:lnTo>
                      <a:pt x="3" y="2196"/>
                    </a:lnTo>
                    <a:lnTo>
                      <a:pt x="1" y="2195"/>
                    </a:lnTo>
                    <a:lnTo>
                      <a:pt x="1" y="2194"/>
                    </a:lnTo>
                    <a:lnTo>
                      <a:pt x="0" y="2193"/>
                    </a:lnTo>
                    <a:lnTo>
                      <a:pt x="1" y="2191"/>
                    </a:lnTo>
                    <a:lnTo>
                      <a:pt x="1" y="2190"/>
                    </a:lnTo>
                    <a:lnTo>
                      <a:pt x="3" y="2189"/>
                    </a:lnTo>
                    <a:lnTo>
                      <a:pt x="4" y="2189"/>
                    </a:lnTo>
                    <a:lnTo>
                      <a:pt x="6" y="2189"/>
                    </a:lnTo>
                    <a:lnTo>
                      <a:pt x="7" y="2190"/>
                    </a:lnTo>
                    <a:lnTo>
                      <a:pt x="7" y="2191"/>
                    </a:lnTo>
                    <a:lnTo>
                      <a:pt x="9" y="2193"/>
                    </a:lnTo>
                    <a:close/>
                    <a:moveTo>
                      <a:pt x="9" y="2208"/>
                    </a:moveTo>
                    <a:lnTo>
                      <a:pt x="9" y="2208"/>
                    </a:lnTo>
                    <a:lnTo>
                      <a:pt x="7" y="2209"/>
                    </a:lnTo>
                    <a:lnTo>
                      <a:pt x="7" y="2210"/>
                    </a:lnTo>
                    <a:lnTo>
                      <a:pt x="6" y="2210"/>
                    </a:lnTo>
                    <a:lnTo>
                      <a:pt x="4" y="2212"/>
                    </a:lnTo>
                    <a:lnTo>
                      <a:pt x="3" y="2210"/>
                    </a:lnTo>
                    <a:lnTo>
                      <a:pt x="1" y="2210"/>
                    </a:lnTo>
                    <a:lnTo>
                      <a:pt x="1" y="2209"/>
                    </a:lnTo>
                    <a:lnTo>
                      <a:pt x="0" y="2208"/>
                    </a:lnTo>
                    <a:lnTo>
                      <a:pt x="1" y="2206"/>
                    </a:lnTo>
                    <a:lnTo>
                      <a:pt x="1" y="2205"/>
                    </a:lnTo>
                    <a:lnTo>
                      <a:pt x="3" y="2205"/>
                    </a:lnTo>
                    <a:lnTo>
                      <a:pt x="4" y="2203"/>
                    </a:lnTo>
                    <a:lnTo>
                      <a:pt x="6" y="2205"/>
                    </a:lnTo>
                    <a:lnTo>
                      <a:pt x="7" y="2205"/>
                    </a:lnTo>
                    <a:lnTo>
                      <a:pt x="7" y="2206"/>
                    </a:lnTo>
                    <a:lnTo>
                      <a:pt x="9" y="2208"/>
                    </a:lnTo>
                    <a:close/>
                    <a:moveTo>
                      <a:pt x="9" y="2222"/>
                    </a:moveTo>
                    <a:lnTo>
                      <a:pt x="9" y="2222"/>
                    </a:lnTo>
                    <a:lnTo>
                      <a:pt x="7" y="2224"/>
                    </a:lnTo>
                    <a:lnTo>
                      <a:pt x="7" y="2225"/>
                    </a:lnTo>
                    <a:lnTo>
                      <a:pt x="6" y="2226"/>
                    </a:lnTo>
                    <a:lnTo>
                      <a:pt x="4" y="2226"/>
                    </a:lnTo>
                    <a:lnTo>
                      <a:pt x="3" y="2226"/>
                    </a:lnTo>
                    <a:lnTo>
                      <a:pt x="1" y="2225"/>
                    </a:lnTo>
                    <a:lnTo>
                      <a:pt x="1" y="2224"/>
                    </a:lnTo>
                    <a:lnTo>
                      <a:pt x="0" y="2222"/>
                    </a:lnTo>
                    <a:lnTo>
                      <a:pt x="1" y="2221"/>
                    </a:lnTo>
                    <a:lnTo>
                      <a:pt x="1" y="2220"/>
                    </a:lnTo>
                    <a:lnTo>
                      <a:pt x="3" y="2219"/>
                    </a:lnTo>
                    <a:lnTo>
                      <a:pt x="4" y="2219"/>
                    </a:lnTo>
                    <a:lnTo>
                      <a:pt x="6" y="2219"/>
                    </a:lnTo>
                    <a:lnTo>
                      <a:pt x="7" y="2220"/>
                    </a:lnTo>
                    <a:lnTo>
                      <a:pt x="7" y="2221"/>
                    </a:lnTo>
                    <a:lnTo>
                      <a:pt x="9" y="2222"/>
                    </a:lnTo>
                    <a:close/>
                    <a:moveTo>
                      <a:pt x="9" y="2238"/>
                    </a:moveTo>
                    <a:lnTo>
                      <a:pt x="9" y="2238"/>
                    </a:lnTo>
                    <a:lnTo>
                      <a:pt x="7" y="2239"/>
                    </a:lnTo>
                    <a:lnTo>
                      <a:pt x="7" y="2240"/>
                    </a:lnTo>
                    <a:lnTo>
                      <a:pt x="6" y="2240"/>
                    </a:lnTo>
                    <a:lnTo>
                      <a:pt x="4" y="2241"/>
                    </a:lnTo>
                    <a:lnTo>
                      <a:pt x="3" y="2240"/>
                    </a:lnTo>
                    <a:lnTo>
                      <a:pt x="1" y="2240"/>
                    </a:lnTo>
                    <a:lnTo>
                      <a:pt x="1" y="2239"/>
                    </a:lnTo>
                    <a:lnTo>
                      <a:pt x="0" y="2238"/>
                    </a:lnTo>
                    <a:lnTo>
                      <a:pt x="1" y="2235"/>
                    </a:lnTo>
                    <a:lnTo>
                      <a:pt x="1" y="2234"/>
                    </a:lnTo>
                    <a:lnTo>
                      <a:pt x="3" y="2234"/>
                    </a:lnTo>
                    <a:lnTo>
                      <a:pt x="4" y="2233"/>
                    </a:lnTo>
                    <a:lnTo>
                      <a:pt x="6" y="2234"/>
                    </a:lnTo>
                    <a:lnTo>
                      <a:pt x="7" y="2234"/>
                    </a:lnTo>
                    <a:lnTo>
                      <a:pt x="7" y="2235"/>
                    </a:lnTo>
                    <a:lnTo>
                      <a:pt x="9" y="2238"/>
                    </a:lnTo>
                    <a:close/>
                    <a:moveTo>
                      <a:pt x="9" y="2252"/>
                    </a:moveTo>
                    <a:lnTo>
                      <a:pt x="9" y="2252"/>
                    </a:lnTo>
                    <a:lnTo>
                      <a:pt x="7" y="2253"/>
                    </a:lnTo>
                    <a:lnTo>
                      <a:pt x="7" y="2255"/>
                    </a:lnTo>
                    <a:lnTo>
                      <a:pt x="6" y="2256"/>
                    </a:lnTo>
                    <a:lnTo>
                      <a:pt x="4" y="2256"/>
                    </a:lnTo>
                    <a:lnTo>
                      <a:pt x="3" y="2256"/>
                    </a:lnTo>
                    <a:lnTo>
                      <a:pt x="1" y="2255"/>
                    </a:lnTo>
                    <a:lnTo>
                      <a:pt x="1" y="2253"/>
                    </a:lnTo>
                    <a:lnTo>
                      <a:pt x="0" y="2252"/>
                    </a:lnTo>
                    <a:lnTo>
                      <a:pt x="1" y="2251"/>
                    </a:lnTo>
                    <a:lnTo>
                      <a:pt x="1" y="2250"/>
                    </a:lnTo>
                    <a:lnTo>
                      <a:pt x="3" y="2249"/>
                    </a:lnTo>
                    <a:lnTo>
                      <a:pt x="4" y="2249"/>
                    </a:lnTo>
                    <a:lnTo>
                      <a:pt x="6" y="2249"/>
                    </a:lnTo>
                    <a:lnTo>
                      <a:pt x="7" y="2250"/>
                    </a:lnTo>
                    <a:lnTo>
                      <a:pt x="7" y="2251"/>
                    </a:lnTo>
                    <a:lnTo>
                      <a:pt x="9" y="2252"/>
                    </a:lnTo>
                    <a:close/>
                    <a:moveTo>
                      <a:pt x="9" y="2268"/>
                    </a:moveTo>
                    <a:lnTo>
                      <a:pt x="9" y="2268"/>
                    </a:lnTo>
                    <a:lnTo>
                      <a:pt x="7" y="2269"/>
                    </a:lnTo>
                    <a:lnTo>
                      <a:pt x="7" y="2270"/>
                    </a:lnTo>
                    <a:lnTo>
                      <a:pt x="6" y="2270"/>
                    </a:lnTo>
                    <a:lnTo>
                      <a:pt x="4" y="2271"/>
                    </a:lnTo>
                    <a:lnTo>
                      <a:pt x="3" y="2270"/>
                    </a:lnTo>
                    <a:lnTo>
                      <a:pt x="1" y="2270"/>
                    </a:lnTo>
                    <a:lnTo>
                      <a:pt x="1" y="2269"/>
                    </a:lnTo>
                    <a:lnTo>
                      <a:pt x="0" y="2268"/>
                    </a:lnTo>
                    <a:lnTo>
                      <a:pt x="1" y="2265"/>
                    </a:lnTo>
                    <a:lnTo>
                      <a:pt x="1" y="2264"/>
                    </a:lnTo>
                    <a:lnTo>
                      <a:pt x="3" y="2264"/>
                    </a:lnTo>
                    <a:lnTo>
                      <a:pt x="4" y="2263"/>
                    </a:lnTo>
                    <a:lnTo>
                      <a:pt x="6" y="2264"/>
                    </a:lnTo>
                    <a:lnTo>
                      <a:pt x="7" y="2264"/>
                    </a:lnTo>
                    <a:lnTo>
                      <a:pt x="7" y="2265"/>
                    </a:lnTo>
                    <a:lnTo>
                      <a:pt x="9" y="2268"/>
                    </a:lnTo>
                    <a:close/>
                    <a:moveTo>
                      <a:pt x="9" y="2282"/>
                    </a:moveTo>
                    <a:lnTo>
                      <a:pt x="9" y="2282"/>
                    </a:lnTo>
                    <a:lnTo>
                      <a:pt x="7" y="2283"/>
                    </a:lnTo>
                    <a:lnTo>
                      <a:pt x="7" y="2284"/>
                    </a:lnTo>
                    <a:lnTo>
                      <a:pt x="6" y="2285"/>
                    </a:lnTo>
                    <a:lnTo>
                      <a:pt x="4" y="2285"/>
                    </a:lnTo>
                    <a:lnTo>
                      <a:pt x="3" y="2285"/>
                    </a:lnTo>
                    <a:lnTo>
                      <a:pt x="1" y="2284"/>
                    </a:lnTo>
                    <a:lnTo>
                      <a:pt x="1" y="2283"/>
                    </a:lnTo>
                    <a:lnTo>
                      <a:pt x="0" y="2282"/>
                    </a:lnTo>
                    <a:lnTo>
                      <a:pt x="1" y="2281"/>
                    </a:lnTo>
                    <a:lnTo>
                      <a:pt x="1" y="2279"/>
                    </a:lnTo>
                    <a:lnTo>
                      <a:pt x="3" y="2278"/>
                    </a:lnTo>
                    <a:lnTo>
                      <a:pt x="4" y="2278"/>
                    </a:lnTo>
                    <a:lnTo>
                      <a:pt x="6" y="2278"/>
                    </a:lnTo>
                    <a:lnTo>
                      <a:pt x="7" y="2279"/>
                    </a:lnTo>
                    <a:lnTo>
                      <a:pt x="7" y="2281"/>
                    </a:lnTo>
                    <a:lnTo>
                      <a:pt x="9" y="2282"/>
                    </a:lnTo>
                    <a:close/>
                    <a:moveTo>
                      <a:pt x="9" y="2297"/>
                    </a:moveTo>
                    <a:lnTo>
                      <a:pt x="9" y="2297"/>
                    </a:lnTo>
                    <a:lnTo>
                      <a:pt x="7" y="2299"/>
                    </a:lnTo>
                    <a:lnTo>
                      <a:pt x="7" y="2300"/>
                    </a:lnTo>
                    <a:lnTo>
                      <a:pt x="6" y="2300"/>
                    </a:lnTo>
                    <a:lnTo>
                      <a:pt x="4" y="2301"/>
                    </a:lnTo>
                    <a:lnTo>
                      <a:pt x="3" y="2300"/>
                    </a:lnTo>
                    <a:lnTo>
                      <a:pt x="1" y="2300"/>
                    </a:lnTo>
                    <a:lnTo>
                      <a:pt x="1" y="2299"/>
                    </a:lnTo>
                    <a:lnTo>
                      <a:pt x="0" y="2297"/>
                    </a:lnTo>
                    <a:lnTo>
                      <a:pt x="1" y="2295"/>
                    </a:lnTo>
                    <a:lnTo>
                      <a:pt x="1" y="2294"/>
                    </a:lnTo>
                    <a:lnTo>
                      <a:pt x="3" y="2294"/>
                    </a:lnTo>
                    <a:lnTo>
                      <a:pt x="4" y="2293"/>
                    </a:lnTo>
                    <a:lnTo>
                      <a:pt x="6" y="2294"/>
                    </a:lnTo>
                    <a:lnTo>
                      <a:pt x="7" y="2294"/>
                    </a:lnTo>
                    <a:lnTo>
                      <a:pt x="7" y="2295"/>
                    </a:lnTo>
                    <a:lnTo>
                      <a:pt x="9" y="2297"/>
                    </a:lnTo>
                    <a:close/>
                    <a:moveTo>
                      <a:pt x="9" y="2312"/>
                    </a:moveTo>
                    <a:lnTo>
                      <a:pt x="9" y="2312"/>
                    </a:lnTo>
                    <a:lnTo>
                      <a:pt x="7" y="2313"/>
                    </a:lnTo>
                    <a:lnTo>
                      <a:pt x="7" y="2314"/>
                    </a:lnTo>
                    <a:lnTo>
                      <a:pt x="6" y="2315"/>
                    </a:lnTo>
                    <a:lnTo>
                      <a:pt x="4" y="2315"/>
                    </a:lnTo>
                    <a:lnTo>
                      <a:pt x="3" y="2315"/>
                    </a:lnTo>
                    <a:lnTo>
                      <a:pt x="1" y="2314"/>
                    </a:lnTo>
                    <a:lnTo>
                      <a:pt x="1" y="2313"/>
                    </a:lnTo>
                    <a:lnTo>
                      <a:pt x="0" y="2312"/>
                    </a:lnTo>
                    <a:lnTo>
                      <a:pt x="1" y="2310"/>
                    </a:lnTo>
                    <a:lnTo>
                      <a:pt x="1" y="2309"/>
                    </a:lnTo>
                    <a:lnTo>
                      <a:pt x="3" y="2308"/>
                    </a:lnTo>
                    <a:lnTo>
                      <a:pt x="4" y="2308"/>
                    </a:lnTo>
                    <a:lnTo>
                      <a:pt x="6" y="2308"/>
                    </a:lnTo>
                    <a:lnTo>
                      <a:pt x="7" y="2309"/>
                    </a:lnTo>
                    <a:lnTo>
                      <a:pt x="7" y="2310"/>
                    </a:lnTo>
                    <a:lnTo>
                      <a:pt x="9" y="2312"/>
                    </a:lnTo>
                    <a:close/>
                    <a:moveTo>
                      <a:pt x="9" y="2327"/>
                    </a:moveTo>
                    <a:lnTo>
                      <a:pt x="9" y="2327"/>
                    </a:lnTo>
                    <a:lnTo>
                      <a:pt x="7" y="2328"/>
                    </a:lnTo>
                    <a:lnTo>
                      <a:pt x="7" y="2329"/>
                    </a:lnTo>
                    <a:lnTo>
                      <a:pt x="6" y="2329"/>
                    </a:lnTo>
                    <a:lnTo>
                      <a:pt x="4" y="2331"/>
                    </a:lnTo>
                    <a:lnTo>
                      <a:pt x="3" y="2329"/>
                    </a:lnTo>
                    <a:lnTo>
                      <a:pt x="1" y="2329"/>
                    </a:lnTo>
                    <a:lnTo>
                      <a:pt x="1" y="2328"/>
                    </a:lnTo>
                    <a:lnTo>
                      <a:pt x="0" y="2327"/>
                    </a:lnTo>
                    <a:lnTo>
                      <a:pt x="1" y="2325"/>
                    </a:lnTo>
                    <a:lnTo>
                      <a:pt x="1" y="2324"/>
                    </a:lnTo>
                    <a:lnTo>
                      <a:pt x="3" y="2324"/>
                    </a:lnTo>
                    <a:lnTo>
                      <a:pt x="4" y="2322"/>
                    </a:lnTo>
                    <a:lnTo>
                      <a:pt x="6" y="2324"/>
                    </a:lnTo>
                    <a:lnTo>
                      <a:pt x="7" y="2324"/>
                    </a:lnTo>
                    <a:lnTo>
                      <a:pt x="7" y="2325"/>
                    </a:lnTo>
                    <a:lnTo>
                      <a:pt x="9" y="2327"/>
                    </a:lnTo>
                    <a:close/>
                    <a:moveTo>
                      <a:pt x="9" y="2341"/>
                    </a:moveTo>
                    <a:lnTo>
                      <a:pt x="9" y="2341"/>
                    </a:lnTo>
                    <a:lnTo>
                      <a:pt x="7" y="2343"/>
                    </a:lnTo>
                    <a:lnTo>
                      <a:pt x="7" y="2344"/>
                    </a:lnTo>
                    <a:lnTo>
                      <a:pt x="6" y="2345"/>
                    </a:lnTo>
                    <a:lnTo>
                      <a:pt x="4" y="2345"/>
                    </a:lnTo>
                    <a:lnTo>
                      <a:pt x="3" y="2345"/>
                    </a:lnTo>
                    <a:lnTo>
                      <a:pt x="1" y="2344"/>
                    </a:lnTo>
                    <a:lnTo>
                      <a:pt x="1" y="2343"/>
                    </a:lnTo>
                    <a:lnTo>
                      <a:pt x="0" y="2341"/>
                    </a:lnTo>
                    <a:lnTo>
                      <a:pt x="1" y="2340"/>
                    </a:lnTo>
                    <a:lnTo>
                      <a:pt x="1" y="2339"/>
                    </a:lnTo>
                    <a:lnTo>
                      <a:pt x="3" y="2338"/>
                    </a:lnTo>
                    <a:lnTo>
                      <a:pt x="4" y="2338"/>
                    </a:lnTo>
                    <a:lnTo>
                      <a:pt x="6" y="2338"/>
                    </a:lnTo>
                    <a:lnTo>
                      <a:pt x="7" y="2339"/>
                    </a:lnTo>
                    <a:lnTo>
                      <a:pt x="7" y="2340"/>
                    </a:lnTo>
                    <a:lnTo>
                      <a:pt x="9" y="2341"/>
                    </a:lnTo>
                    <a:close/>
                    <a:moveTo>
                      <a:pt x="9" y="2357"/>
                    </a:moveTo>
                    <a:lnTo>
                      <a:pt x="9" y="2357"/>
                    </a:lnTo>
                    <a:lnTo>
                      <a:pt x="7" y="2358"/>
                    </a:lnTo>
                    <a:lnTo>
                      <a:pt x="7" y="2359"/>
                    </a:lnTo>
                    <a:lnTo>
                      <a:pt x="6" y="2359"/>
                    </a:lnTo>
                    <a:lnTo>
                      <a:pt x="4" y="2360"/>
                    </a:lnTo>
                    <a:lnTo>
                      <a:pt x="3" y="2359"/>
                    </a:lnTo>
                    <a:lnTo>
                      <a:pt x="1" y="2359"/>
                    </a:lnTo>
                    <a:lnTo>
                      <a:pt x="1" y="2358"/>
                    </a:lnTo>
                    <a:lnTo>
                      <a:pt x="0" y="2357"/>
                    </a:lnTo>
                    <a:lnTo>
                      <a:pt x="1" y="2354"/>
                    </a:lnTo>
                    <a:lnTo>
                      <a:pt x="1" y="2353"/>
                    </a:lnTo>
                    <a:lnTo>
                      <a:pt x="3" y="2353"/>
                    </a:lnTo>
                    <a:lnTo>
                      <a:pt x="4" y="2352"/>
                    </a:lnTo>
                    <a:lnTo>
                      <a:pt x="6" y="2353"/>
                    </a:lnTo>
                    <a:lnTo>
                      <a:pt x="7" y="2353"/>
                    </a:lnTo>
                    <a:lnTo>
                      <a:pt x="7" y="2354"/>
                    </a:lnTo>
                    <a:lnTo>
                      <a:pt x="9" y="2357"/>
                    </a:lnTo>
                    <a:close/>
                    <a:moveTo>
                      <a:pt x="9" y="2371"/>
                    </a:moveTo>
                    <a:lnTo>
                      <a:pt x="9" y="2371"/>
                    </a:lnTo>
                    <a:lnTo>
                      <a:pt x="7" y="2372"/>
                    </a:lnTo>
                    <a:lnTo>
                      <a:pt x="7" y="2374"/>
                    </a:lnTo>
                    <a:lnTo>
                      <a:pt x="6" y="2375"/>
                    </a:lnTo>
                    <a:lnTo>
                      <a:pt x="4" y="2375"/>
                    </a:lnTo>
                    <a:lnTo>
                      <a:pt x="3" y="2375"/>
                    </a:lnTo>
                    <a:lnTo>
                      <a:pt x="1" y="2374"/>
                    </a:lnTo>
                    <a:lnTo>
                      <a:pt x="1" y="2372"/>
                    </a:lnTo>
                    <a:lnTo>
                      <a:pt x="0" y="2371"/>
                    </a:lnTo>
                    <a:lnTo>
                      <a:pt x="1" y="2370"/>
                    </a:lnTo>
                    <a:lnTo>
                      <a:pt x="1" y="2369"/>
                    </a:lnTo>
                    <a:lnTo>
                      <a:pt x="3" y="2368"/>
                    </a:lnTo>
                    <a:lnTo>
                      <a:pt x="4" y="2368"/>
                    </a:lnTo>
                    <a:lnTo>
                      <a:pt x="6" y="2368"/>
                    </a:lnTo>
                    <a:lnTo>
                      <a:pt x="7" y="2369"/>
                    </a:lnTo>
                    <a:lnTo>
                      <a:pt x="7" y="2370"/>
                    </a:lnTo>
                    <a:lnTo>
                      <a:pt x="9" y="2371"/>
                    </a:lnTo>
                    <a:close/>
                    <a:moveTo>
                      <a:pt x="9" y="2387"/>
                    </a:moveTo>
                    <a:lnTo>
                      <a:pt x="9" y="2387"/>
                    </a:lnTo>
                    <a:lnTo>
                      <a:pt x="7" y="2388"/>
                    </a:lnTo>
                    <a:lnTo>
                      <a:pt x="7" y="2389"/>
                    </a:lnTo>
                    <a:lnTo>
                      <a:pt x="6" y="2390"/>
                    </a:lnTo>
                    <a:lnTo>
                      <a:pt x="4" y="2390"/>
                    </a:lnTo>
                    <a:lnTo>
                      <a:pt x="3" y="2390"/>
                    </a:lnTo>
                    <a:lnTo>
                      <a:pt x="1" y="2389"/>
                    </a:lnTo>
                    <a:lnTo>
                      <a:pt x="1" y="2388"/>
                    </a:lnTo>
                    <a:lnTo>
                      <a:pt x="0" y="2387"/>
                    </a:lnTo>
                    <a:lnTo>
                      <a:pt x="1" y="2384"/>
                    </a:lnTo>
                    <a:lnTo>
                      <a:pt x="1" y="2383"/>
                    </a:lnTo>
                    <a:lnTo>
                      <a:pt x="3" y="2383"/>
                    </a:lnTo>
                    <a:lnTo>
                      <a:pt x="4" y="2383"/>
                    </a:lnTo>
                    <a:lnTo>
                      <a:pt x="6" y="2383"/>
                    </a:lnTo>
                    <a:lnTo>
                      <a:pt x="7" y="2383"/>
                    </a:lnTo>
                    <a:lnTo>
                      <a:pt x="7" y="2384"/>
                    </a:lnTo>
                    <a:lnTo>
                      <a:pt x="9" y="2387"/>
                    </a:lnTo>
                    <a:close/>
                    <a:moveTo>
                      <a:pt x="9" y="2401"/>
                    </a:moveTo>
                    <a:lnTo>
                      <a:pt x="9" y="2401"/>
                    </a:lnTo>
                    <a:lnTo>
                      <a:pt x="7" y="2402"/>
                    </a:lnTo>
                    <a:lnTo>
                      <a:pt x="7" y="2403"/>
                    </a:lnTo>
                    <a:lnTo>
                      <a:pt x="6" y="2404"/>
                    </a:lnTo>
                    <a:lnTo>
                      <a:pt x="4" y="2404"/>
                    </a:lnTo>
                    <a:lnTo>
                      <a:pt x="3" y="2404"/>
                    </a:lnTo>
                    <a:lnTo>
                      <a:pt x="1" y="2403"/>
                    </a:lnTo>
                    <a:lnTo>
                      <a:pt x="1" y="2402"/>
                    </a:lnTo>
                    <a:lnTo>
                      <a:pt x="0" y="2401"/>
                    </a:lnTo>
                    <a:lnTo>
                      <a:pt x="1" y="2400"/>
                    </a:lnTo>
                    <a:lnTo>
                      <a:pt x="1" y="2399"/>
                    </a:lnTo>
                    <a:lnTo>
                      <a:pt x="3" y="2397"/>
                    </a:lnTo>
                    <a:lnTo>
                      <a:pt x="4" y="2397"/>
                    </a:lnTo>
                    <a:lnTo>
                      <a:pt x="6" y="2397"/>
                    </a:lnTo>
                    <a:lnTo>
                      <a:pt x="7" y="2399"/>
                    </a:lnTo>
                    <a:lnTo>
                      <a:pt x="7" y="2400"/>
                    </a:lnTo>
                    <a:lnTo>
                      <a:pt x="9" y="2401"/>
                    </a:lnTo>
                    <a:close/>
                    <a:moveTo>
                      <a:pt x="9" y="2416"/>
                    </a:moveTo>
                    <a:lnTo>
                      <a:pt x="9" y="2416"/>
                    </a:lnTo>
                    <a:lnTo>
                      <a:pt x="7" y="2418"/>
                    </a:lnTo>
                    <a:lnTo>
                      <a:pt x="7" y="2419"/>
                    </a:lnTo>
                    <a:lnTo>
                      <a:pt x="6" y="2420"/>
                    </a:lnTo>
                    <a:lnTo>
                      <a:pt x="4" y="2420"/>
                    </a:lnTo>
                    <a:lnTo>
                      <a:pt x="3" y="2420"/>
                    </a:lnTo>
                    <a:lnTo>
                      <a:pt x="1" y="2419"/>
                    </a:lnTo>
                    <a:lnTo>
                      <a:pt x="1" y="2418"/>
                    </a:lnTo>
                    <a:lnTo>
                      <a:pt x="0" y="2416"/>
                    </a:lnTo>
                    <a:lnTo>
                      <a:pt x="1" y="2414"/>
                    </a:lnTo>
                    <a:lnTo>
                      <a:pt x="1" y="2413"/>
                    </a:lnTo>
                    <a:lnTo>
                      <a:pt x="3" y="2413"/>
                    </a:lnTo>
                    <a:lnTo>
                      <a:pt x="4" y="2413"/>
                    </a:lnTo>
                    <a:lnTo>
                      <a:pt x="6" y="2413"/>
                    </a:lnTo>
                    <a:lnTo>
                      <a:pt x="7" y="2413"/>
                    </a:lnTo>
                    <a:lnTo>
                      <a:pt x="7" y="2414"/>
                    </a:lnTo>
                    <a:lnTo>
                      <a:pt x="9" y="2416"/>
                    </a:lnTo>
                    <a:close/>
                    <a:moveTo>
                      <a:pt x="9" y="2431"/>
                    </a:moveTo>
                    <a:lnTo>
                      <a:pt x="9" y="2431"/>
                    </a:lnTo>
                    <a:lnTo>
                      <a:pt x="7" y="2432"/>
                    </a:lnTo>
                    <a:lnTo>
                      <a:pt x="7" y="2433"/>
                    </a:lnTo>
                    <a:lnTo>
                      <a:pt x="6" y="2434"/>
                    </a:lnTo>
                    <a:lnTo>
                      <a:pt x="4" y="2434"/>
                    </a:lnTo>
                    <a:lnTo>
                      <a:pt x="3" y="2434"/>
                    </a:lnTo>
                    <a:lnTo>
                      <a:pt x="1" y="2433"/>
                    </a:lnTo>
                    <a:lnTo>
                      <a:pt x="1" y="2432"/>
                    </a:lnTo>
                    <a:lnTo>
                      <a:pt x="0" y="2431"/>
                    </a:lnTo>
                    <a:lnTo>
                      <a:pt x="1" y="2429"/>
                    </a:lnTo>
                    <a:lnTo>
                      <a:pt x="1" y="2428"/>
                    </a:lnTo>
                    <a:lnTo>
                      <a:pt x="3" y="2427"/>
                    </a:lnTo>
                    <a:lnTo>
                      <a:pt x="4" y="2427"/>
                    </a:lnTo>
                    <a:lnTo>
                      <a:pt x="6" y="2427"/>
                    </a:lnTo>
                    <a:lnTo>
                      <a:pt x="7" y="2428"/>
                    </a:lnTo>
                    <a:lnTo>
                      <a:pt x="7" y="2429"/>
                    </a:lnTo>
                    <a:lnTo>
                      <a:pt x="9" y="2431"/>
                    </a:lnTo>
                    <a:close/>
                    <a:moveTo>
                      <a:pt x="9" y="2446"/>
                    </a:moveTo>
                    <a:lnTo>
                      <a:pt x="9" y="2446"/>
                    </a:lnTo>
                    <a:lnTo>
                      <a:pt x="7" y="2447"/>
                    </a:lnTo>
                    <a:lnTo>
                      <a:pt x="7" y="2449"/>
                    </a:lnTo>
                    <a:lnTo>
                      <a:pt x="6" y="2450"/>
                    </a:lnTo>
                    <a:lnTo>
                      <a:pt x="4" y="2450"/>
                    </a:lnTo>
                    <a:lnTo>
                      <a:pt x="3" y="2450"/>
                    </a:lnTo>
                    <a:lnTo>
                      <a:pt x="1" y="2449"/>
                    </a:lnTo>
                    <a:lnTo>
                      <a:pt x="1" y="2447"/>
                    </a:lnTo>
                    <a:lnTo>
                      <a:pt x="0" y="2446"/>
                    </a:lnTo>
                    <a:lnTo>
                      <a:pt x="1" y="2444"/>
                    </a:lnTo>
                    <a:lnTo>
                      <a:pt x="1" y="2443"/>
                    </a:lnTo>
                    <a:lnTo>
                      <a:pt x="3" y="2443"/>
                    </a:lnTo>
                    <a:lnTo>
                      <a:pt x="4" y="2443"/>
                    </a:lnTo>
                    <a:lnTo>
                      <a:pt x="6" y="2443"/>
                    </a:lnTo>
                    <a:lnTo>
                      <a:pt x="7" y="2443"/>
                    </a:lnTo>
                    <a:lnTo>
                      <a:pt x="7" y="2444"/>
                    </a:lnTo>
                    <a:lnTo>
                      <a:pt x="9" y="2446"/>
                    </a:lnTo>
                    <a:close/>
                    <a:moveTo>
                      <a:pt x="9" y="2460"/>
                    </a:moveTo>
                    <a:lnTo>
                      <a:pt x="9" y="2460"/>
                    </a:lnTo>
                    <a:lnTo>
                      <a:pt x="7" y="2462"/>
                    </a:lnTo>
                    <a:lnTo>
                      <a:pt x="7" y="2463"/>
                    </a:lnTo>
                    <a:lnTo>
                      <a:pt x="6" y="2464"/>
                    </a:lnTo>
                    <a:lnTo>
                      <a:pt x="4" y="2464"/>
                    </a:lnTo>
                    <a:lnTo>
                      <a:pt x="3" y="2464"/>
                    </a:lnTo>
                    <a:lnTo>
                      <a:pt x="1" y="2463"/>
                    </a:lnTo>
                    <a:lnTo>
                      <a:pt x="1" y="2462"/>
                    </a:lnTo>
                    <a:lnTo>
                      <a:pt x="0" y="2460"/>
                    </a:lnTo>
                    <a:lnTo>
                      <a:pt x="1" y="2459"/>
                    </a:lnTo>
                    <a:lnTo>
                      <a:pt x="1" y="2458"/>
                    </a:lnTo>
                    <a:lnTo>
                      <a:pt x="3" y="2457"/>
                    </a:lnTo>
                    <a:lnTo>
                      <a:pt x="4" y="2457"/>
                    </a:lnTo>
                    <a:lnTo>
                      <a:pt x="6" y="2457"/>
                    </a:lnTo>
                    <a:lnTo>
                      <a:pt x="7" y="2458"/>
                    </a:lnTo>
                    <a:lnTo>
                      <a:pt x="7" y="2459"/>
                    </a:lnTo>
                    <a:lnTo>
                      <a:pt x="9" y="2460"/>
                    </a:lnTo>
                    <a:close/>
                    <a:moveTo>
                      <a:pt x="9" y="2476"/>
                    </a:moveTo>
                    <a:lnTo>
                      <a:pt x="9" y="2476"/>
                    </a:lnTo>
                    <a:lnTo>
                      <a:pt x="7" y="2477"/>
                    </a:lnTo>
                    <a:lnTo>
                      <a:pt x="7" y="2478"/>
                    </a:lnTo>
                    <a:lnTo>
                      <a:pt x="6" y="2479"/>
                    </a:lnTo>
                    <a:lnTo>
                      <a:pt x="4" y="2479"/>
                    </a:lnTo>
                    <a:lnTo>
                      <a:pt x="3" y="2479"/>
                    </a:lnTo>
                    <a:lnTo>
                      <a:pt x="1" y="2478"/>
                    </a:lnTo>
                    <a:lnTo>
                      <a:pt x="1" y="2477"/>
                    </a:lnTo>
                    <a:lnTo>
                      <a:pt x="0" y="2476"/>
                    </a:lnTo>
                    <a:lnTo>
                      <a:pt x="1" y="2474"/>
                    </a:lnTo>
                    <a:lnTo>
                      <a:pt x="1" y="2472"/>
                    </a:lnTo>
                    <a:lnTo>
                      <a:pt x="3" y="2472"/>
                    </a:lnTo>
                    <a:lnTo>
                      <a:pt x="4" y="2472"/>
                    </a:lnTo>
                    <a:lnTo>
                      <a:pt x="6" y="2472"/>
                    </a:lnTo>
                    <a:lnTo>
                      <a:pt x="7" y="2472"/>
                    </a:lnTo>
                    <a:lnTo>
                      <a:pt x="7" y="2474"/>
                    </a:lnTo>
                    <a:lnTo>
                      <a:pt x="9" y="2476"/>
                    </a:lnTo>
                    <a:close/>
                    <a:moveTo>
                      <a:pt x="9" y="2490"/>
                    </a:moveTo>
                    <a:lnTo>
                      <a:pt x="9" y="2490"/>
                    </a:lnTo>
                    <a:lnTo>
                      <a:pt x="7" y="2491"/>
                    </a:lnTo>
                    <a:lnTo>
                      <a:pt x="7" y="2493"/>
                    </a:lnTo>
                    <a:lnTo>
                      <a:pt x="6" y="2494"/>
                    </a:lnTo>
                    <a:lnTo>
                      <a:pt x="4" y="2494"/>
                    </a:lnTo>
                    <a:lnTo>
                      <a:pt x="3" y="2494"/>
                    </a:lnTo>
                    <a:lnTo>
                      <a:pt x="1" y="2493"/>
                    </a:lnTo>
                    <a:lnTo>
                      <a:pt x="1" y="2491"/>
                    </a:lnTo>
                    <a:lnTo>
                      <a:pt x="0" y="2490"/>
                    </a:lnTo>
                    <a:lnTo>
                      <a:pt x="1" y="2489"/>
                    </a:lnTo>
                    <a:lnTo>
                      <a:pt x="1" y="2488"/>
                    </a:lnTo>
                    <a:lnTo>
                      <a:pt x="3" y="2487"/>
                    </a:lnTo>
                    <a:lnTo>
                      <a:pt x="4" y="2487"/>
                    </a:lnTo>
                    <a:lnTo>
                      <a:pt x="6" y="2487"/>
                    </a:lnTo>
                    <a:lnTo>
                      <a:pt x="7" y="2488"/>
                    </a:lnTo>
                    <a:lnTo>
                      <a:pt x="7" y="2489"/>
                    </a:lnTo>
                    <a:lnTo>
                      <a:pt x="9" y="2490"/>
                    </a:lnTo>
                    <a:close/>
                    <a:moveTo>
                      <a:pt x="9" y="2506"/>
                    </a:moveTo>
                    <a:lnTo>
                      <a:pt x="9" y="2506"/>
                    </a:lnTo>
                    <a:lnTo>
                      <a:pt x="7" y="2507"/>
                    </a:lnTo>
                    <a:lnTo>
                      <a:pt x="7" y="2508"/>
                    </a:lnTo>
                    <a:lnTo>
                      <a:pt x="6" y="2509"/>
                    </a:lnTo>
                    <a:lnTo>
                      <a:pt x="4" y="2509"/>
                    </a:lnTo>
                    <a:lnTo>
                      <a:pt x="3" y="2509"/>
                    </a:lnTo>
                    <a:lnTo>
                      <a:pt x="1" y="2508"/>
                    </a:lnTo>
                    <a:lnTo>
                      <a:pt x="1" y="2507"/>
                    </a:lnTo>
                    <a:lnTo>
                      <a:pt x="0" y="2506"/>
                    </a:lnTo>
                    <a:lnTo>
                      <a:pt x="1" y="2503"/>
                    </a:lnTo>
                    <a:lnTo>
                      <a:pt x="1" y="2502"/>
                    </a:lnTo>
                    <a:lnTo>
                      <a:pt x="3" y="2502"/>
                    </a:lnTo>
                    <a:lnTo>
                      <a:pt x="4" y="2502"/>
                    </a:lnTo>
                    <a:lnTo>
                      <a:pt x="6" y="2502"/>
                    </a:lnTo>
                    <a:lnTo>
                      <a:pt x="7" y="2502"/>
                    </a:lnTo>
                    <a:lnTo>
                      <a:pt x="7" y="2503"/>
                    </a:lnTo>
                    <a:lnTo>
                      <a:pt x="9" y="2506"/>
                    </a:lnTo>
                    <a:close/>
                    <a:moveTo>
                      <a:pt x="9" y="2520"/>
                    </a:moveTo>
                    <a:lnTo>
                      <a:pt x="9" y="2520"/>
                    </a:lnTo>
                    <a:lnTo>
                      <a:pt x="7" y="2521"/>
                    </a:lnTo>
                    <a:lnTo>
                      <a:pt x="7" y="2522"/>
                    </a:lnTo>
                    <a:lnTo>
                      <a:pt x="6" y="2524"/>
                    </a:lnTo>
                    <a:lnTo>
                      <a:pt x="4" y="2524"/>
                    </a:lnTo>
                    <a:lnTo>
                      <a:pt x="3" y="2524"/>
                    </a:lnTo>
                    <a:lnTo>
                      <a:pt x="1" y="2522"/>
                    </a:lnTo>
                    <a:lnTo>
                      <a:pt x="1" y="2521"/>
                    </a:lnTo>
                    <a:lnTo>
                      <a:pt x="0" y="2520"/>
                    </a:lnTo>
                    <a:lnTo>
                      <a:pt x="1" y="2519"/>
                    </a:lnTo>
                    <a:lnTo>
                      <a:pt x="1" y="2518"/>
                    </a:lnTo>
                    <a:lnTo>
                      <a:pt x="3" y="2516"/>
                    </a:lnTo>
                    <a:lnTo>
                      <a:pt x="4" y="2516"/>
                    </a:lnTo>
                    <a:lnTo>
                      <a:pt x="6" y="2516"/>
                    </a:lnTo>
                    <a:lnTo>
                      <a:pt x="7" y="2518"/>
                    </a:lnTo>
                    <a:lnTo>
                      <a:pt x="7" y="2519"/>
                    </a:lnTo>
                    <a:lnTo>
                      <a:pt x="9" y="2520"/>
                    </a:lnTo>
                    <a:close/>
                    <a:moveTo>
                      <a:pt x="9" y="2535"/>
                    </a:moveTo>
                    <a:lnTo>
                      <a:pt x="9" y="2535"/>
                    </a:lnTo>
                    <a:lnTo>
                      <a:pt x="7" y="2537"/>
                    </a:lnTo>
                    <a:lnTo>
                      <a:pt x="7" y="2538"/>
                    </a:lnTo>
                    <a:lnTo>
                      <a:pt x="6" y="2539"/>
                    </a:lnTo>
                    <a:lnTo>
                      <a:pt x="4" y="2539"/>
                    </a:lnTo>
                    <a:lnTo>
                      <a:pt x="3" y="2539"/>
                    </a:lnTo>
                    <a:lnTo>
                      <a:pt x="1" y="2538"/>
                    </a:lnTo>
                    <a:lnTo>
                      <a:pt x="1" y="2537"/>
                    </a:lnTo>
                    <a:lnTo>
                      <a:pt x="0" y="2535"/>
                    </a:lnTo>
                    <a:lnTo>
                      <a:pt x="1" y="2533"/>
                    </a:lnTo>
                    <a:lnTo>
                      <a:pt x="1" y="2532"/>
                    </a:lnTo>
                    <a:lnTo>
                      <a:pt x="3" y="2532"/>
                    </a:lnTo>
                    <a:lnTo>
                      <a:pt x="4" y="2532"/>
                    </a:lnTo>
                    <a:lnTo>
                      <a:pt x="6" y="2532"/>
                    </a:lnTo>
                    <a:lnTo>
                      <a:pt x="7" y="2532"/>
                    </a:lnTo>
                    <a:lnTo>
                      <a:pt x="7" y="2533"/>
                    </a:lnTo>
                    <a:lnTo>
                      <a:pt x="9" y="2535"/>
                    </a:lnTo>
                    <a:close/>
                    <a:moveTo>
                      <a:pt x="9" y="2550"/>
                    </a:moveTo>
                    <a:lnTo>
                      <a:pt x="9" y="2550"/>
                    </a:lnTo>
                    <a:lnTo>
                      <a:pt x="7" y="2551"/>
                    </a:lnTo>
                    <a:lnTo>
                      <a:pt x="7" y="2552"/>
                    </a:lnTo>
                    <a:lnTo>
                      <a:pt x="6" y="2553"/>
                    </a:lnTo>
                    <a:lnTo>
                      <a:pt x="4" y="2553"/>
                    </a:lnTo>
                    <a:lnTo>
                      <a:pt x="3" y="2553"/>
                    </a:lnTo>
                    <a:lnTo>
                      <a:pt x="1" y="2552"/>
                    </a:lnTo>
                    <a:lnTo>
                      <a:pt x="1" y="2551"/>
                    </a:lnTo>
                    <a:lnTo>
                      <a:pt x="0" y="2550"/>
                    </a:lnTo>
                    <a:lnTo>
                      <a:pt x="1" y="2549"/>
                    </a:lnTo>
                    <a:lnTo>
                      <a:pt x="1" y="2547"/>
                    </a:lnTo>
                    <a:lnTo>
                      <a:pt x="3" y="2546"/>
                    </a:lnTo>
                    <a:lnTo>
                      <a:pt x="4" y="2546"/>
                    </a:lnTo>
                    <a:lnTo>
                      <a:pt x="6" y="2546"/>
                    </a:lnTo>
                    <a:lnTo>
                      <a:pt x="7" y="2547"/>
                    </a:lnTo>
                    <a:lnTo>
                      <a:pt x="7" y="2549"/>
                    </a:lnTo>
                    <a:lnTo>
                      <a:pt x="9" y="255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9" name="Rectangle 209">
                <a:extLst>
                  <a:ext uri="{FF2B5EF4-FFF2-40B4-BE49-F238E27FC236}">
                    <a16:creationId xmlns:a16="http://schemas.microsoft.com/office/drawing/2014/main" id="{B5D5B278-E5B8-4C46-982F-14106FC8FE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3" y="3162"/>
                <a:ext cx="1076" cy="22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120" name="Rectangle 210">
              <a:extLst>
                <a:ext uri="{FF2B5EF4-FFF2-40B4-BE49-F238E27FC236}">
                  <a16:creationId xmlns:a16="http://schemas.microsoft.com/office/drawing/2014/main" id="{FA3BF8BA-9520-4C90-A9DE-00E643F83C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0" y="3195"/>
              <a:ext cx="4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注册回答 </a:t>
              </a:r>
              <a:endParaRPr lang="zh-CN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121" name="Rectangle 211">
              <a:extLst>
                <a:ext uri="{FF2B5EF4-FFF2-40B4-BE49-F238E27FC236}">
                  <a16:creationId xmlns:a16="http://schemas.microsoft.com/office/drawing/2014/main" id="{A29B3037-0C0D-4A4E-B71C-B0581EC1E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1" y="3195"/>
              <a:ext cx="3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2" name="Rectangle 212">
              <a:extLst>
                <a:ext uri="{FF2B5EF4-FFF2-40B4-BE49-F238E27FC236}">
                  <a16:creationId xmlns:a16="http://schemas.microsoft.com/office/drawing/2014/main" id="{81967139-4DB3-421D-B8E6-02017A553C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6" y="3391"/>
              <a:ext cx="1002" cy="5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23" name="Rectangle 213">
              <a:extLst>
                <a:ext uri="{FF2B5EF4-FFF2-40B4-BE49-F238E27FC236}">
                  <a16:creationId xmlns:a16="http://schemas.microsoft.com/office/drawing/2014/main" id="{155528F2-1810-4D7A-88ED-03DD9D05D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6" y="3391"/>
              <a:ext cx="1002" cy="596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24" name="Rectangle 214">
              <a:extLst>
                <a:ext uri="{FF2B5EF4-FFF2-40B4-BE49-F238E27FC236}">
                  <a16:creationId xmlns:a16="http://schemas.microsoft.com/office/drawing/2014/main" id="{DFA338C5-791C-4419-B1F5-12C5C5BAB5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435"/>
              <a:ext cx="68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HA: 128.119.40.7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5" name="Rectangle 215">
              <a:extLst>
                <a:ext uri="{FF2B5EF4-FFF2-40B4-BE49-F238E27FC236}">
                  <a16:creationId xmlns:a16="http://schemas.microsoft.com/office/drawing/2014/main" id="{40AEB778-D961-4007-864F-12B386CC4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7" y="3435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6" name="Rectangle 216">
              <a:extLst>
                <a:ext uri="{FF2B5EF4-FFF2-40B4-BE49-F238E27FC236}">
                  <a16:creationId xmlns:a16="http://schemas.microsoft.com/office/drawing/2014/main" id="{2286926F-7839-4A77-9B35-C63144824A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538"/>
              <a:ext cx="74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MA: 128.119.40.18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7" name="Rectangle 217">
              <a:extLst>
                <a:ext uri="{FF2B5EF4-FFF2-40B4-BE49-F238E27FC236}">
                  <a16:creationId xmlns:a16="http://schemas.microsoft.com/office/drawing/2014/main" id="{7817FADE-620F-41C0-9640-0464F875F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6" y="353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6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8" name="Rectangle 218">
              <a:extLst>
                <a:ext uri="{FF2B5EF4-FFF2-40B4-BE49-F238E27FC236}">
                  <a16:creationId xmlns:a16="http://schemas.microsoft.com/office/drawing/2014/main" id="{D9C3C640-8DB9-46A3-81C8-D97129D063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6" y="3538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9" name="Rectangle 219">
              <a:extLst>
                <a:ext uri="{FF2B5EF4-FFF2-40B4-BE49-F238E27FC236}">
                  <a16:creationId xmlns:a16="http://schemas.microsoft.com/office/drawing/2014/main" id="{353FE605-F5F8-4342-9C68-B599AA9E21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641"/>
              <a:ext cx="55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Lifetime: 4999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0" name="Rectangle 220">
              <a:extLst>
                <a:ext uri="{FF2B5EF4-FFF2-40B4-BE49-F238E27FC236}">
                  <a16:creationId xmlns:a16="http://schemas.microsoft.com/office/drawing/2014/main" id="{5BC7C87A-E6B8-4EFD-85C7-66005B07DE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2" y="3641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6" name="Rectangle 221">
              <a:extLst>
                <a:ext uri="{FF2B5EF4-FFF2-40B4-BE49-F238E27FC236}">
                  <a16:creationId xmlns:a16="http://schemas.microsoft.com/office/drawing/2014/main" id="{67193B44-F4A6-4958-B2EB-3CA8885B84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744"/>
              <a:ext cx="68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Identification: 714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7" name="Rectangle 222">
              <a:extLst>
                <a:ext uri="{FF2B5EF4-FFF2-40B4-BE49-F238E27FC236}">
                  <a16:creationId xmlns:a16="http://schemas.microsoft.com/office/drawing/2014/main" id="{AEA159EA-984F-40B2-A411-E59C1A6FD2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1" y="3744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8" name="Rectangle 223">
              <a:extLst>
                <a:ext uri="{FF2B5EF4-FFF2-40B4-BE49-F238E27FC236}">
                  <a16:creationId xmlns:a16="http://schemas.microsoft.com/office/drawing/2014/main" id="{16AA0B66-C7C8-4C79-986A-EC669B1DA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846"/>
              <a:ext cx="11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….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9" name="Rectangle 224">
              <a:extLst>
                <a:ext uri="{FF2B5EF4-FFF2-40B4-BE49-F238E27FC236}">
                  <a16:creationId xmlns:a16="http://schemas.microsoft.com/office/drawing/2014/main" id="{63723319-ADBC-4BAD-B34B-6BC9F22FC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6" y="3846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40" name="Rectangle 225">
              <a:extLst>
                <a:ext uri="{FF2B5EF4-FFF2-40B4-BE49-F238E27FC236}">
                  <a16:creationId xmlns:a16="http://schemas.microsoft.com/office/drawing/2014/main" id="{E6E9E30E-884E-452F-A86A-FA17525986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946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41" name="Freeform 226">
              <a:extLst>
                <a:ext uri="{FF2B5EF4-FFF2-40B4-BE49-F238E27FC236}">
                  <a16:creationId xmlns:a16="http://schemas.microsoft.com/office/drawing/2014/main" id="{39AD2A27-C278-4EB9-8F0E-802A04064E9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97" y="1900"/>
              <a:ext cx="59" cy="1299"/>
            </a:xfrm>
            <a:custGeom>
              <a:avLst/>
              <a:gdLst>
                <a:gd name="T0" fmla="*/ 33 w 59"/>
                <a:gd name="T1" fmla="*/ 3 h 1299"/>
                <a:gd name="T2" fmla="*/ 33 w 59"/>
                <a:gd name="T3" fmla="*/ 1249 h 1299"/>
                <a:gd name="T4" fmla="*/ 33 w 59"/>
                <a:gd name="T5" fmla="*/ 1250 h 1299"/>
                <a:gd name="T6" fmla="*/ 32 w 59"/>
                <a:gd name="T7" fmla="*/ 1251 h 1299"/>
                <a:gd name="T8" fmla="*/ 31 w 59"/>
                <a:gd name="T9" fmla="*/ 1252 h 1299"/>
                <a:gd name="T10" fmla="*/ 29 w 59"/>
                <a:gd name="T11" fmla="*/ 1252 h 1299"/>
                <a:gd name="T12" fmla="*/ 27 w 59"/>
                <a:gd name="T13" fmla="*/ 1252 h 1299"/>
                <a:gd name="T14" fmla="*/ 26 w 59"/>
                <a:gd name="T15" fmla="*/ 1251 h 1299"/>
                <a:gd name="T16" fmla="*/ 26 w 59"/>
                <a:gd name="T17" fmla="*/ 1250 h 1299"/>
                <a:gd name="T18" fmla="*/ 26 w 59"/>
                <a:gd name="T19" fmla="*/ 1249 h 1299"/>
                <a:gd name="T20" fmla="*/ 26 w 59"/>
                <a:gd name="T21" fmla="*/ 3 h 1299"/>
                <a:gd name="T22" fmla="*/ 26 w 59"/>
                <a:gd name="T23" fmla="*/ 2 h 1299"/>
                <a:gd name="T24" fmla="*/ 26 w 59"/>
                <a:gd name="T25" fmla="*/ 1 h 1299"/>
                <a:gd name="T26" fmla="*/ 27 w 59"/>
                <a:gd name="T27" fmla="*/ 0 h 1299"/>
                <a:gd name="T28" fmla="*/ 29 w 59"/>
                <a:gd name="T29" fmla="*/ 0 h 1299"/>
                <a:gd name="T30" fmla="*/ 31 w 59"/>
                <a:gd name="T31" fmla="*/ 0 h 1299"/>
                <a:gd name="T32" fmla="*/ 32 w 59"/>
                <a:gd name="T33" fmla="*/ 1 h 1299"/>
                <a:gd name="T34" fmla="*/ 33 w 59"/>
                <a:gd name="T35" fmla="*/ 2 h 1299"/>
                <a:gd name="T36" fmla="*/ 33 w 59"/>
                <a:gd name="T37" fmla="*/ 3 h 1299"/>
                <a:gd name="T38" fmla="*/ 33 w 59"/>
                <a:gd name="T39" fmla="*/ 3 h 1299"/>
                <a:gd name="T40" fmla="*/ 59 w 59"/>
                <a:gd name="T41" fmla="*/ 1239 h 1299"/>
                <a:gd name="T42" fmla="*/ 29 w 59"/>
                <a:gd name="T43" fmla="*/ 1299 h 1299"/>
                <a:gd name="T44" fmla="*/ 0 w 59"/>
                <a:gd name="T45" fmla="*/ 1239 h 1299"/>
                <a:gd name="T46" fmla="*/ 59 w 59"/>
                <a:gd name="T47" fmla="*/ 1239 h 129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59"/>
                <a:gd name="T73" fmla="*/ 0 h 1299"/>
                <a:gd name="T74" fmla="*/ 59 w 59"/>
                <a:gd name="T75" fmla="*/ 1299 h 1299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59" h="1299">
                  <a:moveTo>
                    <a:pt x="33" y="3"/>
                  </a:moveTo>
                  <a:lnTo>
                    <a:pt x="33" y="1249"/>
                  </a:lnTo>
                  <a:lnTo>
                    <a:pt x="33" y="1250"/>
                  </a:lnTo>
                  <a:lnTo>
                    <a:pt x="32" y="1251"/>
                  </a:lnTo>
                  <a:lnTo>
                    <a:pt x="31" y="1252"/>
                  </a:lnTo>
                  <a:lnTo>
                    <a:pt x="29" y="1252"/>
                  </a:lnTo>
                  <a:lnTo>
                    <a:pt x="27" y="1252"/>
                  </a:lnTo>
                  <a:lnTo>
                    <a:pt x="26" y="1251"/>
                  </a:lnTo>
                  <a:lnTo>
                    <a:pt x="26" y="1250"/>
                  </a:lnTo>
                  <a:lnTo>
                    <a:pt x="26" y="1249"/>
                  </a:lnTo>
                  <a:lnTo>
                    <a:pt x="26" y="3"/>
                  </a:lnTo>
                  <a:lnTo>
                    <a:pt x="26" y="2"/>
                  </a:lnTo>
                  <a:lnTo>
                    <a:pt x="26" y="1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1"/>
                  </a:lnTo>
                  <a:lnTo>
                    <a:pt x="33" y="2"/>
                  </a:lnTo>
                  <a:lnTo>
                    <a:pt x="33" y="3"/>
                  </a:lnTo>
                  <a:close/>
                  <a:moveTo>
                    <a:pt x="59" y="1239"/>
                  </a:moveTo>
                  <a:lnTo>
                    <a:pt x="29" y="1299"/>
                  </a:lnTo>
                  <a:lnTo>
                    <a:pt x="0" y="1239"/>
                  </a:lnTo>
                  <a:lnTo>
                    <a:pt x="59" y="1239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Rectangle 227">
              <a:extLst>
                <a:ext uri="{FF2B5EF4-FFF2-40B4-BE49-F238E27FC236}">
                  <a16:creationId xmlns:a16="http://schemas.microsoft.com/office/drawing/2014/main" id="{08B5D14A-8920-4A2A-A6B7-821DE6EFAF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8" y="3176"/>
              <a:ext cx="386" cy="2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43" name="Rectangle 228">
              <a:extLst>
                <a:ext uri="{FF2B5EF4-FFF2-40B4-BE49-F238E27FC236}">
                  <a16:creationId xmlns:a16="http://schemas.microsoft.com/office/drawing/2014/main" id="{31E3DB54-9F28-47DD-A930-A6411FDAB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0" y="3212"/>
              <a:ext cx="23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time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44" name="Rectangle 229">
              <a:extLst>
                <a:ext uri="{FF2B5EF4-FFF2-40B4-BE49-F238E27FC236}">
                  <a16:creationId xmlns:a16="http://schemas.microsoft.com/office/drawing/2014/main" id="{D7AE9B1B-A42D-4256-8BD5-B23D89815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5" y="3212"/>
              <a:ext cx="3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32960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1265197" y="2166517"/>
            <a:ext cx="10678715" cy="2467870"/>
            <a:chOff x="-1488475" y="2006496"/>
            <a:chExt cx="10678709" cy="2467870"/>
          </a:xfrm>
        </p:grpSpPr>
        <p:grpSp>
          <p:nvGrpSpPr>
            <p:cNvPr id="9" name="组合 8"/>
            <p:cNvGrpSpPr/>
            <p:nvPr/>
          </p:nvGrpSpPr>
          <p:grpSpPr>
            <a:xfrm>
              <a:off x="-1488475" y="2006496"/>
              <a:ext cx="10678709" cy="1923218"/>
              <a:chOff x="-1116358" y="1504873"/>
              <a:chExt cx="8009043" cy="1442414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-93850" y="1504873"/>
                <a:ext cx="6986534" cy="6361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4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无线和移动性 </a:t>
                </a:r>
                <a:r>
                  <a:rPr lang="en-US" altLang="zh-CN" sz="4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: </a:t>
                </a:r>
                <a:r>
                  <a:rPr lang="zh-CN" altLang="en-US" sz="4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对高层协议的影响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-553495" y="2279058"/>
                <a:ext cx="7446180" cy="407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4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reless and Mobility: Impact on Higher-Layer Protocols</a:t>
                </a:r>
                <a:endParaRPr lang="zh-CN" altLang="en-US" sz="44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-1116358" y="1907112"/>
                <a:ext cx="671098" cy="746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88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endParaRPr lang="zh-CN" altLang="en-US" sz="88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-874130" y="2947287"/>
                <a:ext cx="7634813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7767530" y="3766480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225568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9399964" cy="1428589"/>
            <a:chOff x="551030" y="-368704"/>
            <a:chExt cx="9399964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8749364" cy="711401"/>
              <a:chOff x="1839057" y="967769"/>
              <a:chExt cx="8749364" cy="711401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8526174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7802329" cy="6697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无线和移动性 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: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对高层协议的影响</a:t>
                </a: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080813" y="1624997"/>
            <a:ext cx="6899143" cy="476221"/>
            <a:chOff x="1403750" y="3593123"/>
            <a:chExt cx="6899143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逻辑上，影响应该是很小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…</a:t>
              </a:r>
              <a:endPara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Text Box 79">
            <a:extLst>
              <a:ext uri="{FF2B5EF4-FFF2-40B4-BE49-F238E27FC236}">
                <a16:creationId xmlns:a16="http://schemas.microsoft.com/office/drawing/2014/main" id="{A8605645-247E-4C4F-9E3C-1BFCA3151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692" y="2062209"/>
            <a:ext cx="8400345" cy="1435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大努力服务模型也没有改变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D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够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也确实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在在无线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网络中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55E2C569-7220-4AD2-BC27-4934EF74D34E}"/>
              </a:ext>
            </a:extLst>
          </p:cNvPr>
          <p:cNvGrpSpPr/>
          <p:nvPr/>
        </p:nvGrpSpPr>
        <p:grpSpPr>
          <a:xfrm>
            <a:off x="1077408" y="3112713"/>
            <a:ext cx="6899143" cy="476221"/>
            <a:chOff x="1403750" y="3593123"/>
            <a:chExt cx="6899143" cy="476221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9CA3DF06-7E60-4429-9F4B-1FA111595AE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6" name="对话气泡: 椭圆形 35">
                <a:extLst>
                  <a:ext uri="{FF2B5EF4-FFF2-40B4-BE49-F238E27FC236}">
                    <a16:creationId xmlns:a16="http://schemas.microsoft.com/office/drawing/2014/main" id="{50AF232C-E2E4-404C-984E-F6741DEE2FC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round-web-cam_17861">
                <a:extLst>
                  <a:ext uri="{FF2B5EF4-FFF2-40B4-BE49-F238E27FC236}">
                    <a16:creationId xmlns:a16="http://schemas.microsoft.com/office/drawing/2014/main" id="{149B74FF-EB35-4C27-A307-1DAFF20AEE6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5" name="Text Box 79">
              <a:extLst>
                <a:ext uri="{FF2B5EF4-FFF2-40B4-BE49-F238E27FC236}">
                  <a16:creationId xmlns:a16="http://schemas.microsoft.com/office/drawing/2014/main" id="{FDD09F32-B905-4E11-AA26-30C081A5DD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…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但性能方面的差别是明显的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38" name="Text Box 79">
            <a:extLst>
              <a:ext uri="{FF2B5EF4-FFF2-40B4-BE49-F238E27FC236}">
                <a16:creationId xmlns:a16="http://schemas.microsoft.com/office/drawing/2014/main" id="{270D11D0-683E-48FB-A058-073EF8BD2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7286" y="3712425"/>
            <a:ext cx="10171787" cy="2325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数据报丢失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/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延迟：由于比特错误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丢包以及因数据链路层的重发机制引起的延迟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切换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把数据报的丢失当成是因拥塞所致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因此会不必要地降低其拥塞窗口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延迟会影响通信的实时性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链路的带宽有限</a:t>
            </a:r>
          </a:p>
        </p:txBody>
      </p:sp>
    </p:spTree>
    <p:extLst>
      <p:ext uri="{BB962C8B-B14F-4D97-AF65-F5344CB8AC3E}">
        <p14:creationId xmlns:p14="http://schemas.microsoft.com/office/powerpoint/2010/main" val="406321625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4318250" cy="1428589"/>
            <a:chOff x="551030" y="-368704"/>
            <a:chExt cx="4318250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3667650" cy="711401"/>
              <a:chOff x="1839057" y="967769"/>
              <a:chExt cx="3667650" cy="711401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355535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2720615" cy="6697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本章小结</a:t>
                </a: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470827" y="1598660"/>
            <a:ext cx="1597668" cy="523220"/>
            <a:chOff x="1403750" y="3581825"/>
            <a:chExt cx="1597668" cy="523220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0224" y="3581825"/>
              <a:ext cx="10111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</a:t>
              </a:r>
            </a:p>
          </p:txBody>
        </p:sp>
      </p:grpSp>
      <p:sp>
        <p:nvSpPr>
          <p:cNvPr id="22" name="Text Box 79">
            <a:extLst>
              <a:ext uri="{FF2B5EF4-FFF2-40B4-BE49-F238E27FC236}">
                <a16:creationId xmlns:a16="http://schemas.microsoft.com/office/drawing/2014/main" id="{A8605645-247E-4C4F-9E3C-1BFCA3151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5827" y="2189926"/>
            <a:ext cx="3542447" cy="3292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链路：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容量，距离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信道损耗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DMA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EEE 802.11 (Wi-Fi)</a:t>
            </a: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SMA/CA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反映无线信道特点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59A36623-95D8-42D8-AE64-3DA49EB04CEB}"/>
              </a:ext>
            </a:extLst>
          </p:cNvPr>
          <p:cNvGrpSpPr/>
          <p:nvPr/>
        </p:nvGrpSpPr>
        <p:grpSpPr>
          <a:xfrm>
            <a:off x="6167252" y="1654119"/>
            <a:ext cx="1597668" cy="523220"/>
            <a:chOff x="1403750" y="3581825"/>
            <a:chExt cx="1597668" cy="523220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D13FF4A3-FF20-4D69-8B8F-46035D38E08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4" name="对话气泡: 椭圆形 23">
                <a:extLst>
                  <a:ext uri="{FF2B5EF4-FFF2-40B4-BE49-F238E27FC236}">
                    <a16:creationId xmlns:a16="http://schemas.microsoft.com/office/drawing/2014/main" id="{EDEC918E-A315-4BC8-9641-B9884E58AC0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round-web-cam_17861">
                <a:extLst>
                  <a:ext uri="{FF2B5EF4-FFF2-40B4-BE49-F238E27FC236}">
                    <a16:creationId xmlns:a16="http://schemas.microsoft.com/office/drawing/2014/main" id="{C70B2C01-C80B-409C-96EF-117CFDAECF4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1" name="Text Box 79">
              <a:extLst>
                <a:ext uri="{FF2B5EF4-FFF2-40B4-BE49-F238E27FC236}">
                  <a16:creationId xmlns:a16="http://schemas.microsoft.com/office/drawing/2014/main" id="{B6FD797D-4233-4F37-B083-EBA78953F2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0224" y="3581825"/>
              <a:ext cx="10111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</a:t>
              </a:r>
            </a:p>
          </p:txBody>
        </p:sp>
      </p:grpSp>
      <p:sp>
        <p:nvSpPr>
          <p:cNvPr id="27" name="Text Box 79">
            <a:extLst>
              <a:ext uri="{FF2B5EF4-FFF2-40B4-BE49-F238E27FC236}">
                <a16:creationId xmlns:a16="http://schemas.microsoft.com/office/drawing/2014/main" id="{80D1B478-327C-486C-B2FD-74E77E34C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2252" y="2245385"/>
            <a:ext cx="4316380" cy="3369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管理：原理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归属，被访网络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直接，间接路由选择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转交地址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案例研究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IP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高层协议的影响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8128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" name="组合 112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878680" cy="1428589"/>
            <a:chOff x="551030" y="-368704"/>
            <a:chExt cx="3878680" cy="1428589"/>
          </a:xfrm>
        </p:grpSpPr>
        <p:grpSp>
          <p:nvGrpSpPr>
            <p:cNvPr id="114" name="组合 113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3228078" cy="681476"/>
              <a:chOff x="1839059" y="967769"/>
              <a:chExt cx="3228078" cy="681476"/>
            </a:xfrm>
          </p:grpSpPr>
          <p:sp>
            <p:nvSpPr>
              <p:cNvPr id="118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322807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21" name="文本框 120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24173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链路</a:t>
                </a:r>
              </a:p>
            </p:txBody>
          </p:sp>
        </p:grpSp>
        <p:pic>
          <p:nvPicPr>
            <p:cNvPr id="115" name="图片 114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2108200" y="2167467"/>
            <a:ext cx="3653367" cy="2641600"/>
            <a:chOff x="479425" y="2886540"/>
            <a:chExt cx="2879048" cy="1923204"/>
          </a:xfrm>
        </p:grpSpPr>
        <p:pic>
          <p:nvPicPr>
            <p:cNvPr id="9218" name="Picture 2" descr="https://ss0.bdstatic.com/70cFvHSh_Q1YnxGkpoWK1HF6hhy/it/u=2640401574,2402288302&amp;fm=26&amp;gp=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425" y="2886540"/>
              <a:ext cx="2879048" cy="19232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8" name="图片 217">
              <a:extLst>
                <a:ext uri="{FF2B5EF4-FFF2-40B4-BE49-F238E27FC236}">
                  <a16:creationId xmlns:a16="http://schemas.microsoft.com/office/drawing/2014/main" id="{14CF6E28-4149-40F1-93CD-FF9F99BDE3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18913" b="66330"/>
            <a:stretch/>
          </p:blipFill>
          <p:spPr>
            <a:xfrm>
              <a:off x="1475319" y="3006744"/>
              <a:ext cx="868972" cy="379052"/>
            </a:xfrm>
            <a:prstGeom prst="rect">
              <a:avLst/>
            </a:prstGeom>
          </p:spPr>
        </p:pic>
      </p:grpSp>
      <p:grpSp>
        <p:nvGrpSpPr>
          <p:cNvPr id="147" name="组合 146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6245876" y="2550591"/>
            <a:ext cx="4625324" cy="498598"/>
            <a:chOff x="1403750" y="3593123"/>
            <a:chExt cx="4558588" cy="498598"/>
          </a:xfrm>
        </p:grpSpPr>
        <p:grpSp>
          <p:nvGrpSpPr>
            <p:cNvPr id="151" name="组合 150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57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9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55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3976406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对于主机和基站的连接</a:t>
              </a:r>
            </a:p>
          </p:txBody>
        </p:sp>
      </p:grpSp>
      <p:sp>
        <p:nvSpPr>
          <p:cNvPr id="36" name="Text Box 79">
            <a:extLst>
              <a:ext uri="{FF2B5EF4-FFF2-40B4-BE49-F238E27FC236}">
                <a16:creationId xmlns:a16="http://schemas.microsoft.com/office/drawing/2014/main" id="{2308E2E9-7837-41FF-8636-E839E4040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9755" y="3247614"/>
            <a:ext cx="5205344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链路访问采用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多址访问协议</a:t>
            </a:r>
          </a:p>
        </p:txBody>
      </p:sp>
    </p:spTree>
    <p:extLst>
      <p:ext uri="{BB962C8B-B14F-4D97-AF65-F5344CB8AC3E}">
        <p14:creationId xmlns:p14="http://schemas.microsoft.com/office/powerpoint/2010/main" val="1958714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430214" y="1"/>
            <a:ext cx="5442631" cy="1428589"/>
            <a:chOff x="551030" y="-368704"/>
            <a:chExt cx="5442630" cy="1428589"/>
          </a:xfrm>
        </p:grpSpPr>
        <p:grpSp>
          <p:nvGrpSpPr>
            <p:cNvPr id="7" name="组合 6"/>
            <p:cNvGrpSpPr/>
            <p:nvPr/>
          </p:nvGrpSpPr>
          <p:grpSpPr>
            <a:xfrm>
              <a:off x="1201630" y="303925"/>
              <a:ext cx="4792030" cy="687996"/>
              <a:chOff x="1839057" y="967769"/>
              <a:chExt cx="4792030" cy="687996"/>
            </a:xfrm>
          </p:grpSpPr>
          <p:sp>
            <p:nvSpPr>
              <p:cNvPr id="9" name="矩形: 圆角 8"/>
              <p:cNvSpPr/>
              <p:nvPr/>
            </p:nvSpPr>
            <p:spPr>
              <a:xfrm>
                <a:off x="1839057" y="967769"/>
                <a:ext cx="416065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1400">
                  <a:solidFill>
                    <a:srgbClr val="00A3F8"/>
                  </a:solidFill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2786092" y="1009434"/>
                <a:ext cx="384499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课后思考题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8" name="图片 7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1" name="组合 10"/>
          <p:cNvGrpSpPr/>
          <p:nvPr/>
        </p:nvGrpSpPr>
        <p:grpSpPr>
          <a:xfrm>
            <a:off x="1080814" y="1804626"/>
            <a:ext cx="10608425" cy="3685889"/>
            <a:chOff x="703264" y="1946585"/>
            <a:chExt cx="10972799" cy="4161037"/>
          </a:xfrm>
        </p:grpSpPr>
        <p:sp>
          <p:nvSpPr>
            <p:cNvPr id="12" name="任意多边形: 形状 11"/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-1" fmla="*/ 0 w 10804124"/>
                <a:gd name="connsiteY0-2" fmla="*/ 346229 h 4128116"/>
                <a:gd name="connsiteX1-3" fmla="*/ 372862 w 10804124"/>
                <a:gd name="connsiteY1-4" fmla="*/ 4128116 h 4128116"/>
                <a:gd name="connsiteX2-5" fmla="*/ 10804124 w 10804124"/>
                <a:gd name="connsiteY2-6" fmla="*/ 3506679 h 4128116"/>
                <a:gd name="connsiteX3-7" fmla="*/ 10182687 w 10804124"/>
                <a:gd name="connsiteY3-8" fmla="*/ 0 h 4128116"/>
                <a:gd name="connsiteX4-9" fmla="*/ 0 w 10804124"/>
                <a:gd name="connsiteY4-10" fmla="*/ 346229 h 4128116"/>
                <a:gd name="connsiteX0-11" fmla="*/ 0 w 10804124"/>
                <a:gd name="connsiteY0-12" fmla="*/ 363984 h 4145871"/>
                <a:gd name="connsiteX1-13" fmla="*/ 372862 w 10804124"/>
                <a:gd name="connsiteY1-14" fmla="*/ 4145871 h 4145871"/>
                <a:gd name="connsiteX2-15" fmla="*/ 10804124 w 10804124"/>
                <a:gd name="connsiteY2-16" fmla="*/ 3524434 h 4145871"/>
                <a:gd name="connsiteX3-17" fmla="*/ 10191565 w 10804124"/>
                <a:gd name="connsiteY3-18" fmla="*/ 0 h 4145871"/>
                <a:gd name="connsiteX4-19" fmla="*/ 0 w 10804124"/>
                <a:gd name="connsiteY4-20" fmla="*/ 363984 h 4145871"/>
                <a:gd name="connsiteX0-21" fmla="*/ 0 w 10928411"/>
                <a:gd name="connsiteY0-22" fmla="*/ 363984 h 4145871"/>
                <a:gd name="connsiteX1-23" fmla="*/ 372862 w 10928411"/>
                <a:gd name="connsiteY1-24" fmla="*/ 4145871 h 4145871"/>
                <a:gd name="connsiteX2-25" fmla="*/ 10928411 w 10928411"/>
                <a:gd name="connsiteY2-26" fmla="*/ 3701987 h 4145871"/>
                <a:gd name="connsiteX3-27" fmla="*/ 10191565 w 10928411"/>
                <a:gd name="connsiteY3-28" fmla="*/ 0 h 4145871"/>
                <a:gd name="connsiteX4-29" fmla="*/ 0 w 10928411"/>
                <a:gd name="connsiteY4-30" fmla="*/ 363984 h 4145871"/>
                <a:gd name="connsiteX0-31" fmla="*/ 0 w 10963921"/>
                <a:gd name="connsiteY0-32" fmla="*/ 363984 h 4145871"/>
                <a:gd name="connsiteX1-33" fmla="*/ 372862 w 10963921"/>
                <a:gd name="connsiteY1-34" fmla="*/ 4145871 h 4145871"/>
                <a:gd name="connsiteX2-35" fmla="*/ 10963921 w 10963921"/>
                <a:gd name="connsiteY2-36" fmla="*/ 3710864 h 4145871"/>
                <a:gd name="connsiteX3-37" fmla="*/ 10191565 w 10963921"/>
                <a:gd name="connsiteY3-38" fmla="*/ 0 h 4145871"/>
                <a:gd name="connsiteX4-39" fmla="*/ 0 w 10963921"/>
                <a:gd name="connsiteY4-40" fmla="*/ 363984 h 4145871"/>
                <a:gd name="connsiteX0-41" fmla="*/ 0 w 10963921"/>
                <a:gd name="connsiteY0-42" fmla="*/ 363984 h 4199137"/>
                <a:gd name="connsiteX1-43" fmla="*/ 408372 w 10963921"/>
                <a:gd name="connsiteY1-44" fmla="*/ 4199137 h 4199137"/>
                <a:gd name="connsiteX2-45" fmla="*/ 10963921 w 10963921"/>
                <a:gd name="connsiteY2-46" fmla="*/ 3710864 h 4199137"/>
                <a:gd name="connsiteX3-47" fmla="*/ 10191565 w 10963921"/>
                <a:gd name="connsiteY3-48" fmla="*/ 0 h 4199137"/>
                <a:gd name="connsiteX4-49" fmla="*/ 0 w 10963921"/>
                <a:gd name="connsiteY4-50" fmla="*/ 363984 h 4199137"/>
                <a:gd name="connsiteX0-51" fmla="*/ 0 w 11026065"/>
                <a:gd name="connsiteY0-52" fmla="*/ 488271 h 4199137"/>
                <a:gd name="connsiteX1-53" fmla="*/ 470516 w 11026065"/>
                <a:gd name="connsiteY1-54" fmla="*/ 4199137 h 4199137"/>
                <a:gd name="connsiteX2-55" fmla="*/ 11026065 w 11026065"/>
                <a:gd name="connsiteY2-56" fmla="*/ 3710864 h 4199137"/>
                <a:gd name="connsiteX3-57" fmla="*/ 10253709 w 11026065"/>
                <a:gd name="connsiteY3-58" fmla="*/ 0 h 4199137"/>
                <a:gd name="connsiteX4-59" fmla="*/ 0 w 11026065"/>
                <a:gd name="connsiteY4-60" fmla="*/ 488271 h 4199137"/>
                <a:gd name="connsiteX0-61" fmla="*/ 0 w 10972799"/>
                <a:gd name="connsiteY0-62" fmla="*/ 488271 h 4199137"/>
                <a:gd name="connsiteX1-63" fmla="*/ 417250 w 10972799"/>
                <a:gd name="connsiteY1-64" fmla="*/ 4199137 h 4199137"/>
                <a:gd name="connsiteX2-65" fmla="*/ 10972799 w 10972799"/>
                <a:gd name="connsiteY2-66" fmla="*/ 3710864 h 4199137"/>
                <a:gd name="connsiteX3-67" fmla="*/ 10200443 w 10972799"/>
                <a:gd name="connsiteY3-68" fmla="*/ 0 h 4199137"/>
                <a:gd name="connsiteX4-69" fmla="*/ 0 w 10972799"/>
                <a:gd name="connsiteY4-70" fmla="*/ 488271 h 4199137"/>
                <a:gd name="connsiteX0-71" fmla="*/ 0 w 10972799"/>
                <a:gd name="connsiteY0-72" fmla="*/ 440646 h 4151512"/>
                <a:gd name="connsiteX1-73" fmla="*/ 417250 w 10972799"/>
                <a:gd name="connsiteY1-74" fmla="*/ 4151512 h 4151512"/>
                <a:gd name="connsiteX2-75" fmla="*/ 10972799 w 10972799"/>
                <a:gd name="connsiteY2-76" fmla="*/ 3663239 h 4151512"/>
                <a:gd name="connsiteX3-77" fmla="*/ 10505243 w 10972799"/>
                <a:gd name="connsiteY3-78" fmla="*/ 0 h 4151512"/>
                <a:gd name="connsiteX4-79" fmla="*/ 0 w 10972799"/>
                <a:gd name="connsiteY4-80" fmla="*/ 440646 h 4151512"/>
                <a:gd name="connsiteX0-81" fmla="*/ 0 w 10972799"/>
                <a:gd name="connsiteY0-82" fmla="*/ 450171 h 4161037"/>
                <a:gd name="connsiteX1-83" fmla="*/ 417250 w 10972799"/>
                <a:gd name="connsiteY1-84" fmla="*/ 4161037 h 4161037"/>
                <a:gd name="connsiteX2-85" fmla="*/ 10972799 w 10972799"/>
                <a:gd name="connsiteY2-86" fmla="*/ 3672764 h 4161037"/>
                <a:gd name="connsiteX3-87" fmla="*/ 10524293 w 10972799"/>
                <a:gd name="connsiteY3-88" fmla="*/ 0 h 4161037"/>
                <a:gd name="connsiteX4-89" fmla="*/ 0 w 10972799"/>
                <a:gd name="connsiteY4-90" fmla="*/ 450171 h 416103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14" name="任意多边形: 形状 13"/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15" name="任意多边形: 形状 14"/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-1" fmla="*/ 17755 w 852256"/>
                  <a:gd name="connsiteY0-2" fmla="*/ 0 h 417251"/>
                  <a:gd name="connsiteX1-3" fmla="*/ 852256 w 852256"/>
                  <a:gd name="connsiteY1-4" fmla="*/ 403715 h 417251"/>
                  <a:gd name="connsiteX2-5" fmla="*/ 0 w 852256"/>
                  <a:gd name="connsiteY2-6" fmla="*/ 417251 h 417251"/>
                  <a:gd name="connsiteX3-7" fmla="*/ 17755 w 852256"/>
                  <a:gd name="connsiteY3-8" fmla="*/ 0 h 417251"/>
                  <a:gd name="connsiteX0-9" fmla="*/ 17755 w 852256"/>
                  <a:gd name="connsiteY0-10" fmla="*/ 0 h 417251"/>
                  <a:gd name="connsiteX1-11" fmla="*/ 852256 w 852256"/>
                  <a:gd name="connsiteY1-12" fmla="*/ 393285 h 417251"/>
                  <a:gd name="connsiteX2-13" fmla="*/ 0 w 852256"/>
                  <a:gd name="connsiteY2-14" fmla="*/ 417251 h 417251"/>
                  <a:gd name="connsiteX3-15" fmla="*/ 17755 w 852256"/>
                  <a:gd name="connsiteY3-16" fmla="*/ 0 h 41725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16" name="文本框 15"/>
          <p:cNvSpPr txBox="1"/>
          <p:nvPr/>
        </p:nvSpPr>
        <p:spPr>
          <a:xfrm>
            <a:off x="1864206" y="1962271"/>
            <a:ext cx="9918853" cy="27959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复习题  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习    题  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45379A8F-FDFE-4E9C-BD27-592BDEBED7F0}"/>
              </a:ext>
            </a:extLst>
          </p:cNvPr>
          <p:cNvGrpSpPr/>
          <p:nvPr/>
        </p:nvGrpSpPr>
        <p:grpSpPr>
          <a:xfrm>
            <a:off x="2375055" y="1843573"/>
            <a:ext cx="7441889" cy="4003358"/>
            <a:chOff x="611188" y="2021626"/>
            <a:chExt cx="7635875" cy="4107712"/>
          </a:xfrm>
        </p:grpSpPr>
        <p:sp>
          <p:nvSpPr>
            <p:cNvPr id="90" name="Rectangle 111">
              <a:extLst>
                <a:ext uri="{FF2B5EF4-FFF2-40B4-BE49-F238E27FC236}">
                  <a16:creationId xmlns:a16="http://schemas.microsoft.com/office/drawing/2014/main" id="{BC6344BC-6EDF-4244-9D27-D65969D58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0838" y="2079625"/>
              <a:ext cx="6567487" cy="3467100"/>
            </a:xfrm>
            <a:prstGeom prst="rect">
              <a:avLst/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900"/>
            </a:p>
          </p:txBody>
        </p:sp>
        <p:sp>
          <p:nvSpPr>
            <p:cNvPr id="91" name="Line 112">
              <a:extLst>
                <a:ext uri="{FF2B5EF4-FFF2-40B4-BE49-F238E27FC236}">
                  <a16:creationId xmlns:a16="http://schemas.microsoft.com/office/drawing/2014/main" id="{BFA7F1D9-4AEC-4F50-9414-0AB947AEE5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0838" y="5546725"/>
              <a:ext cx="66262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Text Box 113">
              <a:extLst>
                <a:ext uri="{FF2B5EF4-FFF2-40B4-BE49-F238E27FC236}">
                  <a16:creationId xmlns:a16="http://schemas.microsoft.com/office/drawing/2014/main" id="{37B7AC4A-E1DC-4517-BBEA-731E01540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3332" y="5537200"/>
              <a:ext cx="74251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内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0-30m</a:t>
              </a:r>
            </a:p>
          </p:txBody>
        </p:sp>
        <p:sp>
          <p:nvSpPr>
            <p:cNvPr id="110" name="Text Box 114">
              <a:extLst>
                <a:ext uri="{FF2B5EF4-FFF2-40B4-BE49-F238E27FC236}">
                  <a16:creationId xmlns:a16="http://schemas.microsoft.com/office/drawing/2014/main" id="{B4C66F41-9C17-4979-942B-C491330657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235" y="5540375"/>
              <a:ext cx="83227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外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0-200m</a:t>
              </a:r>
            </a:p>
          </p:txBody>
        </p:sp>
        <p:sp>
          <p:nvSpPr>
            <p:cNvPr id="111" name="Text Box 115">
              <a:extLst>
                <a:ext uri="{FF2B5EF4-FFF2-40B4-BE49-F238E27FC236}">
                  <a16:creationId xmlns:a16="http://schemas.microsoft.com/office/drawing/2014/main" id="{E8EE10E2-47C0-48E5-AD52-C89E8B1701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8713" y="5545138"/>
              <a:ext cx="133985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外中距离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00m – 4 Km</a:t>
              </a:r>
            </a:p>
          </p:txBody>
        </p:sp>
        <p:sp>
          <p:nvSpPr>
            <p:cNvPr id="112" name="Text Box 116">
              <a:extLst>
                <a:ext uri="{FF2B5EF4-FFF2-40B4-BE49-F238E27FC236}">
                  <a16:creationId xmlns:a16="http://schemas.microsoft.com/office/drawing/2014/main" id="{E5EA4B07-FD3F-4274-9007-F7526F5438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0813" y="5545138"/>
              <a:ext cx="133985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外长距离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Km – 20 Km</a:t>
              </a:r>
            </a:p>
          </p:txBody>
        </p:sp>
        <p:sp>
          <p:nvSpPr>
            <p:cNvPr id="113" name="Text Box 117">
              <a:extLst>
                <a:ext uri="{FF2B5EF4-FFF2-40B4-BE49-F238E27FC236}">
                  <a16:creationId xmlns:a16="http://schemas.microsoft.com/office/drawing/2014/main" id="{13045A32-9381-49FB-BCC8-B3C9B0B96D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6266" y="4924425"/>
              <a:ext cx="722392" cy="378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.056</a:t>
              </a:r>
              <a:endParaRPr lang="en-US" altLang="zh-CN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" name="Text Box 118">
              <a:extLst>
                <a:ext uri="{FF2B5EF4-FFF2-40B4-BE49-F238E27FC236}">
                  <a16:creationId xmlns:a16="http://schemas.microsoft.com/office/drawing/2014/main" id="{A183B92C-EAF4-4930-9782-BDE2E60019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9442" y="4492625"/>
              <a:ext cx="722392" cy="378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.384</a:t>
              </a:r>
              <a:endParaRPr lang="en-US" altLang="zh-CN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" name="Text Box 119">
              <a:extLst>
                <a:ext uri="{FF2B5EF4-FFF2-40B4-BE49-F238E27FC236}">
                  <a16:creationId xmlns:a16="http://schemas.microsoft.com/office/drawing/2014/main" id="{ACAA8CB0-54E5-480E-B71F-98E8FB85D6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7613" y="3802063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8" name="Text Box 120">
              <a:extLst>
                <a:ext uri="{FF2B5EF4-FFF2-40B4-BE49-F238E27FC236}">
                  <a16:creationId xmlns:a16="http://schemas.microsoft.com/office/drawing/2014/main" id="{9917B639-1F89-442F-AAB1-2F519758C7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6025" y="3370263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" name="Text Box 121">
              <a:extLst>
                <a:ext uri="{FF2B5EF4-FFF2-40B4-BE49-F238E27FC236}">
                  <a16:creationId xmlns:a16="http://schemas.microsoft.com/office/drawing/2014/main" id="{DF9CDAFE-F3AC-4379-ADFF-67F44A2C9D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0204" y="2974975"/>
              <a:ext cx="59926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-11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" name="Text Box 122">
              <a:extLst>
                <a:ext uri="{FF2B5EF4-FFF2-40B4-BE49-F238E27FC236}">
                  <a16:creationId xmlns:a16="http://schemas.microsoft.com/office/drawing/2014/main" id="{2BA97C65-F0A0-495A-8ED4-59F83AB9B3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9401" y="2559050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4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Rectangle 123">
              <a:extLst>
                <a:ext uri="{FF2B5EF4-FFF2-40B4-BE49-F238E27FC236}">
                  <a16:creationId xmlns:a16="http://schemas.microsoft.com/office/drawing/2014/main" id="{14C865FF-D174-41DC-A1C4-D889D72011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5925" y="4976813"/>
              <a:ext cx="4676775" cy="284162"/>
            </a:xfrm>
            <a:prstGeom prst="rect">
              <a:avLst/>
            </a:prstGeom>
            <a:solidFill>
              <a:srgbClr val="009FF6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Text Box 124">
              <a:extLst>
                <a:ext uri="{FF2B5EF4-FFF2-40B4-BE49-F238E27FC236}">
                  <a16:creationId xmlns:a16="http://schemas.microsoft.com/office/drawing/2014/main" id="{B583CE5D-BD31-4008-B787-B2F50AB3C7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800" y="4968875"/>
              <a:ext cx="210661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G: IS-95, CDMA, GSM</a:t>
              </a:r>
            </a:p>
          </p:txBody>
        </p:sp>
        <p:sp>
          <p:nvSpPr>
            <p:cNvPr id="126" name="Rectangle 126">
              <a:extLst>
                <a:ext uri="{FF2B5EF4-FFF2-40B4-BE49-F238E27FC236}">
                  <a16:creationId xmlns:a16="http://schemas.microsoft.com/office/drawing/2014/main" id="{7871DE50-A524-455A-8CFF-46A657D798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4813" y="4559300"/>
              <a:ext cx="4676775" cy="284163"/>
            </a:xfrm>
            <a:prstGeom prst="rect">
              <a:avLst/>
            </a:prstGeom>
            <a:solidFill>
              <a:srgbClr val="009FF6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7" name="Text Box 127">
              <a:extLst>
                <a:ext uri="{FF2B5EF4-FFF2-40B4-BE49-F238E27FC236}">
                  <a16:creationId xmlns:a16="http://schemas.microsoft.com/office/drawing/2014/main" id="{AAE1C846-48BB-46D2-A0E6-8C8756DA2C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5100" y="4537075"/>
              <a:ext cx="298291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.5G: UMTS/WCDMA, CDMA2000</a:t>
              </a:r>
            </a:p>
          </p:txBody>
        </p:sp>
        <p:sp>
          <p:nvSpPr>
            <p:cNvPr id="129" name="Rectangle 129">
              <a:extLst>
                <a:ext uri="{FF2B5EF4-FFF2-40B4-BE49-F238E27FC236}">
                  <a16:creationId xmlns:a16="http://schemas.microsoft.com/office/drawing/2014/main" id="{E33B398A-0993-4739-9ACD-1CFD39E446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3538" y="3827463"/>
              <a:ext cx="928687" cy="284162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0" name="Text Box 130">
              <a:extLst>
                <a:ext uri="{FF2B5EF4-FFF2-40B4-BE49-F238E27FC236}">
                  <a16:creationId xmlns:a16="http://schemas.microsoft.com/office/drawing/2014/main" id="{CD6EF762-5B0C-4DD1-BD06-1D2ED2F9B6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6088" y="3835400"/>
              <a:ext cx="67839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5</a:t>
              </a:r>
            </a:p>
          </p:txBody>
        </p:sp>
        <p:sp>
          <p:nvSpPr>
            <p:cNvPr id="135" name="Rectangle 131">
              <a:extLst>
                <a:ext uri="{FF2B5EF4-FFF2-40B4-BE49-F238E27FC236}">
                  <a16:creationId xmlns:a16="http://schemas.microsoft.com/office/drawing/2014/main" id="{F9081182-9A76-4A28-81C6-9CFD6E561A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7825" y="2989263"/>
              <a:ext cx="1724025" cy="315912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7" name="Text Box 132">
              <a:extLst>
                <a:ext uri="{FF2B5EF4-FFF2-40B4-BE49-F238E27FC236}">
                  <a16:creationId xmlns:a16="http://schemas.microsoft.com/office/drawing/2014/main" id="{DB796384-99EE-41E9-9273-68B868A624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7713" y="3014663"/>
              <a:ext cx="76790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b</a:t>
              </a:r>
            </a:p>
          </p:txBody>
        </p:sp>
        <p:sp>
          <p:nvSpPr>
            <p:cNvPr id="139" name="Rectangle 133">
              <a:extLst>
                <a:ext uri="{FF2B5EF4-FFF2-40B4-BE49-F238E27FC236}">
                  <a16:creationId xmlns:a16="http://schemas.microsoft.com/office/drawing/2014/main" id="{0D4144B4-0568-4EDB-A49E-A282519587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000" y="2555875"/>
              <a:ext cx="1724025" cy="315913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1" name="Text Box 134">
              <a:extLst>
                <a:ext uri="{FF2B5EF4-FFF2-40B4-BE49-F238E27FC236}">
                  <a16:creationId xmlns:a16="http://schemas.microsoft.com/office/drawing/2014/main" id="{DD2FA379-31E3-47A9-8497-BB51975D02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0888" y="2581275"/>
              <a:ext cx="89293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a,g</a:t>
              </a:r>
            </a:p>
          </p:txBody>
        </p:sp>
        <p:sp>
          <p:nvSpPr>
            <p:cNvPr id="142" name="Line 135">
              <a:extLst>
                <a:ext uri="{FF2B5EF4-FFF2-40B4-BE49-F238E27FC236}">
                  <a16:creationId xmlns:a16="http://schemas.microsoft.com/office/drawing/2014/main" id="{D0EB0C95-2912-41C4-8DB5-908F4E9C48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22425" y="2021626"/>
              <a:ext cx="0" cy="35250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" name="Rectangle 136">
              <a:extLst>
                <a:ext uri="{FF2B5EF4-FFF2-40B4-BE49-F238E27FC236}">
                  <a16:creationId xmlns:a16="http://schemas.microsoft.com/office/drawing/2014/main" id="{E70D1893-23AE-48DD-9B43-3C4E0813E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1488" y="2868613"/>
              <a:ext cx="5078412" cy="5969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" name="Rectangle 137">
              <a:extLst>
                <a:ext uri="{FF2B5EF4-FFF2-40B4-BE49-F238E27FC236}">
                  <a16:creationId xmlns:a16="http://schemas.microsoft.com/office/drawing/2014/main" id="{AD52CF61-1B54-4482-B695-6221B76A2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7988" y="3421063"/>
              <a:ext cx="4676775" cy="284162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" name="Text Box 138">
              <a:extLst>
                <a:ext uri="{FF2B5EF4-FFF2-40B4-BE49-F238E27FC236}">
                  <a16:creationId xmlns:a16="http://schemas.microsoft.com/office/drawing/2014/main" id="{7AEAB633-2BE5-443E-8947-9287A9BAD0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9138" y="3429000"/>
              <a:ext cx="429101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G: UMTS/WCDMA-HSPDA, CDMA2000-1xEVDO</a:t>
              </a:r>
            </a:p>
          </p:txBody>
        </p:sp>
        <p:sp>
          <p:nvSpPr>
            <p:cNvPr id="147" name="Text Box 140">
              <a:extLst>
                <a:ext uri="{FF2B5EF4-FFF2-40B4-BE49-F238E27FC236}">
                  <a16:creationId xmlns:a16="http://schemas.microsoft.com/office/drawing/2014/main" id="{A72A5525-66D1-4B6F-816A-287DC25D94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3088" y="3046413"/>
              <a:ext cx="176311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G: LTWE WIMAX</a:t>
              </a:r>
            </a:p>
          </p:txBody>
        </p:sp>
        <p:sp>
          <p:nvSpPr>
            <p:cNvPr id="151" name="Rectangle 141">
              <a:extLst>
                <a:ext uri="{FF2B5EF4-FFF2-40B4-BE49-F238E27FC236}">
                  <a16:creationId xmlns:a16="http://schemas.microsoft.com/office/drawing/2014/main" id="{2D036D45-DB19-4ED6-9FC2-EB30C23E05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413" y="2660650"/>
              <a:ext cx="4062412" cy="284163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5" name="Text Box 142">
              <a:extLst>
                <a:ext uri="{FF2B5EF4-FFF2-40B4-BE49-F238E27FC236}">
                  <a16:creationId xmlns:a16="http://schemas.microsoft.com/office/drawing/2014/main" id="{BDD3C904-FD4E-4E0B-9584-BD0116A0DE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7700" y="2638425"/>
              <a:ext cx="20006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a,g point-to-point</a:t>
              </a:r>
            </a:p>
          </p:txBody>
        </p:sp>
        <p:sp>
          <p:nvSpPr>
            <p:cNvPr id="159" name="Text Box 144">
              <a:extLst>
                <a:ext uri="{FF2B5EF4-FFF2-40B4-BE49-F238E27FC236}">
                  <a16:creationId xmlns:a16="http://schemas.microsoft.com/office/drawing/2014/main" id="{271674A7-A62D-40CA-B719-BF615AD056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5180" y="2146300"/>
              <a:ext cx="53091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00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1" name="Rectangle 145">
              <a:extLst>
                <a:ext uri="{FF2B5EF4-FFF2-40B4-BE49-F238E27FC236}">
                  <a16:creationId xmlns:a16="http://schemas.microsoft.com/office/drawing/2014/main" id="{1734D4E2-AA88-475B-8ACB-669CF9545C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300" y="2160588"/>
              <a:ext cx="1522413" cy="315912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" name="Text Box 146">
              <a:extLst>
                <a:ext uri="{FF2B5EF4-FFF2-40B4-BE49-F238E27FC236}">
                  <a16:creationId xmlns:a16="http://schemas.microsoft.com/office/drawing/2014/main" id="{9E56BFFF-1234-4574-AE11-B5EF91C8F0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8188" y="2160588"/>
              <a:ext cx="76790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n</a:t>
              </a:r>
            </a:p>
          </p:txBody>
        </p:sp>
        <p:sp>
          <p:nvSpPr>
            <p:cNvPr id="166" name="Text Box 147">
              <a:extLst>
                <a:ext uri="{FF2B5EF4-FFF2-40B4-BE49-F238E27FC236}">
                  <a16:creationId xmlns:a16="http://schemas.microsoft.com/office/drawing/2014/main" id="{66AF76ED-CEB7-48AA-8681-893662C9A0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-543718" y="3734594"/>
              <a:ext cx="2681287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传输速率</a:t>
              </a:r>
              <a:r>
                <a:rPr lang="en-US" altLang="zh-CN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Mbps)</a:t>
              </a:r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7307888" cy="1428589"/>
            <a:chOff x="551030" y="-368704"/>
            <a:chExt cx="7307888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6657287" cy="675443"/>
              <a:chOff x="1839058" y="967769"/>
              <a:chExt cx="6657287" cy="675443"/>
            </a:xfrm>
          </p:grpSpPr>
          <p:sp>
            <p:nvSpPr>
              <p:cNvPr id="45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571317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477906" y="1059999"/>
                <a:ext cx="601843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几种无线网络标准的链路特性</a:t>
                </a: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2328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626570" cy="1428589"/>
            <a:chOff x="551030" y="-368704"/>
            <a:chExt cx="5626570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975969" cy="681476"/>
              <a:chOff x="1839058" y="967769"/>
              <a:chExt cx="4975969" cy="681476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网络的元素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78" name="Oval 4">
            <a:extLst>
              <a:ext uri="{FF2B5EF4-FFF2-40B4-BE49-F238E27FC236}">
                <a16:creationId xmlns:a16="http://schemas.microsoft.com/office/drawing/2014/main" id="{67DD9163-C41B-4FF9-99FF-64E8E1CA7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9028" y="474662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179" name="Picture 5" descr="31u_bnrz[1]">
            <a:extLst>
              <a:ext uri="{FF2B5EF4-FFF2-40B4-BE49-F238E27FC236}">
                <a16:creationId xmlns:a16="http://schemas.microsoft.com/office/drawing/2014/main" id="{AD18600B-8C3C-448F-95F6-932AD5FEB5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053" y="5324475"/>
            <a:ext cx="214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0" name="Group 6">
            <a:extLst>
              <a:ext uri="{FF2B5EF4-FFF2-40B4-BE49-F238E27FC236}">
                <a16:creationId xmlns:a16="http://schemas.microsoft.com/office/drawing/2014/main" id="{E49C1C63-9B43-4CC8-8372-3335269096B8}"/>
              </a:ext>
            </a:extLst>
          </p:cNvPr>
          <p:cNvGrpSpPr>
            <a:grpSpLocks/>
          </p:cNvGrpSpPr>
          <p:nvPr/>
        </p:nvGrpSpPr>
        <p:grpSpPr bwMode="auto">
          <a:xfrm>
            <a:off x="2386491" y="1789112"/>
            <a:ext cx="1755775" cy="1625600"/>
            <a:chOff x="567" y="1326"/>
            <a:chExt cx="1106" cy="1024"/>
          </a:xfrm>
        </p:grpSpPr>
        <p:sp>
          <p:nvSpPr>
            <p:cNvPr id="181" name="Oval 7">
              <a:extLst>
                <a:ext uri="{FF2B5EF4-FFF2-40B4-BE49-F238E27FC236}">
                  <a16:creationId xmlns:a16="http://schemas.microsoft.com/office/drawing/2014/main" id="{3B1DE6E1-6E51-40B4-B9D2-9DFEE2F57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326"/>
              <a:ext cx="1106" cy="1024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pic>
          <p:nvPicPr>
            <p:cNvPr id="182" name="Picture 8" descr="31u_bnrz[1]">
              <a:extLst>
                <a:ext uri="{FF2B5EF4-FFF2-40B4-BE49-F238E27FC236}">
                  <a16:creationId xmlns:a16="http://schemas.microsoft.com/office/drawing/2014/main" id="{8A1A40A6-96DE-454B-BB85-0E74B97EDE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035" y="1785"/>
              <a:ext cx="21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3" name="Group 9">
              <a:extLst>
                <a:ext uri="{FF2B5EF4-FFF2-40B4-BE49-F238E27FC236}">
                  <a16:creationId xmlns:a16="http://schemas.microsoft.com/office/drawing/2014/main" id="{46037018-6625-4C2C-9F46-7E65211E96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1" y="1447"/>
              <a:ext cx="252" cy="288"/>
              <a:chOff x="2870" y="1518"/>
              <a:chExt cx="292" cy="320"/>
            </a:xfrm>
          </p:grpSpPr>
          <p:graphicFrame>
            <p:nvGraphicFramePr>
              <p:cNvPr id="199" name="Object 10">
                <a:extLst>
                  <a:ext uri="{FF2B5EF4-FFF2-40B4-BE49-F238E27FC236}">
                    <a16:creationId xmlns:a16="http://schemas.microsoft.com/office/drawing/2014/main" id="{198B02C7-48DA-496B-80E4-DFD98F512D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06" name="Clip" r:id="rId7" imgW="826829" imgH="840406" progId="MS_ClipArt_Gallery.2">
                      <p:embed/>
                    </p:oleObj>
                  </mc:Choice>
                  <mc:Fallback>
                    <p:oleObj name="Clip" r:id="rId7" imgW="826829" imgH="840406" progId="MS_ClipArt_Gallery.2">
                      <p:embed/>
                      <p:pic>
                        <p:nvPicPr>
                          <p:cNvPr id="199" name="Object 10">
                            <a:extLst>
                              <a:ext uri="{FF2B5EF4-FFF2-40B4-BE49-F238E27FC236}">
                                <a16:creationId xmlns:a16="http://schemas.microsoft.com/office/drawing/2014/main" id="{198B02C7-48DA-496B-80E4-DFD98F512D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1">
                <a:extLst>
                  <a:ext uri="{FF2B5EF4-FFF2-40B4-BE49-F238E27FC236}">
                    <a16:creationId xmlns:a16="http://schemas.microsoft.com/office/drawing/2014/main" id="{9E25CA13-F9B3-4165-95E8-EBB0A6C5AA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07" name="Clip" r:id="rId9" imgW="1268295" imgH="1199426" progId="MS_ClipArt_Gallery.2">
                      <p:embed/>
                    </p:oleObj>
                  </mc:Choice>
                  <mc:Fallback>
                    <p:oleObj name="Clip" r:id="rId9" imgW="1268295" imgH="1199426" progId="MS_ClipArt_Gallery.2">
                      <p:embed/>
                      <p:pic>
                        <p:nvPicPr>
                          <p:cNvPr id="200" name="Object 11">
                            <a:extLst>
                              <a:ext uri="{FF2B5EF4-FFF2-40B4-BE49-F238E27FC236}">
                                <a16:creationId xmlns:a16="http://schemas.microsoft.com/office/drawing/2014/main" id="{9E25CA13-F9B3-4165-95E8-EBB0A6C5AAB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" name="Group 12">
              <a:extLst>
                <a:ext uri="{FF2B5EF4-FFF2-40B4-BE49-F238E27FC236}">
                  <a16:creationId xmlns:a16="http://schemas.microsoft.com/office/drawing/2014/main" id="{30C847AF-610F-4E4F-8899-9D5280C8F6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9" y="1379"/>
              <a:ext cx="252" cy="288"/>
              <a:chOff x="2870" y="1518"/>
              <a:chExt cx="292" cy="320"/>
            </a:xfrm>
          </p:grpSpPr>
          <p:graphicFrame>
            <p:nvGraphicFramePr>
              <p:cNvPr id="197" name="Object 13">
                <a:extLst>
                  <a:ext uri="{FF2B5EF4-FFF2-40B4-BE49-F238E27FC236}">
                    <a16:creationId xmlns:a16="http://schemas.microsoft.com/office/drawing/2014/main" id="{A26C4FA8-A6AB-4EFA-B906-9AFD4D08ED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08" name="Clip" r:id="rId11" imgW="826829" imgH="840406" progId="MS_ClipArt_Gallery.2">
                      <p:embed/>
                    </p:oleObj>
                  </mc:Choice>
                  <mc:Fallback>
                    <p:oleObj name="Clip" r:id="rId11" imgW="826829" imgH="840406" progId="MS_ClipArt_Gallery.2">
                      <p:embed/>
                      <p:pic>
                        <p:nvPicPr>
                          <p:cNvPr id="197" name="Object 13">
                            <a:extLst>
                              <a:ext uri="{FF2B5EF4-FFF2-40B4-BE49-F238E27FC236}">
                                <a16:creationId xmlns:a16="http://schemas.microsoft.com/office/drawing/2014/main" id="{A26C4FA8-A6AB-4EFA-B906-9AFD4D08ED2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4">
                <a:extLst>
                  <a:ext uri="{FF2B5EF4-FFF2-40B4-BE49-F238E27FC236}">
                    <a16:creationId xmlns:a16="http://schemas.microsoft.com/office/drawing/2014/main" id="{18A69302-08E8-4B30-B1E0-EAC8AB54BF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09" name="Clip" r:id="rId12" imgW="1268295" imgH="1199426" progId="MS_ClipArt_Gallery.2">
                      <p:embed/>
                    </p:oleObj>
                  </mc:Choice>
                  <mc:Fallback>
                    <p:oleObj name="Clip" r:id="rId12" imgW="1268295" imgH="1199426" progId="MS_ClipArt_Gallery.2">
                      <p:embed/>
                      <p:pic>
                        <p:nvPicPr>
                          <p:cNvPr id="198" name="Object 14">
                            <a:extLst>
                              <a:ext uri="{FF2B5EF4-FFF2-40B4-BE49-F238E27FC236}">
                                <a16:creationId xmlns:a16="http://schemas.microsoft.com/office/drawing/2014/main" id="{18A69302-08E8-4B30-B1E0-EAC8AB54BFF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9" name="Group 15">
              <a:extLst>
                <a:ext uri="{FF2B5EF4-FFF2-40B4-BE49-F238E27FC236}">
                  <a16:creationId xmlns:a16="http://schemas.microsoft.com/office/drawing/2014/main" id="{FD49887D-BF25-4800-8698-737931B89E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7" y="1878"/>
              <a:ext cx="252" cy="288"/>
              <a:chOff x="2870" y="1518"/>
              <a:chExt cx="292" cy="320"/>
            </a:xfrm>
          </p:grpSpPr>
          <p:graphicFrame>
            <p:nvGraphicFramePr>
              <p:cNvPr id="191" name="Object 16">
                <a:extLst>
                  <a:ext uri="{FF2B5EF4-FFF2-40B4-BE49-F238E27FC236}">
                    <a16:creationId xmlns:a16="http://schemas.microsoft.com/office/drawing/2014/main" id="{5397EBE3-CD94-4039-9376-D4636DE6BA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10" name="Clip" r:id="rId13" imgW="826829" imgH="840406" progId="MS_ClipArt_Gallery.2">
                      <p:embed/>
                    </p:oleObj>
                  </mc:Choice>
                  <mc:Fallback>
                    <p:oleObj name="Clip" r:id="rId13" imgW="826829" imgH="840406" progId="MS_ClipArt_Gallery.2">
                      <p:embed/>
                      <p:pic>
                        <p:nvPicPr>
                          <p:cNvPr id="191" name="Object 16">
                            <a:extLst>
                              <a:ext uri="{FF2B5EF4-FFF2-40B4-BE49-F238E27FC236}">
                                <a16:creationId xmlns:a16="http://schemas.microsoft.com/office/drawing/2014/main" id="{5397EBE3-CD94-4039-9376-D4636DE6BA7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7">
                <a:extLst>
                  <a:ext uri="{FF2B5EF4-FFF2-40B4-BE49-F238E27FC236}">
                    <a16:creationId xmlns:a16="http://schemas.microsoft.com/office/drawing/2014/main" id="{B33175B2-1A91-45D6-B7E1-51B3B04A3A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11" name="Clip" r:id="rId14" imgW="1268295" imgH="1199426" progId="MS_ClipArt_Gallery.2">
                      <p:embed/>
                    </p:oleObj>
                  </mc:Choice>
                  <mc:Fallback>
                    <p:oleObj name="Clip" r:id="rId14" imgW="1268295" imgH="1199426" progId="MS_ClipArt_Gallery.2">
                      <p:embed/>
                      <p:pic>
                        <p:nvPicPr>
                          <p:cNvPr id="196" name="Object 17">
                            <a:extLst>
                              <a:ext uri="{FF2B5EF4-FFF2-40B4-BE49-F238E27FC236}">
                                <a16:creationId xmlns:a16="http://schemas.microsoft.com/office/drawing/2014/main" id="{B33175B2-1A91-45D6-B7E1-51B3B04A3A2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1" name="Line 18">
            <a:extLst>
              <a:ext uri="{FF2B5EF4-FFF2-40B4-BE49-F238E27FC236}">
                <a16:creationId xmlns:a16="http://schemas.microsoft.com/office/drawing/2014/main" id="{1BF56DE5-AFCA-4C05-B5B8-A234DA9DD3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5191" y="2790825"/>
            <a:ext cx="900112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" name="Oval 19">
            <a:extLst>
              <a:ext uri="{FF2B5EF4-FFF2-40B4-BE49-F238E27FC236}">
                <a16:creationId xmlns:a16="http://schemas.microsoft.com/office/drawing/2014/main" id="{7E8AFDAC-8AE3-46C8-912C-7B847B25C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741" y="371157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03" name="Picture 20" descr="31u_bnrz[1]">
            <a:extLst>
              <a:ext uri="{FF2B5EF4-FFF2-40B4-BE49-F238E27FC236}">
                <a16:creationId xmlns:a16="http://schemas.microsoft.com/office/drawing/2014/main" id="{4FB99917-2679-4C8A-A03B-E61949A7D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5016" y="43799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6" name="Group 21">
            <a:extLst>
              <a:ext uri="{FF2B5EF4-FFF2-40B4-BE49-F238E27FC236}">
                <a16:creationId xmlns:a16="http://schemas.microsoft.com/office/drawing/2014/main" id="{EDA0C389-F2D4-4428-AB9E-CAAB45F4CFB1}"/>
              </a:ext>
            </a:extLst>
          </p:cNvPr>
          <p:cNvGrpSpPr>
            <a:grpSpLocks/>
          </p:cNvGrpSpPr>
          <p:nvPr/>
        </p:nvGrpSpPr>
        <p:grpSpPr bwMode="auto">
          <a:xfrm>
            <a:off x="3272316" y="4730750"/>
            <a:ext cx="400050" cy="457200"/>
            <a:chOff x="2870" y="1518"/>
            <a:chExt cx="292" cy="320"/>
          </a:xfrm>
        </p:grpSpPr>
        <p:graphicFrame>
          <p:nvGraphicFramePr>
            <p:cNvPr id="217" name="Object 22">
              <a:extLst>
                <a:ext uri="{FF2B5EF4-FFF2-40B4-BE49-F238E27FC236}">
                  <a16:creationId xmlns:a16="http://schemas.microsoft.com/office/drawing/2014/main" id="{27FE0EAC-CE44-42C4-A9E9-42BACC45A1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12" name="Clip" r:id="rId15" imgW="826829" imgH="840406" progId="MS_ClipArt_Gallery.2">
                    <p:embed/>
                  </p:oleObj>
                </mc:Choice>
                <mc:Fallback>
                  <p:oleObj name="Clip" r:id="rId15" imgW="826829" imgH="840406" progId="MS_ClipArt_Gallery.2">
                    <p:embed/>
                    <p:pic>
                      <p:nvPicPr>
                        <p:cNvPr id="217" name="Object 22">
                          <a:extLst>
                            <a:ext uri="{FF2B5EF4-FFF2-40B4-BE49-F238E27FC236}">
                              <a16:creationId xmlns:a16="http://schemas.microsoft.com/office/drawing/2014/main" id="{27FE0EAC-CE44-42C4-A9E9-42BACC45A1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23">
              <a:extLst>
                <a:ext uri="{FF2B5EF4-FFF2-40B4-BE49-F238E27FC236}">
                  <a16:creationId xmlns:a16="http://schemas.microsoft.com/office/drawing/2014/main" id="{9E60CF9D-25D3-4A9E-8553-F818FBD07D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13" name="Clip" r:id="rId16" imgW="1268295" imgH="1199426" progId="MS_ClipArt_Gallery.2">
                    <p:embed/>
                  </p:oleObj>
                </mc:Choice>
                <mc:Fallback>
                  <p:oleObj name="Clip" r:id="rId16" imgW="1268295" imgH="1199426" progId="MS_ClipArt_Gallery.2">
                    <p:embed/>
                    <p:pic>
                      <p:nvPicPr>
                        <p:cNvPr id="218" name="Object 23">
                          <a:extLst>
                            <a:ext uri="{FF2B5EF4-FFF2-40B4-BE49-F238E27FC236}">
                              <a16:creationId xmlns:a16="http://schemas.microsoft.com/office/drawing/2014/main" id="{9E60CF9D-25D3-4A9E-8553-F818FBD07D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9" name="Group 24">
            <a:extLst>
              <a:ext uri="{FF2B5EF4-FFF2-40B4-BE49-F238E27FC236}">
                <a16:creationId xmlns:a16="http://schemas.microsoft.com/office/drawing/2014/main" id="{450AF94E-07A7-449D-9AF7-77C5A9E2A51B}"/>
              </a:ext>
            </a:extLst>
          </p:cNvPr>
          <p:cNvGrpSpPr>
            <a:grpSpLocks/>
          </p:cNvGrpSpPr>
          <p:nvPr/>
        </p:nvGrpSpPr>
        <p:grpSpPr bwMode="auto">
          <a:xfrm>
            <a:off x="3121503" y="3781425"/>
            <a:ext cx="400050" cy="457200"/>
            <a:chOff x="2870" y="1518"/>
            <a:chExt cx="292" cy="320"/>
          </a:xfrm>
        </p:grpSpPr>
        <p:graphicFrame>
          <p:nvGraphicFramePr>
            <p:cNvPr id="220" name="Object 25">
              <a:extLst>
                <a:ext uri="{FF2B5EF4-FFF2-40B4-BE49-F238E27FC236}">
                  <a16:creationId xmlns:a16="http://schemas.microsoft.com/office/drawing/2014/main" id="{29A37EA5-9BAC-43EF-A48E-5961A3275E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14" name="Clip" r:id="rId17" imgW="826829" imgH="840406" progId="MS_ClipArt_Gallery.2">
                    <p:embed/>
                  </p:oleObj>
                </mc:Choice>
                <mc:Fallback>
                  <p:oleObj name="Clip" r:id="rId17" imgW="826829" imgH="840406" progId="MS_ClipArt_Gallery.2">
                    <p:embed/>
                    <p:pic>
                      <p:nvPicPr>
                        <p:cNvPr id="220" name="Object 25">
                          <a:extLst>
                            <a:ext uri="{FF2B5EF4-FFF2-40B4-BE49-F238E27FC236}">
                              <a16:creationId xmlns:a16="http://schemas.microsoft.com/office/drawing/2014/main" id="{29A37EA5-9BAC-43EF-A48E-5961A3275E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26">
              <a:extLst>
                <a:ext uri="{FF2B5EF4-FFF2-40B4-BE49-F238E27FC236}">
                  <a16:creationId xmlns:a16="http://schemas.microsoft.com/office/drawing/2014/main" id="{39331F93-B5A6-4E44-89BE-F53B36B9E5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15" name="Clip" r:id="rId18" imgW="1268295" imgH="1199426" progId="MS_ClipArt_Gallery.2">
                    <p:embed/>
                  </p:oleObj>
                </mc:Choice>
                <mc:Fallback>
                  <p:oleObj name="Clip" r:id="rId18" imgW="1268295" imgH="1199426" progId="MS_ClipArt_Gallery.2">
                    <p:embed/>
                    <p:pic>
                      <p:nvPicPr>
                        <p:cNvPr id="221" name="Object 26">
                          <a:extLst>
                            <a:ext uri="{FF2B5EF4-FFF2-40B4-BE49-F238E27FC236}">
                              <a16:creationId xmlns:a16="http://schemas.microsoft.com/office/drawing/2014/main" id="{39331F93-B5A6-4E44-89BE-F53B36B9E5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" name="Group 27">
            <a:extLst>
              <a:ext uri="{FF2B5EF4-FFF2-40B4-BE49-F238E27FC236}">
                <a16:creationId xmlns:a16="http://schemas.microsoft.com/office/drawing/2014/main" id="{D9BB43FD-7656-4239-A0B9-053E27E73F67}"/>
              </a:ext>
            </a:extLst>
          </p:cNvPr>
          <p:cNvGrpSpPr>
            <a:grpSpLocks/>
          </p:cNvGrpSpPr>
          <p:nvPr/>
        </p:nvGrpSpPr>
        <p:grpSpPr bwMode="auto">
          <a:xfrm>
            <a:off x="2735741" y="4587875"/>
            <a:ext cx="400050" cy="457200"/>
            <a:chOff x="2870" y="1518"/>
            <a:chExt cx="292" cy="320"/>
          </a:xfrm>
        </p:grpSpPr>
        <p:graphicFrame>
          <p:nvGraphicFramePr>
            <p:cNvPr id="223" name="Object 28">
              <a:extLst>
                <a:ext uri="{FF2B5EF4-FFF2-40B4-BE49-F238E27FC236}">
                  <a16:creationId xmlns:a16="http://schemas.microsoft.com/office/drawing/2014/main" id="{59535954-E585-4E1C-977C-7DC0D03E78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16" name="Clip" r:id="rId19" imgW="826829" imgH="840406" progId="MS_ClipArt_Gallery.2">
                    <p:embed/>
                  </p:oleObj>
                </mc:Choice>
                <mc:Fallback>
                  <p:oleObj name="Clip" r:id="rId19" imgW="826829" imgH="840406" progId="MS_ClipArt_Gallery.2">
                    <p:embed/>
                    <p:pic>
                      <p:nvPicPr>
                        <p:cNvPr id="223" name="Object 28">
                          <a:extLst>
                            <a:ext uri="{FF2B5EF4-FFF2-40B4-BE49-F238E27FC236}">
                              <a16:creationId xmlns:a16="http://schemas.microsoft.com/office/drawing/2014/main" id="{59535954-E585-4E1C-977C-7DC0D03E78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29">
              <a:extLst>
                <a:ext uri="{FF2B5EF4-FFF2-40B4-BE49-F238E27FC236}">
                  <a16:creationId xmlns:a16="http://schemas.microsoft.com/office/drawing/2014/main" id="{A6A4B6BD-05A6-40F2-AB88-986EDEEABF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17" name="Clip" r:id="rId20" imgW="1268295" imgH="1199426" progId="MS_ClipArt_Gallery.2">
                    <p:embed/>
                  </p:oleObj>
                </mc:Choice>
                <mc:Fallback>
                  <p:oleObj name="Clip" r:id="rId20" imgW="1268295" imgH="1199426" progId="MS_ClipArt_Gallery.2">
                    <p:embed/>
                    <p:pic>
                      <p:nvPicPr>
                        <p:cNvPr id="224" name="Object 29">
                          <a:extLst>
                            <a:ext uri="{FF2B5EF4-FFF2-40B4-BE49-F238E27FC236}">
                              <a16:creationId xmlns:a16="http://schemas.microsoft.com/office/drawing/2014/main" id="{A6A4B6BD-05A6-40F2-AB88-986EDEEABF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" name="Line 30">
            <a:extLst>
              <a:ext uri="{FF2B5EF4-FFF2-40B4-BE49-F238E27FC236}">
                <a16:creationId xmlns:a16="http://schemas.microsoft.com/office/drawing/2014/main" id="{55194B8A-8FB5-40DE-B664-CBE7858D95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35828" y="3800475"/>
            <a:ext cx="974725" cy="725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6" name="Group 31">
            <a:extLst>
              <a:ext uri="{FF2B5EF4-FFF2-40B4-BE49-F238E27FC236}">
                <a16:creationId xmlns:a16="http://schemas.microsoft.com/office/drawing/2014/main" id="{0F1A12CB-EC8B-4412-B100-EAD7955D3638}"/>
              </a:ext>
            </a:extLst>
          </p:cNvPr>
          <p:cNvGrpSpPr>
            <a:grpSpLocks/>
          </p:cNvGrpSpPr>
          <p:nvPr/>
        </p:nvGrpSpPr>
        <p:grpSpPr bwMode="auto">
          <a:xfrm>
            <a:off x="2611916" y="4040187"/>
            <a:ext cx="400050" cy="457200"/>
            <a:chOff x="2870" y="1518"/>
            <a:chExt cx="292" cy="320"/>
          </a:xfrm>
        </p:grpSpPr>
        <p:graphicFrame>
          <p:nvGraphicFramePr>
            <p:cNvPr id="227" name="Object 32">
              <a:extLst>
                <a:ext uri="{FF2B5EF4-FFF2-40B4-BE49-F238E27FC236}">
                  <a16:creationId xmlns:a16="http://schemas.microsoft.com/office/drawing/2014/main" id="{40BBAE91-832B-4C78-B9DF-5B60C06C81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18" name="Clip" r:id="rId21" imgW="826829" imgH="840406" progId="MS_ClipArt_Gallery.2">
                    <p:embed/>
                  </p:oleObj>
                </mc:Choice>
                <mc:Fallback>
                  <p:oleObj name="Clip" r:id="rId21" imgW="826829" imgH="840406" progId="MS_ClipArt_Gallery.2">
                    <p:embed/>
                    <p:pic>
                      <p:nvPicPr>
                        <p:cNvPr id="227" name="Object 32">
                          <a:extLst>
                            <a:ext uri="{FF2B5EF4-FFF2-40B4-BE49-F238E27FC236}">
                              <a16:creationId xmlns:a16="http://schemas.microsoft.com/office/drawing/2014/main" id="{40BBAE91-832B-4C78-B9DF-5B60C06C81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Object 33">
              <a:extLst>
                <a:ext uri="{FF2B5EF4-FFF2-40B4-BE49-F238E27FC236}">
                  <a16:creationId xmlns:a16="http://schemas.microsoft.com/office/drawing/2014/main" id="{B17780EC-9B6F-4343-BEA9-8680C6AB0F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19" name="Clip" r:id="rId22" imgW="1268295" imgH="1199426" progId="MS_ClipArt_Gallery.2">
                    <p:embed/>
                  </p:oleObj>
                </mc:Choice>
                <mc:Fallback>
                  <p:oleObj name="Clip" r:id="rId22" imgW="1268295" imgH="1199426" progId="MS_ClipArt_Gallery.2">
                    <p:embed/>
                    <p:pic>
                      <p:nvPicPr>
                        <p:cNvPr id="228" name="Object 33">
                          <a:extLst>
                            <a:ext uri="{FF2B5EF4-FFF2-40B4-BE49-F238E27FC236}">
                              <a16:creationId xmlns:a16="http://schemas.microsoft.com/office/drawing/2014/main" id="{B17780EC-9B6F-4343-BEA9-8680C6AB0F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" name="Oval 34">
            <a:extLst>
              <a:ext uri="{FF2B5EF4-FFF2-40B4-BE49-F238E27FC236}">
                <a16:creationId xmlns:a16="http://schemas.microsoft.com/office/drawing/2014/main" id="{FC9AA7CB-EF90-4AB8-B319-C4A479558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9341" y="4662487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30" name="Picture 35" descr="31u_bnrz[1]">
            <a:extLst>
              <a:ext uri="{FF2B5EF4-FFF2-40B4-BE49-F238E27FC236}">
                <a16:creationId xmlns:a16="http://schemas.microsoft.com/office/drawing/2014/main" id="{A40B0F0A-42BE-4A91-974C-F0E49EB90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616" y="53451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1" name="Group 36">
            <a:extLst>
              <a:ext uri="{FF2B5EF4-FFF2-40B4-BE49-F238E27FC236}">
                <a16:creationId xmlns:a16="http://schemas.microsoft.com/office/drawing/2014/main" id="{C9D9CE22-8095-4DA4-A1FF-29F620C980C8}"/>
              </a:ext>
            </a:extLst>
          </p:cNvPr>
          <p:cNvGrpSpPr>
            <a:grpSpLocks/>
          </p:cNvGrpSpPr>
          <p:nvPr/>
        </p:nvGrpSpPr>
        <p:grpSpPr bwMode="auto">
          <a:xfrm>
            <a:off x="5659916" y="5695950"/>
            <a:ext cx="400050" cy="457200"/>
            <a:chOff x="2870" y="1518"/>
            <a:chExt cx="292" cy="320"/>
          </a:xfrm>
        </p:grpSpPr>
        <p:graphicFrame>
          <p:nvGraphicFramePr>
            <p:cNvPr id="232" name="Object 37">
              <a:extLst>
                <a:ext uri="{FF2B5EF4-FFF2-40B4-BE49-F238E27FC236}">
                  <a16:creationId xmlns:a16="http://schemas.microsoft.com/office/drawing/2014/main" id="{7ABB65FF-6F1C-4288-B1C7-6C07E0D825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20" name="Clip" r:id="rId23" imgW="826829" imgH="840406" progId="MS_ClipArt_Gallery.2">
                    <p:embed/>
                  </p:oleObj>
                </mc:Choice>
                <mc:Fallback>
                  <p:oleObj name="Clip" r:id="rId23" imgW="826829" imgH="840406" progId="MS_ClipArt_Gallery.2">
                    <p:embed/>
                    <p:pic>
                      <p:nvPicPr>
                        <p:cNvPr id="232" name="Object 37">
                          <a:extLst>
                            <a:ext uri="{FF2B5EF4-FFF2-40B4-BE49-F238E27FC236}">
                              <a16:creationId xmlns:a16="http://schemas.microsoft.com/office/drawing/2014/main" id="{7ABB65FF-6F1C-4288-B1C7-6C07E0D825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" name="Object 38">
              <a:extLst>
                <a:ext uri="{FF2B5EF4-FFF2-40B4-BE49-F238E27FC236}">
                  <a16:creationId xmlns:a16="http://schemas.microsoft.com/office/drawing/2014/main" id="{0AE52E35-2909-4EB8-8134-715B181D0E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21" name="Clip" r:id="rId24" imgW="1268295" imgH="1199426" progId="MS_ClipArt_Gallery.2">
                    <p:embed/>
                  </p:oleObj>
                </mc:Choice>
                <mc:Fallback>
                  <p:oleObj name="Clip" r:id="rId24" imgW="1268295" imgH="1199426" progId="MS_ClipArt_Gallery.2">
                    <p:embed/>
                    <p:pic>
                      <p:nvPicPr>
                        <p:cNvPr id="233" name="Object 38">
                          <a:extLst>
                            <a:ext uri="{FF2B5EF4-FFF2-40B4-BE49-F238E27FC236}">
                              <a16:creationId xmlns:a16="http://schemas.microsoft.com/office/drawing/2014/main" id="{0AE52E35-2909-4EB8-8134-715B181D0E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4" name="Group 39">
            <a:extLst>
              <a:ext uri="{FF2B5EF4-FFF2-40B4-BE49-F238E27FC236}">
                <a16:creationId xmlns:a16="http://schemas.microsoft.com/office/drawing/2014/main" id="{F5045625-0F92-43B1-9843-B100AE553DAA}"/>
              </a:ext>
            </a:extLst>
          </p:cNvPr>
          <p:cNvGrpSpPr>
            <a:grpSpLocks/>
          </p:cNvGrpSpPr>
          <p:nvPr/>
        </p:nvGrpSpPr>
        <p:grpSpPr bwMode="auto">
          <a:xfrm>
            <a:off x="5861528" y="4751387"/>
            <a:ext cx="400050" cy="457200"/>
            <a:chOff x="2870" y="1518"/>
            <a:chExt cx="292" cy="320"/>
          </a:xfrm>
        </p:grpSpPr>
        <p:graphicFrame>
          <p:nvGraphicFramePr>
            <p:cNvPr id="235" name="Object 40">
              <a:extLst>
                <a:ext uri="{FF2B5EF4-FFF2-40B4-BE49-F238E27FC236}">
                  <a16:creationId xmlns:a16="http://schemas.microsoft.com/office/drawing/2014/main" id="{9FBADFEE-F66F-4579-8B31-C32F330EF1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22" name="Clip" r:id="rId25" imgW="826829" imgH="840406" progId="MS_ClipArt_Gallery.2">
                    <p:embed/>
                  </p:oleObj>
                </mc:Choice>
                <mc:Fallback>
                  <p:oleObj name="Clip" r:id="rId25" imgW="826829" imgH="840406" progId="MS_ClipArt_Gallery.2">
                    <p:embed/>
                    <p:pic>
                      <p:nvPicPr>
                        <p:cNvPr id="235" name="Object 40">
                          <a:extLst>
                            <a:ext uri="{FF2B5EF4-FFF2-40B4-BE49-F238E27FC236}">
                              <a16:creationId xmlns:a16="http://schemas.microsoft.com/office/drawing/2014/main" id="{9FBADFEE-F66F-4579-8B31-C32F330EF1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Object 41">
              <a:extLst>
                <a:ext uri="{FF2B5EF4-FFF2-40B4-BE49-F238E27FC236}">
                  <a16:creationId xmlns:a16="http://schemas.microsoft.com/office/drawing/2014/main" id="{335F4FB1-D6FF-48D6-9867-3336A96F50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23" name="Clip" r:id="rId26" imgW="1268295" imgH="1199426" progId="MS_ClipArt_Gallery.2">
                    <p:embed/>
                  </p:oleObj>
                </mc:Choice>
                <mc:Fallback>
                  <p:oleObj name="Clip" r:id="rId26" imgW="1268295" imgH="1199426" progId="MS_ClipArt_Gallery.2">
                    <p:embed/>
                    <p:pic>
                      <p:nvPicPr>
                        <p:cNvPr id="236" name="Object 41">
                          <a:extLst>
                            <a:ext uri="{FF2B5EF4-FFF2-40B4-BE49-F238E27FC236}">
                              <a16:creationId xmlns:a16="http://schemas.microsoft.com/office/drawing/2014/main" id="{335F4FB1-D6FF-48D6-9867-3336A96F50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" name="Group 42">
            <a:extLst>
              <a:ext uri="{FF2B5EF4-FFF2-40B4-BE49-F238E27FC236}">
                <a16:creationId xmlns:a16="http://schemas.microsoft.com/office/drawing/2014/main" id="{D302B965-C353-4387-8587-8B6D2E982186}"/>
              </a:ext>
            </a:extLst>
          </p:cNvPr>
          <p:cNvGrpSpPr>
            <a:grpSpLocks/>
          </p:cNvGrpSpPr>
          <p:nvPr/>
        </p:nvGrpSpPr>
        <p:grpSpPr bwMode="auto">
          <a:xfrm>
            <a:off x="5123341" y="5553075"/>
            <a:ext cx="400050" cy="457200"/>
            <a:chOff x="2870" y="1518"/>
            <a:chExt cx="292" cy="320"/>
          </a:xfrm>
        </p:grpSpPr>
        <p:graphicFrame>
          <p:nvGraphicFramePr>
            <p:cNvPr id="238" name="Object 43">
              <a:extLst>
                <a:ext uri="{FF2B5EF4-FFF2-40B4-BE49-F238E27FC236}">
                  <a16:creationId xmlns:a16="http://schemas.microsoft.com/office/drawing/2014/main" id="{D0DF65D0-A887-4289-B550-5FBD5E5CE7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24" name="Clip" r:id="rId27" imgW="826829" imgH="840406" progId="MS_ClipArt_Gallery.2">
                    <p:embed/>
                  </p:oleObj>
                </mc:Choice>
                <mc:Fallback>
                  <p:oleObj name="Clip" r:id="rId27" imgW="826829" imgH="840406" progId="MS_ClipArt_Gallery.2">
                    <p:embed/>
                    <p:pic>
                      <p:nvPicPr>
                        <p:cNvPr id="238" name="Object 43">
                          <a:extLst>
                            <a:ext uri="{FF2B5EF4-FFF2-40B4-BE49-F238E27FC236}">
                              <a16:creationId xmlns:a16="http://schemas.microsoft.com/office/drawing/2014/main" id="{D0DF65D0-A887-4289-B550-5FBD5E5CE7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Object 44">
              <a:extLst>
                <a:ext uri="{FF2B5EF4-FFF2-40B4-BE49-F238E27FC236}">
                  <a16:creationId xmlns:a16="http://schemas.microsoft.com/office/drawing/2014/main" id="{2B768A83-07AA-466F-8A09-525237D5A3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25" name="Clip" r:id="rId28" imgW="1268295" imgH="1199426" progId="MS_ClipArt_Gallery.2">
                    <p:embed/>
                  </p:oleObj>
                </mc:Choice>
                <mc:Fallback>
                  <p:oleObj name="Clip" r:id="rId28" imgW="1268295" imgH="1199426" progId="MS_ClipArt_Gallery.2">
                    <p:embed/>
                    <p:pic>
                      <p:nvPicPr>
                        <p:cNvPr id="239" name="Object 44">
                          <a:extLst>
                            <a:ext uri="{FF2B5EF4-FFF2-40B4-BE49-F238E27FC236}">
                              <a16:creationId xmlns:a16="http://schemas.microsoft.com/office/drawing/2014/main" id="{2B768A83-07AA-466F-8A09-525237D5A3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0" name="Group 45">
            <a:extLst>
              <a:ext uri="{FF2B5EF4-FFF2-40B4-BE49-F238E27FC236}">
                <a16:creationId xmlns:a16="http://schemas.microsoft.com/office/drawing/2014/main" id="{BF474764-C065-457C-ACB6-BD8A517FA44B}"/>
              </a:ext>
            </a:extLst>
          </p:cNvPr>
          <p:cNvGrpSpPr>
            <a:grpSpLocks/>
          </p:cNvGrpSpPr>
          <p:nvPr/>
        </p:nvGrpSpPr>
        <p:grpSpPr bwMode="auto">
          <a:xfrm>
            <a:off x="4999516" y="5005387"/>
            <a:ext cx="400050" cy="457200"/>
            <a:chOff x="2870" y="1518"/>
            <a:chExt cx="292" cy="320"/>
          </a:xfrm>
        </p:grpSpPr>
        <p:graphicFrame>
          <p:nvGraphicFramePr>
            <p:cNvPr id="241" name="Object 46">
              <a:extLst>
                <a:ext uri="{FF2B5EF4-FFF2-40B4-BE49-F238E27FC236}">
                  <a16:creationId xmlns:a16="http://schemas.microsoft.com/office/drawing/2014/main" id="{32C32EEC-C522-48B7-ACFC-75C7F19988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26" name="Clip" r:id="rId29" imgW="826829" imgH="840406" progId="MS_ClipArt_Gallery.2">
                    <p:embed/>
                  </p:oleObj>
                </mc:Choice>
                <mc:Fallback>
                  <p:oleObj name="Clip" r:id="rId29" imgW="826829" imgH="840406" progId="MS_ClipArt_Gallery.2">
                    <p:embed/>
                    <p:pic>
                      <p:nvPicPr>
                        <p:cNvPr id="241" name="Object 46">
                          <a:extLst>
                            <a:ext uri="{FF2B5EF4-FFF2-40B4-BE49-F238E27FC236}">
                              <a16:creationId xmlns:a16="http://schemas.microsoft.com/office/drawing/2014/main" id="{32C32EEC-C522-48B7-ACFC-75C7F19988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47">
              <a:extLst>
                <a:ext uri="{FF2B5EF4-FFF2-40B4-BE49-F238E27FC236}">
                  <a16:creationId xmlns:a16="http://schemas.microsoft.com/office/drawing/2014/main" id="{BEB18CEB-DF6F-4FBF-BA1E-97560FC0FD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27" name="Clip" r:id="rId30" imgW="1268295" imgH="1199426" progId="MS_ClipArt_Gallery.2">
                    <p:embed/>
                  </p:oleObj>
                </mc:Choice>
                <mc:Fallback>
                  <p:oleObj name="Clip" r:id="rId30" imgW="1268295" imgH="1199426" progId="MS_ClipArt_Gallery.2">
                    <p:embed/>
                    <p:pic>
                      <p:nvPicPr>
                        <p:cNvPr id="242" name="Object 47">
                          <a:extLst>
                            <a:ext uri="{FF2B5EF4-FFF2-40B4-BE49-F238E27FC236}">
                              <a16:creationId xmlns:a16="http://schemas.microsoft.com/office/drawing/2014/main" id="{BEB18CEB-DF6F-4FBF-BA1E-97560FC0FD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" name="Group 48">
            <a:extLst>
              <a:ext uri="{FF2B5EF4-FFF2-40B4-BE49-F238E27FC236}">
                <a16:creationId xmlns:a16="http://schemas.microsoft.com/office/drawing/2014/main" id="{C4BE0622-A4B8-496F-9A4A-D713D8C00582}"/>
              </a:ext>
            </a:extLst>
          </p:cNvPr>
          <p:cNvGrpSpPr>
            <a:grpSpLocks/>
          </p:cNvGrpSpPr>
          <p:nvPr/>
        </p:nvGrpSpPr>
        <p:grpSpPr bwMode="auto">
          <a:xfrm>
            <a:off x="7075966" y="5776912"/>
            <a:ext cx="400050" cy="457200"/>
            <a:chOff x="2870" y="1518"/>
            <a:chExt cx="292" cy="320"/>
          </a:xfrm>
        </p:grpSpPr>
        <p:graphicFrame>
          <p:nvGraphicFramePr>
            <p:cNvPr id="244" name="Object 49">
              <a:extLst>
                <a:ext uri="{FF2B5EF4-FFF2-40B4-BE49-F238E27FC236}">
                  <a16:creationId xmlns:a16="http://schemas.microsoft.com/office/drawing/2014/main" id="{3D88A1D1-EAA2-4F15-93AD-F159464243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28" name="Clip" r:id="rId31" imgW="826829" imgH="840406" progId="MS_ClipArt_Gallery.2">
                    <p:embed/>
                  </p:oleObj>
                </mc:Choice>
                <mc:Fallback>
                  <p:oleObj name="Clip" r:id="rId31" imgW="826829" imgH="840406" progId="MS_ClipArt_Gallery.2">
                    <p:embed/>
                    <p:pic>
                      <p:nvPicPr>
                        <p:cNvPr id="244" name="Object 49">
                          <a:extLst>
                            <a:ext uri="{FF2B5EF4-FFF2-40B4-BE49-F238E27FC236}">
                              <a16:creationId xmlns:a16="http://schemas.microsoft.com/office/drawing/2014/main" id="{3D88A1D1-EAA2-4F15-93AD-F159464243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Object 50">
              <a:extLst>
                <a:ext uri="{FF2B5EF4-FFF2-40B4-BE49-F238E27FC236}">
                  <a16:creationId xmlns:a16="http://schemas.microsoft.com/office/drawing/2014/main" id="{CA67B6F6-C49B-4059-8CCB-C03B8127BC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29" name="Clip" r:id="rId32" imgW="1268295" imgH="1199426" progId="MS_ClipArt_Gallery.2">
                    <p:embed/>
                  </p:oleObj>
                </mc:Choice>
                <mc:Fallback>
                  <p:oleObj name="Clip" r:id="rId32" imgW="1268295" imgH="1199426" progId="MS_ClipArt_Gallery.2">
                    <p:embed/>
                    <p:pic>
                      <p:nvPicPr>
                        <p:cNvPr id="245" name="Object 50">
                          <a:extLst>
                            <a:ext uri="{FF2B5EF4-FFF2-40B4-BE49-F238E27FC236}">
                              <a16:creationId xmlns:a16="http://schemas.microsoft.com/office/drawing/2014/main" id="{CA67B6F6-C49B-4059-8CCB-C03B8127BC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" name="Group 51">
            <a:extLst>
              <a:ext uri="{FF2B5EF4-FFF2-40B4-BE49-F238E27FC236}">
                <a16:creationId xmlns:a16="http://schemas.microsoft.com/office/drawing/2014/main" id="{3665E0A7-192E-4870-B31A-24D3AE746DD3}"/>
              </a:ext>
            </a:extLst>
          </p:cNvPr>
          <p:cNvGrpSpPr>
            <a:grpSpLocks/>
          </p:cNvGrpSpPr>
          <p:nvPr/>
        </p:nvGrpSpPr>
        <p:grpSpPr bwMode="auto">
          <a:xfrm>
            <a:off x="6069491" y="5243512"/>
            <a:ext cx="835025" cy="457200"/>
            <a:chOff x="3345" y="3383"/>
            <a:chExt cx="526" cy="288"/>
          </a:xfrm>
        </p:grpSpPr>
        <p:grpSp>
          <p:nvGrpSpPr>
            <p:cNvPr id="247" name="Group 52">
              <a:extLst>
                <a:ext uri="{FF2B5EF4-FFF2-40B4-BE49-F238E27FC236}">
                  <a16:creationId xmlns:a16="http://schemas.microsoft.com/office/drawing/2014/main" id="{D2E6C419-8CE2-49DF-83E3-104618BBF3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6" y="3383"/>
              <a:ext cx="252" cy="288"/>
              <a:chOff x="2870" y="1518"/>
              <a:chExt cx="292" cy="320"/>
            </a:xfrm>
          </p:grpSpPr>
          <p:graphicFrame>
            <p:nvGraphicFramePr>
              <p:cNvPr id="252" name="Object 53">
                <a:extLst>
                  <a:ext uri="{FF2B5EF4-FFF2-40B4-BE49-F238E27FC236}">
                    <a16:creationId xmlns:a16="http://schemas.microsoft.com/office/drawing/2014/main" id="{571B6A09-08E3-4BF3-A293-E349843ABE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30" name="Clip" r:id="rId33" imgW="826829" imgH="840406" progId="MS_ClipArt_Gallery.2">
                      <p:embed/>
                    </p:oleObj>
                  </mc:Choice>
                  <mc:Fallback>
                    <p:oleObj name="Clip" r:id="rId33" imgW="826829" imgH="840406" progId="MS_ClipArt_Gallery.2">
                      <p:embed/>
                      <p:pic>
                        <p:nvPicPr>
                          <p:cNvPr id="252" name="Object 53">
                            <a:extLst>
                              <a:ext uri="{FF2B5EF4-FFF2-40B4-BE49-F238E27FC236}">
                                <a16:creationId xmlns:a16="http://schemas.microsoft.com/office/drawing/2014/main" id="{571B6A09-08E3-4BF3-A293-E349843ABE5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54">
                <a:extLst>
                  <a:ext uri="{FF2B5EF4-FFF2-40B4-BE49-F238E27FC236}">
                    <a16:creationId xmlns:a16="http://schemas.microsoft.com/office/drawing/2014/main" id="{C994687F-A066-40EA-9625-06A8CFD1B0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31" name="Clip" r:id="rId34" imgW="1268295" imgH="1199426" progId="MS_ClipArt_Gallery.2">
                      <p:embed/>
                    </p:oleObj>
                  </mc:Choice>
                  <mc:Fallback>
                    <p:oleObj name="Clip" r:id="rId34" imgW="1268295" imgH="1199426" progId="MS_ClipArt_Gallery.2">
                      <p:embed/>
                      <p:pic>
                        <p:nvPicPr>
                          <p:cNvPr id="253" name="Object 54">
                            <a:extLst>
                              <a:ext uri="{FF2B5EF4-FFF2-40B4-BE49-F238E27FC236}">
                                <a16:creationId xmlns:a16="http://schemas.microsoft.com/office/drawing/2014/main" id="{C994687F-A066-40EA-9625-06A8CFD1B01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8" name="Line 55">
              <a:extLst>
                <a:ext uri="{FF2B5EF4-FFF2-40B4-BE49-F238E27FC236}">
                  <a16:creationId xmlns:a16="http://schemas.microsoft.com/office/drawing/2014/main" id="{9C3C84CF-6613-4E27-92B1-1676E297A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3547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56">
              <a:extLst>
                <a:ext uri="{FF2B5EF4-FFF2-40B4-BE49-F238E27FC236}">
                  <a16:creationId xmlns:a16="http://schemas.microsoft.com/office/drawing/2014/main" id="{F6868CD3-3F07-431F-8790-E38505F931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2" y="348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57">
              <a:extLst>
                <a:ext uri="{FF2B5EF4-FFF2-40B4-BE49-F238E27FC236}">
                  <a16:creationId xmlns:a16="http://schemas.microsoft.com/office/drawing/2014/main" id="{37BE158B-F5A1-48EC-A7EF-9735D5639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1" y="3534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58">
              <a:extLst>
                <a:ext uri="{FF2B5EF4-FFF2-40B4-BE49-F238E27FC236}">
                  <a16:creationId xmlns:a16="http://schemas.microsoft.com/office/drawing/2014/main" id="{C7AEC84E-3275-49DE-B1D4-BB10DC057F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45" y="357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4" name="Line 59">
            <a:extLst>
              <a:ext uri="{FF2B5EF4-FFF2-40B4-BE49-F238E27FC236}">
                <a16:creationId xmlns:a16="http://schemas.microsoft.com/office/drawing/2014/main" id="{FAE795D1-51E6-484F-92FA-52A312E9898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07616" y="4383087"/>
            <a:ext cx="747712" cy="1095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" name="Line 60">
            <a:extLst>
              <a:ext uri="{FF2B5EF4-FFF2-40B4-BE49-F238E27FC236}">
                <a16:creationId xmlns:a16="http://schemas.microsoft.com/office/drawing/2014/main" id="{A555BE76-5A6C-44A1-BE2C-9FC030FFBC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36091" y="4530725"/>
            <a:ext cx="176212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65" name="Group 70">
            <a:extLst>
              <a:ext uri="{FF2B5EF4-FFF2-40B4-BE49-F238E27FC236}">
                <a16:creationId xmlns:a16="http://schemas.microsoft.com/office/drawing/2014/main" id="{DE4505C7-80EA-42CD-BE43-80FED07BA9E3}"/>
              </a:ext>
            </a:extLst>
          </p:cNvPr>
          <p:cNvGrpSpPr>
            <a:grpSpLocks/>
          </p:cNvGrpSpPr>
          <p:nvPr/>
        </p:nvGrpSpPr>
        <p:grpSpPr bwMode="auto">
          <a:xfrm>
            <a:off x="4297841" y="2860675"/>
            <a:ext cx="2362200" cy="1762125"/>
            <a:chOff x="1927" y="1752"/>
            <a:chExt cx="1488" cy="1110"/>
          </a:xfrm>
        </p:grpSpPr>
        <p:sp>
          <p:nvSpPr>
            <p:cNvPr id="266" name="Freeform 71">
              <a:extLst>
                <a:ext uri="{FF2B5EF4-FFF2-40B4-BE49-F238E27FC236}">
                  <a16:creationId xmlns:a16="http://schemas.microsoft.com/office/drawing/2014/main" id="{421AC42E-9989-4492-B276-A5EE7196B8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7" y="1752"/>
              <a:ext cx="1488" cy="1110"/>
            </a:xfrm>
            <a:custGeom>
              <a:avLst/>
              <a:gdLst>
                <a:gd name="T0" fmla="*/ 1 w 2135"/>
                <a:gd name="T1" fmla="*/ 26 h 1662"/>
                <a:gd name="T2" fmla="*/ 6 w 2135"/>
                <a:gd name="T3" fmla="*/ 3 h 1662"/>
                <a:gd name="T4" fmla="*/ 36 w 2135"/>
                <a:gd name="T5" fmla="*/ 7 h 1662"/>
                <a:gd name="T6" fmla="*/ 68 w 2135"/>
                <a:gd name="T7" fmla="*/ 4 h 1662"/>
                <a:gd name="T8" fmla="*/ 112 w 2135"/>
                <a:gd name="T9" fmla="*/ 16 h 1662"/>
                <a:gd name="T10" fmla="*/ 112 w 2135"/>
                <a:gd name="T11" fmla="*/ 45 h 1662"/>
                <a:gd name="T12" fmla="*/ 88 w 2135"/>
                <a:gd name="T13" fmla="*/ 63 h 1662"/>
                <a:gd name="T14" fmla="*/ 45 w 2135"/>
                <a:gd name="T15" fmla="*/ 59 h 1662"/>
                <a:gd name="T16" fmla="*/ 28 w 2135"/>
                <a:gd name="T17" fmla="*/ 50 h 1662"/>
                <a:gd name="T18" fmla="*/ 10 w 2135"/>
                <a:gd name="T19" fmla="*/ 42 h 1662"/>
                <a:gd name="T20" fmla="*/ 1 w 2135"/>
                <a:gd name="T21" fmla="*/ 26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" name="Text Box 72">
              <a:extLst>
                <a:ext uri="{FF2B5EF4-FFF2-40B4-BE49-F238E27FC236}">
                  <a16:creationId xmlns:a16="http://schemas.microsoft.com/office/drawing/2014/main" id="{BA8E7163-8ADD-439E-A186-DC2358F6ED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8" y="2107"/>
              <a:ext cx="9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楷体" panose="02010609060101010101" pitchFamily="49" charset="-122"/>
                  <a:ea typeface="楷体" panose="02010609060101010101" pitchFamily="49" charset="-122"/>
                </a:rPr>
                <a:t>网络基础设施</a:t>
              </a:r>
            </a:p>
          </p:txBody>
        </p:sp>
      </p:grpSp>
      <p:grpSp>
        <p:nvGrpSpPr>
          <p:cNvPr id="70" name="Group 64">
            <a:extLst>
              <a:ext uri="{FF2B5EF4-FFF2-40B4-BE49-F238E27FC236}">
                <a16:creationId xmlns:a16="http://schemas.microsoft.com/office/drawing/2014/main" id="{55D79325-79A5-4768-8785-5DF4D81A6EA1}"/>
              </a:ext>
            </a:extLst>
          </p:cNvPr>
          <p:cNvGrpSpPr>
            <a:grpSpLocks/>
          </p:cNvGrpSpPr>
          <p:nvPr/>
        </p:nvGrpSpPr>
        <p:grpSpPr bwMode="auto">
          <a:xfrm>
            <a:off x="6733480" y="984250"/>
            <a:ext cx="4535653" cy="3651250"/>
            <a:chOff x="3369" y="569"/>
            <a:chExt cx="2108" cy="2300"/>
          </a:xfrm>
        </p:grpSpPr>
        <p:sp>
          <p:nvSpPr>
            <p:cNvPr id="71" name="Rectangle 65">
              <a:extLst>
                <a:ext uri="{FF2B5EF4-FFF2-40B4-BE49-F238E27FC236}">
                  <a16:creationId xmlns:a16="http://schemas.microsoft.com/office/drawing/2014/main" id="{C84040D2-4CEF-4244-A0B3-E9CFD1B64B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9" y="865"/>
              <a:ext cx="2108" cy="200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2" name="Rectangle 66">
              <a:extLst>
                <a:ext uri="{FF2B5EF4-FFF2-40B4-BE49-F238E27FC236}">
                  <a16:creationId xmlns:a16="http://schemas.microsoft.com/office/drawing/2014/main" id="{957A8431-7CD4-4AA5-98B5-A258CC59F9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3" y="768"/>
              <a:ext cx="783" cy="1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3" name="Rectangle 67">
              <a:extLst>
                <a:ext uri="{FF2B5EF4-FFF2-40B4-BE49-F238E27FC236}">
                  <a16:creationId xmlns:a16="http://schemas.microsoft.com/office/drawing/2014/main" id="{3A62071A-1251-49B8-B12E-35E0869D17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2" y="742"/>
              <a:ext cx="1984" cy="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dirty="0"/>
                <a:t>   </a:t>
              </a:r>
              <a:r>
                <a:rPr lang="zh-CN" altLang="en-US" sz="2400" b="1" dirty="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基   站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b="1" dirty="0">
                  <a:ea typeface="楷体" panose="02010609060101010101" pitchFamily="49" charset="-122"/>
                  <a:cs typeface="Arial" panose="020B0604020202020204" pitchFamily="34" charset="0"/>
                </a:rPr>
                <a:t>典型的作用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是用于连接无线网络</a:t>
              </a:r>
              <a:endParaRPr lang="en-US" altLang="zh-CN" sz="2400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负责向其覆盖范围内的主机发送和接收分组，在无线网络和无线主机之间起</a:t>
              </a:r>
              <a:r>
                <a:rPr lang="zh-CN" altLang="en-US" sz="2400" b="1" dirty="0">
                  <a:ea typeface="楷体" panose="02010609060101010101" pitchFamily="49" charset="-122"/>
                  <a:cs typeface="Arial" panose="020B0604020202020204" pitchFamily="34" charset="0"/>
                </a:rPr>
                <a:t>链路层中继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作用。如：蜂窝塔、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802.11 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接入点 </a:t>
              </a:r>
            </a:p>
          </p:txBody>
        </p:sp>
        <p:pic>
          <p:nvPicPr>
            <p:cNvPr id="74" name="Picture 68" descr="31u_bnrz[1]">
              <a:extLst>
                <a:ext uri="{FF2B5EF4-FFF2-40B4-BE49-F238E27FC236}">
                  <a16:creationId xmlns:a16="http://schemas.microsoft.com/office/drawing/2014/main" id="{23F3D96C-6342-45A8-B559-78BFE5D7DF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8" y="569"/>
              <a:ext cx="249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5" name="Line 69">
            <a:extLst>
              <a:ext uri="{FF2B5EF4-FFF2-40B4-BE49-F238E27FC236}">
                <a16:creationId xmlns:a16="http://schemas.microsoft.com/office/drawing/2014/main" id="{39CDA523-8C49-4FD9-A5FC-C6FACF118B1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68467" y="4665663"/>
            <a:ext cx="792163" cy="6397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6656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40</TotalTime>
  <Words>3883</Words>
  <Application>Microsoft Office PowerPoint</Application>
  <PresentationFormat>宽屏</PresentationFormat>
  <Paragraphs>812</Paragraphs>
  <Slides>70</Slides>
  <Notes>70</Notes>
  <HiddenSlides>1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0</vt:i4>
      </vt:variant>
    </vt:vector>
  </HeadingPairs>
  <TitlesOfParts>
    <vt:vector size="92" baseType="lpstr">
      <vt:lpstr>MS PGothic</vt:lpstr>
      <vt:lpstr>MS PGothic</vt:lpstr>
      <vt:lpstr>等线</vt:lpstr>
      <vt:lpstr>等线 Light</vt:lpstr>
      <vt:lpstr>楷体</vt:lpstr>
      <vt:lpstr>思源黑体 CN Medium</vt:lpstr>
      <vt:lpstr>思源黑体 CN Normal</vt:lpstr>
      <vt:lpstr>宋体</vt:lpstr>
      <vt:lpstr>微软雅黑</vt:lpstr>
      <vt:lpstr>造字工房朗倩（非商用）常规体</vt:lpstr>
      <vt:lpstr>造字工房朗倩（非商用）细体</vt:lpstr>
      <vt:lpstr>Arial</vt:lpstr>
      <vt:lpstr>Arial Narrow</vt:lpstr>
      <vt:lpstr>Comic Sans MS</vt:lpstr>
      <vt:lpstr>Gill Sans MT</vt:lpstr>
      <vt:lpstr>Narkisim</vt:lpstr>
      <vt:lpstr>Times New Roman</vt:lpstr>
      <vt:lpstr>Wingdings</vt:lpstr>
      <vt:lpstr>Office 主题​​</vt:lpstr>
      <vt:lpstr>Clip</vt:lpstr>
      <vt:lpstr>Equation</vt:lpstr>
      <vt:lpstr>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rk</dc:creator>
  <cp:lastModifiedBy>胡 沁心</cp:lastModifiedBy>
  <cp:revision>546</cp:revision>
  <dcterms:created xsi:type="dcterms:W3CDTF">2019-08-13T06:56:29Z</dcterms:created>
  <dcterms:modified xsi:type="dcterms:W3CDTF">2023-08-30T13:15:23Z</dcterms:modified>
</cp:coreProperties>
</file>